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png" ContentType="image/png"/>
  <Default Extension="wmf" ContentType="image/x-wmf"/>
  <Default Extension="gif" ContentType="image/gif"/>
  <Default Extension="jpeg" ContentType="image/jpeg"/>
  <Default Extension="JPG" ContentType="image/.jpg"/>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bookmarkIdSeed="2">
  <p:sldMasterIdLst>
    <p:sldMasterId id="2147483648" r:id="rId1"/>
  </p:sldMasterIdLst>
  <p:notesMasterIdLst>
    <p:notesMasterId r:id="rId4"/>
  </p:notesMasterIdLst>
  <p:sldIdLst>
    <p:sldId id="609" r:id="rId3"/>
    <p:sldId id="561" r:id="rId5"/>
    <p:sldId id="500" r:id="rId6"/>
    <p:sldId id="596" r:id="rId7"/>
    <p:sldId id="597" r:id="rId8"/>
    <p:sldId id="503" r:id="rId9"/>
    <p:sldId id="598" r:id="rId10"/>
    <p:sldId id="599" r:id="rId11"/>
    <p:sldId id="600" r:id="rId12"/>
    <p:sldId id="559" r:id="rId13"/>
    <p:sldId id="508" r:id="rId14"/>
    <p:sldId id="601" r:id="rId15"/>
    <p:sldId id="589" r:id="rId16"/>
    <p:sldId id="507" r:id="rId17"/>
    <p:sldId id="522" r:id="rId18"/>
    <p:sldId id="482" r:id="rId19"/>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87B"/>
    <a:srgbClr val="E02449"/>
    <a:srgbClr val="22262F"/>
    <a:srgbClr val="1C4354"/>
    <a:srgbClr val="EC8D60"/>
    <a:srgbClr val="1D4757"/>
    <a:srgbClr val="5B9BD5"/>
    <a:srgbClr val="FCFDFD"/>
    <a:srgbClr val="FFFFFF"/>
    <a:srgbClr val="FAFAF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0076" autoAdjust="0"/>
    <p:restoredTop sz="93826" autoAdjust="0"/>
  </p:normalViewPr>
  <p:slideViewPr>
    <p:cSldViewPr snapToGrid="0">
      <p:cViewPr>
        <p:scale>
          <a:sx n="75" d="100"/>
          <a:sy n="75" d="100"/>
        </p:scale>
        <p:origin x="432" y="360"/>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snapToGrid="0">
      <p:cViewPr varScale="1">
        <p:scale>
          <a:sx n="67" d="100"/>
          <a:sy n="67" d="100"/>
        </p:scale>
        <p:origin x="3120" y="77"/>
      </p:cViewPr>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slide" Target="slides/slide2.xml"/><Relationship Id="rId4" Type="http://schemas.openxmlformats.org/officeDocument/2006/relationships/notesMaster" Target="notesMasters/notesMaster1.xml"/><Relationship Id="rId3" Type="http://schemas.openxmlformats.org/officeDocument/2006/relationships/slide" Target="slides/slide1.xml"/><Relationship Id="rId23" Type="http://schemas.openxmlformats.org/officeDocument/2006/relationships/tags" Target="tags/tag16.xml"/><Relationship Id="rId22" Type="http://schemas.openxmlformats.org/officeDocument/2006/relationships/tableStyles" Target="tableStyles.xml"/><Relationship Id="rId21" Type="http://schemas.openxmlformats.org/officeDocument/2006/relationships/viewProps" Target="viewProps.xml"/><Relationship Id="rId20" Type="http://schemas.openxmlformats.org/officeDocument/2006/relationships/presProps" Target="presProps.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B74DE71-0F50-4034-B129-BCD68E01C0FD}"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345258F-B9D6-44CA-B8E4-2B324CD463A2}"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defRPr/>
            </a:pPr>
            <a:endParaRPr lang="zh-CN" altLang="en-US" dirty="0"/>
          </a:p>
        </p:txBody>
      </p:sp>
      <p:sp>
        <p:nvSpPr>
          <p:cNvPr id="4" name="灯片编号占位符 3"/>
          <p:cNvSpPr>
            <a:spLocks noGrp="1"/>
          </p:cNvSpPr>
          <p:nvPr>
            <p:ph type="sldNum" sz="quarter" idx="10"/>
          </p:nvPr>
        </p:nvSpPr>
        <p:spPr/>
        <p:txBody>
          <a:bodyPr/>
          <a:lstStyle/>
          <a:p>
            <a:fld id="{2345258F-B9D6-44CA-B8E4-2B324CD463A2}"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A4E530-9967-4E61-8B69-C236B2F77869}" type="slidenum">
              <a:rPr lang="zh-CN" altLang="en-US" smtClean="0"/>
            </a:fld>
            <a:endParaRPr lang="zh-CN" altLang="en-US"/>
          </a:p>
        </p:txBody>
      </p:sp>
      <p:pic>
        <p:nvPicPr>
          <p:cNvPr id="7" name="图片 6"/>
          <p:cNvPicPr>
            <a:picLocks noChangeAspect="1"/>
          </p:cNvPicPr>
          <p:nvPr userDrawn="1"/>
        </p:nvPicPr>
        <p:blipFill rotWithShape="1">
          <a:blip r:embed="rId2"/>
          <a:srcRect b="3704"/>
          <a:stretch>
            <a:fillRect/>
          </a:stretch>
        </p:blipFill>
        <p:spPr>
          <a:xfrm>
            <a:off x="0" y="0"/>
            <a:ext cx="12192000" cy="6858000"/>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标题和内容">
    <p:bg>
      <p:bgPr>
        <a:solidFill>
          <a:schemeClr val="bg1">
            <a:lumMod val="95000"/>
          </a:schemeClr>
        </a:solidFill>
        <a:effectLst/>
      </p:bgPr>
    </p:bg>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A4E530-9967-4E61-8B69-C236B2F77869}" type="slidenum">
              <a:rPr lang="zh-CN" altLang="en-US" smtClean="0"/>
            </a:fld>
            <a:endParaRPr lang="zh-CN" altLang="en-US"/>
          </a:p>
        </p:txBody>
      </p:sp>
      <p:pic>
        <p:nvPicPr>
          <p:cNvPr id="7" name="图片 6"/>
          <p:cNvPicPr>
            <a:picLocks noChangeAspect="1"/>
          </p:cNvPicPr>
          <p:nvPr userDrawn="1"/>
        </p:nvPicPr>
        <p:blipFill rotWithShape="1">
          <a:blip r:embed="rId2" cstate="print">
            <a:extLst>
              <a:ext uri="{28A0092B-C50C-407E-A947-70E740481C1C}">
                <a14:useLocalDpi xmlns:a14="http://schemas.microsoft.com/office/drawing/2010/main" val="0"/>
              </a:ext>
            </a:extLst>
          </a:blip>
          <a:srcRect l="4800" b="87259"/>
          <a:stretch>
            <a:fillRect/>
          </a:stretch>
        </p:blipFill>
        <p:spPr>
          <a:xfrm>
            <a:off x="0" y="162258"/>
            <a:ext cx="12192000" cy="655320"/>
          </a:xfrm>
          <a:prstGeom prst="rect">
            <a:avLst/>
          </a:prstGeom>
        </p:spPr>
      </p:pic>
      <p:sp>
        <p:nvSpPr>
          <p:cNvPr id="8" name="Rectangle 3"/>
          <p:cNvSpPr txBox="1">
            <a:spLocks noChangeArrowheads="1"/>
          </p:cNvSpPr>
          <p:nvPr userDrawn="1"/>
        </p:nvSpPr>
        <p:spPr bwMode="auto">
          <a:xfrm>
            <a:off x="630847" y="178502"/>
            <a:ext cx="3916611" cy="6228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a:lstStyle>
          <a:p>
            <a:pPr algn="just"/>
            <a:r>
              <a:rPr lang="en-US" altLang="zh-CN" b="1" dirty="0" smtClean="0">
                <a:solidFill>
                  <a:schemeClr val="bg1"/>
                </a:solidFill>
                <a:latin typeface="楷体" panose="02010609060101010101" pitchFamily="49" charset="-122"/>
                <a:ea typeface="楷体" panose="02010609060101010101" pitchFamily="49" charset="-122"/>
              </a:rPr>
              <a:t>8.5 </a:t>
            </a:r>
            <a:r>
              <a:rPr lang="zh-CN" altLang="en-US" b="1" dirty="0" smtClean="0">
                <a:solidFill>
                  <a:schemeClr val="bg1"/>
                </a:solidFill>
                <a:latin typeface="楷体" panose="02010609060101010101" pitchFamily="49" charset="-122"/>
                <a:ea typeface="楷体" panose="02010609060101010101" pitchFamily="49" charset="-122"/>
              </a:rPr>
              <a:t>统计图表</a:t>
            </a:r>
            <a:endParaRPr lang="zh-CN" altLang="zh-CN" b="1" dirty="0">
              <a:solidFill>
                <a:schemeClr val="bg1"/>
              </a:solidFill>
              <a:latin typeface="楷体" panose="02010609060101010101" pitchFamily="49" charset="-122"/>
              <a:ea typeface="楷体" panose="02010609060101010101" pitchFamily="49" charset="-122"/>
            </a:endParaRPr>
          </a:p>
        </p:txBody>
      </p:sp>
      <p:pic>
        <p:nvPicPr>
          <p:cNvPr id="9" name="图片 8" descr="图片包含 徽标&#10;&#10;描述已自动生成"/>
          <p:cNvPicPr>
            <a:picLocks noChangeAspect="1"/>
          </p:cNvPicPr>
          <p:nvPr userDrawn="1"/>
        </p:nvPicPr>
        <p:blipFill rotWithShape="1">
          <a:blip r:embed="rId3" cstate="print">
            <a:extLst>
              <a:ext uri="{28A0092B-C50C-407E-A947-70E740481C1C}">
                <a14:useLocalDpi xmlns:a14="http://schemas.microsoft.com/office/drawing/2010/main" val="0"/>
              </a:ext>
            </a:extLst>
          </a:blip>
          <a:srcRect l="8307" t="28187" r="72713" b="28153"/>
          <a:stretch>
            <a:fillRect/>
          </a:stretch>
        </p:blipFill>
        <p:spPr>
          <a:xfrm>
            <a:off x="0" y="162258"/>
            <a:ext cx="695113" cy="701491"/>
          </a:xfrm>
          <a:prstGeom prst="rect">
            <a:avLst/>
          </a:prstGeom>
        </p:spPr>
      </p:pic>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88A4E530-9967-4E61-8B69-C236B2F77869}" type="slidenum">
              <a:rPr lang="zh-CN" altLang="en-US" smtClean="0"/>
            </a:fld>
            <a:endParaRPr lang="zh-CN" altLang="en-US"/>
          </a:p>
        </p:txBody>
      </p:sp>
      <p:pic>
        <p:nvPicPr>
          <p:cNvPr id="7" name="图片 6"/>
          <p:cNvPicPr>
            <a:picLocks noChangeAspect="1"/>
          </p:cNvPicPr>
          <p:nvPr userDrawn="1"/>
        </p:nvPicPr>
        <p:blipFill rotWithShape="1">
          <a:blip r:embed="rId2"/>
          <a:srcRect b="3704"/>
          <a:stretch>
            <a:fillRect/>
          </a:stretch>
        </p:blipFill>
        <p:spPr>
          <a:xfrm>
            <a:off x="0" y="0"/>
            <a:ext cx="12192000" cy="6858000"/>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5ACBEEB3-B746-4D7C-A28A-09A12ACA8629}" type="datetimeFigureOut">
              <a:rPr lang="zh-CN" altLang="en-US" smtClean="0"/>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88A4E530-9967-4E61-8B69-C236B2F77869}"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image" Target="../media/image4.png"/><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ACBEEB3-B746-4D7C-A28A-09A12ACA8629}" type="datetimeFigureOut">
              <a:rPr lang="zh-CN" altLang="en-US" smtClean="0"/>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8A4E530-9967-4E61-8B69-C236B2F77869}" type="slidenum">
              <a:rPr lang="zh-CN" altLang="en-US" smtClean="0"/>
            </a:fld>
            <a:endParaRPr lang="zh-CN" altLang="en-US"/>
          </a:p>
        </p:txBody>
      </p:sp>
      <p:pic>
        <p:nvPicPr>
          <p:cNvPr id="7" name="图片 6"/>
          <p:cNvPicPr>
            <a:picLocks noChangeAspect="1"/>
          </p:cNvPicPr>
          <p:nvPr userDrawn="1"/>
        </p:nvPicPr>
        <p:blipFill>
          <a:blip r:embed="rId13"/>
          <a:stretch>
            <a:fillRect/>
          </a:stretch>
        </p:blipFill>
        <p:spPr>
          <a:xfrm>
            <a:off x="0" y="0"/>
            <a:ext cx="12192000" cy="685800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notesSlide" Target="../notesSlides/notesSlide1.xml"/><Relationship Id="rId3" Type="http://schemas.openxmlformats.org/officeDocument/2006/relationships/slideLayout" Target="../slideLayouts/slideLayout1.xml"/><Relationship Id="rId2" Type="http://schemas.openxmlformats.org/officeDocument/2006/relationships/image" Target="../media/image5.png"/><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7" Type="http://schemas.openxmlformats.org/officeDocument/2006/relationships/slideLayout" Target="../slideLayouts/slideLayout3.xml"/><Relationship Id="rId6" Type="http://schemas.openxmlformats.org/officeDocument/2006/relationships/image" Target="../media/image16.png"/><Relationship Id="rId5" Type="http://schemas.openxmlformats.org/officeDocument/2006/relationships/tags" Target="../tags/tag10.xml"/><Relationship Id="rId4" Type="http://schemas.openxmlformats.org/officeDocument/2006/relationships/image" Target="../media/image21.png"/><Relationship Id="rId3" Type="http://schemas.openxmlformats.org/officeDocument/2006/relationships/image" Target="../media/image25.GIF"/><Relationship Id="rId2" Type="http://schemas.openxmlformats.org/officeDocument/2006/relationships/image" Target="../media/image24.png"/><Relationship Id="rId1" Type="http://schemas.openxmlformats.org/officeDocument/2006/relationships/image" Target="../media/image23.GIF"/></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3.xml"/><Relationship Id="rId3" Type="http://schemas.openxmlformats.org/officeDocument/2006/relationships/image" Target="../media/image27.png"/><Relationship Id="rId2" Type="http://schemas.openxmlformats.org/officeDocument/2006/relationships/tags" Target="../tags/tag11.xml"/><Relationship Id="rId1" Type="http://schemas.openxmlformats.org/officeDocument/2006/relationships/image" Target="../media/image26.jpeg"/></Relationships>
</file>

<file path=ppt/slides/_rels/slide12.xml.rels><?xml version="1.0" encoding="UTF-8" standalone="yes"?>
<Relationships xmlns="http://schemas.openxmlformats.org/package/2006/relationships"><Relationship Id="rId6" Type="http://schemas.openxmlformats.org/officeDocument/2006/relationships/notesSlide" Target="../notesSlides/notesSlide7.xml"/><Relationship Id="rId5" Type="http://schemas.openxmlformats.org/officeDocument/2006/relationships/slideLayout" Target="../slideLayouts/slideLayout3.xml"/><Relationship Id="rId4" Type="http://schemas.openxmlformats.org/officeDocument/2006/relationships/image" Target="../media/image27.png"/><Relationship Id="rId3" Type="http://schemas.openxmlformats.org/officeDocument/2006/relationships/tags" Target="../tags/tag12.xml"/><Relationship Id="rId2" Type="http://schemas.openxmlformats.org/officeDocument/2006/relationships/image" Target="../media/image28.png"/><Relationship Id="rId1" Type="http://schemas.openxmlformats.org/officeDocument/2006/relationships/image" Target="../media/image26.jpeg"/></Relationships>
</file>

<file path=ppt/slides/_rels/slide13.xml.rels><?xml version="1.0" encoding="UTF-8" standalone="yes"?>
<Relationships xmlns="http://schemas.openxmlformats.org/package/2006/relationships"><Relationship Id="rId5" Type="http://schemas.openxmlformats.org/officeDocument/2006/relationships/notesSlide" Target="../notesSlides/notesSlide8.xml"/><Relationship Id="rId4" Type="http://schemas.openxmlformats.org/officeDocument/2006/relationships/slideLayout" Target="../slideLayouts/slideLayout3.xml"/><Relationship Id="rId3" Type="http://schemas.openxmlformats.org/officeDocument/2006/relationships/image" Target="../media/image27.png"/><Relationship Id="rId2" Type="http://schemas.openxmlformats.org/officeDocument/2006/relationships/tags" Target="../tags/tag13.xml"/><Relationship Id="rId1" Type="http://schemas.openxmlformats.org/officeDocument/2006/relationships/image" Target="../media/image26.jpeg"/></Relationships>
</file>

<file path=ppt/slides/_rels/slide14.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30.png"/><Relationship Id="rId2" Type="http://schemas.openxmlformats.org/officeDocument/2006/relationships/tags" Target="../tags/tag14.xml"/><Relationship Id="rId1" Type="http://schemas.openxmlformats.org/officeDocument/2006/relationships/image" Target="../media/image29.png"/></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31.png"/><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image" Target="../media/image32.png"/></Relationships>
</file>

<file path=ppt/slides/_rels/slide2.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8.png"/><Relationship Id="rId3" Type="http://schemas.openxmlformats.org/officeDocument/2006/relationships/tags" Target="../tags/tag2.xml"/><Relationship Id="rId2" Type="http://schemas.openxmlformats.org/officeDocument/2006/relationships/image" Target="../media/image7.png"/><Relationship Id="rId1" Type="http://schemas.openxmlformats.org/officeDocument/2006/relationships/image" Target="../media/image6.jpe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image" Target="../media/image9.png"/><Relationship Id="rId1" Type="http://schemas.openxmlformats.org/officeDocument/2006/relationships/tags" Target="../tags/tag3.xml"/></Relationships>
</file>

<file path=ppt/slides/_rels/slide4.xml.rels><?xml version="1.0" encoding="UTF-8" standalone="yes"?>
<Relationships xmlns="http://schemas.openxmlformats.org/package/2006/relationships"><Relationship Id="rId5" Type="http://schemas.openxmlformats.org/officeDocument/2006/relationships/slideLayout" Target="../slideLayouts/slideLayout3.xml"/><Relationship Id="rId4" Type="http://schemas.openxmlformats.org/officeDocument/2006/relationships/image" Target="../media/image9.png"/><Relationship Id="rId3" Type="http://schemas.openxmlformats.org/officeDocument/2006/relationships/tags" Target="../tags/tag4.xml"/><Relationship Id="rId2" Type="http://schemas.openxmlformats.org/officeDocument/2006/relationships/image" Target="../media/image11.png"/><Relationship Id="rId1" Type="http://schemas.openxmlformats.org/officeDocument/2006/relationships/image" Target="../media/image10.png"/></Relationships>
</file>

<file path=ppt/slides/_rels/slide5.xml.rels><?xml version="1.0" encoding="UTF-8" standalone="yes"?>
<Relationships xmlns="http://schemas.openxmlformats.org/package/2006/relationships"><Relationship Id="rId4" Type="http://schemas.openxmlformats.org/officeDocument/2006/relationships/slideLayout" Target="../slideLayouts/slideLayout3.xml"/><Relationship Id="rId3" Type="http://schemas.openxmlformats.org/officeDocument/2006/relationships/image" Target="../media/image9.png"/><Relationship Id="rId2" Type="http://schemas.openxmlformats.org/officeDocument/2006/relationships/tags" Target="../tags/tag5.xml"/><Relationship Id="rId1" Type="http://schemas.openxmlformats.org/officeDocument/2006/relationships/image" Target="../media/image12.png"/></Relationships>
</file>

<file path=ppt/slides/_rels/slide6.xml.rels><?xml version="1.0" encoding="UTF-8" standalone="yes"?>
<Relationships xmlns="http://schemas.openxmlformats.org/package/2006/relationships"><Relationship Id="rId7" Type="http://schemas.openxmlformats.org/officeDocument/2006/relationships/notesSlide" Target="../notesSlides/notesSlide2.xml"/><Relationship Id="rId6" Type="http://schemas.openxmlformats.org/officeDocument/2006/relationships/slideLayout" Target="../slideLayouts/slideLayout3.xml"/><Relationship Id="rId5" Type="http://schemas.openxmlformats.org/officeDocument/2006/relationships/image" Target="../media/image16.png"/><Relationship Id="rId4" Type="http://schemas.openxmlformats.org/officeDocument/2006/relationships/tags" Target="../tags/tag6.xml"/><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image" Target="../media/image13.png"/></Relationships>
</file>

<file path=ppt/slides/_rels/slide7.xml.rels><?xml version="1.0" encoding="UTF-8" standalone="yes"?>
<Relationships xmlns="http://schemas.openxmlformats.org/package/2006/relationships"><Relationship Id="rId6" Type="http://schemas.openxmlformats.org/officeDocument/2006/relationships/notesSlide" Target="../notesSlides/notesSlide3.xml"/><Relationship Id="rId5" Type="http://schemas.openxmlformats.org/officeDocument/2006/relationships/slideLayout" Target="../slideLayouts/slideLayout3.xml"/><Relationship Id="rId4" Type="http://schemas.openxmlformats.org/officeDocument/2006/relationships/image" Target="../media/image16.png"/><Relationship Id="rId3" Type="http://schemas.openxmlformats.org/officeDocument/2006/relationships/tags" Target="../tags/tag7.xml"/><Relationship Id="rId2" Type="http://schemas.openxmlformats.org/officeDocument/2006/relationships/image" Target="../media/image18.png"/><Relationship Id="rId1" Type="http://schemas.openxmlformats.org/officeDocument/2006/relationships/image" Target="../media/image17.png"/></Relationships>
</file>

<file path=ppt/slides/_rels/slide8.xml.rels><?xml version="1.0" encoding="UTF-8" standalone="yes"?>
<Relationships xmlns="http://schemas.openxmlformats.org/package/2006/relationships"><Relationship Id="rId9" Type="http://schemas.openxmlformats.org/officeDocument/2006/relationships/slideLayout" Target="../slideLayouts/slideLayout3.xml"/><Relationship Id="rId8" Type="http://schemas.openxmlformats.org/officeDocument/2006/relationships/image" Target="../media/image16.png"/><Relationship Id="rId7" Type="http://schemas.openxmlformats.org/officeDocument/2006/relationships/tags" Target="../tags/tag8.xml"/><Relationship Id="rId6" Type="http://schemas.openxmlformats.org/officeDocument/2006/relationships/image" Target="../media/image21.png"/><Relationship Id="rId5" Type="http://schemas.openxmlformats.org/officeDocument/2006/relationships/image" Target="../media/image20.wmf"/><Relationship Id="rId4" Type="http://schemas.openxmlformats.org/officeDocument/2006/relationships/oleObject" Target="../embeddings/oleObject3.bin"/><Relationship Id="rId3" Type="http://schemas.openxmlformats.org/officeDocument/2006/relationships/oleObject" Target="../embeddings/oleObject2.bin"/><Relationship Id="rId2" Type="http://schemas.openxmlformats.org/officeDocument/2006/relationships/image" Target="../media/image19.wmf"/><Relationship Id="rId11" Type="http://schemas.openxmlformats.org/officeDocument/2006/relationships/notesSlide" Target="../notesSlides/notesSlide4.xml"/><Relationship Id="rId10" Type="http://schemas.openxmlformats.org/officeDocument/2006/relationships/vmlDrawing" Target="../drawings/vmlDrawing1.vml"/><Relationship Id="rId1"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5" Type="http://schemas.openxmlformats.org/officeDocument/2006/relationships/notesSlide" Target="../notesSlides/notesSlide5.xml"/><Relationship Id="rId4" Type="http://schemas.openxmlformats.org/officeDocument/2006/relationships/slideLayout" Target="../slideLayouts/slideLayout3.xml"/><Relationship Id="rId3" Type="http://schemas.openxmlformats.org/officeDocument/2006/relationships/image" Target="../media/image16.png"/><Relationship Id="rId2" Type="http://schemas.openxmlformats.org/officeDocument/2006/relationships/tags" Target="../tags/tag9.xml"/><Relationship Id="rId1" Type="http://schemas.openxmlformats.org/officeDocument/2006/relationships/image" Target="../media/image22.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Rectangle 3"/>
          <p:cNvSpPr txBox="1">
            <a:spLocks noChangeArrowheads="1"/>
          </p:cNvSpPr>
          <p:nvPr/>
        </p:nvSpPr>
        <p:spPr bwMode="auto">
          <a:xfrm>
            <a:off x="348027" y="4967681"/>
            <a:ext cx="10206245" cy="13345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a:lstStyle>
          <a:p>
            <a:r>
              <a:rPr lang="en-US" altLang="zh-CN" sz="7200" b="1" dirty="0">
                <a:solidFill>
                  <a:srgbClr val="294A5A"/>
                </a:solidFill>
                <a:latin typeface="微软雅黑" panose="020B0503020204020204" pitchFamily="34" charset="-122"/>
                <a:ea typeface="微软雅黑" panose="020B0503020204020204" pitchFamily="34" charset="-122"/>
              </a:rPr>
              <a:t>6.5 </a:t>
            </a:r>
            <a:r>
              <a:rPr lang="zh-CN" altLang="en-US" sz="7200" b="1" dirty="0">
                <a:solidFill>
                  <a:srgbClr val="294A5A"/>
                </a:solidFill>
                <a:latin typeface="微软雅黑" panose="020B0503020204020204" pitchFamily="34" charset="-122"/>
                <a:ea typeface="微软雅黑" panose="020B0503020204020204" pitchFamily="34" charset="-122"/>
              </a:rPr>
              <a:t>直线与圆的位置关系</a:t>
            </a:r>
            <a:endParaRPr lang="zh-CN" altLang="zh-CN" sz="7200" b="1" dirty="0">
              <a:solidFill>
                <a:srgbClr val="294A5A"/>
              </a:solidFill>
              <a:latin typeface="微软雅黑" panose="020B0503020204020204" pitchFamily="34" charset="-122"/>
              <a:ea typeface="微软雅黑" panose="020B0503020204020204" pitchFamily="34" charset="-122"/>
            </a:endParaRPr>
          </a:p>
        </p:txBody>
      </p:sp>
      <p:pic>
        <p:nvPicPr>
          <p:cNvPr id="2" name="图片 1"/>
          <p:cNvPicPr>
            <a:picLocks noChangeAspect="1"/>
          </p:cNvPicPr>
          <p:nvPr>
            <p:custDataLst>
              <p:tags r:id="rId1"/>
            </p:custDataLst>
          </p:nvPr>
        </p:nvPicPr>
        <p:blipFill>
          <a:blip r:embed="rId2"/>
          <a:stretch>
            <a:fillRect/>
          </a:stretch>
        </p:blipFill>
        <p:spPr>
          <a:xfrm>
            <a:off x="635" y="0"/>
            <a:ext cx="12190730" cy="6858635"/>
          </a:xfrm>
          <a:prstGeom prst="rect">
            <a:avLst/>
          </a:prstGeom>
        </p:spPr>
      </p:pic>
    </p:spTree>
  </p:cSld>
  <p:clrMapOvr>
    <a:masterClrMapping/>
  </p:clrMapOvr>
  <mc:AlternateContent xmlns:mc="http://schemas.openxmlformats.org/markup-compatibility/2006">
    <mc:Choice xmlns:p14="http://schemas.microsoft.com/office/powerpoint/2010/main" Requires="p14">
      <p:transition spd="slow" p14:dur="1600">
        <p:blinds dir="vert"/>
      </p:transition>
    </mc:Choice>
    <mc:Fallback>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35"/>
                                        </p:tgtEl>
                                        <p:attrNameLst>
                                          <p:attrName>style.visibility</p:attrName>
                                        </p:attrNameLst>
                                      </p:cBhvr>
                                      <p:to>
                                        <p:strVal val="visible"/>
                                      </p:to>
                                    </p:set>
                                    <p:anim by="(-#ppt_w*2)" calcmode="lin" valueType="num">
                                      <p:cBhvr rctx="PPT">
                                        <p:cTn id="7" dur="500" autoRev="1" fill="hold">
                                          <p:stCondLst>
                                            <p:cond delay="0"/>
                                          </p:stCondLst>
                                        </p:cTn>
                                        <p:tgtEl>
                                          <p:spTgt spid="35"/>
                                        </p:tgtEl>
                                        <p:attrNameLst>
                                          <p:attrName>ppt_w</p:attrName>
                                        </p:attrNameLst>
                                      </p:cBhvr>
                                    </p:anim>
                                    <p:anim by="(#ppt_w*0.50)" calcmode="lin" valueType="num">
                                      <p:cBhvr>
                                        <p:cTn id="8" dur="500" decel="50000" autoRev="1" fill="hold">
                                          <p:stCondLst>
                                            <p:cond delay="0"/>
                                          </p:stCondLst>
                                        </p:cTn>
                                        <p:tgtEl>
                                          <p:spTgt spid="35"/>
                                        </p:tgtEl>
                                        <p:attrNameLst>
                                          <p:attrName>ppt_x</p:attrName>
                                        </p:attrNameLst>
                                      </p:cBhvr>
                                    </p:anim>
                                    <p:anim from="(-#ppt_h/2)" to="(#ppt_y)" calcmode="lin" valueType="num">
                                      <p:cBhvr>
                                        <p:cTn id="9" dur="1000" fill="hold">
                                          <p:stCondLst>
                                            <p:cond delay="0"/>
                                          </p:stCondLst>
                                        </p:cTn>
                                        <p:tgtEl>
                                          <p:spTgt spid="35"/>
                                        </p:tgtEl>
                                        <p:attrNameLst>
                                          <p:attrName>ppt_y</p:attrName>
                                        </p:attrNameLst>
                                      </p:cBhvr>
                                    </p:anim>
                                    <p:animRot by="21600000">
                                      <p:cBhvr>
                                        <p:cTn id="10" dur="1000" fill="hold">
                                          <p:stCondLst>
                                            <p:cond delay="0"/>
                                          </p:stCondLst>
                                        </p:cTn>
                                        <p:tgtEl>
                                          <p:spTgt spid="3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文本框 21"/>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3" name="文本框 22"/>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4" name="文本框 23"/>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5" name="文本框 24"/>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6" name="文本框 25"/>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7" name="文本框 26"/>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grpSp>
        <p:nvGrpSpPr>
          <p:cNvPr id="20480" name="组合 20479"/>
          <p:cNvGrpSpPr/>
          <p:nvPr/>
        </p:nvGrpSpPr>
        <p:grpSpPr>
          <a:xfrm>
            <a:off x="3731803" y="1052036"/>
            <a:ext cx="3860800" cy="974928"/>
            <a:chOff x="1051997" y="1788636"/>
            <a:chExt cx="3860800" cy="974928"/>
          </a:xfrm>
        </p:grpSpPr>
        <p:pic>
          <p:nvPicPr>
            <p:cNvPr id="28" name="Picture 6"/>
            <p:cNvPicPr>
              <a:picLocks noChangeAspect="1" noChangeArrowheads="1" noCrop="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240009" y="1788636"/>
              <a:ext cx="890222" cy="956988"/>
            </a:xfrm>
            <a:prstGeom prst="rect">
              <a:avLst/>
            </a:prstGeom>
            <a:noFill/>
            <a:extLst>
              <a:ext uri="{909E8E84-426E-40DD-AFC4-6F175D3DCCD1}">
                <a14:hiddenFill xmlns:a14="http://schemas.microsoft.com/office/drawing/2010/main">
                  <a:solidFill>
                    <a:srgbClr val="FFFFFF"/>
                  </a:solidFill>
                </a14:hiddenFill>
              </a:ext>
            </a:extLst>
          </p:spPr>
        </p:pic>
        <p:pic>
          <p:nvPicPr>
            <p:cNvPr id="31" name="图片 30"/>
            <p:cNvPicPr>
              <a:picLocks noChangeAspect="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1051997" y="1788871"/>
              <a:ext cx="3860800" cy="974693"/>
            </a:xfrm>
            <a:prstGeom prst="rect">
              <a:avLst/>
            </a:prstGeom>
          </p:spPr>
        </p:pic>
      </p:grpSp>
      <p:sp>
        <p:nvSpPr>
          <p:cNvPr id="50" name="文本框 49"/>
          <p:cNvSpPr txBox="1"/>
          <p:nvPr/>
        </p:nvSpPr>
        <p:spPr>
          <a:xfrm>
            <a:off x="1631863" y="2371329"/>
            <a:ext cx="8118763" cy="523220"/>
          </a:xfrm>
          <a:prstGeom prst="rect">
            <a:avLst/>
          </a:prstGeom>
          <a:noFill/>
        </p:spPr>
        <p:txBody>
          <a:bodyPr wrap="square" rtlCol="0">
            <a:spAutoFit/>
          </a:bodyPr>
          <a:lstStyle/>
          <a:p>
            <a:r>
              <a:rPr lang="zh-CN" altLang="zh-CN" sz="2800" dirty="0" smtClean="0"/>
              <a:t>图中</a:t>
            </a:r>
            <a:r>
              <a:rPr lang="zh-CN" altLang="zh-CN" sz="2800" dirty="0"/>
              <a:t>，各个小矩形的面积之和等于多少？为什么？</a:t>
            </a:r>
            <a:endParaRPr lang="zh-CN" altLang="zh-CN" sz="2800" dirty="0"/>
          </a:p>
        </p:txBody>
      </p:sp>
      <p:pic>
        <p:nvPicPr>
          <p:cNvPr id="18" name="Picture 10"/>
          <p:cNvPicPr>
            <a:picLocks noChangeAspect="1" noChangeArrowheads="1" noCrop="1"/>
          </p:cNvPicPr>
          <p:nvPr/>
        </p:nvPicPr>
        <p:blipFill>
          <a:blip r:embed="rId3">
            <a:clrChange>
              <a:clrFrom>
                <a:srgbClr val="EFEFEF"/>
              </a:clrFrom>
              <a:clrTo>
                <a:srgbClr val="EFEFEF">
                  <a:alpha val="0"/>
                </a:srgbClr>
              </a:clrTo>
            </a:clrChange>
            <a:extLst>
              <a:ext uri="{28A0092B-C50C-407E-A947-70E740481C1C}">
                <a14:useLocalDpi xmlns:a14="http://schemas.microsoft.com/office/drawing/2010/main" val="0"/>
              </a:ext>
            </a:extLst>
          </a:blip>
          <a:srcRect/>
          <a:stretch>
            <a:fillRect/>
          </a:stretch>
        </p:blipFill>
        <p:spPr bwMode="auto">
          <a:xfrm>
            <a:off x="4253654" y="5073613"/>
            <a:ext cx="3238124" cy="2195853"/>
          </a:xfrm>
          <a:prstGeom prst="rect">
            <a:avLst/>
          </a:prstGeom>
          <a:noFill/>
          <a:extLst>
            <a:ext uri="{909E8E84-426E-40DD-AFC4-6F175D3DCCD1}">
              <a14:hiddenFill xmlns:a14="http://schemas.microsoft.com/office/drawing/2010/main">
                <a:solidFill>
                  <a:srgbClr val="FFFFFF"/>
                </a:solidFill>
              </a14:hiddenFill>
            </a:ext>
          </a:extLst>
        </p:spPr>
      </p:pic>
      <p:pic>
        <p:nvPicPr>
          <p:cNvPr id="13" name="图片 12" descr="C:\Users\wy\AppData\Roaming\Tencent\Users\6572697\QQ\WinTemp\RichOle\HWJLTW8}5N4PJ[8(@PQ}WHV.png"/>
          <p:cNvPicPr/>
          <p:nvPr/>
        </p:nvPicPr>
        <p:blipFill>
          <a:blip r:embed="rId4">
            <a:extLst>
              <a:ext uri="{28A0092B-C50C-407E-A947-70E740481C1C}">
                <a14:useLocalDpi xmlns:a14="http://schemas.microsoft.com/office/drawing/2010/main" val="0"/>
              </a:ext>
            </a:extLst>
          </a:blip>
          <a:srcRect/>
          <a:stretch>
            <a:fillRect/>
          </a:stretch>
        </p:blipFill>
        <p:spPr bwMode="auto">
          <a:xfrm>
            <a:off x="4087091" y="3136013"/>
            <a:ext cx="3956462" cy="2565541"/>
          </a:xfrm>
          <a:prstGeom prst="rect">
            <a:avLst/>
          </a:prstGeom>
          <a:ln>
            <a:noFill/>
          </a:ln>
          <a:effectLst>
            <a:outerShdw blurRad="190500" algn="tl" rotWithShape="0">
              <a:srgbClr val="000000">
                <a:alpha val="70000"/>
              </a:srgbClr>
            </a:outerShdw>
          </a:effectLst>
        </p:spPr>
      </p:pic>
      <p:pic>
        <p:nvPicPr>
          <p:cNvPr id="2" name="图片 1"/>
          <p:cNvPicPr>
            <a:picLocks noChangeAspect="1"/>
          </p:cNvPicPr>
          <p:nvPr>
            <p:custDataLst>
              <p:tags r:id="rId5"/>
            </p:custDataLst>
          </p:nvPr>
        </p:nvPicPr>
        <p:blipFill>
          <a:blip r:embed="rId6"/>
          <a:stretch>
            <a:fillRect/>
          </a:stretch>
        </p:blipFill>
        <p:spPr>
          <a:xfrm>
            <a:off x="0" y="0"/>
            <a:ext cx="12192635" cy="1104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148027" y="5294509"/>
            <a:ext cx="2042429" cy="1394979"/>
            <a:chOff x="254927" y="914399"/>
            <a:chExt cx="2042429" cy="1394979"/>
          </a:xfrm>
        </p:grpSpPr>
        <p:pic>
          <p:nvPicPr>
            <p:cNvPr id="1032" name="Picture 8"/>
            <p:cNvPicPr>
              <a:picLocks noChangeAspect="1" noChangeArrowheads="1"/>
            </p:cNvPicPr>
            <p:nvPr/>
          </p:nvPicPr>
          <p:blipFill>
            <a:blip r:embed="rId1"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4927" y="914399"/>
              <a:ext cx="2042429" cy="139497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204826" y="1135678"/>
              <a:ext cx="1092530" cy="584775"/>
            </a:xfrm>
            <a:prstGeom prst="rect">
              <a:avLst/>
            </a:prstGeom>
            <a:noFill/>
          </p:spPr>
          <p:txBody>
            <a:bodyPr wrap="square" rtlCol="0">
              <a:spAutoFit/>
            </a:bodyPr>
            <a:lstStyle/>
            <a:p>
              <a:r>
                <a:rPr lang="zh-CN" altLang="en-US" sz="3200" dirty="0">
                  <a:solidFill>
                    <a:srgbClr val="00687B"/>
                  </a:solidFill>
                  <a:latin typeface="黑体" panose="02010609060101010101" pitchFamily="49" charset="-122"/>
                  <a:ea typeface="黑体" panose="02010609060101010101" pitchFamily="49" charset="-122"/>
                </a:rPr>
                <a:t>练习</a:t>
              </a:r>
              <a:endParaRPr lang="zh-CN" altLang="en-US" sz="3200" dirty="0">
                <a:solidFill>
                  <a:srgbClr val="00687B"/>
                </a:solidFill>
                <a:latin typeface="黑体" panose="02010609060101010101" pitchFamily="49" charset="-122"/>
                <a:ea typeface="黑体" panose="02010609060101010101" pitchFamily="49" charset="-122"/>
              </a:endParaRPr>
            </a:p>
          </p:txBody>
        </p:sp>
      </p:grpSp>
      <p:sp>
        <p:nvSpPr>
          <p:cNvPr id="6" name="矩形 5"/>
          <p:cNvSpPr/>
          <p:nvPr/>
        </p:nvSpPr>
        <p:spPr>
          <a:xfrm>
            <a:off x="8501161"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8" name="文本框 7"/>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9" name="文本框 8"/>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0" name="文本框 9"/>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1" name="文本框 10"/>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2" name="文本框 11"/>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 name="文本框 12"/>
          <p:cNvSpPr txBox="1"/>
          <p:nvPr/>
        </p:nvSpPr>
        <p:spPr>
          <a:xfrm>
            <a:off x="781778" y="1413039"/>
            <a:ext cx="10616560" cy="1384995"/>
          </a:xfrm>
          <a:prstGeom prst="rect">
            <a:avLst/>
          </a:prstGeom>
          <a:noFill/>
        </p:spPr>
        <p:txBody>
          <a:bodyPr wrap="square" rtlCol="0">
            <a:spAutoFit/>
          </a:bodyPr>
          <a:lstStyle/>
          <a:p>
            <a:pPr fontAlgn="ctr">
              <a:lnSpc>
                <a:spcPct val="150000"/>
              </a:lnSpc>
            </a:pPr>
            <a:r>
              <a:rPr lang="en-US" altLang="zh-CN" sz="2800" dirty="0"/>
              <a:t>1</a:t>
            </a:r>
            <a:r>
              <a:rPr lang="zh-CN" altLang="zh-CN" sz="2800" dirty="0"/>
              <a:t>．在一组样本中，数据的最大值是</a:t>
            </a:r>
            <a:r>
              <a:rPr lang="en-US" altLang="zh-CN" sz="2800" dirty="0"/>
              <a:t>140</a:t>
            </a:r>
            <a:r>
              <a:rPr lang="zh-CN" altLang="zh-CN" sz="2800" dirty="0"/>
              <a:t>，最小值是</a:t>
            </a:r>
            <a:r>
              <a:rPr lang="en-US" altLang="zh-CN" sz="2800" dirty="0"/>
              <a:t>51</a:t>
            </a:r>
            <a:r>
              <a:rPr lang="zh-CN" altLang="zh-CN" sz="2800" dirty="0"/>
              <a:t>，分成</a:t>
            </a:r>
            <a:r>
              <a:rPr lang="en-US" altLang="zh-CN" sz="2800" dirty="0"/>
              <a:t>8</a:t>
            </a:r>
            <a:r>
              <a:rPr lang="zh-CN" altLang="zh-CN" sz="2800" dirty="0"/>
              <a:t>组，则组距为</a:t>
            </a:r>
            <a:r>
              <a:rPr lang="en-US" altLang="zh-CN" sz="2800" dirty="0"/>
              <a:t>_________</a:t>
            </a:r>
            <a:r>
              <a:rPr lang="zh-CN" altLang="zh-CN" sz="2800" dirty="0"/>
              <a:t>．</a:t>
            </a:r>
            <a:endParaRPr lang="zh-CN" altLang="zh-CN" sz="2800" dirty="0"/>
          </a:p>
        </p:txBody>
      </p:sp>
      <p:pic>
        <p:nvPicPr>
          <p:cNvPr id="3" name="图片 2"/>
          <p:cNvPicPr>
            <a:picLocks noChangeAspect="1"/>
          </p:cNvPicPr>
          <p:nvPr>
            <p:custDataLst>
              <p:tags r:id="rId2"/>
            </p:custDataLst>
          </p:nvPr>
        </p:nvPicPr>
        <p:blipFill>
          <a:blip r:embed="rId3"/>
          <a:stretch>
            <a:fillRect/>
          </a:stretch>
        </p:blipFill>
        <p:spPr>
          <a:xfrm>
            <a:off x="0" y="0"/>
            <a:ext cx="12192000" cy="11887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148027" y="5294509"/>
            <a:ext cx="2042429" cy="1394979"/>
            <a:chOff x="254927" y="914399"/>
            <a:chExt cx="2042429" cy="1394979"/>
          </a:xfrm>
        </p:grpSpPr>
        <p:pic>
          <p:nvPicPr>
            <p:cNvPr id="1032" name="Picture 8"/>
            <p:cNvPicPr>
              <a:picLocks noChangeAspect="1" noChangeArrowheads="1"/>
            </p:cNvPicPr>
            <p:nvPr/>
          </p:nvPicPr>
          <p:blipFill>
            <a:blip r:embed="rId1"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4927" y="914399"/>
              <a:ext cx="2042429" cy="139497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204826" y="1135678"/>
              <a:ext cx="1092530" cy="584775"/>
            </a:xfrm>
            <a:prstGeom prst="rect">
              <a:avLst/>
            </a:prstGeom>
            <a:noFill/>
          </p:spPr>
          <p:txBody>
            <a:bodyPr wrap="square" rtlCol="0">
              <a:spAutoFit/>
            </a:bodyPr>
            <a:lstStyle/>
            <a:p>
              <a:r>
                <a:rPr lang="zh-CN" altLang="en-US" sz="3200" dirty="0">
                  <a:solidFill>
                    <a:srgbClr val="00687B"/>
                  </a:solidFill>
                  <a:latin typeface="黑体" panose="02010609060101010101" pitchFamily="49" charset="-122"/>
                  <a:ea typeface="黑体" panose="02010609060101010101" pitchFamily="49" charset="-122"/>
                </a:rPr>
                <a:t>练习</a:t>
              </a:r>
              <a:endParaRPr lang="zh-CN" altLang="en-US" sz="3200" dirty="0">
                <a:solidFill>
                  <a:srgbClr val="00687B"/>
                </a:solidFill>
                <a:latin typeface="黑体" panose="02010609060101010101" pitchFamily="49" charset="-122"/>
                <a:ea typeface="黑体" panose="02010609060101010101" pitchFamily="49" charset="-122"/>
              </a:endParaRPr>
            </a:p>
          </p:txBody>
        </p:sp>
      </p:grpSp>
      <p:sp>
        <p:nvSpPr>
          <p:cNvPr id="6" name="矩形 5"/>
          <p:cNvSpPr/>
          <p:nvPr/>
        </p:nvSpPr>
        <p:spPr>
          <a:xfrm>
            <a:off x="8501161"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8" name="文本框 7"/>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9" name="文本框 8"/>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0" name="文本框 9"/>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1" name="文本框 10"/>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2" name="文本框 11"/>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 name="文本框 13"/>
          <p:cNvSpPr txBox="1"/>
          <p:nvPr/>
        </p:nvSpPr>
        <p:spPr>
          <a:xfrm>
            <a:off x="912410" y="907738"/>
            <a:ext cx="11279590" cy="3323987"/>
          </a:xfrm>
          <a:prstGeom prst="rect">
            <a:avLst/>
          </a:prstGeom>
          <a:noFill/>
        </p:spPr>
        <p:txBody>
          <a:bodyPr wrap="square" rtlCol="0">
            <a:spAutoFit/>
          </a:bodyPr>
          <a:lstStyle/>
          <a:p>
            <a:pPr fontAlgn="ctr">
              <a:lnSpc>
                <a:spcPct val="150000"/>
              </a:lnSpc>
            </a:pPr>
            <a:r>
              <a:rPr lang="en-US" altLang="zh-CN" sz="2800" dirty="0"/>
              <a:t>2</a:t>
            </a:r>
            <a:r>
              <a:rPr lang="zh-CN" altLang="zh-CN" sz="2800" dirty="0"/>
              <a:t>．一组样本数据如下：</a:t>
            </a:r>
            <a:endParaRPr lang="zh-CN" altLang="zh-CN" sz="2800" dirty="0"/>
          </a:p>
          <a:p>
            <a:pPr fontAlgn="ctr">
              <a:lnSpc>
                <a:spcPct val="150000"/>
              </a:lnSpc>
            </a:pPr>
            <a:r>
              <a:rPr lang="en-US" altLang="zh-CN" sz="2800" dirty="0"/>
              <a:t>30</a:t>
            </a:r>
            <a:r>
              <a:rPr lang="zh-CN" altLang="zh-CN" sz="2800" dirty="0"/>
              <a:t>，</a:t>
            </a:r>
            <a:r>
              <a:rPr lang="en-US" altLang="zh-CN" sz="2800" dirty="0"/>
              <a:t>21</a:t>
            </a:r>
            <a:r>
              <a:rPr lang="zh-CN" altLang="zh-CN" sz="2800" dirty="0"/>
              <a:t>，</a:t>
            </a:r>
            <a:r>
              <a:rPr lang="en-US" altLang="zh-CN" sz="2800" dirty="0"/>
              <a:t>25</a:t>
            </a:r>
            <a:r>
              <a:rPr lang="zh-CN" altLang="zh-CN" sz="2800" dirty="0"/>
              <a:t>，</a:t>
            </a:r>
            <a:r>
              <a:rPr lang="en-US" altLang="zh-CN" sz="2800" dirty="0"/>
              <a:t>45</a:t>
            </a:r>
            <a:r>
              <a:rPr lang="zh-CN" altLang="zh-CN" sz="2800" dirty="0"/>
              <a:t>，</a:t>
            </a:r>
            <a:r>
              <a:rPr lang="en-US" altLang="zh-CN" sz="2800" dirty="0"/>
              <a:t>29</a:t>
            </a:r>
            <a:r>
              <a:rPr lang="zh-CN" altLang="zh-CN" sz="2800" dirty="0"/>
              <a:t>，</a:t>
            </a:r>
            <a:r>
              <a:rPr lang="en-US" altLang="zh-CN" sz="2800" dirty="0"/>
              <a:t>33</a:t>
            </a:r>
            <a:r>
              <a:rPr lang="zh-CN" altLang="zh-CN" sz="2800" dirty="0"/>
              <a:t>，</a:t>
            </a:r>
            <a:r>
              <a:rPr lang="en-US" altLang="zh-CN" sz="2800" dirty="0"/>
              <a:t>22</a:t>
            </a:r>
            <a:r>
              <a:rPr lang="zh-CN" altLang="zh-CN" sz="2800" dirty="0"/>
              <a:t>，</a:t>
            </a:r>
            <a:r>
              <a:rPr lang="en-US" altLang="zh-CN" sz="2800" dirty="0"/>
              <a:t>31</a:t>
            </a:r>
            <a:r>
              <a:rPr lang="zh-CN" altLang="zh-CN" sz="2800" dirty="0"/>
              <a:t>，</a:t>
            </a:r>
            <a:r>
              <a:rPr lang="en-US" altLang="zh-CN" sz="2800" dirty="0"/>
              <a:t>26</a:t>
            </a:r>
            <a:r>
              <a:rPr lang="zh-CN" altLang="zh-CN" sz="2800" dirty="0"/>
              <a:t>，</a:t>
            </a:r>
            <a:r>
              <a:rPr lang="en-US" altLang="zh-CN" sz="2800" dirty="0"/>
              <a:t>42</a:t>
            </a:r>
            <a:r>
              <a:rPr lang="zh-CN" altLang="zh-CN" sz="2800" dirty="0"/>
              <a:t>，</a:t>
            </a:r>
            <a:r>
              <a:rPr lang="en-US" altLang="zh-CN" sz="2800" dirty="0"/>
              <a:t>26</a:t>
            </a:r>
            <a:r>
              <a:rPr lang="zh-CN" altLang="zh-CN" sz="2800" dirty="0"/>
              <a:t>，</a:t>
            </a:r>
            <a:r>
              <a:rPr lang="en-US" altLang="zh-CN" sz="2800" dirty="0"/>
              <a:t>33</a:t>
            </a:r>
            <a:r>
              <a:rPr lang="zh-CN" altLang="zh-CN" sz="2800" dirty="0"/>
              <a:t>，</a:t>
            </a:r>
            <a:r>
              <a:rPr lang="en-US" altLang="zh-CN" sz="2800" dirty="0"/>
              <a:t>22</a:t>
            </a:r>
            <a:r>
              <a:rPr lang="zh-CN" altLang="zh-CN" sz="2800" dirty="0"/>
              <a:t>，</a:t>
            </a:r>
            <a:r>
              <a:rPr lang="en-US" altLang="zh-CN" sz="2800" dirty="0"/>
              <a:t>32</a:t>
            </a:r>
            <a:r>
              <a:rPr lang="zh-CN" altLang="zh-CN" sz="2800" dirty="0"/>
              <a:t>，</a:t>
            </a:r>
            <a:r>
              <a:rPr lang="en-US" altLang="zh-CN" sz="2800" dirty="0"/>
              <a:t>26</a:t>
            </a:r>
            <a:r>
              <a:rPr lang="zh-CN" altLang="zh-CN" sz="2800" dirty="0"/>
              <a:t>，</a:t>
            </a:r>
            <a:r>
              <a:rPr lang="en-US" altLang="zh-CN" sz="2800" dirty="0"/>
              <a:t>27</a:t>
            </a:r>
            <a:r>
              <a:rPr lang="zh-CN" altLang="zh-CN" sz="2800" dirty="0"/>
              <a:t>，</a:t>
            </a:r>
            <a:r>
              <a:rPr lang="en-US" altLang="zh-CN" sz="2800" dirty="0"/>
              <a:t>43</a:t>
            </a:r>
            <a:r>
              <a:rPr lang="zh-CN" altLang="zh-CN" sz="2800" dirty="0"/>
              <a:t>，</a:t>
            </a:r>
            <a:r>
              <a:rPr lang="en-US" altLang="zh-CN" sz="2800" dirty="0"/>
              <a:t>37</a:t>
            </a:r>
            <a:r>
              <a:rPr lang="zh-CN" altLang="zh-CN" sz="2800" dirty="0"/>
              <a:t>，</a:t>
            </a:r>
            <a:r>
              <a:rPr lang="en-US" altLang="zh-CN" sz="2800" dirty="0"/>
              <a:t>35</a:t>
            </a:r>
            <a:r>
              <a:rPr lang="zh-CN" altLang="zh-CN" sz="2800" dirty="0"/>
              <a:t>，</a:t>
            </a:r>
            <a:r>
              <a:rPr lang="en-US" altLang="zh-CN" sz="2800" dirty="0"/>
              <a:t>26</a:t>
            </a:r>
            <a:r>
              <a:rPr lang="zh-CN" altLang="zh-CN" sz="2800" dirty="0"/>
              <a:t>．</a:t>
            </a:r>
            <a:endParaRPr lang="zh-CN" altLang="zh-CN" sz="2800" dirty="0"/>
          </a:p>
          <a:p>
            <a:pPr fontAlgn="ctr">
              <a:lnSpc>
                <a:spcPct val="150000"/>
              </a:lnSpc>
            </a:pPr>
            <a:r>
              <a:rPr lang="zh-CN" altLang="zh-CN" sz="2800" dirty="0"/>
              <a:t>（</a:t>
            </a:r>
            <a:r>
              <a:rPr lang="en-US" altLang="zh-CN" sz="2800" dirty="0"/>
              <a:t>1</a:t>
            </a:r>
            <a:r>
              <a:rPr lang="zh-CN" altLang="zh-CN" sz="2800" dirty="0"/>
              <a:t>）样本中数据的极差是</a:t>
            </a:r>
            <a:r>
              <a:rPr lang="en-US" altLang="zh-CN" sz="2800" dirty="0"/>
              <a:t>________</a:t>
            </a:r>
            <a:r>
              <a:rPr lang="zh-CN" altLang="zh-CN" sz="2800" dirty="0"/>
              <a:t>，如果分成</a:t>
            </a:r>
            <a:r>
              <a:rPr lang="en-US" altLang="zh-CN" sz="2800" dirty="0"/>
              <a:t>6</a:t>
            </a:r>
            <a:r>
              <a:rPr lang="zh-CN" altLang="zh-CN" sz="2800" dirty="0"/>
              <a:t>组，组距是</a:t>
            </a:r>
            <a:r>
              <a:rPr lang="en-US" altLang="zh-CN" sz="2800" dirty="0"/>
              <a:t>________</a:t>
            </a:r>
            <a:r>
              <a:rPr lang="zh-CN" altLang="zh-CN" sz="2800" dirty="0"/>
              <a:t>．</a:t>
            </a:r>
            <a:endParaRPr lang="zh-CN" altLang="zh-CN" sz="2800" dirty="0"/>
          </a:p>
          <a:p>
            <a:pPr fontAlgn="ctr">
              <a:lnSpc>
                <a:spcPct val="150000"/>
              </a:lnSpc>
            </a:pPr>
            <a:r>
              <a:rPr lang="zh-CN" altLang="zh-CN" sz="2800" dirty="0"/>
              <a:t>（</a:t>
            </a:r>
            <a:r>
              <a:rPr lang="en-US" altLang="zh-CN" sz="2800" dirty="0"/>
              <a:t>2</a:t>
            </a:r>
            <a:r>
              <a:rPr lang="zh-CN" altLang="zh-CN" sz="2800" dirty="0"/>
              <a:t>）完成</a:t>
            </a:r>
            <a:r>
              <a:rPr lang="zh-CN" altLang="zh-CN" sz="2800" dirty="0" smtClean="0"/>
              <a:t>表</a:t>
            </a:r>
            <a:r>
              <a:rPr lang="zh-CN" altLang="en-US" sz="2800" dirty="0" smtClean="0"/>
              <a:t>中</a:t>
            </a:r>
            <a:r>
              <a:rPr lang="zh-CN" altLang="zh-CN" sz="2800" dirty="0" smtClean="0"/>
              <a:t>所</a:t>
            </a:r>
            <a:r>
              <a:rPr lang="zh-CN" altLang="zh-CN" sz="2800" dirty="0"/>
              <a:t>示的频率分布表：</a:t>
            </a:r>
            <a:endParaRPr lang="zh-CN" altLang="zh-CN" sz="2800" dirty="0"/>
          </a:p>
        </p:txBody>
      </p:sp>
      <p:pic>
        <p:nvPicPr>
          <p:cNvPr id="15" name="图片 14" descr="C:\Users\wy\AppData\Roaming\Tencent\Users\6572697\QQ\WinTemp\RichOle\]0ER$){4NX5Y3$(_YGO)R]E.png"/>
          <p:cNvPicPr/>
          <p:nvPr/>
        </p:nvPicPr>
        <p:blipFill>
          <a:blip r:embed="rId2">
            <a:extLst>
              <a:ext uri="{28A0092B-C50C-407E-A947-70E740481C1C}">
                <a14:useLocalDpi xmlns:a14="http://schemas.microsoft.com/office/drawing/2010/main" val="0"/>
              </a:ext>
            </a:extLst>
          </a:blip>
          <a:srcRect/>
          <a:stretch>
            <a:fillRect/>
          </a:stretch>
        </p:blipFill>
        <p:spPr bwMode="auto">
          <a:xfrm>
            <a:off x="2554980" y="4231725"/>
            <a:ext cx="6810693" cy="2533153"/>
          </a:xfrm>
          <a:prstGeom prst="rect">
            <a:avLst/>
          </a:prstGeom>
          <a:noFill/>
          <a:ln>
            <a:noFill/>
          </a:ln>
        </p:spPr>
      </p:pic>
      <p:pic>
        <p:nvPicPr>
          <p:cNvPr id="3" name="图片 2"/>
          <p:cNvPicPr>
            <a:picLocks noChangeAspect="1"/>
          </p:cNvPicPr>
          <p:nvPr>
            <p:custDataLst>
              <p:tags r:id="rId3"/>
            </p:custDataLst>
          </p:nvPr>
        </p:nvPicPr>
        <p:blipFill>
          <a:blip r:embed="rId4"/>
          <a:stretch>
            <a:fillRect/>
          </a:stretch>
        </p:blipFill>
        <p:spPr>
          <a:xfrm>
            <a:off x="0" y="0"/>
            <a:ext cx="12192000" cy="11887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组合 42"/>
          <p:cNvGrpSpPr/>
          <p:nvPr/>
        </p:nvGrpSpPr>
        <p:grpSpPr>
          <a:xfrm>
            <a:off x="148027" y="5294509"/>
            <a:ext cx="2042429" cy="1394979"/>
            <a:chOff x="254927" y="914399"/>
            <a:chExt cx="2042429" cy="1394979"/>
          </a:xfrm>
        </p:grpSpPr>
        <p:pic>
          <p:nvPicPr>
            <p:cNvPr id="1032" name="Picture 8"/>
            <p:cNvPicPr>
              <a:picLocks noChangeAspect="1" noChangeArrowheads="1"/>
            </p:cNvPicPr>
            <p:nvPr/>
          </p:nvPicPr>
          <p:blipFill>
            <a:blip r:embed="rId1" cstate="print">
              <a:clrChange>
                <a:clrFrom>
                  <a:srgbClr val="FFFFFF"/>
                </a:clrFrom>
                <a:clrTo>
                  <a:srgbClr val="FFFFFF">
                    <a:alpha val="0"/>
                  </a:srgbClr>
                </a:clrTo>
              </a:clrChange>
              <a:duotone>
                <a:schemeClr val="accent1">
                  <a:shade val="45000"/>
                  <a:satMod val="135000"/>
                </a:schemeClr>
                <a:prstClr val="white"/>
              </a:duotone>
              <a:extLst>
                <a:ext uri="{28A0092B-C50C-407E-A947-70E740481C1C}">
                  <a14:useLocalDpi xmlns:a14="http://schemas.microsoft.com/office/drawing/2010/main" val="0"/>
                </a:ext>
              </a:extLst>
            </a:blip>
            <a:srcRect/>
            <a:stretch>
              <a:fillRect/>
            </a:stretch>
          </p:blipFill>
          <p:spPr bwMode="auto">
            <a:xfrm>
              <a:off x="254927" y="914399"/>
              <a:ext cx="2042429" cy="1394979"/>
            </a:xfrm>
            <a:prstGeom prst="rect">
              <a:avLst/>
            </a:prstGeom>
            <a:noFill/>
            <a:extLst>
              <a:ext uri="{909E8E84-426E-40DD-AFC4-6F175D3DCCD1}">
                <a14:hiddenFill xmlns:a14="http://schemas.microsoft.com/office/drawing/2010/main">
                  <a:solidFill>
                    <a:srgbClr val="FFFFFF"/>
                  </a:solidFill>
                </a14:hiddenFill>
              </a:ext>
            </a:extLst>
          </p:spPr>
        </p:pic>
        <p:sp>
          <p:nvSpPr>
            <p:cNvPr id="2" name="文本框 1"/>
            <p:cNvSpPr txBox="1"/>
            <p:nvPr/>
          </p:nvSpPr>
          <p:spPr>
            <a:xfrm>
              <a:off x="1204826" y="1135678"/>
              <a:ext cx="1092530" cy="584775"/>
            </a:xfrm>
            <a:prstGeom prst="rect">
              <a:avLst/>
            </a:prstGeom>
            <a:noFill/>
          </p:spPr>
          <p:txBody>
            <a:bodyPr wrap="square" rtlCol="0">
              <a:spAutoFit/>
            </a:bodyPr>
            <a:lstStyle/>
            <a:p>
              <a:r>
                <a:rPr lang="zh-CN" altLang="en-US" sz="3200" dirty="0">
                  <a:solidFill>
                    <a:srgbClr val="00687B"/>
                  </a:solidFill>
                  <a:latin typeface="黑体" panose="02010609060101010101" pitchFamily="49" charset="-122"/>
                  <a:ea typeface="黑体" panose="02010609060101010101" pitchFamily="49" charset="-122"/>
                </a:rPr>
                <a:t>练习</a:t>
              </a:r>
              <a:endParaRPr lang="zh-CN" altLang="en-US" sz="3200" dirty="0">
                <a:solidFill>
                  <a:srgbClr val="00687B"/>
                </a:solidFill>
                <a:latin typeface="黑体" panose="02010609060101010101" pitchFamily="49" charset="-122"/>
                <a:ea typeface="黑体" panose="02010609060101010101" pitchFamily="49" charset="-122"/>
              </a:endParaRPr>
            </a:p>
          </p:txBody>
        </p:sp>
      </p:grpSp>
      <p:sp>
        <p:nvSpPr>
          <p:cNvPr id="6" name="矩形 5"/>
          <p:cNvSpPr/>
          <p:nvPr/>
        </p:nvSpPr>
        <p:spPr>
          <a:xfrm>
            <a:off x="8501161"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 name="文本框 6"/>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8" name="文本框 7"/>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9" name="文本框 8"/>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0" name="文本框 9"/>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1" name="文本框 10"/>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2" name="文本框 11"/>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 name="文本框 12"/>
          <p:cNvSpPr txBox="1"/>
          <p:nvPr/>
        </p:nvSpPr>
        <p:spPr>
          <a:xfrm>
            <a:off x="863919" y="1723532"/>
            <a:ext cx="7268699" cy="738664"/>
          </a:xfrm>
          <a:prstGeom prst="rect">
            <a:avLst/>
          </a:prstGeom>
          <a:noFill/>
        </p:spPr>
        <p:txBody>
          <a:bodyPr wrap="square" rtlCol="0">
            <a:spAutoFit/>
          </a:bodyPr>
          <a:lstStyle/>
          <a:p>
            <a:pPr fontAlgn="base">
              <a:lnSpc>
                <a:spcPct val="150000"/>
              </a:lnSpc>
            </a:pPr>
            <a:r>
              <a:rPr lang="en-US" altLang="zh-CN" sz="2800" dirty="0"/>
              <a:t>3</a:t>
            </a:r>
            <a:r>
              <a:rPr lang="zh-CN" altLang="zh-CN" sz="2800" dirty="0"/>
              <a:t>．绘制题</a:t>
            </a:r>
            <a:r>
              <a:rPr lang="en-US" altLang="zh-CN" sz="2800" dirty="0"/>
              <a:t>2</a:t>
            </a:r>
            <a:r>
              <a:rPr lang="zh-CN" altLang="zh-CN" sz="2800" dirty="0"/>
              <a:t>这组数据的频率分布直方图．</a:t>
            </a:r>
            <a:endParaRPr lang="zh-CN" altLang="zh-CN" sz="2800" dirty="0"/>
          </a:p>
        </p:txBody>
      </p:sp>
      <p:pic>
        <p:nvPicPr>
          <p:cNvPr id="3" name="图片 2"/>
          <p:cNvPicPr>
            <a:picLocks noChangeAspect="1"/>
          </p:cNvPicPr>
          <p:nvPr>
            <p:custDataLst>
              <p:tags r:id="rId2"/>
            </p:custDataLst>
          </p:nvPr>
        </p:nvPicPr>
        <p:blipFill>
          <a:blip r:embed="rId3"/>
          <a:stretch>
            <a:fillRect/>
          </a:stretch>
        </p:blipFill>
        <p:spPr>
          <a:xfrm>
            <a:off x="0" y="0"/>
            <a:ext cx="12192000" cy="11887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Freeform 2518"/>
          <p:cNvSpPr/>
          <p:nvPr/>
        </p:nvSpPr>
        <p:spPr bwMode="auto">
          <a:xfrm>
            <a:off x="2353446" y="5597769"/>
            <a:ext cx="169863" cy="441325"/>
          </a:xfrm>
          <a:custGeom>
            <a:avLst/>
            <a:gdLst/>
            <a:ahLst/>
            <a:cxnLst>
              <a:cxn ang="0">
                <a:pos x="11" y="124"/>
              </a:cxn>
              <a:cxn ang="0">
                <a:pos x="18" y="63"/>
              </a:cxn>
              <a:cxn ang="0">
                <a:pos x="28" y="36"/>
              </a:cxn>
              <a:cxn ang="0">
                <a:pos x="43" y="18"/>
              </a:cxn>
              <a:cxn ang="0">
                <a:pos x="59" y="10"/>
              </a:cxn>
              <a:cxn ang="0">
                <a:pos x="69" y="9"/>
              </a:cxn>
              <a:cxn ang="0">
                <a:pos x="83" y="18"/>
              </a:cxn>
              <a:cxn ang="0">
                <a:pos x="93" y="38"/>
              </a:cxn>
              <a:cxn ang="0">
                <a:pos x="97" y="63"/>
              </a:cxn>
              <a:cxn ang="0">
                <a:pos x="98" y="130"/>
              </a:cxn>
              <a:cxn ang="0">
                <a:pos x="94" y="183"/>
              </a:cxn>
              <a:cxn ang="0">
                <a:pos x="90" y="225"/>
              </a:cxn>
              <a:cxn ang="0">
                <a:pos x="85" y="249"/>
              </a:cxn>
              <a:cxn ang="0">
                <a:pos x="71" y="266"/>
              </a:cxn>
              <a:cxn ang="0">
                <a:pos x="63" y="269"/>
              </a:cxn>
              <a:cxn ang="0">
                <a:pos x="54" y="268"/>
              </a:cxn>
              <a:cxn ang="0">
                <a:pos x="45" y="254"/>
              </a:cxn>
              <a:cxn ang="0">
                <a:pos x="40" y="233"/>
              </a:cxn>
              <a:cxn ang="0">
                <a:pos x="35" y="179"/>
              </a:cxn>
              <a:cxn ang="0">
                <a:pos x="37" y="123"/>
              </a:cxn>
              <a:cxn ang="0">
                <a:pos x="42" y="98"/>
              </a:cxn>
              <a:cxn ang="0">
                <a:pos x="48" y="90"/>
              </a:cxn>
              <a:cxn ang="0">
                <a:pos x="54" y="87"/>
              </a:cxn>
              <a:cxn ang="0">
                <a:pos x="67" y="95"/>
              </a:cxn>
              <a:cxn ang="0">
                <a:pos x="74" y="107"/>
              </a:cxn>
              <a:cxn ang="0">
                <a:pos x="74" y="132"/>
              </a:cxn>
              <a:cxn ang="0">
                <a:pos x="72" y="169"/>
              </a:cxn>
              <a:cxn ang="0">
                <a:pos x="67" y="204"/>
              </a:cxn>
              <a:cxn ang="0">
                <a:pos x="70" y="209"/>
              </a:cxn>
              <a:cxn ang="0">
                <a:pos x="75" y="206"/>
              </a:cxn>
              <a:cxn ang="0">
                <a:pos x="81" y="170"/>
              </a:cxn>
              <a:cxn ang="0">
                <a:pos x="83" y="117"/>
              </a:cxn>
              <a:cxn ang="0">
                <a:pos x="79" y="95"/>
              </a:cxn>
              <a:cxn ang="0">
                <a:pos x="67" y="82"/>
              </a:cxn>
              <a:cxn ang="0">
                <a:pos x="58" y="80"/>
              </a:cxn>
              <a:cxn ang="0">
                <a:pos x="47" y="81"/>
              </a:cxn>
              <a:cxn ang="0">
                <a:pos x="36" y="91"/>
              </a:cxn>
              <a:cxn ang="0">
                <a:pos x="29" y="122"/>
              </a:cxn>
              <a:cxn ang="0">
                <a:pos x="26" y="170"/>
              </a:cxn>
              <a:cxn ang="0">
                <a:pos x="30" y="218"/>
              </a:cxn>
              <a:cxn ang="0">
                <a:pos x="34" y="255"/>
              </a:cxn>
              <a:cxn ang="0">
                <a:pos x="42" y="271"/>
              </a:cxn>
              <a:cxn ang="0">
                <a:pos x="54" y="277"/>
              </a:cxn>
              <a:cxn ang="0">
                <a:pos x="65" y="277"/>
              </a:cxn>
              <a:cxn ang="0">
                <a:pos x="79" y="271"/>
              </a:cxn>
              <a:cxn ang="0">
                <a:pos x="92" y="254"/>
              </a:cxn>
              <a:cxn ang="0">
                <a:pos x="101" y="211"/>
              </a:cxn>
              <a:cxn ang="0">
                <a:pos x="106" y="149"/>
              </a:cxn>
              <a:cxn ang="0">
                <a:pos x="107" y="88"/>
              </a:cxn>
              <a:cxn ang="0">
                <a:pos x="103" y="42"/>
              </a:cxn>
              <a:cxn ang="0">
                <a:pos x="92" y="17"/>
              </a:cxn>
              <a:cxn ang="0">
                <a:pos x="80" y="5"/>
              </a:cxn>
              <a:cxn ang="0">
                <a:pos x="71" y="1"/>
              </a:cxn>
              <a:cxn ang="0">
                <a:pos x="59" y="0"/>
              </a:cxn>
              <a:cxn ang="0">
                <a:pos x="38" y="11"/>
              </a:cxn>
              <a:cxn ang="0">
                <a:pos x="20" y="32"/>
              </a:cxn>
              <a:cxn ang="0">
                <a:pos x="15" y="43"/>
              </a:cxn>
              <a:cxn ang="0">
                <a:pos x="7" y="83"/>
              </a:cxn>
              <a:cxn ang="0">
                <a:pos x="0" y="153"/>
              </a:cxn>
              <a:cxn ang="0">
                <a:pos x="1" y="156"/>
              </a:cxn>
              <a:cxn ang="0">
                <a:pos x="7" y="156"/>
              </a:cxn>
              <a:cxn ang="0">
                <a:pos x="9" y="153"/>
              </a:cxn>
            </a:cxnLst>
            <a:rect l="0" t="0" r="r" b="b"/>
            <a:pathLst>
              <a:path w="107" h="278">
                <a:moveTo>
                  <a:pt x="9" y="153"/>
                </a:moveTo>
                <a:lnTo>
                  <a:pt x="9" y="153"/>
                </a:lnTo>
                <a:lnTo>
                  <a:pt x="11" y="124"/>
                </a:lnTo>
                <a:lnTo>
                  <a:pt x="13" y="94"/>
                </a:lnTo>
                <a:lnTo>
                  <a:pt x="15" y="79"/>
                </a:lnTo>
                <a:lnTo>
                  <a:pt x="18" y="63"/>
                </a:lnTo>
                <a:lnTo>
                  <a:pt x="22" y="49"/>
                </a:lnTo>
                <a:lnTo>
                  <a:pt x="28" y="36"/>
                </a:lnTo>
                <a:lnTo>
                  <a:pt x="28" y="36"/>
                </a:lnTo>
                <a:lnTo>
                  <a:pt x="34" y="26"/>
                </a:lnTo>
                <a:lnTo>
                  <a:pt x="38" y="22"/>
                </a:lnTo>
                <a:lnTo>
                  <a:pt x="43" y="18"/>
                </a:lnTo>
                <a:lnTo>
                  <a:pt x="49" y="14"/>
                </a:lnTo>
                <a:lnTo>
                  <a:pt x="54" y="11"/>
                </a:lnTo>
                <a:lnTo>
                  <a:pt x="59" y="10"/>
                </a:lnTo>
                <a:lnTo>
                  <a:pt x="65" y="9"/>
                </a:lnTo>
                <a:lnTo>
                  <a:pt x="65" y="9"/>
                </a:lnTo>
                <a:lnTo>
                  <a:pt x="69" y="9"/>
                </a:lnTo>
                <a:lnTo>
                  <a:pt x="72" y="10"/>
                </a:lnTo>
                <a:lnTo>
                  <a:pt x="78" y="13"/>
                </a:lnTo>
                <a:lnTo>
                  <a:pt x="83" y="18"/>
                </a:lnTo>
                <a:lnTo>
                  <a:pt x="87" y="24"/>
                </a:lnTo>
                <a:lnTo>
                  <a:pt x="90" y="31"/>
                </a:lnTo>
                <a:lnTo>
                  <a:pt x="93" y="38"/>
                </a:lnTo>
                <a:lnTo>
                  <a:pt x="96" y="51"/>
                </a:lnTo>
                <a:lnTo>
                  <a:pt x="96" y="51"/>
                </a:lnTo>
                <a:lnTo>
                  <a:pt x="97" y="63"/>
                </a:lnTo>
                <a:lnTo>
                  <a:pt x="98" y="76"/>
                </a:lnTo>
                <a:lnTo>
                  <a:pt x="99" y="103"/>
                </a:lnTo>
                <a:lnTo>
                  <a:pt x="98" y="130"/>
                </a:lnTo>
                <a:lnTo>
                  <a:pt x="96" y="155"/>
                </a:lnTo>
                <a:lnTo>
                  <a:pt x="96" y="155"/>
                </a:lnTo>
                <a:lnTo>
                  <a:pt x="94" y="183"/>
                </a:lnTo>
                <a:lnTo>
                  <a:pt x="92" y="211"/>
                </a:lnTo>
                <a:lnTo>
                  <a:pt x="92" y="211"/>
                </a:lnTo>
                <a:lnTo>
                  <a:pt x="90" y="225"/>
                </a:lnTo>
                <a:lnTo>
                  <a:pt x="89" y="233"/>
                </a:lnTo>
                <a:lnTo>
                  <a:pt x="87" y="241"/>
                </a:lnTo>
                <a:lnTo>
                  <a:pt x="85" y="249"/>
                </a:lnTo>
                <a:lnTo>
                  <a:pt x="81" y="255"/>
                </a:lnTo>
                <a:lnTo>
                  <a:pt x="77" y="261"/>
                </a:lnTo>
                <a:lnTo>
                  <a:pt x="71" y="266"/>
                </a:lnTo>
                <a:lnTo>
                  <a:pt x="71" y="266"/>
                </a:lnTo>
                <a:lnTo>
                  <a:pt x="67" y="268"/>
                </a:lnTo>
                <a:lnTo>
                  <a:pt x="63" y="269"/>
                </a:lnTo>
                <a:lnTo>
                  <a:pt x="60" y="270"/>
                </a:lnTo>
                <a:lnTo>
                  <a:pt x="57" y="269"/>
                </a:lnTo>
                <a:lnTo>
                  <a:pt x="54" y="268"/>
                </a:lnTo>
                <a:lnTo>
                  <a:pt x="52" y="266"/>
                </a:lnTo>
                <a:lnTo>
                  <a:pt x="48" y="261"/>
                </a:lnTo>
                <a:lnTo>
                  <a:pt x="45" y="254"/>
                </a:lnTo>
                <a:lnTo>
                  <a:pt x="42" y="247"/>
                </a:lnTo>
                <a:lnTo>
                  <a:pt x="40" y="233"/>
                </a:lnTo>
                <a:lnTo>
                  <a:pt x="40" y="233"/>
                </a:lnTo>
                <a:lnTo>
                  <a:pt x="37" y="206"/>
                </a:lnTo>
                <a:lnTo>
                  <a:pt x="35" y="179"/>
                </a:lnTo>
                <a:lnTo>
                  <a:pt x="35" y="179"/>
                </a:lnTo>
                <a:lnTo>
                  <a:pt x="35" y="161"/>
                </a:lnTo>
                <a:lnTo>
                  <a:pt x="35" y="141"/>
                </a:lnTo>
                <a:lnTo>
                  <a:pt x="37" y="123"/>
                </a:lnTo>
                <a:lnTo>
                  <a:pt x="41" y="105"/>
                </a:lnTo>
                <a:lnTo>
                  <a:pt x="41" y="105"/>
                </a:lnTo>
                <a:lnTo>
                  <a:pt x="42" y="98"/>
                </a:lnTo>
                <a:lnTo>
                  <a:pt x="46" y="92"/>
                </a:lnTo>
                <a:lnTo>
                  <a:pt x="46" y="92"/>
                </a:lnTo>
                <a:lnTo>
                  <a:pt x="48" y="90"/>
                </a:lnTo>
                <a:lnTo>
                  <a:pt x="50" y="88"/>
                </a:lnTo>
                <a:lnTo>
                  <a:pt x="52" y="87"/>
                </a:lnTo>
                <a:lnTo>
                  <a:pt x="54" y="87"/>
                </a:lnTo>
                <a:lnTo>
                  <a:pt x="59" y="88"/>
                </a:lnTo>
                <a:lnTo>
                  <a:pt x="63" y="91"/>
                </a:lnTo>
                <a:lnTo>
                  <a:pt x="67" y="95"/>
                </a:lnTo>
                <a:lnTo>
                  <a:pt x="70" y="99"/>
                </a:lnTo>
                <a:lnTo>
                  <a:pt x="73" y="103"/>
                </a:lnTo>
                <a:lnTo>
                  <a:pt x="74" y="107"/>
                </a:lnTo>
                <a:lnTo>
                  <a:pt x="74" y="107"/>
                </a:lnTo>
                <a:lnTo>
                  <a:pt x="74" y="120"/>
                </a:lnTo>
                <a:lnTo>
                  <a:pt x="74" y="132"/>
                </a:lnTo>
                <a:lnTo>
                  <a:pt x="74" y="132"/>
                </a:lnTo>
                <a:lnTo>
                  <a:pt x="73" y="150"/>
                </a:lnTo>
                <a:lnTo>
                  <a:pt x="72" y="169"/>
                </a:lnTo>
                <a:lnTo>
                  <a:pt x="70" y="186"/>
                </a:lnTo>
                <a:lnTo>
                  <a:pt x="67" y="204"/>
                </a:lnTo>
                <a:lnTo>
                  <a:pt x="67" y="204"/>
                </a:lnTo>
                <a:lnTo>
                  <a:pt x="66" y="205"/>
                </a:lnTo>
                <a:lnTo>
                  <a:pt x="67" y="207"/>
                </a:lnTo>
                <a:lnTo>
                  <a:pt x="70" y="209"/>
                </a:lnTo>
                <a:lnTo>
                  <a:pt x="73" y="209"/>
                </a:lnTo>
                <a:lnTo>
                  <a:pt x="74" y="208"/>
                </a:lnTo>
                <a:lnTo>
                  <a:pt x="75" y="206"/>
                </a:lnTo>
                <a:lnTo>
                  <a:pt x="75" y="206"/>
                </a:lnTo>
                <a:lnTo>
                  <a:pt x="79" y="188"/>
                </a:lnTo>
                <a:lnTo>
                  <a:pt x="81" y="170"/>
                </a:lnTo>
                <a:lnTo>
                  <a:pt x="82" y="132"/>
                </a:lnTo>
                <a:lnTo>
                  <a:pt x="82" y="132"/>
                </a:lnTo>
                <a:lnTo>
                  <a:pt x="83" y="117"/>
                </a:lnTo>
                <a:lnTo>
                  <a:pt x="82" y="110"/>
                </a:lnTo>
                <a:lnTo>
                  <a:pt x="81" y="102"/>
                </a:lnTo>
                <a:lnTo>
                  <a:pt x="79" y="95"/>
                </a:lnTo>
                <a:lnTo>
                  <a:pt x="75" y="89"/>
                </a:lnTo>
                <a:lnTo>
                  <a:pt x="70" y="84"/>
                </a:lnTo>
                <a:lnTo>
                  <a:pt x="67" y="82"/>
                </a:lnTo>
                <a:lnTo>
                  <a:pt x="63" y="81"/>
                </a:lnTo>
                <a:lnTo>
                  <a:pt x="63" y="81"/>
                </a:lnTo>
                <a:lnTo>
                  <a:pt x="58" y="80"/>
                </a:lnTo>
                <a:lnTo>
                  <a:pt x="54" y="79"/>
                </a:lnTo>
                <a:lnTo>
                  <a:pt x="50" y="80"/>
                </a:lnTo>
                <a:lnTo>
                  <a:pt x="47" y="81"/>
                </a:lnTo>
                <a:lnTo>
                  <a:pt x="43" y="83"/>
                </a:lnTo>
                <a:lnTo>
                  <a:pt x="40" y="85"/>
                </a:lnTo>
                <a:lnTo>
                  <a:pt x="36" y="91"/>
                </a:lnTo>
                <a:lnTo>
                  <a:pt x="33" y="99"/>
                </a:lnTo>
                <a:lnTo>
                  <a:pt x="31" y="106"/>
                </a:lnTo>
                <a:lnTo>
                  <a:pt x="29" y="122"/>
                </a:lnTo>
                <a:lnTo>
                  <a:pt x="29" y="122"/>
                </a:lnTo>
                <a:lnTo>
                  <a:pt x="26" y="146"/>
                </a:lnTo>
                <a:lnTo>
                  <a:pt x="26" y="170"/>
                </a:lnTo>
                <a:lnTo>
                  <a:pt x="27" y="194"/>
                </a:lnTo>
                <a:lnTo>
                  <a:pt x="30" y="218"/>
                </a:lnTo>
                <a:lnTo>
                  <a:pt x="30" y="218"/>
                </a:lnTo>
                <a:lnTo>
                  <a:pt x="31" y="235"/>
                </a:lnTo>
                <a:lnTo>
                  <a:pt x="32" y="245"/>
                </a:lnTo>
                <a:lnTo>
                  <a:pt x="34" y="255"/>
                </a:lnTo>
                <a:lnTo>
                  <a:pt x="38" y="264"/>
                </a:lnTo>
                <a:lnTo>
                  <a:pt x="40" y="268"/>
                </a:lnTo>
                <a:lnTo>
                  <a:pt x="42" y="271"/>
                </a:lnTo>
                <a:lnTo>
                  <a:pt x="46" y="274"/>
                </a:lnTo>
                <a:lnTo>
                  <a:pt x="50" y="276"/>
                </a:lnTo>
                <a:lnTo>
                  <a:pt x="54" y="277"/>
                </a:lnTo>
                <a:lnTo>
                  <a:pt x="59" y="278"/>
                </a:lnTo>
                <a:lnTo>
                  <a:pt x="59" y="278"/>
                </a:lnTo>
                <a:lnTo>
                  <a:pt x="65" y="277"/>
                </a:lnTo>
                <a:lnTo>
                  <a:pt x="70" y="276"/>
                </a:lnTo>
                <a:lnTo>
                  <a:pt x="75" y="274"/>
                </a:lnTo>
                <a:lnTo>
                  <a:pt x="79" y="271"/>
                </a:lnTo>
                <a:lnTo>
                  <a:pt x="83" y="267"/>
                </a:lnTo>
                <a:lnTo>
                  <a:pt x="86" y="264"/>
                </a:lnTo>
                <a:lnTo>
                  <a:pt x="92" y="254"/>
                </a:lnTo>
                <a:lnTo>
                  <a:pt x="95" y="244"/>
                </a:lnTo>
                <a:lnTo>
                  <a:pt x="98" y="232"/>
                </a:lnTo>
                <a:lnTo>
                  <a:pt x="101" y="211"/>
                </a:lnTo>
                <a:lnTo>
                  <a:pt x="101" y="211"/>
                </a:lnTo>
                <a:lnTo>
                  <a:pt x="104" y="180"/>
                </a:lnTo>
                <a:lnTo>
                  <a:pt x="106" y="149"/>
                </a:lnTo>
                <a:lnTo>
                  <a:pt x="107" y="118"/>
                </a:lnTo>
                <a:lnTo>
                  <a:pt x="107" y="88"/>
                </a:lnTo>
                <a:lnTo>
                  <a:pt x="107" y="88"/>
                </a:lnTo>
                <a:lnTo>
                  <a:pt x="106" y="64"/>
                </a:lnTo>
                <a:lnTo>
                  <a:pt x="105" y="53"/>
                </a:lnTo>
                <a:lnTo>
                  <a:pt x="103" y="42"/>
                </a:lnTo>
                <a:lnTo>
                  <a:pt x="100" y="31"/>
                </a:lnTo>
                <a:lnTo>
                  <a:pt x="95" y="21"/>
                </a:lnTo>
                <a:lnTo>
                  <a:pt x="92" y="17"/>
                </a:lnTo>
                <a:lnTo>
                  <a:pt x="89" y="12"/>
                </a:lnTo>
                <a:lnTo>
                  <a:pt x="85" y="8"/>
                </a:lnTo>
                <a:lnTo>
                  <a:pt x="80" y="5"/>
                </a:lnTo>
                <a:lnTo>
                  <a:pt x="80" y="5"/>
                </a:lnTo>
                <a:lnTo>
                  <a:pt x="76" y="2"/>
                </a:lnTo>
                <a:lnTo>
                  <a:pt x="71" y="1"/>
                </a:lnTo>
                <a:lnTo>
                  <a:pt x="67" y="0"/>
                </a:lnTo>
                <a:lnTo>
                  <a:pt x="63" y="0"/>
                </a:lnTo>
                <a:lnTo>
                  <a:pt x="59" y="0"/>
                </a:lnTo>
                <a:lnTo>
                  <a:pt x="54" y="2"/>
                </a:lnTo>
                <a:lnTo>
                  <a:pt x="46" y="6"/>
                </a:lnTo>
                <a:lnTo>
                  <a:pt x="38" y="11"/>
                </a:lnTo>
                <a:lnTo>
                  <a:pt x="31" y="18"/>
                </a:lnTo>
                <a:lnTo>
                  <a:pt x="25" y="25"/>
                </a:lnTo>
                <a:lnTo>
                  <a:pt x="20" y="32"/>
                </a:lnTo>
                <a:lnTo>
                  <a:pt x="20" y="32"/>
                </a:lnTo>
                <a:lnTo>
                  <a:pt x="17" y="37"/>
                </a:lnTo>
                <a:lnTo>
                  <a:pt x="15" y="43"/>
                </a:lnTo>
                <a:lnTo>
                  <a:pt x="11" y="56"/>
                </a:lnTo>
                <a:lnTo>
                  <a:pt x="9" y="69"/>
                </a:lnTo>
                <a:lnTo>
                  <a:pt x="7" y="83"/>
                </a:lnTo>
                <a:lnTo>
                  <a:pt x="7" y="83"/>
                </a:lnTo>
                <a:lnTo>
                  <a:pt x="3" y="118"/>
                </a:lnTo>
                <a:lnTo>
                  <a:pt x="0" y="153"/>
                </a:lnTo>
                <a:lnTo>
                  <a:pt x="0" y="153"/>
                </a:lnTo>
                <a:lnTo>
                  <a:pt x="0" y="155"/>
                </a:lnTo>
                <a:lnTo>
                  <a:pt x="1" y="156"/>
                </a:lnTo>
                <a:lnTo>
                  <a:pt x="2" y="157"/>
                </a:lnTo>
                <a:lnTo>
                  <a:pt x="4" y="157"/>
                </a:lnTo>
                <a:lnTo>
                  <a:pt x="7" y="156"/>
                </a:lnTo>
                <a:lnTo>
                  <a:pt x="8" y="155"/>
                </a:lnTo>
                <a:lnTo>
                  <a:pt x="9" y="153"/>
                </a:lnTo>
                <a:lnTo>
                  <a:pt x="9" y="153"/>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4" name="Freeform 2519"/>
          <p:cNvSpPr>
            <a:spLocks noEditPoints="1"/>
          </p:cNvSpPr>
          <p:nvPr/>
        </p:nvSpPr>
        <p:spPr bwMode="auto">
          <a:xfrm>
            <a:off x="626242" y="4243629"/>
            <a:ext cx="560388" cy="1065213"/>
          </a:xfrm>
          <a:custGeom>
            <a:avLst/>
            <a:gdLst/>
            <a:ahLst/>
            <a:cxnLst>
              <a:cxn ang="0">
                <a:pos x="212" y="635"/>
              </a:cxn>
              <a:cxn ang="0">
                <a:pos x="232" y="671"/>
              </a:cxn>
              <a:cxn ang="0">
                <a:pos x="349" y="633"/>
              </a:cxn>
              <a:cxn ang="0">
                <a:pos x="297" y="473"/>
              </a:cxn>
              <a:cxn ang="0">
                <a:pos x="185" y="163"/>
              </a:cxn>
              <a:cxn ang="0">
                <a:pos x="61" y="24"/>
              </a:cxn>
              <a:cxn ang="0">
                <a:pos x="0" y="56"/>
              </a:cxn>
              <a:cxn ang="0">
                <a:pos x="47" y="75"/>
              </a:cxn>
              <a:cxn ang="0">
                <a:pos x="66" y="55"/>
              </a:cxn>
              <a:cxn ang="0">
                <a:pos x="63" y="32"/>
              </a:cxn>
              <a:cxn ang="0">
                <a:pos x="227" y="318"/>
              </a:cxn>
              <a:cxn ang="0">
                <a:pos x="344" y="627"/>
              </a:cxn>
              <a:cxn ang="0">
                <a:pos x="228" y="651"/>
              </a:cxn>
              <a:cxn ang="0">
                <a:pos x="273" y="633"/>
              </a:cxn>
              <a:cxn ang="0">
                <a:pos x="236" y="639"/>
              </a:cxn>
              <a:cxn ang="0">
                <a:pos x="222" y="629"/>
              </a:cxn>
              <a:cxn ang="0">
                <a:pos x="273" y="598"/>
              </a:cxn>
              <a:cxn ang="0">
                <a:pos x="217" y="622"/>
              </a:cxn>
              <a:cxn ang="0">
                <a:pos x="258" y="586"/>
              </a:cxn>
              <a:cxn ang="0">
                <a:pos x="206" y="595"/>
              </a:cxn>
              <a:cxn ang="0">
                <a:pos x="256" y="557"/>
              </a:cxn>
              <a:cxn ang="0">
                <a:pos x="225" y="561"/>
              </a:cxn>
              <a:cxn ang="0">
                <a:pos x="187" y="537"/>
              </a:cxn>
              <a:cxn ang="0">
                <a:pos x="240" y="508"/>
              </a:cxn>
              <a:cxn ang="0">
                <a:pos x="182" y="531"/>
              </a:cxn>
              <a:cxn ang="0">
                <a:pos x="218" y="494"/>
              </a:cxn>
              <a:cxn ang="0">
                <a:pos x="203" y="491"/>
              </a:cxn>
              <a:cxn ang="0">
                <a:pos x="169" y="490"/>
              </a:cxn>
              <a:cxn ang="0">
                <a:pos x="225" y="458"/>
              </a:cxn>
              <a:cxn ang="0">
                <a:pos x="165" y="483"/>
              </a:cxn>
              <a:cxn ang="0">
                <a:pos x="209" y="440"/>
              </a:cxn>
              <a:cxn ang="0">
                <a:pos x="178" y="444"/>
              </a:cxn>
              <a:cxn ang="0">
                <a:pos x="158" y="437"/>
              </a:cxn>
              <a:cxn ang="0">
                <a:pos x="210" y="409"/>
              </a:cxn>
              <a:cxn ang="0">
                <a:pos x="147" y="434"/>
              </a:cxn>
              <a:cxn ang="0">
                <a:pos x="189" y="395"/>
              </a:cxn>
              <a:cxn ang="0">
                <a:pos x="138" y="390"/>
              </a:cxn>
              <a:cxn ang="0">
                <a:pos x="190" y="372"/>
              </a:cxn>
              <a:cxn ang="0">
                <a:pos x="144" y="380"/>
              </a:cxn>
              <a:cxn ang="0">
                <a:pos x="133" y="351"/>
              </a:cxn>
              <a:cxn ang="0">
                <a:pos x="171" y="335"/>
              </a:cxn>
              <a:cxn ang="0">
                <a:pos x="116" y="349"/>
              </a:cxn>
              <a:cxn ang="0">
                <a:pos x="174" y="313"/>
              </a:cxn>
              <a:cxn ang="0">
                <a:pos x="139" y="314"/>
              </a:cxn>
              <a:cxn ang="0">
                <a:pos x="128" y="303"/>
              </a:cxn>
              <a:cxn ang="0">
                <a:pos x="146" y="285"/>
              </a:cxn>
              <a:cxn ang="0">
                <a:pos x="92" y="280"/>
              </a:cxn>
              <a:cxn ang="0">
                <a:pos x="151" y="259"/>
              </a:cxn>
              <a:cxn ang="0">
                <a:pos x="90" y="271"/>
              </a:cxn>
              <a:cxn ang="0">
                <a:pos x="136" y="242"/>
              </a:cxn>
              <a:cxn ang="0">
                <a:pos x="82" y="252"/>
              </a:cxn>
              <a:cxn ang="0">
                <a:pos x="124" y="214"/>
              </a:cxn>
              <a:cxn ang="0">
                <a:pos x="87" y="218"/>
              </a:cxn>
              <a:cxn ang="0">
                <a:pos x="63" y="203"/>
              </a:cxn>
              <a:cxn ang="0">
                <a:pos x="126" y="175"/>
              </a:cxn>
              <a:cxn ang="0">
                <a:pos x="53" y="174"/>
              </a:cxn>
              <a:cxn ang="0">
                <a:pos x="106" y="152"/>
              </a:cxn>
              <a:cxn ang="0">
                <a:pos x="63" y="162"/>
              </a:cxn>
              <a:cxn ang="0">
                <a:pos x="80" y="128"/>
              </a:cxn>
              <a:cxn ang="0">
                <a:pos x="92" y="116"/>
              </a:cxn>
              <a:cxn ang="0">
                <a:pos x="78" y="96"/>
              </a:cxn>
              <a:cxn ang="0">
                <a:pos x="29" y="106"/>
              </a:cxn>
            </a:cxnLst>
            <a:rect l="0" t="0" r="r" b="b"/>
            <a:pathLst>
              <a:path w="353" h="671">
                <a:moveTo>
                  <a:pt x="48" y="185"/>
                </a:moveTo>
                <a:lnTo>
                  <a:pt x="48" y="185"/>
                </a:lnTo>
                <a:lnTo>
                  <a:pt x="98" y="323"/>
                </a:lnTo>
                <a:lnTo>
                  <a:pt x="98" y="323"/>
                </a:lnTo>
                <a:lnTo>
                  <a:pt x="140" y="443"/>
                </a:lnTo>
                <a:lnTo>
                  <a:pt x="185" y="564"/>
                </a:lnTo>
                <a:lnTo>
                  <a:pt x="185" y="564"/>
                </a:lnTo>
                <a:lnTo>
                  <a:pt x="198" y="599"/>
                </a:lnTo>
                <a:lnTo>
                  <a:pt x="212" y="635"/>
                </a:lnTo>
                <a:lnTo>
                  <a:pt x="212" y="635"/>
                </a:lnTo>
                <a:lnTo>
                  <a:pt x="219" y="651"/>
                </a:lnTo>
                <a:lnTo>
                  <a:pt x="222" y="659"/>
                </a:lnTo>
                <a:lnTo>
                  <a:pt x="227" y="666"/>
                </a:lnTo>
                <a:lnTo>
                  <a:pt x="227" y="666"/>
                </a:lnTo>
                <a:lnTo>
                  <a:pt x="227" y="669"/>
                </a:lnTo>
                <a:lnTo>
                  <a:pt x="228" y="670"/>
                </a:lnTo>
                <a:lnTo>
                  <a:pt x="230" y="671"/>
                </a:lnTo>
                <a:lnTo>
                  <a:pt x="232" y="671"/>
                </a:lnTo>
                <a:lnTo>
                  <a:pt x="232" y="671"/>
                </a:lnTo>
                <a:lnTo>
                  <a:pt x="261" y="662"/>
                </a:lnTo>
                <a:lnTo>
                  <a:pt x="289" y="653"/>
                </a:lnTo>
                <a:lnTo>
                  <a:pt x="318" y="645"/>
                </a:lnTo>
                <a:lnTo>
                  <a:pt x="346" y="635"/>
                </a:lnTo>
                <a:lnTo>
                  <a:pt x="346" y="635"/>
                </a:lnTo>
                <a:lnTo>
                  <a:pt x="348" y="634"/>
                </a:lnTo>
                <a:lnTo>
                  <a:pt x="349" y="633"/>
                </a:lnTo>
                <a:lnTo>
                  <a:pt x="349" y="633"/>
                </a:lnTo>
                <a:lnTo>
                  <a:pt x="351" y="632"/>
                </a:lnTo>
                <a:lnTo>
                  <a:pt x="352" y="631"/>
                </a:lnTo>
                <a:lnTo>
                  <a:pt x="353" y="629"/>
                </a:lnTo>
                <a:lnTo>
                  <a:pt x="353" y="627"/>
                </a:lnTo>
                <a:lnTo>
                  <a:pt x="353" y="627"/>
                </a:lnTo>
                <a:lnTo>
                  <a:pt x="326" y="550"/>
                </a:lnTo>
                <a:lnTo>
                  <a:pt x="311" y="511"/>
                </a:lnTo>
                <a:lnTo>
                  <a:pt x="297" y="473"/>
                </a:lnTo>
                <a:lnTo>
                  <a:pt x="297" y="473"/>
                </a:lnTo>
                <a:lnTo>
                  <a:pt x="282" y="434"/>
                </a:lnTo>
                <a:lnTo>
                  <a:pt x="266" y="397"/>
                </a:lnTo>
                <a:lnTo>
                  <a:pt x="252" y="359"/>
                </a:lnTo>
                <a:lnTo>
                  <a:pt x="237" y="321"/>
                </a:lnTo>
                <a:lnTo>
                  <a:pt x="237" y="321"/>
                </a:lnTo>
                <a:lnTo>
                  <a:pt x="212" y="242"/>
                </a:lnTo>
                <a:lnTo>
                  <a:pt x="199" y="203"/>
                </a:lnTo>
                <a:lnTo>
                  <a:pt x="185" y="163"/>
                </a:lnTo>
                <a:lnTo>
                  <a:pt x="185" y="163"/>
                </a:lnTo>
                <a:lnTo>
                  <a:pt x="154" y="83"/>
                </a:lnTo>
                <a:lnTo>
                  <a:pt x="124" y="3"/>
                </a:lnTo>
                <a:lnTo>
                  <a:pt x="124" y="3"/>
                </a:lnTo>
                <a:lnTo>
                  <a:pt x="123" y="1"/>
                </a:lnTo>
                <a:lnTo>
                  <a:pt x="123" y="1"/>
                </a:lnTo>
                <a:lnTo>
                  <a:pt x="121" y="0"/>
                </a:lnTo>
                <a:lnTo>
                  <a:pt x="119" y="0"/>
                </a:lnTo>
                <a:lnTo>
                  <a:pt x="119" y="0"/>
                </a:lnTo>
                <a:lnTo>
                  <a:pt x="61" y="24"/>
                </a:lnTo>
                <a:lnTo>
                  <a:pt x="32" y="35"/>
                </a:lnTo>
                <a:lnTo>
                  <a:pt x="3" y="47"/>
                </a:lnTo>
                <a:lnTo>
                  <a:pt x="3" y="47"/>
                </a:lnTo>
                <a:lnTo>
                  <a:pt x="2" y="48"/>
                </a:lnTo>
                <a:lnTo>
                  <a:pt x="1" y="49"/>
                </a:lnTo>
                <a:lnTo>
                  <a:pt x="0" y="52"/>
                </a:lnTo>
                <a:lnTo>
                  <a:pt x="0" y="52"/>
                </a:lnTo>
                <a:lnTo>
                  <a:pt x="0" y="54"/>
                </a:lnTo>
                <a:lnTo>
                  <a:pt x="0" y="56"/>
                </a:lnTo>
                <a:lnTo>
                  <a:pt x="0" y="56"/>
                </a:lnTo>
                <a:lnTo>
                  <a:pt x="7" y="71"/>
                </a:lnTo>
                <a:lnTo>
                  <a:pt x="14" y="87"/>
                </a:lnTo>
                <a:lnTo>
                  <a:pt x="26" y="119"/>
                </a:lnTo>
                <a:lnTo>
                  <a:pt x="48" y="185"/>
                </a:lnTo>
                <a:lnTo>
                  <a:pt x="48" y="185"/>
                </a:lnTo>
                <a:close/>
                <a:moveTo>
                  <a:pt x="22" y="85"/>
                </a:moveTo>
                <a:lnTo>
                  <a:pt x="22" y="85"/>
                </a:lnTo>
                <a:lnTo>
                  <a:pt x="47" y="75"/>
                </a:lnTo>
                <a:lnTo>
                  <a:pt x="60" y="70"/>
                </a:lnTo>
                <a:lnTo>
                  <a:pt x="71" y="63"/>
                </a:lnTo>
                <a:lnTo>
                  <a:pt x="71" y="63"/>
                </a:lnTo>
                <a:lnTo>
                  <a:pt x="73" y="61"/>
                </a:lnTo>
                <a:lnTo>
                  <a:pt x="73" y="60"/>
                </a:lnTo>
                <a:lnTo>
                  <a:pt x="72" y="57"/>
                </a:lnTo>
                <a:lnTo>
                  <a:pt x="70" y="55"/>
                </a:lnTo>
                <a:lnTo>
                  <a:pt x="68" y="55"/>
                </a:lnTo>
                <a:lnTo>
                  <a:pt x="66" y="55"/>
                </a:lnTo>
                <a:lnTo>
                  <a:pt x="66" y="55"/>
                </a:lnTo>
                <a:lnTo>
                  <a:pt x="55" y="62"/>
                </a:lnTo>
                <a:lnTo>
                  <a:pt x="43" y="68"/>
                </a:lnTo>
                <a:lnTo>
                  <a:pt x="19" y="77"/>
                </a:lnTo>
                <a:lnTo>
                  <a:pt x="19" y="77"/>
                </a:lnTo>
                <a:lnTo>
                  <a:pt x="9" y="54"/>
                </a:lnTo>
                <a:lnTo>
                  <a:pt x="9" y="54"/>
                </a:lnTo>
                <a:lnTo>
                  <a:pt x="36" y="44"/>
                </a:lnTo>
                <a:lnTo>
                  <a:pt x="63" y="32"/>
                </a:lnTo>
                <a:lnTo>
                  <a:pt x="118" y="10"/>
                </a:lnTo>
                <a:lnTo>
                  <a:pt x="118" y="10"/>
                </a:lnTo>
                <a:lnTo>
                  <a:pt x="146" y="86"/>
                </a:lnTo>
                <a:lnTo>
                  <a:pt x="175" y="161"/>
                </a:lnTo>
                <a:lnTo>
                  <a:pt x="175" y="161"/>
                </a:lnTo>
                <a:lnTo>
                  <a:pt x="189" y="199"/>
                </a:lnTo>
                <a:lnTo>
                  <a:pt x="202" y="239"/>
                </a:lnTo>
                <a:lnTo>
                  <a:pt x="227" y="318"/>
                </a:lnTo>
                <a:lnTo>
                  <a:pt x="227" y="318"/>
                </a:lnTo>
                <a:lnTo>
                  <a:pt x="240" y="356"/>
                </a:lnTo>
                <a:lnTo>
                  <a:pt x="256" y="395"/>
                </a:lnTo>
                <a:lnTo>
                  <a:pt x="286" y="471"/>
                </a:lnTo>
                <a:lnTo>
                  <a:pt x="286" y="471"/>
                </a:lnTo>
                <a:lnTo>
                  <a:pt x="301" y="509"/>
                </a:lnTo>
                <a:lnTo>
                  <a:pt x="315" y="549"/>
                </a:lnTo>
                <a:lnTo>
                  <a:pt x="344" y="627"/>
                </a:lnTo>
                <a:lnTo>
                  <a:pt x="344" y="627"/>
                </a:lnTo>
                <a:lnTo>
                  <a:pt x="344" y="627"/>
                </a:lnTo>
                <a:lnTo>
                  <a:pt x="344" y="627"/>
                </a:lnTo>
                <a:lnTo>
                  <a:pt x="316" y="636"/>
                </a:lnTo>
                <a:lnTo>
                  <a:pt x="289" y="644"/>
                </a:lnTo>
                <a:lnTo>
                  <a:pt x="262" y="653"/>
                </a:lnTo>
                <a:lnTo>
                  <a:pt x="234" y="662"/>
                </a:lnTo>
                <a:lnTo>
                  <a:pt x="234" y="662"/>
                </a:lnTo>
                <a:lnTo>
                  <a:pt x="231" y="656"/>
                </a:lnTo>
                <a:lnTo>
                  <a:pt x="228" y="651"/>
                </a:lnTo>
                <a:lnTo>
                  <a:pt x="228" y="651"/>
                </a:lnTo>
                <a:lnTo>
                  <a:pt x="230" y="651"/>
                </a:lnTo>
                <a:lnTo>
                  <a:pt x="230" y="651"/>
                </a:lnTo>
                <a:lnTo>
                  <a:pt x="240" y="647"/>
                </a:lnTo>
                <a:lnTo>
                  <a:pt x="251" y="644"/>
                </a:lnTo>
                <a:lnTo>
                  <a:pt x="261" y="640"/>
                </a:lnTo>
                <a:lnTo>
                  <a:pt x="271" y="636"/>
                </a:lnTo>
                <a:lnTo>
                  <a:pt x="271" y="636"/>
                </a:lnTo>
                <a:lnTo>
                  <a:pt x="273" y="635"/>
                </a:lnTo>
                <a:lnTo>
                  <a:pt x="273" y="633"/>
                </a:lnTo>
                <a:lnTo>
                  <a:pt x="273" y="632"/>
                </a:lnTo>
                <a:lnTo>
                  <a:pt x="272" y="630"/>
                </a:lnTo>
                <a:lnTo>
                  <a:pt x="270" y="628"/>
                </a:lnTo>
                <a:lnTo>
                  <a:pt x="268" y="628"/>
                </a:lnTo>
                <a:lnTo>
                  <a:pt x="266" y="629"/>
                </a:lnTo>
                <a:lnTo>
                  <a:pt x="266" y="629"/>
                </a:lnTo>
                <a:lnTo>
                  <a:pt x="257" y="633"/>
                </a:lnTo>
                <a:lnTo>
                  <a:pt x="247" y="636"/>
                </a:lnTo>
                <a:lnTo>
                  <a:pt x="236" y="639"/>
                </a:lnTo>
                <a:lnTo>
                  <a:pt x="227" y="642"/>
                </a:lnTo>
                <a:lnTo>
                  <a:pt x="227" y="642"/>
                </a:lnTo>
                <a:lnTo>
                  <a:pt x="225" y="643"/>
                </a:lnTo>
                <a:lnTo>
                  <a:pt x="225" y="643"/>
                </a:lnTo>
                <a:lnTo>
                  <a:pt x="223" y="637"/>
                </a:lnTo>
                <a:lnTo>
                  <a:pt x="223" y="637"/>
                </a:lnTo>
                <a:lnTo>
                  <a:pt x="219" y="629"/>
                </a:lnTo>
                <a:lnTo>
                  <a:pt x="219" y="629"/>
                </a:lnTo>
                <a:lnTo>
                  <a:pt x="222" y="629"/>
                </a:lnTo>
                <a:lnTo>
                  <a:pt x="222" y="629"/>
                </a:lnTo>
                <a:lnTo>
                  <a:pt x="249" y="619"/>
                </a:lnTo>
                <a:lnTo>
                  <a:pt x="262" y="614"/>
                </a:lnTo>
                <a:lnTo>
                  <a:pt x="275" y="606"/>
                </a:lnTo>
                <a:lnTo>
                  <a:pt x="275" y="606"/>
                </a:lnTo>
                <a:lnTo>
                  <a:pt x="276" y="605"/>
                </a:lnTo>
                <a:lnTo>
                  <a:pt x="277" y="603"/>
                </a:lnTo>
                <a:lnTo>
                  <a:pt x="276" y="600"/>
                </a:lnTo>
                <a:lnTo>
                  <a:pt x="273" y="598"/>
                </a:lnTo>
                <a:lnTo>
                  <a:pt x="271" y="598"/>
                </a:lnTo>
                <a:lnTo>
                  <a:pt x="270" y="599"/>
                </a:lnTo>
                <a:lnTo>
                  <a:pt x="270" y="599"/>
                </a:lnTo>
                <a:lnTo>
                  <a:pt x="258" y="605"/>
                </a:lnTo>
                <a:lnTo>
                  <a:pt x="245" y="611"/>
                </a:lnTo>
                <a:lnTo>
                  <a:pt x="219" y="621"/>
                </a:lnTo>
                <a:lnTo>
                  <a:pt x="219" y="621"/>
                </a:lnTo>
                <a:lnTo>
                  <a:pt x="217" y="622"/>
                </a:lnTo>
                <a:lnTo>
                  <a:pt x="217" y="622"/>
                </a:lnTo>
                <a:lnTo>
                  <a:pt x="209" y="603"/>
                </a:lnTo>
                <a:lnTo>
                  <a:pt x="209" y="603"/>
                </a:lnTo>
                <a:lnTo>
                  <a:pt x="233" y="598"/>
                </a:lnTo>
                <a:lnTo>
                  <a:pt x="246" y="595"/>
                </a:lnTo>
                <a:lnTo>
                  <a:pt x="251" y="592"/>
                </a:lnTo>
                <a:lnTo>
                  <a:pt x="256" y="589"/>
                </a:lnTo>
                <a:lnTo>
                  <a:pt x="256" y="589"/>
                </a:lnTo>
                <a:lnTo>
                  <a:pt x="258" y="588"/>
                </a:lnTo>
                <a:lnTo>
                  <a:pt x="258" y="586"/>
                </a:lnTo>
                <a:lnTo>
                  <a:pt x="257" y="583"/>
                </a:lnTo>
                <a:lnTo>
                  <a:pt x="255" y="582"/>
                </a:lnTo>
                <a:lnTo>
                  <a:pt x="253" y="581"/>
                </a:lnTo>
                <a:lnTo>
                  <a:pt x="251" y="582"/>
                </a:lnTo>
                <a:lnTo>
                  <a:pt x="251" y="582"/>
                </a:lnTo>
                <a:lnTo>
                  <a:pt x="246" y="585"/>
                </a:lnTo>
                <a:lnTo>
                  <a:pt x="240" y="587"/>
                </a:lnTo>
                <a:lnTo>
                  <a:pt x="229" y="591"/>
                </a:lnTo>
                <a:lnTo>
                  <a:pt x="206" y="595"/>
                </a:lnTo>
                <a:lnTo>
                  <a:pt x="206" y="595"/>
                </a:lnTo>
                <a:lnTo>
                  <a:pt x="201" y="582"/>
                </a:lnTo>
                <a:lnTo>
                  <a:pt x="201" y="582"/>
                </a:lnTo>
                <a:lnTo>
                  <a:pt x="199" y="577"/>
                </a:lnTo>
                <a:lnTo>
                  <a:pt x="199" y="577"/>
                </a:lnTo>
                <a:lnTo>
                  <a:pt x="206" y="575"/>
                </a:lnTo>
                <a:lnTo>
                  <a:pt x="214" y="574"/>
                </a:lnTo>
                <a:lnTo>
                  <a:pt x="228" y="569"/>
                </a:lnTo>
                <a:lnTo>
                  <a:pt x="256" y="557"/>
                </a:lnTo>
                <a:lnTo>
                  <a:pt x="256" y="557"/>
                </a:lnTo>
                <a:lnTo>
                  <a:pt x="257" y="556"/>
                </a:lnTo>
                <a:lnTo>
                  <a:pt x="258" y="555"/>
                </a:lnTo>
                <a:lnTo>
                  <a:pt x="258" y="552"/>
                </a:lnTo>
                <a:lnTo>
                  <a:pt x="256" y="549"/>
                </a:lnTo>
                <a:lnTo>
                  <a:pt x="255" y="549"/>
                </a:lnTo>
                <a:lnTo>
                  <a:pt x="253" y="549"/>
                </a:lnTo>
                <a:lnTo>
                  <a:pt x="253" y="549"/>
                </a:lnTo>
                <a:lnTo>
                  <a:pt x="225" y="561"/>
                </a:lnTo>
                <a:lnTo>
                  <a:pt x="210" y="565"/>
                </a:lnTo>
                <a:lnTo>
                  <a:pt x="203" y="567"/>
                </a:lnTo>
                <a:lnTo>
                  <a:pt x="196" y="568"/>
                </a:lnTo>
                <a:lnTo>
                  <a:pt x="196" y="568"/>
                </a:lnTo>
                <a:lnTo>
                  <a:pt x="184" y="537"/>
                </a:lnTo>
                <a:lnTo>
                  <a:pt x="184" y="537"/>
                </a:lnTo>
                <a:lnTo>
                  <a:pt x="186" y="537"/>
                </a:lnTo>
                <a:lnTo>
                  <a:pt x="187" y="537"/>
                </a:lnTo>
                <a:lnTo>
                  <a:pt x="187" y="537"/>
                </a:lnTo>
                <a:lnTo>
                  <a:pt x="214" y="527"/>
                </a:lnTo>
                <a:lnTo>
                  <a:pt x="227" y="521"/>
                </a:lnTo>
                <a:lnTo>
                  <a:pt x="242" y="517"/>
                </a:lnTo>
                <a:lnTo>
                  <a:pt x="242" y="517"/>
                </a:lnTo>
                <a:lnTo>
                  <a:pt x="243" y="516"/>
                </a:lnTo>
                <a:lnTo>
                  <a:pt x="244" y="514"/>
                </a:lnTo>
                <a:lnTo>
                  <a:pt x="244" y="511"/>
                </a:lnTo>
                <a:lnTo>
                  <a:pt x="242" y="509"/>
                </a:lnTo>
                <a:lnTo>
                  <a:pt x="240" y="508"/>
                </a:lnTo>
                <a:lnTo>
                  <a:pt x="238" y="508"/>
                </a:lnTo>
                <a:lnTo>
                  <a:pt x="238" y="508"/>
                </a:lnTo>
                <a:lnTo>
                  <a:pt x="224" y="513"/>
                </a:lnTo>
                <a:lnTo>
                  <a:pt x="211" y="518"/>
                </a:lnTo>
                <a:lnTo>
                  <a:pt x="184" y="529"/>
                </a:lnTo>
                <a:lnTo>
                  <a:pt x="184" y="529"/>
                </a:lnTo>
                <a:lnTo>
                  <a:pt x="183" y="530"/>
                </a:lnTo>
                <a:lnTo>
                  <a:pt x="182" y="531"/>
                </a:lnTo>
                <a:lnTo>
                  <a:pt x="182" y="531"/>
                </a:lnTo>
                <a:lnTo>
                  <a:pt x="174" y="510"/>
                </a:lnTo>
                <a:lnTo>
                  <a:pt x="174" y="510"/>
                </a:lnTo>
                <a:lnTo>
                  <a:pt x="175" y="510"/>
                </a:lnTo>
                <a:lnTo>
                  <a:pt x="175" y="510"/>
                </a:lnTo>
                <a:lnTo>
                  <a:pt x="186" y="505"/>
                </a:lnTo>
                <a:lnTo>
                  <a:pt x="197" y="502"/>
                </a:lnTo>
                <a:lnTo>
                  <a:pt x="208" y="499"/>
                </a:lnTo>
                <a:lnTo>
                  <a:pt x="218" y="494"/>
                </a:lnTo>
                <a:lnTo>
                  <a:pt x="218" y="494"/>
                </a:lnTo>
                <a:lnTo>
                  <a:pt x="220" y="493"/>
                </a:lnTo>
                <a:lnTo>
                  <a:pt x="220" y="491"/>
                </a:lnTo>
                <a:lnTo>
                  <a:pt x="220" y="490"/>
                </a:lnTo>
                <a:lnTo>
                  <a:pt x="219" y="488"/>
                </a:lnTo>
                <a:lnTo>
                  <a:pt x="217" y="486"/>
                </a:lnTo>
                <a:lnTo>
                  <a:pt x="215" y="486"/>
                </a:lnTo>
                <a:lnTo>
                  <a:pt x="213" y="487"/>
                </a:lnTo>
                <a:lnTo>
                  <a:pt x="213" y="487"/>
                </a:lnTo>
                <a:lnTo>
                  <a:pt x="203" y="491"/>
                </a:lnTo>
                <a:lnTo>
                  <a:pt x="193" y="494"/>
                </a:lnTo>
                <a:lnTo>
                  <a:pt x="182" y="498"/>
                </a:lnTo>
                <a:lnTo>
                  <a:pt x="172" y="501"/>
                </a:lnTo>
                <a:lnTo>
                  <a:pt x="172" y="501"/>
                </a:lnTo>
                <a:lnTo>
                  <a:pt x="172" y="502"/>
                </a:lnTo>
                <a:lnTo>
                  <a:pt x="172" y="502"/>
                </a:lnTo>
                <a:lnTo>
                  <a:pt x="167" y="490"/>
                </a:lnTo>
                <a:lnTo>
                  <a:pt x="167" y="490"/>
                </a:lnTo>
                <a:lnTo>
                  <a:pt x="169" y="490"/>
                </a:lnTo>
                <a:lnTo>
                  <a:pt x="169" y="490"/>
                </a:lnTo>
                <a:lnTo>
                  <a:pt x="199" y="479"/>
                </a:lnTo>
                <a:lnTo>
                  <a:pt x="213" y="473"/>
                </a:lnTo>
                <a:lnTo>
                  <a:pt x="227" y="466"/>
                </a:lnTo>
                <a:lnTo>
                  <a:pt x="227" y="466"/>
                </a:lnTo>
                <a:lnTo>
                  <a:pt x="228" y="465"/>
                </a:lnTo>
                <a:lnTo>
                  <a:pt x="229" y="463"/>
                </a:lnTo>
                <a:lnTo>
                  <a:pt x="228" y="460"/>
                </a:lnTo>
                <a:lnTo>
                  <a:pt x="225" y="458"/>
                </a:lnTo>
                <a:lnTo>
                  <a:pt x="223" y="458"/>
                </a:lnTo>
                <a:lnTo>
                  <a:pt x="222" y="459"/>
                </a:lnTo>
                <a:lnTo>
                  <a:pt x="222" y="459"/>
                </a:lnTo>
                <a:lnTo>
                  <a:pt x="208" y="466"/>
                </a:lnTo>
                <a:lnTo>
                  <a:pt x="195" y="472"/>
                </a:lnTo>
                <a:lnTo>
                  <a:pt x="166" y="482"/>
                </a:lnTo>
                <a:lnTo>
                  <a:pt x="166" y="482"/>
                </a:lnTo>
                <a:lnTo>
                  <a:pt x="165" y="483"/>
                </a:lnTo>
                <a:lnTo>
                  <a:pt x="165" y="483"/>
                </a:lnTo>
                <a:lnTo>
                  <a:pt x="155" y="459"/>
                </a:lnTo>
                <a:lnTo>
                  <a:pt x="155" y="459"/>
                </a:lnTo>
                <a:lnTo>
                  <a:pt x="169" y="456"/>
                </a:lnTo>
                <a:lnTo>
                  <a:pt x="182" y="452"/>
                </a:lnTo>
                <a:lnTo>
                  <a:pt x="195" y="448"/>
                </a:lnTo>
                <a:lnTo>
                  <a:pt x="201" y="444"/>
                </a:lnTo>
                <a:lnTo>
                  <a:pt x="207" y="441"/>
                </a:lnTo>
                <a:lnTo>
                  <a:pt x="207" y="441"/>
                </a:lnTo>
                <a:lnTo>
                  <a:pt x="209" y="440"/>
                </a:lnTo>
                <a:lnTo>
                  <a:pt x="209" y="438"/>
                </a:lnTo>
                <a:lnTo>
                  <a:pt x="208" y="435"/>
                </a:lnTo>
                <a:lnTo>
                  <a:pt x="206" y="433"/>
                </a:lnTo>
                <a:lnTo>
                  <a:pt x="204" y="433"/>
                </a:lnTo>
                <a:lnTo>
                  <a:pt x="202" y="434"/>
                </a:lnTo>
                <a:lnTo>
                  <a:pt x="202" y="434"/>
                </a:lnTo>
                <a:lnTo>
                  <a:pt x="196" y="437"/>
                </a:lnTo>
                <a:lnTo>
                  <a:pt x="191" y="440"/>
                </a:lnTo>
                <a:lnTo>
                  <a:pt x="178" y="444"/>
                </a:lnTo>
                <a:lnTo>
                  <a:pt x="166" y="448"/>
                </a:lnTo>
                <a:lnTo>
                  <a:pt x="152" y="451"/>
                </a:lnTo>
                <a:lnTo>
                  <a:pt x="152" y="451"/>
                </a:lnTo>
                <a:lnTo>
                  <a:pt x="149" y="441"/>
                </a:lnTo>
                <a:lnTo>
                  <a:pt x="149" y="441"/>
                </a:lnTo>
                <a:lnTo>
                  <a:pt x="150" y="441"/>
                </a:lnTo>
                <a:lnTo>
                  <a:pt x="152" y="441"/>
                </a:lnTo>
                <a:lnTo>
                  <a:pt x="152" y="441"/>
                </a:lnTo>
                <a:lnTo>
                  <a:pt x="158" y="437"/>
                </a:lnTo>
                <a:lnTo>
                  <a:pt x="166" y="434"/>
                </a:lnTo>
                <a:lnTo>
                  <a:pt x="179" y="430"/>
                </a:lnTo>
                <a:lnTo>
                  <a:pt x="179" y="430"/>
                </a:lnTo>
                <a:lnTo>
                  <a:pt x="210" y="417"/>
                </a:lnTo>
                <a:lnTo>
                  <a:pt x="210" y="417"/>
                </a:lnTo>
                <a:lnTo>
                  <a:pt x="211" y="416"/>
                </a:lnTo>
                <a:lnTo>
                  <a:pt x="212" y="415"/>
                </a:lnTo>
                <a:lnTo>
                  <a:pt x="212" y="412"/>
                </a:lnTo>
                <a:lnTo>
                  <a:pt x="210" y="409"/>
                </a:lnTo>
                <a:lnTo>
                  <a:pt x="209" y="409"/>
                </a:lnTo>
                <a:lnTo>
                  <a:pt x="207" y="409"/>
                </a:lnTo>
                <a:lnTo>
                  <a:pt x="207" y="409"/>
                </a:lnTo>
                <a:lnTo>
                  <a:pt x="176" y="422"/>
                </a:lnTo>
                <a:lnTo>
                  <a:pt x="176" y="422"/>
                </a:lnTo>
                <a:lnTo>
                  <a:pt x="162" y="427"/>
                </a:lnTo>
                <a:lnTo>
                  <a:pt x="154" y="430"/>
                </a:lnTo>
                <a:lnTo>
                  <a:pt x="147" y="434"/>
                </a:lnTo>
                <a:lnTo>
                  <a:pt x="147" y="434"/>
                </a:lnTo>
                <a:lnTo>
                  <a:pt x="146" y="434"/>
                </a:lnTo>
                <a:lnTo>
                  <a:pt x="146" y="434"/>
                </a:lnTo>
                <a:lnTo>
                  <a:pt x="140" y="416"/>
                </a:lnTo>
                <a:lnTo>
                  <a:pt x="140" y="416"/>
                </a:lnTo>
                <a:lnTo>
                  <a:pt x="187" y="401"/>
                </a:lnTo>
                <a:lnTo>
                  <a:pt x="187" y="401"/>
                </a:lnTo>
                <a:lnTo>
                  <a:pt x="188" y="400"/>
                </a:lnTo>
                <a:lnTo>
                  <a:pt x="189" y="398"/>
                </a:lnTo>
                <a:lnTo>
                  <a:pt x="189" y="395"/>
                </a:lnTo>
                <a:lnTo>
                  <a:pt x="187" y="393"/>
                </a:lnTo>
                <a:lnTo>
                  <a:pt x="186" y="392"/>
                </a:lnTo>
                <a:lnTo>
                  <a:pt x="184" y="393"/>
                </a:lnTo>
                <a:lnTo>
                  <a:pt x="184" y="393"/>
                </a:lnTo>
                <a:lnTo>
                  <a:pt x="137" y="408"/>
                </a:lnTo>
                <a:lnTo>
                  <a:pt x="137" y="408"/>
                </a:lnTo>
                <a:lnTo>
                  <a:pt x="131" y="393"/>
                </a:lnTo>
                <a:lnTo>
                  <a:pt x="131" y="393"/>
                </a:lnTo>
                <a:lnTo>
                  <a:pt x="138" y="390"/>
                </a:lnTo>
                <a:lnTo>
                  <a:pt x="144" y="389"/>
                </a:lnTo>
                <a:lnTo>
                  <a:pt x="158" y="386"/>
                </a:lnTo>
                <a:lnTo>
                  <a:pt x="158" y="386"/>
                </a:lnTo>
                <a:lnTo>
                  <a:pt x="166" y="384"/>
                </a:lnTo>
                <a:lnTo>
                  <a:pt x="174" y="381"/>
                </a:lnTo>
                <a:lnTo>
                  <a:pt x="188" y="374"/>
                </a:lnTo>
                <a:lnTo>
                  <a:pt x="188" y="374"/>
                </a:lnTo>
                <a:lnTo>
                  <a:pt x="190" y="373"/>
                </a:lnTo>
                <a:lnTo>
                  <a:pt x="190" y="372"/>
                </a:lnTo>
                <a:lnTo>
                  <a:pt x="190" y="369"/>
                </a:lnTo>
                <a:lnTo>
                  <a:pt x="188" y="366"/>
                </a:lnTo>
                <a:lnTo>
                  <a:pt x="187" y="366"/>
                </a:lnTo>
                <a:lnTo>
                  <a:pt x="185" y="366"/>
                </a:lnTo>
                <a:lnTo>
                  <a:pt x="185" y="366"/>
                </a:lnTo>
                <a:lnTo>
                  <a:pt x="159" y="377"/>
                </a:lnTo>
                <a:lnTo>
                  <a:pt x="159" y="377"/>
                </a:lnTo>
                <a:lnTo>
                  <a:pt x="151" y="379"/>
                </a:lnTo>
                <a:lnTo>
                  <a:pt x="144" y="380"/>
                </a:lnTo>
                <a:lnTo>
                  <a:pt x="136" y="382"/>
                </a:lnTo>
                <a:lnTo>
                  <a:pt x="128" y="384"/>
                </a:lnTo>
                <a:lnTo>
                  <a:pt x="128" y="384"/>
                </a:lnTo>
                <a:lnTo>
                  <a:pt x="118" y="355"/>
                </a:lnTo>
                <a:lnTo>
                  <a:pt x="118" y="355"/>
                </a:lnTo>
                <a:lnTo>
                  <a:pt x="120" y="355"/>
                </a:lnTo>
                <a:lnTo>
                  <a:pt x="122" y="355"/>
                </a:lnTo>
                <a:lnTo>
                  <a:pt x="122" y="355"/>
                </a:lnTo>
                <a:lnTo>
                  <a:pt x="133" y="351"/>
                </a:lnTo>
                <a:lnTo>
                  <a:pt x="145" y="349"/>
                </a:lnTo>
                <a:lnTo>
                  <a:pt x="170" y="344"/>
                </a:lnTo>
                <a:lnTo>
                  <a:pt x="170" y="344"/>
                </a:lnTo>
                <a:lnTo>
                  <a:pt x="172" y="343"/>
                </a:lnTo>
                <a:lnTo>
                  <a:pt x="173" y="342"/>
                </a:lnTo>
                <a:lnTo>
                  <a:pt x="174" y="339"/>
                </a:lnTo>
                <a:lnTo>
                  <a:pt x="173" y="337"/>
                </a:lnTo>
                <a:lnTo>
                  <a:pt x="173" y="336"/>
                </a:lnTo>
                <a:lnTo>
                  <a:pt x="171" y="335"/>
                </a:lnTo>
                <a:lnTo>
                  <a:pt x="169" y="335"/>
                </a:lnTo>
                <a:lnTo>
                  <a:pt x="169" y="335"/>
                </a:lnTo>
                <a:lnTo>
                  <a:pt x="143" y="340"/>
                </a:lnTo>
                <a:lnTo>
                  <a:pt x="131" y="343"/>
                </a:lnTo>
                <a:lnTo>
                  <a:pt x="119" y="347"/>
                </a:lnTo>
                <a:lnTo>
                  <a:pt x="119" y="347"/>
                </a:lnTo>
                <a:lnTo>
                  <a:pt x="117" y="348"/>
                </a:lnTo>
                <a:lnTo>
                  <a:pt x="116" y="349"/>
                </a:lnTo>
                <a:lnTo>
                  <a:pt x="116" y="349"/>
                </a:lnTo>
                <a:lnTo>
                  <a:pt x="110" y="333"/>
                </a:lnTo>
                <a:lnTo>
                  <a:pt x="110" y="333"/>
                </a:lnTo>
                <a:lnTo>
                  <a:pt x="112" y="332"/>
                </a:lnTo>
                <a:lnTo>
                  <a:pt x="112" y="332"/>
                </a:lnTo>
                <a:lnTo>
                  <a:pt x="142" y="322"/>
                </a:lnTo>
                <a:lnTo>
                  <a:pt x="157" y="318"/>
                </a:lnTo>
                <a:lnTo>
                  <a:pt x="173" y="314"/>
                </a:lnTo>
                <a:lnTo>
                  <a:pt x="173" y="314"/>
                </a:lnTo>
                <a:lnTo>
                  <a:pt x="174" y="313"/>
                </a:lnTo>
                <a:lnTo>
                  <a:pt x="175" y="312"/>
                </a:lnTo>
                <a:lnTo>
                  <a:pt x="176" y="310"/>
                </a:lnTo>
                <a:lnTo>
                  <a:pt x="175" y="309"/>
                </a:lnTo>
                <a:lnTo>
                  <a:pt x="173" y="306"/>
                </a:lnTo>
                <a:lnTo>
                  <a:pt x="172" y="306"/>
                </a:lnTo>
                <a:lnTo>
                  <a:pt x="170" y="306"/>
                </a:lnTo>
                <a:lnTo>
                  <a:pt x="170" y="306"/>
                </a:lnTo>
                <a:lnTo>
                  <a:pt x="154" y="309"/>
                </a:lnTo>
                <a:lnTo>
                  <a:pt x="139" y="314"/>
                </a:lnTo>
                <a:lnTo>
                  <a:pt x="109" y="324"/>
                </a:lnTo>
                <a:lnTo>
                  <a:pt x="109" y="324"/>
                </a:lnTo>
                <a:lnTo>
                  <a:pt x="107" y="325"/>
                </a:lnTo>
                <a:lnTo>
                  <a:pt x="107" y="325"/>
                </a:lnTo>
                <a:lnTo>
                  <a:pt x="102" y="311"/>
                </a:lnTo>
                <a:lnTo>
                  <a:pt x="102" y="311"/>
                </a:lnTo>
                <a:lnTo>
                  <a:pt x="103" y="311"/>
                </a:lnTo>
                <a:lnTo>
                  <a:pt x="103" y="311"/>
                </a:lnTo>
                <a:lnTo>
                  <a:pt x="128" y="303"/>
                </a:lnTo>
                <a:lnTo>
                  <a:pt x="140" y="298"/>
                </a:lnTo>
                <a:lnTo>
                  <a:pt x="151" y="292"/>
                </a:lnTo>
                <a:lnTo>
                  <a:pt x="151" y="292"/>
                </a:lnTo>
                <a:lnTo>
                  <a:pt x="152" y="290"/>
                </a:lnTo>
                <a:lnTo>
                  <a:pt x="153" y="289"/>
                </a:lnTo>
                <a:lnTo>
                  <a:pt x="152" y="286"/>
                </a:lnTo>
                <a:lnTo>
                  <a:pt x="149" y="284"/>
                </a:lnTo>
                <a:lnTo>
                  <a:pt x="148" y="284"/>
                </a:lnTo>
                <a:lnTo>
                  <a:pt x="146" y="285"/>
                </a:lnTo>
                <a:lnTo>
                  <a:pt x="146" y="285"/>
                </a:lnTo>
                <a:lnTo>
                  <a:pt x="135" y="291"/>
                </a:lnTo>
                <a:lnTo>
                  <a:pt x="124" y="295"/>
                </a:lnTo>
                <a:lnTo>
                  <a:pt x="100" y="303"/>
                </a:lnTo>
                <a:lnTo>
                  <a:pt x="100" y="303"/>
                </a:lnTo>
                <a:lnTo>
                  <a:pt x="100" y="303"/>
                </a:lnTo>
                <a:lnTo>
                  <a:pt x="100" y="303"/>
                </a:lnTo>
                <a:lnTo>
                  <a:pt x="92" y="280"/>
                </a:lnTo>
                <a:lnTo>
                  <a:pt x="92" y="280"/>
                </a:lnTo>
                <a:lnTo>
                  <a:pt x="93" y="279"/>
                </a:lnTo>
                <a:lnTo>
                  <a:pt x="93" y="279"/>
                </a:lnTo>
                <a:lnTo>
                  <a:pt x="120" y="271"/>
                </a:lnTo>
                <a:lnTo>
                  <a:pt x="133" y="267"/>
                </a:lnTo>
                <a:lnTo>
                  <a:pt x="147" y="265"/>
                </a:lnTo>
                <a:lnTo>
                  <a:pt x="147" y="265"/>
                </a:lnTo>
                <a:lnTo>
                  <a:pt x="149" y="264"/>
                </a:lnTo>
                <a:lnTo>
                  <a:pt x="150" y="263"/>
                </a:lnTo>
                <a:lnTo>
                  <a:pt x="151" y="259"/>
                </a:lnTo>
                <a:lnTo>
                  <a:pt x="150" y="258"/>
                </a:lnTo>
                <a:lnTo>
                  <a:pt x="149" y="257"/>
                </a:lnTo>
                <a:lnTo>
                  <a:pt x="148" y="256"/>
                </a:lnTo>
                <a:lnTo>
                  <a:pt x="146" y="256"/>
                </a:lnTo>
                <a:lnTo>
                  <a:pt x="146" y="256"/>
                </a:lnTo>
                <a:lnTo>
                  <a:pt x="132" y="259"/>
                </a:lnTo>
                <a:lnTo>
                  <a:pt x="118" y="262"/>
                </a:lnTo>
                <a:lnTo>
                  <a:pt x="90" y="271"/>
                </a:lnTo>
                <a:lnTo>
                  <a:pt x="90" y="271"/>
                </a:lnTo>
                <a:lnTo>
                  <a:pt x="89" y="272"/>
                </a:lnTo>
                <a:lnTo>
                  <a:pt x="89" y="272"/>
                </a:lnTo>
                <a:lnTo>
                  <a:pt x="84" y="259"/>
                </a:lnTo>
                <a:lnTo>
                  <a:pt x="84" y="259"/>
                </a:lnTo>
                <a:lnTo>
                  <a:pt x="86" y="259"/>
                </a:lnTo>
                <a:lnTo>
                  <a:pt x="86" y="259"/>
                </a:lnTo>
                <a:lnTo>
                  <a:pt x="134" y="243"/>
                </a:lnTo>
                <a:lnTo>
                  <a:pt x="134" y="243"/>
                </a:lnTo>
                <a:lnTo>
                  <a:pt x="136" y="242"/>
                </a:lnTo>
                <a:lnTo>
                  <a:pt x="137" y="241"/>
                </a:lnTo>
                <a:lnTo>
                  <a:pt x="137" y="238"/>
                </a:lnTo>
                <a:lnTo>
                  <a:pt x="135" y="235"/>
                </a:lnTo>
                <a:lnTo>
                  <a:pt x="133" y="235"/>
                </a:lnTo>
                <a:lnTo>
                  <a:pt x="131" y="235"/>
                </a:lnTo>
                <a:lnTo>
                  <a:pt x="131" y="235"/>
                </a:lnTo>
                <a:lnTo>
                  <a:pt x="83" y="251"/>
                </a:lnTo>
                <a:lnTo>
                  <a:pt x="83" y="251"/>
                </a:lnTo>
                <a:lnTo>
                  <a:pt x="82" y="252"/>
                </a:lnTo>
                <a:lnTo>
                  <a:pt x="82" y="252"/>
                </a:lnTo>
                <a:lnTo>
                  <a:pt x="73" y="230"/>
                </a:lnTo>
                <a:lnTo>
                  <a:pt x="73" y="230"/>
                </a:lnTo>
                <a:lnTo>
                  <a:pt x="75" y="230"/>
                </a:lnTo>
                <a:lnTo>
                  <a:pt x="75" y="230"/>
                </a:lnTo>
                <a:lnTo>
                  <a:pt x="88" y="227"/>
                </a:lnTo>
                <a:lnTo>
                  <a:pt x="100" y="223"/>
                </a:lnTo>
                <a:lnTo>
                  <a:pt x="124" y="214"/>
                </a:lnTo>
                <a:lnTo>
                  <a:pt x="124" y="214"/>
                </a:lnTo>
                <a:lnTo>
                  <a:pt x="125" y="213"/>
                </a:lnTo>
                <a:lnTo>
                  <a:pt x="126" y="212"/>
                </a:lnTo>
                <a:lnTo>
                  <a:pt x="126" y="209"/>
                </a:lnTo>
                <a:lnTo>
                  <a:pt x="124" y="206"/>
                </a:lnTo>
                <a:lnTo>
                  <a:pt x="123" y="206"/>
                </a:lnTo>
                <a:lnTo>
                  <a:pt x="121" y="206"/>
                </a:lnTo>
                <a:lnTo>
                  <a:pt x="121" y="206"/>
                </a:lnTo>
                <a:lnTo>
                  <a:pt x="98" y="215"/>
                </a:lnTo>
                <a:lnTo>
                  <a:pt x="87" y="218"/>
                </a:lnTo>
                <a:lnTo>
                  <a:pt x="74" y="221"/>
                </a:lnTo>
                <a:lnTo>
                  <a:pt x="74" y="221"/>
                </a:lnTo>
                <a:lnTo>
                  <a:pt x="72" y="222"/>
                </a:lnTo>
                <a:lnTo>
                  <a:pt x="71" y="224"/>
                </a:lnTo>
                <a:lnTo>
                  <a:pt x="71" y="224"/>
                </a:lnTo>
                <a:lnTo>
                  <a:pt x="66" y="210"/>
                </a:lnTo>
                <a:lnTo>
                  <a:pt x="66" y="210"/>
                </a:lnTo>
                <a:lnTo>
                  <a:pt x="63" y="203"/>
                </a:lnTo>
                <a:lnTo>
                  <a:pt x="63" y="203"/>
                </a:lnTo>
                <a:lnTo>
                  <a:pt x="80" y="198"/>
                </a:lnTo>
                <a:lnTo>
                  <a:pt x="95" y="193"/>
                </a:lnTo>
                <a:lnTo>
                  <a:pt x="110" y="189"/>
                </a:lnTo>
                <a:lnTo>
                  <a:pt x="125" y="184"/>
                </a:lnTo>
                <a:lnTo>
                  <a:pt x="125" y="184"/>
                </a:lnTo>
                <a:lnTo>
                  <a:pt x="127" y="182"/>
                </a:lnTo>
                <a:lnTo>
                  <a:pt x="128" y="181"/>
                </a:lnTo>
                <a:lnTo>
                  <a:pt x="128" y="178"/>
                </a:lnTo>
                <a:lnTo>
                  <a:pt x="126" y="175"/>
                </a:lnTo>
                <a:lnTo>
                  <a:pt x="124" y="175"/>
                </a:lnTo>
                <a:lnTo>
                  <a:pt x="122" y="175"/>
                </a:lnTo>
                <a:lnTo>
                  <a:pt x="122" y="175"/>
                </a:lnTo>
                <a:lnTo>
                  <a:pt x="107" y="181"/>
                </a:lnTo>
                <a:lnTo>
                  <a:pt x="92" y="185"/>
                </a:lnTo>
                <a:lnTo>
                  <a:pt x="76" y="190"/>
                </a:lnTo>
                <a:lnTo>
                  <a:pt x="61" y="194"/>
                </a:lnTo>
                <a:lnTo>
                  <a:pt x="61" y="194"/>
                </a:lnTo>
                <a:lnTo>
                  <a:pt x="53" y="174"/>
                </a:lnTo>
                <a:lnTo>
                  <a:pt x="53" y="174"/>
                </a:lnTo>
                <a:lnTo>
                  <a:pt x="66" y="170"/>
                </a:lnTo>
                <a:lnTo>
                  <a:pt x="80" y="167"/>
                </a:lnTo>
                <a:lnTo>
                  <a:pt x="93" y="162"/>
                </a:lnTo>
                <a:lnTo>
                  <a:pt x="99" y="159"/>
                </a:lnTo>
                <a:lnTo>
                  <a:pt x="104" y="156"/>
                </a:lnTo>
                <a:lnTo>
                  <a:pt x="104" y="156"/>
                </a:lnTo>
                <a:lnTo>
                  <a:pt x="105" y="154"/>
                </a:lnTo>
                <a:lnTo>
                  <a:pt x="106" y="152"/>
                </a:lnTo>
                <a:lnTo>
                  <a:pt x="105" y="149"/>
                </a:lnTo>
                <a:lnTo>
                  <a:pt x="102" y="148"/>
                </a:lnTo>
                <a:lnTo>
                  <a:pt x="101" y="148"/>
                </a:lnTo>
                <a:lnTo>
                  <a:pt x="99" y="148"/>
                </a:lnTo>
                <a:lnTo>
                  <a:pt x="99" y="148"/>
                </a:lnTo>
                <a:lnTo>
                  <a:pt x="94" y="152"/>
                </a:lnTo>
                <a:lnTo>
                  <a:pt x="88" y="155"/>
                </a:lnTo>
                <a:lnTo>
                  <a:pt x="75" y="159"/>
                </a:lnTo>
                <a:lnTo>
                  <a:pt x="63" y="162"/>
                </a:lnTo>
                <a:lnTo>
                  <a:pt x="50" y="166"/>
                </a:lnTo>
                <a:lnTo>
                  <a:pt x="50" y="166"/>
                </a:lnTo>
                <a:lnTo>
                  <a:pt x="42" y="142"/>
                </a:lnTo>
                <a:lnTo>
                  <a:pt x="42" y="142"/>
                </a:lnTo>
                <a:lnTo>
                  <a:pt x="43" y="142"/>
                </a:lnTo>
                <a:lnTo>
                  <a:pt x="43" y="142"/>
                </a:lnTo>
                <a:lnTo>
                  <a:pt x="54" y="136"/>
                </a:lnTo>
                <a:lnTo>
                  <a:pt x="66" y="132"/>
                </a:lnTo>
                <a:lnTo>
                  <a:pt x="80" y="128"/>
                </a:lnTo>
                <a:lnTo>
                  <a:pt x="92" y="126"/>
                </a:lnTo>
                <a:lnTo>
                  <a:pt x="92" y="126"/>
                </a:lnTo>
                <a:lnTo>
                  <a:pt x="94" y="125"/>
                </a:lnTo>
                <a:lnTo>
                  <a:pt x="95" y="124"/>
                </a:lnTo>
                <a:lnTo>
                  <a:pt x="96" y="120"/>
                </a:lnTo>
                <a:lnTo>
                  <a:pt x="96" y="118"/>
                </a:lnTo>
                <a:lnTo>
                  <a:pt x="95" y="117"/>
                </a:lnTo>
                <a:lnTo>
                  <a:pt x="94" y="116"/>
                </a:lnTo>
                <a:lnTo>
                  <a:pt x="92" y="116"/>
                </a:lnTo>
                <a:lnTo>
                  <a:pt x="92" y="116"/>
                </a:lnTo>
                <a:lnTo>
                  <a:pt x="77" y="119"/>
                </a:lnTo>
                <a:lnTo>
                  <a:pt x="64" y="124"/>
                </a:lnTo>
                <a:lnTo>
                  <a:pt x="51" y="128"/>
                </a:lnTo>
                <a:lnTo>
                  <a:pt x="39" y="134"/>
                </a:lnTo>
                <a:lnTo>
                  <a:pt x="39" y="134"/>
                </a:lnTo>
                <a:lnTo>
                  <a:pt x="32" y="114"/>
                </a:lnTo>
                <a:lnTo>
                  <a:pt x="32" y="114"/>
                </a:lnTo>
                <a:lnTo>
                  <a:pt x="78" y="96"/>
                </a:lnTo>
                <a:lnTo>
                  <a:pt x="78" y="96"/>
                </a:lnTo>
                <a:lnTo>
                  <a:pt x="80" y="95"/>
                </a:lnTo>
                <a:lnTo>
                  <a:pt x="81" y="94"/>
                </a:lnTo>
                <a:lnTo>
                  <a:pt x="81" y="90"/>
                </a:lnTo>
                <a:lnTo>
                  <a:pt x="78" y="88"/>
                </a:lnTo>
                <a:lnTo>
                  <a:pt x="77" y="88"/>
                </a:lnTo>
                <a:lnTo>
                  <a:pt x="75" y="88"/>
                </a:lnTo>
                <a:lnTo>
                  <a:pt x="75" y="88"/>
                </a:lnTo>
                <a:lnTo>
                  <a:pt x="29" y="106"/>
                </a:lnTo>
                <a:lnTo>
                  <a:pt x="29" y="106"/>
                </a:lnTo>
                <a:lnTo>
                  <a:pt x="22" y="85"/>
                </a:lnTo>
                <a:lnTo>
                  <a:pt x="22" y="85"/>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5" name="Freeform 2520"/>
          <p:cNvSpPr/>
          <p:nvPr/>
        </p:nvSpPr>
        <p:spPr bwMode="auto">
          <a:xfrm>
            <a:off x="927871" y="5088181"/>
            <a:ext cx="79375" cy="34925"/>
          </a:xfrm>
          <a:custGeom>
            <a:avLst/>
            <a:gdLst/>
            <a:ahLst/>
            <a:cxnLst>
              <a:cxn ang="0">
                <a:pos x="5" y="22"/>
              </a:cxn>
              <a:cxn ang="0">
                <a:pos x="5" y="22"/>
              </a:cxn>
              <a:cxn ang="0">
                <a:pos x="48" y="8"/>
              </a:cxn>
              <a:cxn ang="0">
                <a:pos x="48" y="8"/>
              </a:cxn>
              <a:cxn ang="0">
                <a:pos x="50" y="7"/>
              </a:cxn>
              <a:cxn ang="0">
                <a:pos x="50" y="6"/>
              </a:cxn>
              <a:cxn ang="0">
                <a:pos x="50" y="3"/>
              </a:cxn>
              <a:cxn ang="0">
                <a:pos x="48" y="0"/>
              </a:cxn>
              <a:cxn ang="0">
                <a:pos x="47" y="0"/>
              </a:cxn>
              <a:cxn ang="0">
                <a:pos x="45" y="0"/>
              </a:cxn>
              <a:cxn ang="0">
                <a:pos x="45" y="0"/>
              </a:cxn>
              <a:cxn ang="0">
                <a:pos x="2" y="14"/>
              </a:cxn>
              <a:cxn ang="0">
                <a:pos x="2" y="14"/>
              </a:cxn>
              <a:cxn ang="0">
                <a:pos x="1" y="15"/>
              </a:cxn>
              <a:cxn ang="0">
                <a:pos x="0" y="16"/>
              </a:cxn>
              <a:cxn ang="0">
                <a:pos x="0" y="19"/>
              </a:cxn>
              <a:cxn ang="0">
                <a:pos x="2" y="22"/>
              </a:cxn>
              <a:cxn ang="0">
                <a:pos x="3" y="22"/>
              </a:cxn>
              <a:cxn ang="0">
                <a:pos x="5" y="22"/>
              </a:cxn>
              <a:cxn ang="0">
                <a:pos x="5" y="22"/>
              </a:cxn>
            </a:cxnLst>
            <a:rect l="0" t="0" r="r" b="b"/>
            <a:pathLst>
              <a:path w="50" h="22">
                <a:moveTo>
                  <a:pt x="5" y="22"/>
                </a:moveTo>
                <a:lnTo>
                  <a:pt x="5" y="22"/>
                </a:lnTo>
                <a:lnTo>
                  <a:pt x="48" y="8"/>
                </a:lnTo>
                <a:lnTo>
                  <a:pt x="48" y="8"/>
                </a:lnTo>
                <a:lnTo>
                  <a:pt x="50" y="7"/>
                </a:lnTo>
                <a:lnTo>
                  <a:pt x="50" y="6"/>
                </a:lnTo>
                <a:lnTo>
                  <a:pt x="50" y="3"/>
                </a:lnTo>
                <a:lnTo>
                  <a:pt x="48" y="0"/>
                </a:lnTo>
                <a:lnTo>
                  <a:pt x="47" y="0"/>
                </a:lnTo>
                <a:lnTo>
                  <a:pt x="45" y="0"/>
                </a:lnTo>
                <a:lnTo>
                  <a:pt x="45" y="0"/>
                </a:lnTo>
                <a:lnTo>
                  <a:pt x="2" y="14"/>
                </a:lnTo>
                <a:lnTo>
                  <a:pt x="2" y="14"/>
                </a:lnTo>
                <a:lnTo>
                  <a:pt x="1" y="15"/>
                </a:lnTo>
                <a:lnTo>
                  <a:pt x="0" y="16"/>
                </a:lnTo>
                <a:lnTo>
                  <a:pt x="0" y="19"/>
                </a:lnTo>
                <a:lnTo>
                  <a:pt x="2" y="22"/>
                </a:lnTo>
                <a:lnTo>
                  <a:pt x="3" y="22"/>
                </a:lnTo>
                <a:lnTo>
                  <a:pt x="5" y="22"/>
                </a:lnTo>
                <a:lnTo>
                  <a:pt x="5" y="22"/>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6" name="Freeform 2521"/>
          <p:cNvSpPr>
            <a:spLocks noEditPoints="1"/>
          </p:cNvSpPr>
          <p:nvPr/>
        </p:nvSpPr>
        <p:spPr bwMode="auto">
          <a:xfrm>
            <a:off x="716734" y="3718167"/>
            <a:ext cx="638175" cy="436563"/>
          </a:xfrm>
          <a:custGeom>
            <a:avLst/>
            <a:gdLst/>
            <a:ahLst/>
            <a:cxnLst>
              <a:cxn ang="0">
                <a:pos x="203" y="272"/>
              </a:cxn>
              <a:cxn ang="0">
                <a:pos x="397" y="275"/>
              </a:cxn>
              <a:cxn ang="0">
                <a:pos x="399" y="274"/>
              </a:cxn>
              <a:cxn ang="0">
                <a:pos x="400" y="271"/>
              </a:cxn>
              <a:cxn ang="0">
                <a:pos x="399" y="151"/>
              </a:cxn>
              <a:cxn ang="0">
                <a:pos x="401" y="75"/>
              </a:cxn>
              <a:cxn ang="0">
                <a:pos x="400" y="8"/>
              </a:cxn>
              <a:cxn ang="0">
                <a:pos x="397" y="3"/>
              </a:cxn>
              <a:cxn ang="0">
                <a:pos x="348" y="6"/>
              </a:cxn>
              <a:cxn ang="0">
                <a:pos x="249" y="4"/>
              </a:cxn>
              <a:cxn ang="0">
                <a:pos x="99" y="0"/>
              </a:cxn>
              <a:cxn ang="0">
                <a:pos x="17" y="2"/>
              </a:cxn>
              <a:cxn ang="0">
                <a:pos x="2" y="3"/>
              </a:cxn>
              <a:cxn ang="0">
                <a:pos x="0" y="13"/>
              </a:cxn>
              <a:cxn ang="0">
                <a:pos x="3" y="103"/>
              </a:cxn>
              <a:cxn ang="0">
                <a:pos x="13" y="259"/>
              </a:cxn>
              <a:cxn ang="0">
                <a:pos x="17" y="263"/>
              </a:cxn>
              <a:cxn ang="0">
                <a:pos x="20" y="264"/>
              </a:cxn>
              <a:cxn ang="0">
                <a:pos x="108" y="269"/>
              </a:cxn>
              <a:cxn ang="0">
                <a:pos x="36" y="256"/>
              </a:cxn>
              <a:cxn ang="0">
                <a:pos x="86" y="215"/>
              </a:cxn>
              <a:cxn ang="0">
                <a:pos x="146" y="162"/>
              </a:cxn>
              <a:cxn ang="0">
                <a:pos x="164" y="141"/>
              </a:cxn>
              <a:cxn ang="0">
                <a:pos x="203" y="174"/>
              </a:cxn>
              <a:cxn ang="0">
                <a:pos x="210" y="173"/>
              </a:cxn>
              <a:cxn ang="0">
                <a:pos x="214" y="171"/>
              </a:cxn>
              <a:cxn ang="0">
                <a:pos x="242" y="145"/>
              </a:cxn>
              <a:cxn ang="0">
                <a:pos x="292" y="163"/>
              </a:cxn>
              <a:cxn ang="0">
                <a:pos x="388" y="266"/>
              </a:cxn>
              <a:cxn ang="0">
                <a:pos x="209" y="264"/>
              </a:cxn>
              <a:cxn ang="0">
                <a:pos x="392" y="81"/>
              </a:cxn>
              <a:cxn ang="0">
                <a:pos x="390" y="203"/>
              </a:cxn>
              <a:cxn ang="0">
                <a:pos x="330" y="189"/>
              </a:cxn>
              <a:cxn ang="0">
                <a:pos x="263" y="126"/>
              </a:cxn>
              <a:cxn ang="0">
                <a:pos x="393" y="20"/>
              </a:cxn>
              <a:cxn ang="0">
                <a:pos x="392" y="81"/>
              </a:cxn>
              <a:cxn ang="0">
                <a:pos x="199" y="12"/>
              </a:cxn>
              <a:cxn ang="0">
                <a:pos x="305" y="14"/>
              </a:cxn>
              <a:cxn ang="0">
                <a:pos x="390" y="12"/>
              </a:cxn>
              <a:cxn ang="0">
                <a:pos x="238" y="137"/>
              </a:cxn>
              <a:cxn ang="0">
                <a:pos x="207" y="165"/>
              </a:cxn>
              <a:cxn ang="0">
                <a:pos x="179" y="143"/>
              </a:cxn>
              <a:cxn ang="0">
                <a:pos x="97" y="71"/>
              </a:cxn>
              <a:cxn ang="0">
                <a:pos x="58" y="9"/>
              </a:cxn>
              <a:cxn ang="0">
                <a:pos x="12" y="106"/>
              </a:cxn>
              <a:cxn ang="0">
                <a:pos x="8" y="29"/>
              </a:cxn>
              <a:cxn ang="0">
                <a:pos x="91" y="77"/>
              </a:cxn>
              <a:cxn ang="0">
                <a:pos x="158" y="135"/>
              </a:cxn>
              <a:cxn ang="0">
                <a:pos x="149" y="146"/>
              </a:cxn>
              <a:cxn ang="0">
                <a:pos x="82" y="206"/>
              </a:cxn>
              <a:cxn ang="0">
                <a:pos x="25" y="255"/>
              </a:cxn>
              <a:cxn ang="0">
                <a:pos x="18" y="218"/>
              </a:cxn>
            </a:cxnLst>
            <a:rect l="0" t="0" r="r" b="b"/>
            <a:pathLst>
              <a:path w="402" h="275">
                <a:moveTo>
                  <a:pt x="108" y="269"/>
                </a:moveTo>
                <a:lnTo>
                  <a:pt x="108" y="269"/>
                </a:lnTo>
                <a:lnTo>
                  <a:pt x="203" y="272"/>
                </a:lnTo>
                <a:lnTo>
                  <a:pt x="203" y="272"/>
                </a:lnTo>
                <a:lnTo>
                  <a:pt x="299" y="274"/>
                </a:lnTo>
                <a:lnTo>
                  <a:pt x="395" y="275"/>
                </a:lnTo>
                <a:lnTo>
                  <a:pt x="395" y="275"/>
                </a:lnTo>
                <a:lnTo>
                  <a:pt x="397" y="275"/>
                </a:lnTo>
                <a:lnTo>
                  <a:pt x="398" y="274"/>
                </a:lnTo>
                <a:lnTo>
                  <a:pt x="398" y="274"/>
                </a:lnTo>
                <a:lnTo>
                  <a:pt x="399" y="274"/>
                </a:lnTo>
                <a:lnTo>
                  <a:pt x="399" y="274"/>
                </a:lnTo>
                <a:lnTo>
                  <a:pt x="399" y="274"/>
                </a:lnTo>
                <a:lnTo>
                  <a:pt x="399" y="274"/>
                </a:lnTo>
                <a:lnTo>
                  <a:pt x="399" y="273"/>
                </a:lnTo>
                <a:lnTo>
                  <a:pt x="400" y="271"/>
                </a:lnTo>
                <a:lnTo>
                  <a:pt x="400" y="271"/>
                </a:lnTo>
                <a:lnTo>
                  <a:pt x="399" y="212"/>
                </a:lnTo>
                <a:lnTo>
                  <a:pt x="399" y="181"/>
                </a:lnTo>
                <a:lnTo>
                  <a:pt x="399" y="151"/>
                </a:lnTo>
                <a:lnTo>
                  <a:pt x="399" y="151"/>
                </a:lnTo>
                <a:lnTo>
                  <a:pt x="400" y="113"/>
                </a:lnTo>
                <a:lnTo>
                  <a:pt x="401" y="75"/>
                </a:lnTo>
                <a:lnTo>
                  <a:pt x="401" y="75"/>
                </a:lnTo>
                <a:lnTo>
                  <a:pt x="402" y="59"/>
                </a:lnTo>
                <a:lnTo>
                  <a:pt x="402" y="41"/>
                </a:lnTo>
                <a:lnTo>
                  <a:pt x="402" y="24"/>
                </a:lnTo>
                <a:lnTo>
                  <a:pt x="400" y="8"/>
                </a:lnTo>
                <a:lnTo>
                  <a:pt x="400" y="8"/>
                </a:lnTo>
                <a:lnTo>
                  <a:pt x="399" y="6"/>
                </a:lnTo>
                <a:lnTo>
                  <a:pt x="398" y="4"/>
                </a:lnTo>
                <a:lnTo>
                  <a:pt x="397" y="3"/>
                </a:lnTo>
                <a:lnTo>
                  <a:pt x="394" y="2"/>
                </a:lnTo>
                <a:lnTo>
                  <a:pt x="394" y="2"/>
                </a:lnTo>
                <a:lnTo>
                  <a:pt x="371" y="5"/>
                </a:lnTo>
                <a:lnTo>
                  <a:pt x="348" y="6"/>
                </a:lnTo>
                <a:lnTo>
                  <a:pt x="323" y="6"/>
                </a:lnTo>
                <a:lnTo>
                  <a:pt x="300" y="5"/>
                </a:lnTo>
                <a:lnTo>
                  <a:pt x="300" y="5"/>
                </a:lnTo>
                <a:lnTo>
                  <a:pt x="249" y="4"/>
                </a:lnTo>
                <a:lnTo>
                  <a:pt x="199" y="3"/>
                </a:lnTo>
                <a:lnTo>
                  <a:pt x="199" y="3"/>
                </a:lnTo>
                <a:lnTo>
                  <a:pt x="99" y="0"/>
                </a:lnTo>
                <a:lnTo>
                  <a:pt x="99" y="0"/>
                </a:lnTo>
                <a:lnTo>
                  <a:pt x="76" y="0"/>
                </a:lnTo>
                <a:lnTo>
                  <a:pt x="53" y="1"/>
                </a:lnTo>
                <a:lnTo>
                  <a:pt x="30" y="2"/>
                </a:lnTo>
                <a:lnTo>
                  <a:pt x="17" y="2"/>
                </a:lnTo>
                <a:lnTo>
                  <a:pt x="6" y="1"/>
                </a:lnTo>
                <a:lnTo>
                  <a:pt x="6" y="1"/>
                </a:lnTo>
                <a:lnTo>
                  <a:pt x="3" y="1"/>
                </a:lnTo>
                <a:lnTo>
                  <a:pt x="2" y="3"/>
                </a:lnTo>
                <a:lnTo>
                  <a:pt x="2" y="3"/>
                </a:lnTo>
                <a:lnTo>
                  <a:pt x="2" y="4"/>
                </a:lnTo>
                <a:lnTo>
                  <a:pt x="2" y="4"/>
                </a:lnTo>
                <a:lnTo>
                  <a:pt x="0" y="13"/>
                </a:lnTo>
                <a:lnTo>
                  <a:pt x="0" y="22"/>
                </a:lnTo>
                <a:lnTo>
                  <a:pt x="0" y="41"/>
                </a:lnTo>
                <a:lnTo>
                  <a:pt x="0" y="41"/>
                </a:lnTo>
                <a:lnTo>
                  <a:pt x="3" y="103"/>
                </a:lnTo>
                <a:lnTo>
                  <a:pt x="3" y="103"/>
                </a:lnTo>
                <a:lnTo>
                  <a:pt x="7" y="181"/>
                </a:lnTo>
                <a:lnTo>
                  <a:pt x="9" y="221"/>
                </a:lnTo>
                <a:lnTo>
                  <a:pt x="13" y="259"/>
                </a:lnTo>
                <a:lnTo>
                  <a:pt x="13" y="259"/>
                </a:lnTo>
                <a:lnTo>
                  <a:pt x="14" y="261"/>
                </a:lnTo>
                <a:lnTo>
                  <a:pt x="15" y="263"/>
                </a:lnTo>
                <a:lnTo>
                  <a:pt x="17" y="263"/>
                </a:lnTo>
                <a:lnTo>
                  <a:pt x="19" y="263"/>
                </a:lnTo>
                <a:lnTo>
                  <a:pt x="19" y="263"/>
                </a:lnTo>
                <a:lnTo>
                  <a:pt x="20" y="264"/>
                </a:lnTo>
                <a:lnTo>
                  <a:pt x="20" y="264"/>
                </a:lnTo>
                <a:lnTo>
                  <a:pt x="42" y="266"/>
                </a:lnTo>
                <a:lnTo>
                  <a:pt x="64" y="267"/>
                </a:lnTo>
                <a:lnTo>
                  <a:pt x="108" y="269"/>
                </a:lnTo>
                <a:lnTo>
                  <a:pt x="108" y="269"/>
                </a:lnTo>
                <a:close/>
                <a:moveTo>
                  <a:pt x="113" y="261"/>
                </a:moveTo>
                <a:lnTo>
                  <a:pt x="113" y="261"/>
                </a:lnTo>
                <a:lnTo>
                  <a:pt x="74" y="259"/>
                </a:lnTo>
                <a:lnTo>
                  <a:pt x="36" y="256"/>
                </a:lnTo>
                <a:lnTo>
                  <a:pt x="36" y="256"/>
                </a:lnTo>
                <a:lnTo>
                  <a:pt x="48" y="245"/>
                </a:lnTo>
                <a:lnTo>
                  <a:pt x="60" y="235"/>
                </a:lnTo>
                <a:lnTo>
                  <a:pt x="86" y="215"/>
                </a:lnTo>
                <a:lnTo>
                  <a:pt x="86" y="215"/>
                </a:lnTo>
                <a:lnTo>
                  <a:pt x="107" y="197"/>
                </a:lnTo>
                <a:lnTo>
                  <a:pt x="127" y="180"/>
                </a:lnTo>
                <a:lnTo>
                  <a:pt x="146" y="162"/>
                </a:lnTo>
                <a:lnTo>
                  <a:pt x="155" y="152"/>
                </a:lnTo>
                <a:lnTo>
                  <a:pt x="163" y="142"/>
                </a:lnTo>
                <a:lnTo>
                  <a:pt x="163" y="142"/>
                </a:lnTo>
                <a:lnTo>
                  <a:pt x="164" y="141"/>
                </a:lnTo>
                <a:lnTo>
                  <a:pt x="164" y="141"/>
                </a:lnTo>
                <a:lnTo>
                  <a:pt x="183" y="158"/>
                </a:lnTo>
                <a:lnTo>
                  <a:pt x="203" y="174"/>
                </a:lnTo>
                <a:lnTo>
                  <a:pt x="203" y="174"/>
                </a:lnTo>
                <a:lnTo>
                  <a:pt x="205" y="175"/>
                </a:lnTo>
                <a:lnTo>
                  <a:pt x="207" y="175"/>
                </a:lnTo>
                <a:lnTo>
                  <a:pt x="209" y="174"/>
                </a:lnTo>
                <a:lnTo>
                  <a:pt x="210" y="173"/>
                </a:lnTo>
                <a:lnTo>
                  <a:pt x="210" y="173"/>
                </a:lnTo>
                <a:lnTo>
                  <a:pt x="212" y="172"/>
                </a:lnTo>
                <a:lnTo>
                  <a:pt x="214" y="171"/>
                </a:lnTo>
                <a:lnTo>
                  <a:pt x="214" y="171"/>
                </a:lnTo>
                <a:lnTo>
                  <a:pt x="220" y="164"/>
                </a:lnTo>
                <a:lnTo>
                  <a:pt x="227" y="158"/>
                </a:lnTo>
                <a:lnTo>
                  <a:pt x="242" y="145"/>
                </a:lnTo>
                <a:lnTo>
                  <a:pt x="242" y="145"/>
                </a:lnTo>
                <a:lnTo>
                  <a:pt x="257" y="133"/>
                </a:lnTo>
                <a:lnTo>
                  <a:pt x="257" y="133"/>
                </a:lnTo>
                <a:lnTo>
                  <a:pt x="275" y="148"/>
                </a:lnTo>
                <a:lnTo>
                  <a:pt x="292" y="163"/>
                </a:lnTo>
                <a:lnTo>
                  <a:pt x="309" y="180"/>
                </a:lnTo>
                <a:lnTo>
                  <a:pt x="325" y="196"/>
                </a:lnTo>
                <a:lnTo>
                  <a:pt x="357" y="232"/>
                </a:lnTo>
                <a:lnTo>
                  <a:pt x="388" y="266"/>
                </a:lnTo>
                <a:lnTo>
                  <a:pt x="388" y="266"/>
                </a:lnTo>
                <a:lnTo>
                  <a:pt x="298" y="266"/>
                </a:lnTo>
                <a:lnTo>
                  <a:pt x="209" y="264"/>
                </a:lnTo>
                <a:lnTo>
                  <a:pt x="209" y="264"/>
                </a:lnTo>
                <a:lnTo>
                  <a:pt x="113" y="261"/>
                </a:lnTo>
                <a:lnTo>
                  <a:pt x="113" y="261"/>
                </a:lnTo>
                <a:close/>
                <a:moveTo>
                  <a:pt x="392" y="81"/>
                </a:moveTo>
                <a:lnTo>
                  <a:pt x="392" y="81"/>
                </a:lnTo>
                <a:lnTo>
                  <a:pt x="391" y="115"/>
                </a:lnTo>
                <a:lnTo>
                  <a:pt x="390" y="151"/>
                </a:lnTo>
                <a:lnTo>
                  <a:pt x="390" y="151"/>
                </a:lnTo>
                <a:lnTo>
                  <a:pt x="390" y="203"/>
                </a:lnTo>
                <a:lnTo>
                  <a:pt x="391" y="257"/>
                </a:lnTo>
                <a:lnTo>
                  <a:pt x="391" y="257"/>
                </a:lnTo>
                <a:lnTo>
                  <a:pt x="361" y="223"/>
                </a:lnTo>
                <a:lnTo>
                  <a:pt x="330" y="189"/>
                </a:lnTo>
                <a:lnTo>
                  <a:pt x="314" y="173"/>
                </a:lnTo>
                <a:lnTo>
                  <a:pt x="298" y="157"/>
                </a:lnTo>
                <a:lnTo>
                  <a:pt x="281" y="142"/>
                </a:lnTo>
                <a:lnTo>
                  <a:pt x="263" y="126"/>
                </a:lnTo>
                <a:lnTo>
                  <a:pt x="263" y="126"/>
                </a:lnTo>
                <a:lnTo>
                  <a:pt x="297" y="99"/>
                </a:lnTo>
                <a:lnTo>
                  <a:pt x="297" y="99"/>
                </a:lnTo>
                <a:lnTo>
                  <a:pt x="393" y="20"/>
                </a:lnTo>
                <a:lnTo>
                  <a:pt x="393" y="20"/>
                </a:lnTo>
                <a:lnTo>
                  <a:pt x="394" y="35"/>
                </a:lnTo>
                <a:lnTo>
                  <a:pt x="393" y="51"/>
                </a:lnTo>
                <a:lnTo>
                  <a:pt x="392" y="81"/>
                </a:lnTo>
                <a:lnTo>
                  <a:pt x="392" y="81"/>
                </a:lnTo>
                <a:close/>
                <a:moveTo>
                  <a:pt x="93" y="8"/>
                </a:moveTo>
                <a:lnTo>
                  <a:pt x="93" y="8"/>
                </a:lnTo>
                <a:lnTo>
                  <a:pt x="199" y="12"/>
                </a:lnTo>
                <a:lnTo>
                  <a:pt x="199" y="12"/>
                </a:lnTo>
                <a:lnTo>
                  <a:pt x="252" y="13"/>
                </a:lnTo>
                <a:lnTo>
                  <a:pt x="305" y="14"/>
                </a:lnTo>
                <a:lnTo>
                  <a:pt x="305" y="14"/>
                </a:lnTo>
                <a:lnTo>
                  <a:pt x="326" y="15"/>
                </a:lnTo>
                <a:lnTo>
                  <a:pt x="348" y="15"/>
                </a:lnTo>
                <a:lnTo>
                  <a:pt x="369" y="14"/>
                </a:lnTo>
                <a:lnTo>
                  <a:pt x="390" y="12"/>
                </a:lnTo>
                <a:lnTo>
                  <a:pt x="390" y="12"/>
                </a:lnTo>
                <a:lnTo>
                  <a:pt x="293" y="91"/>
                </a:lnTo>
                <a:lnTo>
                  <a:pt x="293" y="91"/>
                </a:lnTo>
                <a:lnTo>
                  <a:pt x="238" y="137"/>
                </a:lnTo>
                <a:lnTo>
                  <a:pt x="238" y="137"/>
                </a:lnTo>
                <a:lnTo>
                  <a:pt x="222" y="151"/>
                </a:lnTo>
                <a:lnTo>
                  <a:pt x="214" y="158"/>
                </a:lnTo>
                <a:lnTo>
                  <a:pt x="207" y="165"/>
                </a:lnTo>
                <a:lnTo>
                  <a:pt x="207" y="165"/>
                </a:lnTo>
                <a:lnTo>
                  <a:pt x="207" y="166"/>
                </a:lnTo>
                <a:lnTo>
                  <a:pt x="207" y="166"/>
                </a:lnTo>
                <a:lnTo>
                  <a:pt x="179" y="143"/>
                </a:lnTo>
                <a:lnTo>
                  <a:pt x="152" y="118"/>
                </a:lnTo>
                <a:lnTo>
                  <a:pt x="126" y="94"/>
                </a:lnTo>
                <a:lnTo>
                  <a:pt x="97" y="71"/>
                </a:lnTo>
                <a:lnTo>
                  <a:pt x="97" y="71"/>
                </a:lnTo>
                <a:lnTo>
                  <a:pt x="21" y="10"/>
                </a:lnTo>
                <a:lnTo>
                  <a:pt x="21" y="10"/>
                </a:lnTo>
                <a:lnTo>
                  <a:pt x="40" y="10"/>
                </a:lnTo>
                <a:lnTo>
                  <a:pt x="58" y="9"/>
                </a:lnTo>
                <a:lnTo>
                  <a:pt x="76" y="8"/>
                </a:lnTo>
                <a:lnTo>
                  <a:pt x="93" y="8"/>
                </a:lnTo>
                <a:lnTo>
                  <a:pt x="93" y="8"/>
                </a:lnTo>
                <a:close/>
                <a:moveTo>
                  <a:pt x="12" y="106"/>
                </a:moveTo>
                <a:lnTo>
                  <a:pt x="12" y="106"/>
                </a:lnTo>
                <a:lnTo>
                  <a:pt x="9" y="48"/>
                </a:lnTo>
                <a:lnTo>
                  <a:pt x="9" y="48"/>
                </a:lnTo>
                <a:lnTo>
                  <a:pt x="8" y="29"/>
                </a:lnTo>
                <a:lnTo>
                  <a:pt x="8" y="20"/>
                </a:lnTo>
                <a:lnTo>
                  <a:pt x="9" y="11"/>
                </a:lnTo>
                <a:lnTo>
                  <a:pt x="9" y="11"/>
                </a:lnTo>
                <a:lnTo>
                  <a:pt x="91" y="77"/>
                </a:lnTo>
                <a:lnTo>
                  <a:pt x="91" y="77"/>
                </a:lnTo>
                <a:lnTo>
                  <a:pt x="109" y="91"/>
                </a:lnTo>
                <a:lnTo>
                  <a:pt x="125" y="105"/>
                </a:lnTo>
                <a:lnTo>
                  <a:pt x="158" y="135"/>
                </a:lnTo>
                <a:lnTo>
                  <a:pt x="158" y="135"/>
                </a:lnTo>
                <a:lnTo>
                  <a:pt x="157" y="136"/>
                </a:lnTo>
                <a:lnTo>
                  <a:pt x="157" y="136"/>
                </a:lnTo>
                <a:lnTo>
                  <a:pt x="149" y="146"/>
                </a:lnTo>
                <a:lnTo>
                  <a:pt x="140" y="155"/>
                </a:lnTo>
                <a:lnTo>
                  <a:pt x="122" y="173"/>
                </a:lnTo>
                <a:lnTo>
                  <a:pt x="102" y="190"/>
                </a:lnTo>
                <a:lnTo>
                  <a:pt x="82" y="206"/>
                </a:lnTo>
                <a:lnTo>
                  <a:pt x="82" y="206"/>
                </a:lnTo>
                <a:lnTo>
                  <a:pt x="53" y="230"/>
                </a:lnTo>
                <a:lnTo>
                  <a:pt x="38" y="242"/>
                </a:lnTo>
                <a:lnTo>
                  <a:pt x="25" y="255"/>
                </a:lnTo>
                <a:lnTo>
                  <a:pt x="25" y="255"/>
                </a:lnTo>
                <a:lnTo>
                  <a:pt x="21" y="255"/>
                </a:lnTo>
                <a:lnTo>
                  <a:pt x="21" y="255"/>
                </a:lnTo>
                <a:lnTo>
                  <a:pt x="18" y="218"/>
                </a:lnTo>
                <a:lnTo>
                  <a:pt x="15" y="181"/>
                </a:lnTo>
                <a:lnTo>
                  <a:pt x="12" y="106"/>
                </a:lnTo>
                <a:lnTo>
                  <a:pt x="12" y="106"/>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7" name="Freeform 2528"/>
          <p:cNvSpPr>
            <a:spLocks noEditPoints="1"/>
          </p:cNvSpPr>
          <p:nvPr/>
        </p:nvSpPr>
        <p:spPr bwMode="auto">
          <a:xfrm>
            <a:off x="1751784" y="5597767"/>
            <a:ext cx="569913" cy="534988"/>
          </a:xfrm>
          <a:custGeom>
            <a:avLst/>
            <a:gdLst/>
            <a:ahLst/>
            <a:cxnLst>
              <a:cxn ang="0">
                <a:pos x="337" y="319"/>
              </a:cxn>
              <a:cxn ang="0">
                <a:pos x="260" y="152"/>
              </a:cxn>
              <a:cxn ang="0">
                <a:pos x="213" y="7"/>
              </a:cxn>
              <a:cxn ang="0">
                <a:pos x="93" y="12"/>
              </a:cxn>
              <a:cxn ang="0">
                <a:pos x="23" y="231"/>
              </a:cxn>
              <a:cxn ang="0">
                <a:pos x="73" y="331"/>
              </a:cxn>
              <a:cxn ang="0">
                <a:pos x="67" y="198"/>
              </a:cxn>
              <a:cxn ang="0">
                <a:pos x="54" y="222"/>
              </a:cxn>
              <a:cxn ang="0">
                <a:pos x="259" y="202"/>
              </a:cxn>
              <a:cxn ang="0">
                <a:pos x="227" y="228"/>
              </a:cxn>
              <a:cxn ang="0">
                <a:pos x="236" y="202"/>
              </a:cxn>
              <a:cxn ang="0">
                <a:pos x="116" y="308"/>
              </a:cxn>
              <a:cxn ang="0">
                <a:pos x="183" y="226"/>
              </a:cxn>
              <a:cxn ang="0">
                <a:pos x="74" y="283"/>
              </a:cxn>
              <a:cxn ang="0">
                <a:pos x="148" y="216"/>
              </a:cxn>
              <a:cxn ang="0">
                <a:pos x="78" y="300"/>
              </a:cxn>
              <a:cxn ang="0">
                <a:pos x="146" y="215"/>
              </a:cxn>
              <a:cxn ang="0">
                <a:pos x="106" y="231"/>
              </a:cxn>
              <a:cxn ang="0">
                <a:pos x="49" y="262"/>
              </a:cxn>
              <a:cxn ang="0">
                <a:pos x="37" y="259"/>
              </a:cxn>
              <a:cxn ang="0">
                <a:pos x="15" y="260"/>
              </a:cxn>
              <a:cxn ang="0">
                <a:pos x="23" y="264"/>
              </a:cxn>
              <a:cxn ang="0">
                <a:pos x="114" y="203"/>
              </a:cxn>
              <a:cxn ang="0">
                <a:pos x="43" y="275"/>
              </a:cxn>
              <a:cxn ang="0">
                <a:pos x="22" y="311"/>
              </a:cxn>
              <a:cxn ang="0">
                <a:pos x="34" y="316"/>
              </a:cxn>
              <a:cxn ang="0">
                <a:pos x="142" y="231"/>
              </a:cxn>
              <a:cxn ang="0">
                <a:pos x="61" y="319"/>
              </a:cxn>
              <a:cxn ang="0">
                <a:pos x="77" y="319"/>
              </a:cxn>
              <a:cxn ang="0">
                <a:pos x="200" y="215"/>
              </a:cxn>
              <a:cxn ang="0">
                <a:pos x="119" y="284"/>
              </a:cxn>
              <a:cxn ang="0">
                <a:pos x="125" y="300"/>
              </a:cxn>
              <a:cxn ang="0">
                <a:pos x="193" y="251"/>
              </a:cxn>
              <a:cxn ang="0">
                <a:pos x="138" y="314"/>
              </a:cxn>
              <a:cxn ang="0">
                <a:pos x="179" y="289"/>
              </a:cxn>
              <a:cxn ang="0">
                <a:pos x="254" y="225"/>
              </a:cxn>
              <a:cxn ang="0">
                <a:pos x="150" y="320"/>
              </a:cxn>
              <a:cxn ang="0">
                <a:pos x="280" y="230"/>
              </a:cxn>
              <a:cxn ang="0">
                <a:pos x="258" y="276"/>
              </a:cxn>
              <a:cxn ang="0">
                <a:pos x="318" y="225"/>
              </a:cxn>
              <a:cxn ang="0">
                <a:pos x="238" y="282"/>
              </a:cxn>
              <a:cxn ang="0">
                <a:pos x="309" y="256"/>
              </a:cxn>
              <a:cxn ang="0">
                <a:pos x="323" y="262"/>
              </a:cxn>
              <a:cxn ang="0">
                <a:pos x="249" y="327"/>
              </a:cxn>
              <a:cxn ang="0">
                <a:pos x="340" y="278"/>
              </a:cxn>
              <a:cxn ang="0">
                <a:pos x="275" y="326"/>
              </a:cxn>
              <a:cxn ang="0">
                <a:pos x="303" y="307"/>
              </a:cxn>
              <a:cxn ang="0">
                <a:pos x="323" y="310"/>
              </a:cxn>
              <a:cxn ang="0">
                <a:pos x="347" y="290"/>
              </a:cxn>
              <a:cxn ang="0">
                <a:pos x="348" y="286"/>
              </a:cxn>
              <a:cxn ang="0">
                <a:pos x="315" y="301"/>
              </a:cxn>
              <a:cxn ang="0">
                <a:pos x="300" y="298"/>
              </a:cxn>
              <a:cxn ang="0">
                <a:pos x="298" y="279"/>
              </a:cxn>
              <a:cxn ang="0">
                <a:pos x="323" y="222"/>
              </a:cxn>
              <a:cxn ang="0">
                <a:pos x="311" y="229"/>
              </a:cxn>
              <a:cxn ang="0">
                <a:pos x="254" y="263"/>
              </a:cxn>
              <a:cxn ang="0">
                <a:pos x="208" y="289"/>
              </a:cxn>
              <a:cxn ang="0">
                <a:pos x="116" y="115"/>
              </a:cxn>
              <a:cxn ang="0">
                <a:pos x="191" y="30"/>
              </a:cxn>
              <a:cxn ang="0">
                <a:pos x="275" y="190"/>
              </a:cxn>
              <a:cxn ang="0">
                <a:pos x="164" y="215"/>
              </a:cxn>
              <a:cxn ang="0">
                <a:pos x="112" y="122"/>
              </a:cxn>
              <a:cxn ang="0">
                <a:pos x="38" y="231"/>
              </a:cxn>
            </a:cxnLst>
            <a:rect l="0" t="0" r="r" b="b"/>
            <a:pathLst>
              <a:path w="359" h="337">
                <a:moveTo>
                  <a:pt x="73" y="331"/>
                </a:moveTo>
                <a:lnTo>
                  <a:pt x="73" y="331"/>
                </a:lnTo>
                <a:lnTo>
                  <a:pt x="95" y="330"/>
                </a:lnTo>
                <a:lnTo>
                  <a:pt x="117" y="329"/>
                </a:lnTo>
                <a:lnTo>
                  <a:pt x="117" y="329"/>
                </a:lnTo>
                <a:lnTo>
                  <a:pt x="135" y="329"/>
                </a:lnTo>
                <a:lnTo>
                  <a:pt x="153" y="329"/>
                </a:lnTo>
                <a:lnTo>
                  <a:pt x="189" y="331"/>
                </a:lnTo>
                <a:lnTo>
                  <a:pt x="189" y="331"/>
                </a:lnTo>
                <a:lnTo>
                  <a:pt x="218" y="334"/>
                </a:lnTo>
                <a:lnTo>
                  <a:pt x="248" y="336"/>
                </a:lnTo>
                <a:lnTo>
                  <a:pt x="264" y="337"/>
                </a:lnTo>
                <a:lnTo>
                  <a:pt x="278" y="336"/>
                </a:lnTo>
                <a:lnTo>
                  <a:pt x="293" y="335"/>
                </a:lnTo>
                <a:lnTo>
                  <a:pt x="307" y="333"/>
                </a:lnTo>
                <a:lnTo>
                  <a:pt x="307" y="333"/>
                </a:lnTo>
                <a:lnTo>
                  <a:pt x="318" y="330"/>
                </a:lnTo>
                <a:lnTo>
                  <a:pt x="328" y="326"/>
                </a:lnTo>
                <a:lnTo>
                  <a:pt x="337" y="319"/>
                </a:lnTo>
                <a:lnTo>
                  <a:pt x="346" y="312"/>
                </a:lnTo>
                <a:lnTo>
                  <a:pt x="352" y="304"/>
                </a:lnTo>
                <a:lnTo>
                  <a:pt x="355" y="300"/>
                </a:lnTo>
                <a:lnTo>
                  <a:pt x="357" y="295"/>
                </a:lnTo>
                <a:lnTo>
                  <a:pt x="358" y="290"/>
                </a:lnTo>
                <a:lnTo>
                  <a:pt x="359" y="285"/>
                </a:lnTo>
                <a:lnTo>
                  <a:pt x="359" y="279"/>
                </a:lnTo>
                <a:lnTo>
                  <a:pt x="359" y="273"/>
                </a:lnTo>
                <a:lnTo>
                  <a:pt x="359" y="273"/>
                </a:lnTo>
                <a:lnTo>
                  <a:pt x="356" y="261"/>
                </a:lnTo>
                <a:lnTo>
                  <a:pt x="351" y="249"/>
                </a:lnTo>
                <a:lnTo>
                  <a:pt x="345" y="237"/>
                </a:lnTo>
                <a:lnTo>
                  <a:pt x="337" y="227"/>
                </a:lnTo>
                <a:lnTo>
                  <a:pt x="329" y="216"/>
                </a:lnTo>
                <a:lnTo>
                  <a:pt x="320" y="207"/>
                </a:lnTo>
                <a:lnTo>
                  <a:pt x="302" y="189"/>
                </a:lnTo>
                <a:lnTo>
                  <a:pt x="302" y="189"/>
                </a:lnTo>
                <a:lnTo>
                  <a:pt x="282" y="171"/>
                </a:lnTo>
                <a:lnTo>
                  <a:pt x="260" y="152"/>
                </a:lnTo>
                <a:lnTo>
                  <a:pt x="240" y="135"/>
                </a:lnTo>
                <a:lnTo>
                  <a:pt x="220" y="116"/>
                </a:lnTo>
                <a:lnTo>
                  <a:pt x="220" y="116"/>
                </a:lnTo>
                <a:lnTo>
                  <a:pt x="210" y="104"/>
                </a:lnTo>
                <a:lnTo>
                  <a:pt x="205" y="98"/>
                </a:lnTo>
                <a:lnTo>
                  <a:pt x="201" y="91"/>
                </a:lnTo>
                <a:lnTo>
                  <a:pt x="198" y="84"/>
                </a:lnTo>
                <a:lnTo>
                  <a:pt x="196" y="76"/>
                </a:lnTo>
                <a:lnTo>
                  <a:pt x="194" y="68"/>
                </a:lnTo>
                <a:lnTo>
                  <a:pt x="193" y="60"/>
                </a:lnTo>
                <a:lnTo>
                  <a:pt x="193" y="60"/>
                </a:lnTo>
                <a:lnTo>
                  <a:pt x="193" y="53"/>
                </a:lnTo>
                <a:lnTo>
                  <a:pt x="195" y="47"/>
                </a:lnTo>
                <a:lnTo>
                  <a:pt x="196" y="40"/>
                </a:lnTo>
                <a:lnTo>
                  <a:pt x="199" y="33"/>
                </a:lnTo>
                <a:lnTo>
                  <a:pt x="205" y="20"/>
                </a:lnTo>
                <a:lnTo>
                  <a:pt x="212" y="8"/>
                </a:lnTo>
                <a:lnTo>
                  <a:pt x="212" y="8"/>
                </a:lnTo>
                <a:lnTo>
                  <a:pt x="213" y="7"/>
                </a:lnTo>
                <a:lnTo>
                  <a:pt x="212" y="5"/>
                </a:lnTo>
                <a:lnTo>
                  <a:pt x="212" y="3"/>
                </a:lnTo>
                <a:lnTo>
                  <a:pt x="210" y="2"/>
                </a:lnTo>
                <a:lnTo>
                  <a:pt x="210" y="2"/>
                </a:lnTo>
                <a:lnTo>
                  <a:pt x="209" y="1"/>
                </a:lnTo>
                <a:lnTo>
                  <a:pt x="206" y="0"/>
                </a:lnTo>
                <a:lnTo>
                  <a:pt x="206" y="0"/>
                </a:lnTo>
                <a:lnTo>
                  <a:pt x="178" y="0"/>
                </a:lnTo>
                <a:lnTo>
                  <a:pt x="151" y="0"/>
                </a:lnTo>
                <a:lnTo>
                  <a:pt x="124" y="1"/>
                </a:lnTo>
                <a:lnTo>
                  <a:pt x="111" y="2"/>
                </a:lnTo>
                <a:lnTo>
                  <a:pt x="97" y="4"/>
                </a:lnTo>
                <a:lnTo>
                  <a:pt x="97" y="4"/>
                </a:lnTo>
                <a:lnTo>
                  <a:pt x="95" y="5"/>
                </a:lnTo>
                <a:lnTo>
                  <a:pt x="94" y="6"/>
                </a:lnTo>
                <a:lnTo>
                  <a:pt x="94" y="8"/>
                </a:lnTo>
                <a:lnTo>
                  <a:pt x="94" y="10"/>
                </a:lnTo>
                <a:lnTo>
                  <a:pt x="94" y="10"/>
                </a:lnTo>
                <a:lnTo>
                  <a:pt x="93" y="12"/>
                </a:lnTo>
                <a:lnTo>
                  <a:pt x="94" y="14"/>
                </a:lnTo>
                <a:lnTo>
                  <a:pt x="94" y="14"/>
                </a:lnTo>
                <a:lnTo>
                  <a:pt x="103" y="28"/>
                </a:lnTo>
                <a:lnTo>
                  <a:pt x="110" y="42"/>
                </a:lnTo>
                <a:lnTo>
                  <a:pt x="114" y="57"/>
                </a:lnTo>
                <a:lnTo>
                  <a:pt x="116" y="65"/>
                </a:lnTo>
                <a:lnTo>
                  <a:pt x="117" y="72"/>
                </a:lnTo>
                <a:lnTo>
                  <a:pt x="117" y="72"/>
                </a:lnTo>
                <a:lnTo>
                  <a:pt x="117" y="83"/>
                </a:lnTo>
                <a:lnTo>
                  <a:pt x="115" y="92"/>
                </a:lnTo>
                <a:lnTo>
                  <a:pt x="113" y="100"/>
                </a:lnTo>
                <a:lnTo>
                  <a:pt x="109" y="108"/>
                </a:lnTo>
                <a:lnTo>
                  <a:pt x="105" y="116"/>
                </a:lnTo>
                <a:lnTo>
                  <a:pt x="100" y="124"/>
                </a:lnTo>
                <a:lnTo>
                  <a:pt x="89" y="139"/>
                </a:lnTo>
                <a:lnTo>
                  <a:pt x="89" y="139"/>
                </a:lnTo>
                <a:lnTo>
                  <a:pt x="55" y="185"/>
                </a:lnTo>
                <a:lnTo>
                  <a:pt x="39" y="208"/>
                </a:lnTo>
                <a:lnTo>
                  <a:pt x="23" y="231"/>
                </a:lnTo>
                <a:lnTo>
                  <a:pt x="23" y="231"/>
                </a:lnTo>
                <a:lnTo>
                  <a:pt x="11" y="249"/>
                </a:lnTo>
                <a:lnTo>
                  <a:pt x="6" y="259"/>
                </a:lnTo>
                <a:lnTo>
                  <a:pt x="3" y="269"/>
                </a:lnTo>
                <a:lnTo>
                  <a:pt x="1" y="279"/>
                </a:lnTo>
                <a:lnTo>
                  <a:pt x="0" y="289"/>
                </a:lnTo>
                <a:lnTo>
                  <a:pt x="1" y="294"/>
                </a:lnTo>
                <a:lnTo>
                  <a:pt x="2" y="298"/>
                </a:lnTo>
                <a:lnTo>
                  <a:pt x="4" y="303"/>
                </a:lnTo>
                <a:lnTo>
                  <a:pt x="6" y="308"/>
                </a:lnTo>
                <a:lnTo>
                  <a:pt x="6" y="308"/>
                </a:lnTo>
                <a:lnTo>
                  <a:pt x="12" y="315"/>
                </a:lnTo>
                <a:lnTo>
                  <a:pt x="20" y="320"/>
                </a:lnTo>
                <a:lnTo>
                  <a:pt x="28" y="325"/>
                </a:lnTo>
                <a:lnTo>
                  <a:pt x="37" y="328"/>
                </a:lnTo>
                <a:lnTo>
                  <a:pt x="46" y="329"/>
                </a:lnTo>
                <a:lnTo>
                  <a:pt x="55" y="330"/>
                </a:lnTo>
                <a:lnTo>
                  <a:pt x="73" y="331"/>
                </a:lnTo>
                <a:lnTo>
                  <a:pt x="73" y="331"/>
                </a:lnTo>
                <a:close/>
                <a:moveTo>
                  <a:pt x="59" y="195"/>
                </a:moveTo>
                <a:lnTo>
                  <a:pt x="59" y="195"/>
                </a:lnTo>
                <a:lnTo>
                  <a:pt x="63" y="192"/>
                </a:lnTo>
                <a:lnTo>
                  <a:pt x="63" y="192"/>
                </a:lnTo>
                <a:lnTo>
                  <a:pt x="79" y="185"/>
                </a:lnTo>
                <a:lnTo>
                  <a:pt x="79" y="185"/>
                </a:lnTo>
                <a:lnTo>
                  <a:pt x="50" y="208"/>
                </a:lnTo>
                <a:lnTo>
                  <a:pt x="50" y="208"/>
                </a:lnTo>
                <a:lnTo>
                  <a:pt x="59" y="195"/>
                </a:lnTo>
                <a:lnTo>
                  <a:pt x="59" y="195"/>
                </a:lnTo>
                <a:close/>
                <a:moveTo>
                  <a:pt x="86" y="182"/>
                </a:moveTo>
                <a:lnTo>
                  <a:pt x="86" y="182"/>
                </a:lnTo>
                <a:lnTo>
                  <a:pt x="91" y="181"/>
                </a:lnTo>
                <a:lnTo>
                  <a:pt x="96" y="180"/>
                </a:lnTo>
                <a:lnTo>
                  <a:pt x="96" y="180"/>
                </a:lnTo>
                <a:lnTo>
                  <a:pt x="89" y="184"/>
                </a:lnTo>
                <a:lnTo>
                  <a:pt x="81" y="188"/>
                </a:lnTo>
                <a:lnTo>
                  <a:pt x="67" y="198"/>
                </a:lnTo>
                <a:lnTo>
                  <a:pt x="67" y="198"/>
                </a:lnTo>
                <a:lnTo>
                  <a:pt x="76" y="190"/>
                </a:lnTo>
                <a:lnTo>
                  <a:pt x="86" y="182"/>
                </a:lnTo>
                <a:lnTo>
                  <a:pt x="86" y="182"/>
                </a:lnTo>
                <a:close/>
                <a:moveTo>
                  <a:pt x="106" y="181"/>
                </a:moveTo>
                <a:lnTo>
                  <a:pt x="106" y="181"/>
                </a:lnTo>
                <a:lnTo>
                  <a:pt x="112" y="182"/>
                </a:lnTo>
                <a:lnTo>
                  <a:pt x="112" y="182"/>
                </a:lnTo>
                <a:lnTo>
                  <a:pt x="103" y="187"/>
                </a:lnTo>
                <a:lnTo>
                  <a:pt x="94" y="193"/>
                </a:lnTo>
                <a:lnTo>
                  <a:pt x="78" y="205"/>
                </a:lnTo>
                <a:lnTo>
                  <a:pt x="78" y="205"/>
                </a:lnTo>
                <a:lnTo>
                  <a:pt x="51" y="227"/>
                </a:lnTo>
                <a:lnTo>
                  <a:pt x="24" y="250"/>
                </a:lnTo>
                <a:lnTo>
                  <a:pt x="24" y="250"/>
                </a:lnTo>
                <a:lnTo>
                  <a:pt x="26" y="248"/>
                </a:lnTo>
                <a:lnTo>
                  <a:pt x="26" y="248"/>
                </a:lnTo>
                <a:lnTo>
                  <a:pt x="32" y="241"/>
                </a:lnTo>
                <a:lnTo>
                  <a:pt x="39" y="233"/>
                </a:lnTo>
                <a:lnTo>
                  <a:pt x="54" y="222"/>
                </a:lnTo>
                <a:lnTo>
                  <a:pt x="54" y="222"/>
                </a:lnTo>
                <a:lnTo>
                  <a:pt x="67" y="213"/>
                </a:lnTo>
                <a:lnTo>
                  <a:pt x="80" y="203"/>
                </a:lnTo>
                <a:lnTo>
                  <a:pt x="93" y="192"/>
                </a:lnTo>
                <a:lnTo>
                  <a:pt x="106" y="181"/>
                </a:lnTo>
                <a:lnTo>
                  <a:pt x="106" y="181"/>
                </a:lnTo>
                <a:close/>
                <a:moveTo>
                  <a:pt x="288" y="194"/>
                </a:moveTo>
                <a:lnTo>
                  <a:pt x="288" y="194"/>
                </a:lnTo>
                <a:lnTo>
                  <a:pt x="255" y="222"/>
                </a:lnTo>
                <a:lnTo>
                  <a:pt x="223" y="252"/>
                </a:lnTo>
                <a:lnTo>
                  <a:pt x="223" y="252"/>
                </a:lnTo>
                <a:lnTo>
                  <a:pt x="188" y="283"/>
                </a:lnTo>
                <a:lnTo>
                  <a:pt x="188" y="283"/>
                </a:lnTo>
                <a:lnTo>
                  <a:pt x="214" y="258"/>
                </a:lnTo>
                <a:lnTo>
                  <a:pt x="214" y="258"/>
                </a:lnTo>
                <a:lnTo>
                  <a:pt x="226" y="245"/>
                </a:lnTo>
                <a:lnTo>
                  <a:pt x="238" y="231"/>
                </a:lnTo>
                <a:lnTo>
                  <a:pt x="249" y="217"/>
                </a:lnTo>
                <a:lnTo>
                  <a:pt x="259" y="202"/>
                </a:lnTo>
                <a:lnTo>
                  <a:pt x="259" y="202"/>
                </a:lnTo>
                <a:lnTo>
                  <a:pt x="263" y="203"/>
                </a:lnTo>
                <a:lnTo>
                  <a:pt x="263" y="203"/>
                </a:lnTo>
                <a:lnTo>
                  <a:pt x="268" y="203"/>
                </a:lnTo>
                <a:lnTo>
                  <a:pt x="273" y="202"/>
                </a:lnTo>
                <a:lnTo>
                  <a:pt x="273" y="202"/>
                </a:lnTo>
                <a:lnTo>
                  <a:pt x="280" y="197"/>
                </a:lnTo>
                <a:lnTo>
                  <a:pt x="284" y="194"/>
                </a:lnTo>
                <a:lnTo>
                  <a:pt x="286" y="194"/>
                </a:lnTo>
                <a:lnTo>
                  <a:pt x="288" y="194"/>
                </a:lnTo>
                <a:lnTo>
                  <a:pt x="288" y="194"/>
                </a:lnTo>
                <a:close/>
                <a:moveTo>
                  <a:pt x="241" y="194"/>
                </a:moveTo>
                <a:lnTo>
                  <a:pt x="241" y="194"/>
                </a:lnTo>
                <a:lnTo>
                  <a:pt x="248" y="197"/>
                </a:lnTo>
                <a:lnTo>
                  <a:pt x="255" y="201"/>
                </a:lnTo>
                <a:lnTo>
                  <a:pt x="255" y="201"/>
                </a:lnTo>
                <a:lnTo>
                  <a:pt x="242" y="215"/>
                </a:lnTo>
                <a:lnTo>
                  <a:pt x="235" y="221"/>
                </a:lnTo>
                <a:lnTo>
                  <a:pt x="227" y="228"/>
                </a:lnTo>
                <a:lnTo>
                  <a:pt x="227" y="228"/>
                </a:lnTo>
                <a:lnTo>
                  <a:pt x="209" y="244"/>
                </a:lnTo>
                <a:lnTo>
                  <a:pt x="192" y="260"/>
                </a:lnTo>
                <a:lnTo>
                  <a:pt x="192" y="260"/>
                </a:lnTo>
                <a:lnTo>
                  <a:pt x="176" y="275"/>
                </a:lnTo>
                <a:lnTo>
                  <a:pt x="160" y="289"/>
                </a:lnTo>
                <a:lnTo>
                  <a:pt x="160" y="289"/>
                </a:lnTo>
                <a:lnTo>
                  <a:pt x="162" y="287"/>
                </a:lnTo>
                <a:lnTo>
                  <a:pt x="162" y="287"/>
                </a:lnTo>
                <a:lnTo>
                  <a:pt x="177" y="271"/>
                </a:lnTo>
                <a:lnTo>
                  <a:pt x="192" y="256"/>
                </a:lnTo>
                <a:lnTo>
                  <a:pt x="192" y="256"/>
                </a:lnTo>
                <a:lnTo>
                  <a:pt x="199" y="248"/>
                </a:lnTo>
                <a:lnTo>
                  <a:pt x="205" y="239"/>
                </a:lnTo>
                <a:lnTo>
                  <a:pt x="211" y="231"/>
                </a:lnTo>
                <a:lnTo>
                  <a:pt x="218" y="223"/>
                </a:lnTo>
                <a:lnTo>
                  <a:pt x="218" y="223"/>
                </a:lnTo>
                <a:lnTo>
                  <a:pt x="230" y="209"/>
                </a:lnTo>
                <a:lnTo>
                  <a:pt x="236" y="202"/>
                </a:lnTo>
                <a:lnTo>
                  <a:pt x="240" y="194"/>
                </a:lnTo>
                <a:lnTo>
                  <a:pt x="240" y="194"/>
                </a:lnTo>
                <a:lnTo>
                  <a:pt x="241" y="194"/>
                </a:lnTo>
                <a:lnTo>
                  <a:pt x="241" y="194"/>
                </a:lnTo>
                <a:close/>
                <a:moveTo>
                  <a:pt x="221" y="194"/>
                </a:moveTo>
                <a:lnTo>
                  <a:pt x="221" y="194"/>
                </a:lnTo>
                <a:lnTo>
                  <a:pt x="227" y="192"/>
                </a:lnTo>
                <a:lnTo>
                  <a:pt x="235" y="193"/>
                </a:lnTo>
                <a:lnTo>
                  <a:pt x="235" y="193"/>
                </a:lnTo>
                <a:lnTo>
                  <a:pt x="238" y="193"/>
                </a:lnTo>
                <a:lnTo>
                  <a:pt x="238" y="193"/>
                </a:lnTo>
                <a:lnTo>
                  <a:pt x="223" y="206"/>
                </a:lnTo>
                <a:lnTo>
                  <a:pt x="208" y="219"/>
                </a:lnTo>
                <a:lnTo>
                  <a:pt x="179" y="249"/>
                </a:lnTo>
                <a:lnTo>
                  <a:pt x="179" y="249"/>
                </a:lnTo>
                <a:lnTo>
                  <a:pt x="163" y="263"/>
                </a:lnTo>
                <a:lnTo>
                  <a:pt x="147" y="278"/>
                </a:lnTo>
                <a:lnTo>
                  <a:pt x="131" y="292"/>
                </a:lnTo>
                <a:lnTo>
                  <a:pt x="116" y="308"/>
                </a:lnTo>
                <a:lnTo>
                  <a:pt x="116" y="308"/>
                </a:lnTo>
                <a:lnTo>
                  <a:pt x="107" y="315"/>
                </a:lnTo>
                <a:lnTo>
                  <a:pt x="107" y="315"/>
                </a:lnTo>
                <a:lnTo>
                  <a:pt x="106" y="316"/>
                </a:lnTo>
                <a:lnTo>
                  <a:pt x="106" y="316"/>
                </a:lnTo>
                <a:lnTo>
                  <a:pt x="124" y="299"/>
                </a:lnTo>
                <a:lnTo>
                  <a:pt x="124" y="299"/>
                </a:lnTo>
                <a:lnTo>
                  <a:pt x="159" y="266"/>
                </a:lnTo>
                <a:lnTo>
                  <a:pt x="159" y="266"/>
                </a:lnTo>
                <a:lnTo>
                  <a:pt x="175" y="249"/>
                </a:lnTo>
                <a:lnTo>
                  <a:pt x="191" y="230"/>
                </a:lnTo>
                <a:lnTo>
                  <a:pt x="221" y="194"/>
                </a:lnTo>
                <a:lnTo>
                  <a:pt x="221" y="194"/>
                </a:lnTo>
                <a:close/>
                <a:moveTo>
                  <a:pt x="213" y="198"/>
                </a:moveTo>
                <a:lnTo>
                  <a:pt x="213" y="198"/>
                </a:lnTo>
                <a:lnTo>
                  <a:pt x="205" y="206"/>
                </a:lnTo>
                <a:lnTo>
                  <a:pt x="198" y="213"/>
                </a:lnTo>
                <a:lnTo>
                  <a:pt x="198" y="213"/>
                </a:lnTo>
                <a:lnTo>
                  <a:pt x="183" y="226"/>
                </a:lnTo>
                <a:lnTo>
                  <a:pt x="167" y="238"/>
                </a:lnTo>
                <a:lnTo>
                  <a:pt x="167" y="238"/>
                </a:lnTo>
                <a:lnTo>
                  <a:pt x="162" y="244"/>
                </a:lnTo>
                <a:lnTo>
                  <a:pt x="162" y="244"/>
                </a:lnTo>
                <a:lnTo>
                  <a:pt x="185" y="220"/>
                </a:lnTo>
                <a:lnTo>
                  <a:pt x="185" y="220"/>
                </a:lnTo>
                <a:lnTo>
                  <a:pt x="192" y="215"/>
                </a:lnTo>
                <a:lnTo>
                  <a:pt x="199" y="210"/>
                </a:lnTo>
                <a:lnTo>
                  <a:pt x="206" y="204"/>
                </a:lnTo>
                <a:lnTo>
                  <a:pt x="213" y="198"/>
                </a:lnTo>
                <a:lnTo>
                  <a:pt x="213" y="198"/>
                </a:lnTo>
                <a:close/>
                <a:moveTo>
                  <a:pt x="154" y="221"/>
                </a:moveTo>
                <a:lnTo>
                  <a:pt x="154" y="221"/>
                </a:lnTo>
                <a:lnTo>
                  <a:pt x="140" y="230"/>
                </a:lnTo>
                <a:lnTo>
                  <a:pt x="127" y="241"/>
                </a:lnTo>
                <a:lnTo>
                  <a:pt x="102" y="263"/>
                </a:lnTo>
                <a:lnTo>
                  <a:pt x="102" y="263"/>
                </a:lnTo>
                <a:lnTo>
                  <a:pt x="88" y="273"/>
                </a:lnTo>
                <a:lnTo>
                  <a:pt x="74" y="283"/>
                </a:lnTo>
                <a:lnTo>
                  <a:pt x="74" y="283"/>
                </a:lnTo>
                <a:lnTo>
                  <a:pt x="66" y="290"/>
                </a:lnTo>
                <a:lnTo>
                  <a:pt x="58" y="298"/>
                </a:lnTo>
                <a:lnTo>
                  <a:pt x="50" y="305"/>
                </a:lnTo>
                <a:lnTo>
                  <a:pt x="42" y="312"/>
                </a:lnTo>
                <a:lnTo>
                  <a:pt x="42" y="312"/>
                </a:lnTo>
                <a:lnTo>
                  <a:pt x="38" y="314"/>
                </a:lnTo>
                <a:lnTo>
                  <a:pt x="38" y="314"/>
                </a:lnTo>
                <a:lnTo>
                  <a:pt x="38" y="314"/>
                </a:lnTo>
                <a:lnTo>
                  <a:pt x="42" y="310"/>
                </a:lnTo>
                <a:lnTo>
                  <a:pt x="42" y="310"/>
                </a:lnTo>
                <a:lnTo>
                  <a:pt x="57" y="296"/>
                </a:lnTo>
                <a:lnTo>
                  <a:pt x="57" y="296"/>
                </a:lnTo>
                <a:lnTo>
                  <a:pt x="73" y="282"/>
                </a:lnTo>
                <a:lnTo>
                  <a:pt x="90" y="270"/>
                </a:lnTo>
                <a:lnTo>
                  <a:pt x="90" y="270"/>
                </a:lnTo>
                <a:lnTo>
                  <a:pt x="106" y="257"/>
                </a:lnTo>
                <a:lnTo>
                  <a:pt x="120" y="244"/>
                </a:lnTo>
                <a:lnTo>
                  <a:pt x="148" y="216"/>
                </a:lnTo>
                <a:lnTo>
                  <a:pt x="148" y="216"/>
                </a:lnTo>
                <a:lnTo>
                  <a:pt x="148" y="216"/>
                </a:lnTo>
                <a:lnTo>
                  <a:pt x="148" y="216"/>
                </a:lnTo>
                <a:lnTo>
                  <a:pt x="154" y="219"/>
                </a:lnTo>
                <a:lnTo>
                  <a:pt x="160" y="222"/>
                </a:lnTo>
                <a:lnTo>
                  <a:pt x="166" y="223"/>
                </a:lnTo>
                <a:lnTo>
                  <a:pt x="174" y="223"/>
                </a:lnTo>
                <a:lnTo>
                  <a:pt x="174" y="223"/>
                </a:lnTo>
                <a:lnTo>
                  <a:pt x="153" y="238"/>
                </a:lnTo>
                <a:lnTo>
                  <a:pt x="133" y="256"/>
                </a:lnTo>
                <a:lnTo>
                  <a:pt x="133" y="256"/>
                </a:lnTo>
                <a:lnTo>
                  <a:pt x="104" y="281"/>
                </a:lnTo>
                <a:lnTo>
                  <a:pt x="74" y="307"/>
                </a:lnTo>
                <a:lnTo>
                  <a:pt x="74" y="307"/>
                </a:lnTo>
                <a:lnTo>
                  <a:pt x="68" y="312"/>
                </a:lnTo>
                <a:lnTo>
                  <a:pt x="64" y="315"/>
                </a:lnTo>
                <a:lnTo>
                  <a:pt x="64" y="315"/>
                </a:lnTo>
                <a:lnTo>
                  <a:pt x="71" y="307"/>
                </a:lnTo>
                <a:lnTo>
                  <a:pt x="78" y="300"/>
                </a:lnTo>
                <a:lnTo>
                  <a:pt x="78" y="300"/>
                </a:lnTo>
                <a:lnTo>
                  <a:pt x="93" y="286"/>
                </a:lnTo>
                <a:lnTo>
                  <a:pt x="109" y="273"/>
                </a:lnTo>
                <a:lnTo>
                  <a:pt x="109" y="273"/>
                </a:lnTo>
                <a:lnTo>
                  <a:pt x="121" y="260"/>
                </a:lnTo>
                <a:lnTo>
                  <a:pt x="134" y="248"/>
                </a:lnTo>
                <a:lnTo>
                  <a:pt x="134" y="248"/>
                </a:lnTo>
                <a:lnTo>
                  <a:pt x="146" y="235"/>
                </a:lnTo>
                <a:lnTo>
                  <a:pt x="151" y="229"/>
                </a:lnTo>
                <a:lnTo>
                  <a:pt x="155" y="222"/>
                </a:lnTo>
                <a:lnTo>
                  <a:pt x="155" y="222"/>
                </a:lnTo>
                <a:lnTo>
                  <a:pt x="155" y="221"/>
                </a:lnTo>
                <a:lnTo>
                  <a:pt x="154" y="221"/>
                </a:lnTo>
                <a:lnTo>
                  <a:pt x="154" y="221"/>
                </a:lnTo>
                <a:close/>
                <a:moveTo>
                  <a:pt x="134" y="203"/>
                </a:moveTo>
                <a:lnTo>
                  <a:pt x="134" y="203"/>
                </a:lnTo>
                <a:lnTo>
                  <a:pt x="140" y="209"/>
                </a:lnTo>
                <a:lnTo>
                  <a:pt x="146" y="215"/>
                </a:lnTo>
                <a:lnTo>
                  <a:pt x="146" y="215"/>
                </a:lnTo>
                <a:lnTo>
                  <a:pt x="130" y="224"/>
                </a:lnTo>
                <a:lnTo>
                  <a:pt x="115" y="234"/>
                </a:lnTo>
                <a:lnTo>
                  <a:pt x="100" y="246"/>
                </a:lnTo>
                <a:lnTo>
                  <a:pt x="85" y="258"/>
                </a:lnTo>
                <a:lnTo>
                  <a:pt x="56" y="282"/>
                </a:lnTo>
                <a:lnTo>
                  <a:pt x="42" y="294"/>
                </a:lnTo>
                <a:lnTo>
                  <a:pt x="27" y="305"/>
                </a:lnTo>
                <a:lnTo>
                  <a:pt x="27" y="305"/>
                </a:lnTo>
                <a:lnTo>
                  <a:pt x="23" y="307"/>
                </a:lnTo>
                <a:lnTo>
                  <a:pt x="26" y="304"/>
                </a:lnTo>
                <a:lnTo>
                  <a:pt x="33" y="297"/>
                </a:lnTo>
                <a:lnTo>
                  <a:pt x="33" y="297"/>
                </a:lnTo>
                <a:lnTo>
                  <a:pt x="40" y="291"/>
                </a:lnTo>
                <a:lnTo>
                  <a:pt x="47" y="285"/>
                </a:lnTo>
                <a:lnTo>
                  <a:pt x="47" y="285"/>
                </a:lnTo>
                <a:lnTo>
                  <a:pt x="76" y="260"/>
                </a:lnTo>
                <a:lnTo>
                  <a:pt x="76" y="260"/>
                </a:lnTo>
                <a:lnTo>
                  <a:pt x="90" y="246"/>
                </a:lnTo>
                <a:lnTo>
                  <a:pt x="106" y="231"/>
                </a:lnTo>
                <a:lnTo>
                  <a:pt x="134" y="203"/>
                </a:lnTo>
                <a:lnTo>
                  <a:pt x="134" y="203"/>
                </a:lnTo>
                <a:close/>
                <a:moveTo>
                  <a:pt x="129" y="204"/>
                </a:moveTo>
                <a:lnTo>
                  <a:pt x="129" y="204"/>
                </a:lnTo>
                <a:lnTo>
                  <a:pt x="128" y="204"/>
                </a:lnTo>
                <a:lnTo>
                  <a:pt x="127" y="206"/>
                </a:lnTo>
                <a:lnTo>
                  <a:pt x="127" y="206"/>
                </a:lnTo>
                <a:lnTo>
                  <a:pt x="93" y="233"/>
                </a:lnTo>
                <a:lnTo>
                  <a:pt x="61" y="259"/>
                </a:lnTo>
                <a:lnTo>
                  <a:pt x="61" y="259"/>
                </a:lnTo>
                <a:lnTo>
                  <a:pt x="30" y="283"/>
                </a:lnTo>
                <a:lnTo>
                  <a:pt x="30" y="283"/>
                </a:lnTo>
                <a:lnTo>
                  <a:pt x="12" y="297"/>
                </a:lnTo>
                <a:lnTo>
                  <a:pt x="12" y="297"/>
                </a:lnTo>
                <a:lnTo>
                  <a:pt x="19" y="291"/>
                </a:lnTo>
                <a:lnTo>
                  <a:pt x="24" y="285"/>
                </a:lnTo>
                <a:lnTo>
                  <a:pt x="24" y="285"/>
                </a:lnTo>
                <a:lnTo>
                  <a:pt x="36" y="273"/>
                </a:lnTo>
                <a:lnTo>
                  <a:pt x="49" y="262"/>
                </a:lnTo>
                <a:lnTo>
                  <a:pt x="76" y="241"/>
                </a:lnTo>
                <a:lnTo>
                  <a:pt x="89" y="229"/>
                </a:lnTo>
                <a:lnTo>
                  <a:pt x="102" y="218"/>
                </a:lnTo>
                <a:lnTo>
                  <a:pt x="114" y="206"/>
                </a:lnTo>
                <a:lnTo>
                  <a:pt x="125" y="192"/>
                </a:lnTo>
                <a:lnTo>
                  <a:pt x="125" y="192"/>
                </a:lnTo>
                <a:lnTo>
                  <a:pt x="132" y="200"/>
                </a:lnTo>
                <a:lnTo>
                  <a:pt x="132" y="200"/>
                </a:lnTo>
                <a:lnTo>
                  <a:pt x="133" y="201"/>
                </a:lnTo>
                <a:lnTo>
                  <a:pt x="133" y="201"/>
                </a:lnTo>
                <a:lnTo>
                  <a:pt x="129" y="204"/>
                </a:lnTo>
                <a:lnTo>
                  <a:pt x="129" y="204"/>
                </a:lnTo>
                <a:close/>
                <a:moveTo>
                  <a:pt x="123" y="190"/>
                </a:moveTo>
                <a:lnTo>
                  <a:pt x="123" y="190"/>
                </a:lnTo>
                <a:lnTo>
                  <a:pt x="93" y="211"/>
                </a:lnTo>
                <a:lnTo>
                  <a:pt x="64" y="233"/>
                </a:lnTo>
                <a:lnTo>
                  <a:pt x="64" y="233"/>
                </a:lnTo>
                <a:lnTo>
                  <a:pt x="50" y="246"/>
                </a:lnTo>
                <a:lnTo>
                  <a:pt x="37" y="259"/>
                </a:lnTo>
                <a:lnTo>
                  <a:pt x="37" y="259"/>
                </a:lnTo>
                <a:lnTo>
                  <a:pt x="30" y="264"/>
                </a:lnTo>
                <a:lnTo>
                  <a:pt x="23" y="269"/>
                </a:lnTo>
                <a:lnTo>
                  <a:pt x="14" y="274"/>
                </a:lnTo>
                <a:lnTo>
                  <a:pt x="9" y="279"/>
                </a:lnTo>
                <a:lnTo>
                  <a:pt x="9" y="279"/>
                </a:lnTo>
                <a:lnTo>
                  <a:pt x="9" y="279"/>
                </a:lnTo>
                <a:lnTo>
                  <a:pt x="9" y="279"/>
                </a:lnTo>
                <a:lnTo>
                  <a:pt x="23" y="267"/>
                </a:lnTo>
                <a:lnTo>
                  <a:pt x="36" y="255"/>
                </a:lnTo>
                <a:lnTo>
                  <a:pt x="63" y="232"/>
                </a:lnTo>
                <a:lnTo>
                  <a:pt x="91" y="210"/>
                </a:lnTo>
                <a:lnTo>
                  <a:pt x="105" y="198"/>
                </a:lnTo>
                <a:lnTo>
                  <a:pt x="117" y="185"/>
                </a:lnTo>
                <a:lnTo>
                  <a:pt x="117" y="185"/>
                </a:lnTo>
                <a:lnTo>
                  <a:pt x="123" y="190"/>
                </a:lnTo>
                <a:lnTo>
                  <a:pt x="123" y="190"/>
                </a:lnTo>
                <a:close/>
                <a:moveTo>
                  <a:pt x="15" y="260"/>
                </a:moveTo>
                <a:lnTo>
                  <a:pt x="15" y="260"/>
                </a:lnTo>
                <a:lnTo>
                  <a:pt x="42" y="237"/>
                </a:lnTo>
                <a:lnTo>
                  <a:pt x="69" y="216"/>
                </a:lnTo>
                <a:lnTo>
                  <a:pt x="69" y="216"/>
                </a:lnTo>
                <a:lnTo>
                  <a:pt x="83" y="204"/>
                </a:lnTo>
                <a:lnTo>
                  <a:pt x="97" y="193"/>
                </a:lnTo>
                <a:lnTo>
                  <a:pt x="97" y="193"/>
                </a:lnTo>
                <a:lnTo>
                  <a:pt x="110" y="186"/>
                </a:lnTo>
                <a:lnTo>
                  <a:pt x="110" y="186"/>
                </a:lnTo>
                <a:lnTo>
                  <a:pt x="114" y="184"/>
                </a:lnTo>
                <a:lnTo>
                  <a:pt x="114" y="184"/>
                </a:lnTo>
                <a:lnTo>
                  <a:pt x="115" y="184"/>
                </a:lnTo>
                <a:lnTo>
                  <a:pt x="115" y="184"/>
                </a:lnTo>
                <a:lnTo>
                  <a:pt x="111" y="189"/>
                </a:lnTo>
                <a:lnTo>
                  <a:pt x="111" y="189"/>
                </a:lnTo>
                <a:lnTo>
                  <a:pt x="98" y="201"/>
                </a:lnTo>
                <a:lnTo>
                  <a:pt x="86" y="212"/>
                </a:lnTo>
                <a:lnTo>
                  <a:pt x="61" y="232"/>
                </a:lnTo>
                <a:lnTo>
                  <a:pt x="35" y="254"/>
                </a:lnTo>
                <a:lnTo>
                  <a:pt x="23" y="264"/>
                </a:lnTo>
                <a:lnTo>
                  <a:pt x="10" y="275"/>
                </a:lnTo>
                <a:lnTo>
                  <a:pt x="10" y="275"/>
                </a:lnTo>
                <a:lnTo>
                  <a:pt x="12" y="268"/>
                </a:lnTo>
                <a:lnTo>
                  <a:pt x="15" y="260"/>
                </a:lnTo>
                <a:lnTo>
                  <a:pt x="15" y="260"/>
                </a:lnTo>
                <a:close/>
                <a:moveTo>
                  <a:pt x="59" y="242"/>
                </a:moveTo>
                <a:lnTo>
                  <a:pt x="59" y="242"/>
                </a:lnTo>
                <a:lnTo>
                  <a:pt x="76" y="227"/>
                </a:lnTo>
                <a:lnTo>
                  <a:pt x="94" y="213"/>
                </a:lnTo>
                <a:lnTo>
                  <a:pt x="94" y="213"/>
                </a:lnTo>
                <a:lnTo>
                  <a:pt x="113" y="200"/>
                </a:lnTo>
                <a:lnTo>
                  <a:pt x="113" y="200"/>
                </a:lnTo>
                <a:lnTo>
                  <a:pt x="122" y="194"/>
                </a:lnTo>
                <a:lnTo>
                  <a:pt x="122" y="194"/>
                </a:lnTo>
                <a:lnTo>
                  <a:pt x="122" y="193"/>
                </a:lnTo>
                <a:lnTo>
                  <a:pt x="122" y="194"/>
                </a:lnTo>
                <a:lnTo>
                  <a:pt x="118" y="198"/>
                </a:lnTo>
                <a:lnTo>
                  <a:pt x="114" y="203"/>
                </a:lnTo>
                <a:lnTo>
                  <a:pt x="114" y="203"/>
                </a:lnTo>
                <a:lnTo>
                  <a:pt x="103" y="215"/>
                </a:lnTo>
                <a:lnTo>
                  <a:pt x="89" y="227"/>
                </a:lnTo>
                <a:lnTo>
                  <a:pt x="75" y="238"/>
                </a:lnTo>
                <a:lnTo>
                  <a:pt x="62" y="250"/>
                </a:lnTo>
                <a:lnTo>
                  <a:pt x="48" y="261"/>
                </a:lnTo>
                <a:lnTo>
                  <a:pt x="35" y="272"/>
                </a:lnTo>
                <a:lnTo>
                  <a:pt x="22" y="284"/>
                </a:lnTo>
                <a:lnTo>
                  <a:pt x="10" y="297"/>
                </a:lnTo>
                <a:lnTo>
                  <a:pt x="10" y="297"/>
                </a:lnTo>
                <a:lnTo>
                  <a:pt x="8" y="289"/>
                </a:lnTo>
                <a:lnTo>
                  <a:pt x="9" y="281"/>
                </a:lnTo>
                <a:lnTo>
                  <a:pt x="9" y="281"/>
                </a:lnTo>
                <a:lnTo>
                  <a:pt x="23" y="273"/>
                </a:lnTo>
                <a:lnTo>
                  <a:pt x="35" y="263"/>
                </a:lnTo>
                <a:lnTo>
                  <a:pt x="59" y="242"/>
                </a:lnTo>
                <a:lnTo>
                  <a:pt x="59" y="242"/>
                </a:lnTo>
                <a:close/>
                <a:moveTo>
                  <a:pt x="11" y="300"/>
                </a:moveTo>
                <a:lnTo>
                  <a:pt x="11" y="300"/>
                </a:lnTo>
                <a:lnTo>
                  <a:pt x="43" y="275"/>
                </a:lnTo>
                <a:lnTo>
                  <a:pt x="75" y="251"/>
                </a:lnTo>
                <a:lnTo>
                  <a:pt x="75" y="251"/>
                </a:lnTo>
                <a:lnTo>
                  <a:pt x="106" y="226"/>
                </a:lnTo>
                <a:lnTo>
                  <a:pt x="106" y="226"/>
                </a:lnTo>
                <a:lnTo>
                  <a:pt x="111" y="222"/>
                </a:lnTo>
                <a:lnTo>
                  <a:pt x="111" y="222"/>
                </a:lnTo>
                <a:lnTo>
                  <a:pt x="90" y="243"/>
                </a:lnTo>
                <a:lnTo>
                  <a:pt x="70" y="262"/>
                </a:lnTo>
                <a:lnTo>
                  <a:pt x="70" y="262"/>
                </a:lnTo>
                <a:lnTo>
                  <a:pt x="44" y="284"/>
                </a:lnTo>
                <a:lnTo>
                  <a:pt x="31" y="296"/>
                </a:lnTo>
                <a:lnTo>
                  <a:pt x="25" y="302"/>
                </a:lnTo>
                <a:lnTo>
                  <a:pt x="20" y="309"/>
                </a:lnTo>
                <a:lnTo>
                  <a:pt x="20" y="309"/>
                </a:lnTo>
                <a:lnTo>
                  <a:pt x="15" y="305"/>
                </a:lnTo>
                <a:lnTo>
                  <a:pt x="11" y="300"/>
                </a:lnTo>
                <a:lnTo>
                  <a:pt x="11" y="300"/>
                </a:lnTo>
                <a:close/>
                <a:moveTo>
                  <a:pt x="22" y="311"/>
                </a:moveTo>
                <a:lnTo>
                  <a:pt x="22" y="311"/>
                </a:lnTo>
                <a:lnTo>
                  <a:pt x="37" y="300"/>
                </a:lnTo>
                <a:lnTo>
                  <a:pt x="51" y="290"/>
                </a:lnTo>
                <a:lnTo>
                  <a:pt x="78" y="267"/>
                </a:lnTo>
                <a:lnTo>
                  <a:pt x="106" y="244"/>
                </a:lnTo>
                <a:lnTo>
                  <a:pt x="120" y="233"/>
                </a:lnTo>
                <a:lnTo>
                  <a:pt x="135" y="223"/>
                </a:lnTo>
                <a:lnTo>
                  <a:pt x="135" y="223"/>
                </a:lnTo>
                <a:lnTo>
                  <a:pt x="140" y="220"/>
                </a:lnTo>
                <a:lnTo>
                  <a:pt x="143" y="218"/>
                </a:lnTo>
                <a:lnTo>
                  <a:pt x="143" y="218"/>
                </a:lnTo>
                <a:lnTo>
                  <a:pt x="128" y="233"/>
                </a:lnTo>
                <a:lnTo>
                  <a:pt x="128" y="233"/>
                </a:lnTo>
                <a:lnTo>
                  <a:pt x="113" y="248"/>
                </a:lnTo>
                <a:lnTo>
                  <a:pt x="96" y="262"/>
                </a:lnTo>
                <a:lnTo>
                  <a:pt x="96" y="262"/>
                </a:lnTo>
                <a:lnTo>
                  <a:pt x="64" y="288"/>
                </a:lnTo>
                <a:lnTo>
                  <a:pt x="48" y="301"/>
                </a:lnTo>
                <a:lnTo>
                  <a:pt x="34" y="316"/>
                </a:lnTo>
                <a:lnTo>
                  <a:pt x="34" y="316"/>
                </a:lnTo>
                <a:lnTo>
                  <a:pt x="34" y="316"/>
                </a:lnTo>
                <a:lnTo>
                  <a:pt x="34" y="316"/>
                </a:lnTo>
                <a:lnTo>
                  <a:pt x="24" y="312"/>
                </a:lnTo>
                <a:lnTo>
                  <a:pt x="24" y="312"/>
                </a:lnTo>
                <a:lnTo>
                  <a:pt x="22" y="311"/>
                </a:lnTo>
                <a:lnTo>
                  <a:pt x="22" y="311"/>
                </a:lnTo>
                <a:close/>
                <a:moveTo>
                  <a:pt x="36" y="317"/>
                </a:moveTo>
                <a:lnTo>
                  <a:pt x="36" y="317"/>
                </a:lnTo>
                <a:lnTo>
                  <a:pt x="43" y="313"/>
                </a:lnTo>
                <a:lnTo>
                  <a:pt x="50" y="308"/>
                </a:lnTo>
                <a:lnTo>
                  <a:pt x="62" y="298"/>
                </a:lnTo>
                <a:lnTo>
                  <a:pt x="74" y="286"/>
                </a:lnTo>
                <a:lnTo>
                  <a:pt x="87" y="276"/>
                </a:lnTo>
                <a:lnTo>
                  <a:pt x="87" y="276"/>
                </a:lnTo>
                <a:lnTo>
                  <a:pt x="102" y="265"/>
                </a:lnTo>
                <a:lnTo>
                  <a:pt x="115" y="254"/>
                </a:lnTo>
                <a:lnTo>
                  <a:pt x="129" y="243"/>
                </a:lnTo>
                <a:lnTo>
                  <a:pt x="142" y="231"/>
                </a:lnTo>
                <a:lnTo>
                  <a:pt x="142" y="231"/>
                </a:lnTo>
                <a:lnTo>
                  <a:pt x="147" y="228"/>
                </a:lnTo>
                <a:lnTo>
                  <a:pt x="151" y="225"/>
                </a:lnTo>
                <a:lnTo>
                  <a:pt x="151" y="225"/>
                </a:lnTo>
                <a:lnTo>
                  <a:pt x="148" y="229"/>
                </a:lnTo>
                <a:lnTo>
                  <a:pt x="144" y="234"/>
                </a:lnTo>
                <a:lnTo>
                  <a:pt x="136" y="243"/>
                </a:lnTo>
                <a:lnTo>
                  <a:pt x="136" y="243"/>
                </a:lnTo>
                <a:lnTo>
                  <a:pt x="123" y="255"/>
                </a:lnTo>
                <a:lnTo>
                  <a:pt x="111" y="268"/>
                </a:lnTo>
                <a:lnTo>
                  <a:pt x="111" y="268"/>
                </a:lnTo>
                <a:lnTo>
                  <a:pt x="97" y="280"/>
                </a:lnTo>
                <a:lnTo>
                  <a:pt x="84" y="292"/>
                </a:lnTo>
                <a:lnTo>
                  <a:pt x="72" y="304"/>
                </a:lnTo>
                <a:lnTo>
                  <a:pt x="60" y="317"/>
                </a:lnTo>
                <a:lnTo>
                  <a:pt x="60" y="317"/>
                </a:lnTo>
                <a:lnTo>
                  <a:pt x="60" y="319"/>
                </a:lnTo>
                <a:lnTo>
                  <a:pt x="60" y="319"/>
                </a:lnTo>
                <a:lnTo>
                  <a:pt x="61" y="319"/>
                </a:lnTo>
                <a:lnTo>
                  <a:pt x="61" y="319"/>
                </a:lnTo>
                <a:lnTo>
                  <a:pt x="75" y="310"/>
                </a:lnTo>
                <a:lnTo>
                  <a:pt x="88" y="298"/>
                </a:lnTo>
                <a:lnTo>
                  <a:pt x="113" y="275"/>
                </a:lnTo>
                <a:lnTo>
                  <a:pt x="113" y="275"/>
                </a:lnTo>
                <a:lnTo>
                  <a:pt x="146" y="249"/>
                </a:lnTo>
                <a:lnTo>
                  <a:pt x="179" y="222"/>
                </a:lnTo>
                <a:lnTo>
                  <a:pt x="179" y="222"/>
                </a:lnTo>
                <a:lnTo>
                  <a:pt x="179" y="222"/>
                </a:lnTo>
                <a:lnTo>
                  <a:pt x="179" y="222"/>
                </a:lnTo>
                <a:lnTo>
                  <a:pt x="169" y="232"/>
                </a:lnTo>
                <a:lnTo>
                  <a:pt x="169" y="232"/>
                </a:lnTo>
                <a:lnTo>
                  <a:pt x="138" y="263"/>
                </a:lnTo>
                <a:lnTo>
                  <a:pt x="138" y="263"/>
                </a:lnTo>
                <a:lnTo>
                  <a:pt x="108" y="290"/>
                </a:lnTo>
                <a:lnTo>
                  <a:pt x="92" y="304"/>
                </a:lnTo>
                <a:lnTo>
                  <a:pt x="77" y="317"/>
                </a:lnTo>
                <a:lnTo>
                  <a:pt x="77" y="317"/>
                </a:lnTo>
                <a:lnTo>
                  <a:pt x="77" y="318"/>
                </a:lnTo>
                <a:lnTo>
                  <a:pt x="77" y="319"/>
                </a:lnTo>
                <a:lnTo>
                  <a:pt x="78" y="319"/>
                </a:lnTo>
                <a:lnTo>
                  <a:pt x="78" y="319"/>
                </a:lnTo>
                <a:lnTo>
                  <a:pt x="78" y="319"/>
                </a:lnTo>
                <a:lnTo>
                  <a:pt x="83" y="316"/>
                </a:lnTo>
                <a:lnTo>
                  <a:pt x="83" y="316"/>
                </a:lnTo>
                <a:lnTo>
                  <a:pt x="84" y="315"/>
                </a:lnTo>
                <a:lnTo>
                  <a:pt x="84" y="315"/>
                </a:lnTo>
                <a:lnTo>
                  <a:pt x="100" y="304"/>
                </a:lnTo>
                <a:lnTo>
                  <a:pt x="115" y="291"/>
                </a:lnTo>
                <a:lnTo>
                  <a:pt x="143" y="266"/>
                </a:lnTo>
                <a:lnTo>
                  <a:pt x="143" y="266"/>
                </a:lnTo>
                <a:lnTo>
                  <a:pt x="161" y="248"/>
                </a:lnTo>
                <a:lnTo>
                  <a:pt x="170" y="238"/>
                </a:lnTo>
                <a:lnTo>
                  <a:pt x="181" y="230"/>
                </a:lnTo>
                <a:lnTo>
                  <a:pt x="181" y="230"/>
                </a:lnTo>
                <a:lnTo>
                  <a:pt x="193" y="221"/>
                </a:lnTo>
                <a:lnTo>
                  <a:pt x="204" y="211"/>
                </a:lnTo>
                <a:lnTo>
                  <a:pt x="204" y="211"/>
                </a:lnTo>
                <a:lnTo>
                  <a:pt x="200" y="215"/>
                </a:lnTo>
                <a:lnTo>
                  <a:pt x="200" y="215"/>
                </a:lnTo>
                <a:lnTo>
                  <a:pt x="168" y="253"/>
                </a:lnTo>
                <a:lnTo>
                  <a:pt x="168" y="253"/>
                </a:lnTo>
                <a:lnTo>
                  <a:pt x="152" y="270"/>
                </a:lnTo>
                <a:lnTo>
                  <a:pt x="134" y="286"/>
                </a:lnTo>
                <a:lnTo>
                  <a:pt x="117" y="302"/>
                </a:lnTo>
                <a:lnTo>
                  <a:pt x="100" y="319"/>
                </a:lnTo>
                <a:lnTo>
                  <a:pt x="100" y="319"/>
                </a:lnTo>
                <a:lnTo>
                  <a:pt x="100" y="320"/>
                </a:lnTo>
                <a:lnTo>
                  <a:pt x="100" y="320"/>
                </a:lnTo>
                <a:lnTo>
                  <a:pt x="83" y="322"/>
                </a:lnTo>
                <a:lnTo>
                  <a:pt x="67" y="323"/>
                </a:lnTo>
                <a:lnTo>
                  <a:pt x="51" y="320"/>
                </a:lnTo>
                <a:lnTo>
                  <a:pt x="44" y="319"/>
                </a:lnTo>
                <a:lnTo>
                  <a:pt x="36" y="317"/>
                </a:lnTo>
                <a:lnTo>
                  <a:pt x="36" y="317"/>
                </a:lnTo>
                <a:close/>
                <a:moveTo>
                  <a:pt x="135" y="269"/>
                </a:moveTo>
                <a:lnTo>
                  <a:pt x="135" y="269"/>
                </a:lnTo>
                <a:lnTo>
                  <a:pt x="119" y="284"/>
                </a:lnTo>
                <a:lnTo>
                  <a:pt x="103" y="299"/>
                </a:lnTo>
                <a:lnTo>
                  <a:pt x="103" y="299"/>
                </a:lnTo>
                <a:lnTo>
                  <a:pt x="90" y="308"/>
                </a:lnTo>
                <a:lnTo>
                  <a:pt x="90" y="308"/>
                </a:lnTo>
                <a:lnTo>
                  <a:pt x="93" y="305"/>
                </a:lnTo>
                <a:lnTo>
                  <a:pt x="93" y="305"/>
                </a:lnTo>
                <a:lnTo>
                  <a:pt x="110" y="290"/>
                </a:lnTo>
                <a:lnTo>
                  <a:pt x="128" y="275"/>
                </a:lnTo>
                <a:lnTo>
                  <a:pt x="128" y="275"/>
                </a:lnTo>
                <a:lnTo>
                  <a:pt x="135" y="269"/>
                </a:lnTo>
                <a:lnTo>
                  <a:pt x="135" y="269"/>
                </a:lnTo>
                <a:close/>
                <a:moveTo>
                  <a:pt x="112" y="320"/>
                </a:moveTo>
                <a:lnTo>
                  <a:pt x="112" y="320"/>
                </a:lnTo>
                <a:lnTo>
                  <a:pt x="102" y="320"/>
                </a:lnTo>
                <a:lnTo>
                  <a:pt x="102" y="320"/>
                </a:lnTo>
                <a:lnTo>
                  <a:pt x="109" y="316"/>
                </a:lnTo>
                <a:lnTo>
                  <a:pt x="115" y="311"/>
                </a:lnTo>
                <a:lnTo>
                  <a:pt x="125" y="300"/>
                </a:lnTo>
                <a:lnTo>
                  <a:pt x="125" y="300"/>
                </a:lnTo>
                <a:lnTo>
                  <a:pt x="133" y="293"/>
                </a:lnTo>
                <a:lnTo>
                  <a:pt x="141" y="285"/>
                </a:lnTo>
                <a:lnTo>
                  <a:pt x="157" y="271"/>
                </a:lnTo>
                <a:lnTo>
                  <a:pt x="157" y="271"/>
                </a:lnTo>
                <a:lnTo>
                  <a:pt x="174" y="256"/>
                </a:lnTo>
                <a:lnTo>
                  <a:pt x="191" y="241"/>
                </a:lnTo>
                <a:lnTo>
                  <a:pt x="222" y="209"/>
                </a:lnTo>
                <a:lnTo>
                  <a:pt x="222" y="209"/>
                </a:lnTo>
                <a:lnTo>
                  <a:pt x="230" y="203"/>
                </a:lnTo>
                <a:lnTo>
                  <a:pt x="234" y="200"/>
                </a:lnTo>
                <a:lnTo>
                  <a:pt x="237" y="197"/>
                </a:lnTo>
                <a:lnTo>
                  <a:pt x="237" y="197"/>
                </a:lnTo>
                <a:lnTo>
                  <a:pt x="233" y="203"/>
                </a:lnTo>
                <a:lnTo>
                  <a:pt x="229" y="208"/>
                </a:lnTo>
                <a:lnTo>
                  <a:pt x="219" y="218"/>
                </a:lnTo>
                <a:lnTo>
                  <a:pt x="219" y="218"/>
                </a:lnTo>
                <a:lnTo>
                  <a:pt x="212" y="226"/>
                </a:lnTo>
                <a:lnTo>
                  <a:pt x="206" y="234"/>
                </a:lnTo>
                <a:lnTo>
                  <a:pt x="193" y="251"/>
                </a:lnTo>
                <a:lnTo>
                  <a:pt x="193" y="251"/>
                </a:lnTo>
                <a:lnTo>
                  <a:pt x="187" y="259"/>
                </a:lnTo>
                <a:lnTo>
                  <a:pt x="178" y="267"/>
                </a:lnTo>
                <a:lnTo>
                  <a:pt x="164" y="282"/>
                </a:lnTo>
                <a:lnTo>
                  <a:pt x="164" y="282"/>
                </a:lnTo>
                <a:lnTo>
                  <a:pt x="147" y="300"/>
                </a:lnTo>
                <a:lnTo>
                  <a:pt x="139" y="309"/>
                </a:lnTo>
                <a:lnTo>
                  <a:pt x="129" y="317"/>
                </a:lnTo>
                <a:lnTo>
                  <a:pt x="129" y="317"/>
                </a:lnTo>
                <a:lnTo>
                  <a:pt x="129" y="318"/>
                </a:lnTo>
                <a:lnTo>
                  <a:pt x="129" y="319"/>
                </a:lnTo>
                <a:lnTo>
                  <a:pt x="129" y="319"/>
                </a:lnTo>
                <a:lnTo>
                  <a:pt x="112" y="320"/>
                </a:lnTo>
                <a:lnTo>
                  <a:pt x="112" y="320"/>
                </a:lnTo>
                <a:close/>
                <a:moveTo>
                  <a:pt x="130" y="319"/>
                </a:moveTo>
                <a:lnTo>
                  <a:pt x="130" y="319"/>
                </a:lnTo>
                <a:lnTo>
                  <a:pt x="130" y="319"/>
                </a:lnTo>
                <a:lnTo>
                  <a:pt x="130" y="319"/>
                </a:lnTo>
                <a:lnTo>
                  <a:pt x="138" y="314"/>
                </a:lnTo>
                <a:lnTo>
                  <a:pt x="144" y="309"/>
                </a:lnTo>
                <a:lnTo>
                  <a:pt x="156" y="296"/>
                </a:lnTo>
                <a:lnTo>
                  <a:pt x="156" y="296"/>
                </a:lnTo>
                <a:lnTo>
                  <a:pt x="172" y="281"/>
                </a:lnTo>
                <a:lnTo>
                  <a:pt x="190" y="265"/>
                </a:lnTo>
                <a:lnTo>
                  <a:pt x="190" y="265"/>
                </a:lnTo>
                <a:lnTo>
                  <a:pt x="224" y="234"/>
                </a:lnTo>
                <a:lnTo>
                  <a:pt x="241" y="218"/>
                </a:lnTo>
                <a:lnTo>
                  <a:pt x="257" y="202"/>
                </a:lnTo>
                <a:lnTo>
                  <a:pt x="257" y="202"/>
                </a:lnTo>
                <a:lnTo>
                  <a:pt x="251" y="209"/>
                </a:lnTo>
                <a:lnTo>
                  <a:pt x="246" y="217"/>
                </a:lnTo>
                <a:lnTo>
                  <a:pt x="240" y="225"/>
                </a:lnTo>
                <a:lnTo>
                  <a:pt x="234" y="233"/>
                </a:lnTo>
                <a:lnTo>
                  <a:pt x="234" y="233"/>
                </a:lnTo>
                <a:lnTo>
                  <a:pt x="220" y="249"/>
                </a:lnTo>
                <a:lnTo>
                  <a:pt x="206" y="263"/>
                </a:lnTo>
                <a:lnTo>
                  <a:pt x="206" y="263"/>
                </a:lnTo>
                <a:lnTo>
                  <a:pt x="179" y="289"/>
                </a:lnTo>
                <a:lnTo>
                  <a:pt x="166" y="303"/>
                </a:lnTo>
                <a:lnTo>
                  <a:pt x="155" y="318"/>
                </a:lnTo>
                <a:lnTo>
                  <a:pt x="155" y="318"/>
                </a:lnTo>
                <a:lnTo>
                  <a:pt x="155" y="318"/>
                </a:lnTo>
                <a:lnTo>
                  <a:pt x="155" y="319"/>
                </a:lnTo>
                <a:lnTo>
                  <a:pt x="156" y="319"/>
                </a:lnTo>
                <a:lnTo>
                  <a:pt x="157" y="319"/>
                </a:lnTo>
                <a:lnTo>
                  <a:pt x="157" y="319"/>
                </a:lnTo>
                <a:lnTo>
                  <a:pt x="160" y="315"/>
                </a:lnTo>
                <a:lnTo>
                  <a:pt x="160" y="315"/>
                </a:lnTo>
                <a:lnTo>
                  <a:pt x="161" y="316"/>
                </a:lnTo>
                <a:lnTo>
                  <a:pt x="162" y="315"/>
                </a:lnTo>
                <a:lnTo>
                  <a:pt x="164" y="311"/>
                </a:lnTo>
                <a:lnTo>
                  <a:pt x="164" y="311"/>
                </a:lnTo>
                <a:lnTo>
                  <a:pt x="177" y="296"/>
                </a:lnTo>
                <a:lnTo>
                  <a:pt x="192" y="283"/>
                </a:lnTo>
                <a:lnTo>
                  <a:pt x="221" y="257"/>
                </a:lnTo>
                <a:lnTo>
                  <a:pt x="221" y="257"/>
                </a:lnTo>
                <a:lnTo>
                  <a:pt x="254" y="225"/>
                </a:lnTo>
                <a:lnTo>
                  <a:pt x="272" y="210"/>
                </a:lnTo>
                <a:lnTo>
                  <a:pt x="290" y="195"/>
                </a:lnTo>
                <a:lnTo>
                  <a:pt x="290" y="195"/>
                </a:lnTo>
                <a:lnTo>
                  <a:pt x="283" y="201"/>
                </a:lnTo>
                <a:lnTo>
                  <a:pt x="276" y="209"/>
                </a:lnTo>
                <a:lnTo>
                  <a:pt x="262" y="225"/>
                </a:lnTo>
                <a:lnTo>
                  <a:pt x="262" y="225"/>
                </a:lnTo>
                <a:lnTo>
                  <a:pt x="231" y="259"/>
                </a:lnTo>
                <a:lnTo>
                  <a:pt x="231" y="259"/>
                </a:lnTo>
                <a:lnTo>
                  <a:pt x="216" y="276"/>
                </a:lnTo>
                <a:lnTo>
                  <a:pt x="201" y="293"/>
                </a:lnTo>
                <a:lnTo>
                  <a:pt x="201" y="293"/>
                </a:lnTo>
                <a:lnTo>
                  <a:pt x="194" y="301"/>
                </a:lnTo>
                <a:lnTo>
                  <a:pt x="187" y="307"/>
                </a:lnTo>
                <a:lnTo>
                  <a:pt x="171" y="320"/>
                </a:lnTo>
                <a:lnTo>
                  <a:pt x="171" y="320"/>
                </a:lnTo>
                <a:lnTo>
                  <a:pt x="171" y="322"/>
                </a:lnTo>
                <a:lnTo>
                  <a:pt x="171" y="322"/>
                </a:lnTo>
                <a:lnTo>
                  <a:pt x="150" y="320"/>
                </a:lnTo>
                <a:lnTo>
                  <a:pt x="130" y="319"/>
                </a:lnTo>
                <a:lnTo>
                  <a:pt x="130" y="319"/>
                </a:lnTo>
                <a:close/>
                <a:moveTo>
                  <a:pt x="174" y="322"/>
                </a:moveTo>
                <a:lnTo>
                  <a:pt x="174" y="322"/>
                </a:lnTo>
                <a:lnTo>
                  <a:pt x="188" y="311"/>
                </a:lnTo>
                <a:lnTo>
                  <a:pt x="200" y="300"/>
                </a:lnTo>
                <a:lnTo>
                  <a:pt x="212" y="288"/>
                </a:lnTo>
                <a:lnTo>
                  <a:pt x="224" y="277"/>
                </a:lnTo>
                <a:lnTo>
                  <a:pt x="224" y="277"/>
                </a:lnTo>
                <a:lnTo>
                  <a:pt x="252" y="252"/>
                </a:lnTo>
                <a:lnTo>
                  <a:pt x="281" y="225"/>
                </a:lnTo>
                <a:lnTo>
                  <a:pt x="281" y="225"/>
                </a:lnTo>
                <a:lnTo>
                  <a:pt x="292" y="215"/>
                </a:lnTo>
                <a:lnTo>
                  <a:pt x="292" y="215"/>
                </a:lnTo>
                <a:lnTo>
                  <a:pt x="299" y="208"/>
                </a:lnTo>
                <a:lnTo>
                  <a:pt x="299" y="208"/>
                </a:lnTo>
                <a:lnTo>
                  <a:pt x="292" y="217"/>
                </a:lnTo>
                <a:lnTo>
                  <a:pt x="292" y="217"/>
                </a:lnTo>
                <a:lnTo>
                  <a:pt x="280" y="230"/>
                </a:lnTo>
                <a:lnTo>
                  <a:pt x="268" y="243"/>
                </a:lnTo>
                <a:lnTo>
                  <a:pt x="268" y="243"/>
                </a:lnTo>
                <a:lnTo>
                  <a:pt x="226" y="291"/>
                </a:lnTo>
                <a:lnTo>
                  <a:pt x="226" y="291"/>
                </a:lnTo>
                <a:lnTo>
                  <a:pt x="197" y="323"/>
                </a:lnTo>
                <a:lnTo>
                  <a:pt x="197" y="323"/>
                </a:lnTo>
                <a:lnTo>
                  <a:pt x="174" y="322"/>
                </a:lnTo>
                <a:lnTo>
                  <a:pt x="174" y="322"/>
                </a:lnTo>
                <a:close/>
                <a:moveTo>
                  <a:pt x="292" y="233"/>
                </a:moveTo>
                <a:lnTo>
                  <a:pt x="292" y="233"/>
                </a:lnTo>
                <a:lnTo>
                  <a:pt x="304" y="225"/>
                </a:lnTo>
                <a:lnTo>
                  <a:pt x="304" y="225"/>
                </a:lnTo>
                <a:lnTo>
                  <a:pt x="308" y="222"/>
                </a:lnTo>
                <a:lnTo>
                  <a:pt x="306" y="224"/>
                </a:lnTo>
                <a:lnTo>
                  <a:pt x="300" y="230"/>
                </a:lnTo>
                <a:lnTo>
                  <a:pt x="300" y="230"/>
                </a:lnTo>
                <a:lnTo>
                  <a:pt x="270" y="263"/>
                </a:lnTo>
                <a:lnTo>
                  <a:pt x="270" y="263"/>
                </a:lnTo>
                <a:lnTo>
                  <a:pt x="258" y="276"/>
                </a:lnTo>
                <a:lnTo>
                  <a:pt x="248" y="289"/>
                </a:lnTo>
                <a:lnTo>
                  <a:pt x="248" y="289"/>
                </a:lnTo>
                <a:lnTo>
                  <a:pt x="241" y="297"/>
                </a:lnTo>
                <a:lnTo>
                  <a:pt x="234" y="305"/>
                </a:lnTo>
                <a:lnTo>
                  <a:pt x="226" y="312"/>
                </a:lnTo>
                <a:lnTo>
                  <a:pt x="218" y="320"/>
                </a:lnTo>
                <a:lnTo>
                  <a:pt x="218" y="320"/>
                </a:lnTo>
                <a:lnTo>
                  <a:pt x="218" y="323"/>
                </a:lnTo>
                <a:lnTo>
                  <a:pt x="219" y="323"/>
                </a:lnTo>
                <a:lnTo>
                  <a:pt x="220" y="323"/>
                </a:lnTo>
                <a:lnTo>
                  <a:pt x="220" y="323"/>
                </a:lnTo>
                <a:lnTo>
                  <a:pt x="230" y="314"/>
                </a:lnTo>
                <a:lnTo>
                  <a:pt x="241" y="305"/>
                </a:lnTo>
                <a:lnTo>
                  <a:pt x="260" y="285"/>
                </a:lnTo>
                <a:lnTo>
                  <a:pt x="280" y="265"/>
                </a:lnTo>
                <a:lnTo>
                  <a:pt x="298" y="245"/>
                </a:lnTo>
                <a:lnTo>
                  <a:pt x="298" y="245"/>
                </a:lnTo>
                <a:lnTo>
                  <a:pt x="308" y="234"/>
                </a:lnTo>
                <a:lnTo>
                  <a:pt x="318" y="225"/>
                </a:lnTo>
                <a:lnTo>
                  <a:pt x="318" y="225"/>
                </a:lnTo>
                <a:lnTo>
                  <a:pt x="297" y="249"/>
                </a:lnTo>
                <a:lnTo>
                  <a:pt x="297" y="249"/>
                </a:lnTo>
                <a:lnTo>
                  <a:pt x="255" y="302"/>
                </a:lnTo>
                <a:lnTo>
                  <a:pt x="255" y="302"/>
                </a:lnTo>
                <a:lnTo>
                  <a:pt x="245" y="314"/>
                </a:lnTo>
                <a:lnTo>
                  <a:pt x="245" y="314"/>
                </a:lnTo>
                <a:lnTo>
                  <a:pt x="241" y="318"/>
                </a:lnTo>
                <a:lnTo>
                  <a:pt x="241" y="318"/>
                </a:lnTo>
                <a:lnTo>
                  <a:pt x="238" y="320"/>
                </a:lnTo>
                <a:lnTo>
                  <a:pt x="238" y="322"/>
                </a:lnTo>
                <a:lnTo>
                  <a:pt x="238" y="323"/>
                </a:lnTo>
                <a:lnTo>
                  <a:pt x="238" y="323"/>
                </a:lnTo>
                <a:lnTo>
                  <a:pt x="235" y="326"/>
                </a:lnTo>
                <a:lnTo>
                  <a:pt x="235" y="326"/>
                </a:lnTo>
                <a:lnTo>
                  <a:pt x="200" y="324"/>
                </a:lnTo>
                <a:lnTo>
                  <a:pt x="200" y="324"/>
                </a:lnTo>
                <a:lnTo>
                  <a:pt x="238" y="282"/>
                </a:lnTo>
                <a:lnTo>
                  <a:pt x="238" y="282"/>
                </a:lnTo>
                <a:lnTo>
                  <a:pt x="265" y="257"/>
                </a:lnTo>
                <a:lnTo>
                  <a:pt x="278" y="245"/>
                </a:lnTo>
                <a:lnTo>
                  <a:pt x="292" y="233"/>
                </a:lnTo>
                <a:lnTo>
                  <a:pt x="292" y="233"/>
                </a:lnTo>
                <a:close/>
                <a:moveTo>
                  <a:pt x="249" y="327"/>
                </a:moveTo>
                <a:lnTo>
                  <a:pt x="249" y="327"/>
                </a:lnTo>
                <a:lnTo>
                  <a:pt x="238" y="326"/>
                </a:lnTo>
                <a:lnTo>
                  <a:pt x="238" y="326"/>
                </a:lnTo>
                <a:lnTo>
                  <a:pt x="240" y="325"/>
                </a:lnTo>
                <a:lnTo>
                  <a:pt x="240" y="325"/>
                </a:lnTo>
                <a:lnTo>
                  <a:pt x="240" y="325"/>
                </a:lnTo>
                <a:lnTo>
                  <a:pt x="240" y="325"/>
                </a:lnTo>
                <a:lnTo>
                  <a:pt x="251" y="312"/>
                </a:lnTo>
                <a:lnTo>
                  <a:pt x="263" y="300"/>
                </a:lnTo>
                <a:lnTo>
                  <a:pt x="263" y="300"/>
                </a:lnTo>
                <a:lnTo>
                  <a:pt x="286" y="278"/>
                </a:lnTo>
                <a:lnTo>
                  <a:pt x="298" y="268"/>
                </a:lnTo>
                <a:lnTo>
                  <a:pt x="309" y="256"/>
                </a:lnTo>
                <a:lnTo>
                  <a:pt x="309" y="256"/>
                </a:lnTo>
                <a:lnTo>
                  <a:pt x="319" y="246"/>
                </a:lnTo>
                <a:lnTo>
                  <a:pt x="319" y="246"/>
                </a:lnTo>
                <a:lnTo>
                  <a:pt x="324" y="241"/>
                </a:lnTo>
                <a:lnTo>
                  <a:pt x="325" y="239"/>
                </a:lnTo>
                <a:lnTo>
                  <a:pt x="323" y="245"/>
                </a:lnTo>
                <a:lnTo>
                  <a:pt x="323" y="245"/>
                </a:lnTo>
                <a:lnTo>
                  <a:pt x="313" y="259"/>
                </a:lnTo>
                <a:lnTo>
                  <a:pt x="302" y="272"/>
                </a:lnTo>
                <a:lnTo>
                  <a:pt x="302" y="272"/>
                </a:lnTo>
                <a:lnTo>
                  <a:pt x="280" y="296"/>
                </a:lnTo>
                <a:lnTo>
                  <a:pt x="258" y="320"/>
                </a:lnTo>
                <a:lnTo>
                  <a:pt x="258" y="320"/>
                </a:lnTo>
                <a:lnTo>
                  <a:pt x="258" y="323"/>
                </a:lnTo>
                <a:lnTo>
                  <a:pt x="258" y="323"/>
                </a:lnTo>
                <a:lnTo>
                  <a:pt x="259" y="323"/>
                </a:lnTo>
                <a:lnTo>
                  <a:pt x="259" y="323"/>
                </a:lnTo>
                <a:lnTo>
                  <a:pt x="277" y="308"/>
                </a:lnTo>
                <a:lnTo>
                  <a:pt x="292" y="293"/>
                </a:lnTo>
                <a:lnTo>
                  <a:pt x="323" y="262"/>
                </a:lnTo>
                <a:lnTo>
                  <a:pt x="323" y="262"/>
                </a:lnTo>
                <a:lnTo>
                  <a:pt x="329" y="257"/>
                </a:lnTo>
                <a:lnTo>
                  <a:pt x="331" y="254"/>
                </a:lnTo>
                <a:lnTo>
                  <a:pt x="333" y="252"/>
                </a:lnTo>
                <a:lnTo>
                  <a:pt x="333" y="252"/>
                </a:lnTo>
                <a:lnTo>
                  <a:pt x="330" y="258"/>
                </a:lnTo>
                <a:lnTo>
                  <a:pt x="325" y="264"/>
                </a:lnTo>
                <a:lnTo>
                  <a:pt x="316" y="274"/>
                </a:lnTo>
                <a:lnTo>
                  <a:pt x="316" y="274"/>
                </a:lnTo>
                <a:lnTo>
                  <a:pt x="301" y="293"/>
                </a:lnTo>
                <a:lnTo>
                  <a:pt x="287" y="311"/>
                </a:lnTo>
                <a:lnTo>
                  <a:pt x="287" y="311"/>
                </a:lnTo>
                <a:lnTo>
                  <a:pt x="283" y="315"/>
                </a:lnTo>
                <a:lnTo>
                  <a:pt x="283" y="315"/>
                </a:lnTo>
                <a:lnTo>
                  <a:pt x="270" y="327"/>
                </a:lnTo>
                <a:lnTo>
                  <a:pt x="270" y="327"/>
                </a:lnTo>
                <a:lnTo>
                  <a:pt x="270" y="327"/>
                </a:lnTo>
                <a:lnTo>
                  <a:pt x="270" y="327"/>
                </a:lnTo>
                <a:lnTo>
                  <a:pt x="249" y="327"/>
                </a:lnTo>
                <a:lnTo>
                  <a:pt x="249" y="327"/>
                </a:lnTo>
                <a:close/>
                <a:moveTo>
                  <a:pt x="340" y="279"/>
                </a:moveTo>
                <a:lnTo>
                  <a:pt x="340" y="279"/>
                </a:lnTo>
                <a:lnTo>
                  <a:pt x="336" y="287"/>
                </a:lnTo>
                <a:lnTo>
                  <a:pt x="336" y="287"/>
                </a:lnTo>
                <a:lnTo>
                  <a:pt x="318" y="304"/>
                </a:lnTo>
                <a:lnTo>
                  <a:pt x="301" y="324"/>
                </a:lnTo>
                <a:lnTo>
                  <a:pt x="301" y="324"/>
                </a:lnTo>
                <a:lnTo>
                  <a:pt x="300" y="325"/>
                </a:lnTo>
                <a:lnTo>
                  <a:pt x="300" y="325"/>
                </a:lnTo>
                <a:lnTo>
                  <a:pt x="294" y="326"/>
                </a:lnTo>
                <a:lnTo>
                  <a:pt x="294" y="326"/>
                </a:lnTo>
                <a:lnTo>
                  <a:pt x="304" y="315"/>
                </a:lnTo>
                <a:lnTo>
                  <a:pt x="314" y="305"/>
                </a:lnTo>
                <a:lnTo>
                  <a:pt x="334" y="284"/>
                </a:lnTo>
                <a:lnTo>
                  <a:pt x="334" y="284"/>
                </a:lnTo>
                <a:lnTo>
                  <a:pt x="338" y="279"/>
                </a:lnTo>
                <a:lnTo>
                  <a:pt x="340" y="277"/>
                </a:lnTo>
                <a:lnTo>
                  <a:pt x="340" y="278"/>
                </a:lnTo>
                <a:lnTo>
                  <a:pt x="340" y="279"/>
                </a:lnTo>
                <a:lnTo>
                  <a:pt x="340" y="279"/>
                </a:lnTo>
                <a:close/>
                <a:moveTo>
                  <a:pt x="330" y="296"/>
                </a:moveTo>
                <a:lnTo>
                  <a:pt x="330" y="296"/>
                </a:lnTo>
                <a:lnTo>
                  <a:pt x="320" y="306"/>
                </a:lnTo>
                <a:lnTo>
                  <a:pt x="310" y="316"/>
                </a:lnTo>
                <a:lnTo>
                  <a:pt x="310" y="316"/>
                </a:lnTo>
                <a:lnTo>
                  <a:pt x="305" y="322"/>
                </a:lnTo>
                <a:lnTo>
                  <a:pt x="308" y="317"/>
                </a:lnTo>
                <a:lnTo>
                  <a:pt x="319" y="306"/>
                </a:lnTo>
                <a:lnTo>
                  <a:pt x="319" y="306"/>
                </a:lnTo>
                <a:lnTo>
                  <a:pt x="330" y="296"/>
                </a:lnTo>
                <a:lnTo>
                  <a:pt x="330" y="296"/>
                </a:lnTo>
                <a:close/>
                <a:moveTo>
                  <a:pt x="290" y="326"/>
                </a:moveTo>
                <a:lnTo>
                  <a:pt x="290" y="326"/>
                </a:lnTo>
                <a:lnTo>
                  <a:pt x="274" y="327"/>
                </a:lnTo>
                <a:lnTo>
                  <a:pt x="274" y="327"/>
                </a:lnTo>
                <a:lnTo>
                  <a:pt x="275" y="326"/>
                </a:lnTo>
                <a:lnTo>
                  <a:pt x="275" y="326"/>
                </a:lnTo>
                <a:lnTo>
                  <a:pt x="277" y="325"/>
                </a:lnTo>
                <a:lnTo>
                  <a:pt x="279" y="323"/>
                </a:lnTo>
                <a:lnTo>
                  <a:pt x="279" y="323"/>
                </a:lnTo>
                <a:lnTo>
                  <a:pt x="289" y="312"/>
                </a:lnTo>
                <a:lnTo>
                  <a:pt x="289" y="312"/>
                </a:lnTo>
                <a:lnTo>
                  <a:pt x="305" y="295"/>
                </a:lnTo>
                <a:lnTo>
                  <a:pt x="322" y="279"/>
                </a:lnTo>
                <a:lnTo>
                  <a:pt x="322" y="279"/>
                </a:lnTo>
                <a:lnTo>
                  <a:pt x="331" y="269"/>
                </a:lnTo>
                <a:lnTo>
                  <a:pt x="335" y="266"/>
                </a:lnTo>
                <a:lnTo>
                  <a:pt x="336" y="267"/>
                </a:lnTo>
                <a:lnTo>
                  <a:pt x="334" y="270"/>
                </a:lnTo>
                <a:lnTo>
                  <a:pt x="334" y="270"/>
                </a:lnTo>
                <a:lnTo>
                  <a:pt x="331" y="275"/>
                </a:lnTo>
                <a:lnTo>
                  <a:pt x="326" y="280"/>
                </a:lnTo>
                <a:lnTo>
                  <a:pt x="318" y="289"/>
                </a:lnTo>
                <a:lnTo>
                  <a:pt x="318" y="289"/>
                </a:lnTo>
                <a:lnTo>
                  <a:pt x="310" y="298"/>
                </a:lnTo>
                <a:lnTo>
                  <a:pt x="303" y="307"/>
                </a:lnTo>
                <a:lnTo>
                  <a:pt x="290" y="326"/>
                </a:lnTo>
                <a:lnTo>
                  <a:pt x="290" y="326"/>
                </a:lnTo>
                <a:close/>
                <a:moveTo>
                  <a:pt x="305" y="324"/>
                </a:moveTo>
                <a:lnTo>
                  <a:pt x="305" y="324"/>
                </a:lnTo>
                <a:lnTo>
                  <a:pt x="314" y="316"/>
                </a:lnTo>
                <a:lnTo>
                  <a:pt x="323" y="307"/>
                </a:lnTo>
                <a:lnTo>
                  <a:pt x="331" y="298"/>
                </a:lnTo>
                <a:lnTo>
                  <a:pt x="338" y="288"/>
                </a:lnTo>
                <a:lnTo>
                  <a:pt x="338" y="288"/>
                </a:lnTo>
                <a:lnTo>
                  <a:pt x="340" y="285"/>
                </a:lnTo>
                <a:lnTo>
                  <a:pt x="340" y="285"/>
                </a:lnTo>
                <a:lnTo>
                  <a:pt x="344" y="282"/>
                </a:lnTo>
                <a:lnTo>
                  <a:pt x="344" y="282"/>
                </a:lnTo>
                <a:lnTo>
                  <a:pt x="341" y="285"/>
                </a:lnTo>
                <a:lnTo>
                  <a:pt x="341" y="285"/>
                </a:lnTo>
                <a:lnTo>
                  <a:pt x="334" y="297"/>
                </a:lnTo>
                <a:lnTo>
                  <a:pt x="334" y="297"/>
                </a:lnTo>
                <a:lnTo>
                  <a:pt x="329" y="304"/>
                </a:lnTo>
                <a:lnTo>
                  <a:pt x="323" y="310"/>
                </a:lnTo>
                <a:lnTo>
                  <a:pt x="311" y="323"/>
                </a:lnTo>
                <a:lnTo>
                  <a:pt x="311" y="323"/>
                </a:lnTo>
                <a:lnTo>
                  <a:pt x="305" y="324"/>
                </a:lnTo>
                <a:lnTo>
                  <a:pt x="305" y="324"/>
                </a:lnTo>
                <a:close/>
                <a:moveTo>
                  <a:pt x="324" y="318"/>
                </a:moveTo>
                <a:lnTo>
                  <a:pt x="324" y="318"/>
                </a:lnTo>
                <a:lnTo>
                  <a:pt x="316" y="322"/>
                </a:lnTo>
                <a:lnTo>
                  <a:pt x="316" y="322"/>
                </a:lnTo>
                <a:lnTo>
                  <a:pt x="316" y="320"/>
                </a:lnTo>
                <a:lnTo>
                  <a:pt x="316" y="320"/>
                </a:lnTo>
                <a:lnTo>
                  <a:pt x="317" y="320"/>
                </a:lnTo>
                <a:lnTo>
                  <a:pt x="317" y="320"/>
                </a:lnTo>
                <a:lnTo>
                  <a:pt x="317" y="319"/>
                </a:lnTo>
                <a:lnTo>
                  <a:pt x="317" y="319"/>
                </a:lnTo>
                <a:lnTo>
                  <a:pt x="338" y="298"/>
                </a:lnTo>
                <a:lnTo>
                  <a:pt x="338" y="298"/>
                </a:lnTo>
                <a:lnTo>
                  <a:pt x="346" y="290"/>
                </a:lnTo>
                <a:lnTo>
                  <a:pt x="347" y="290"/>
                </a:lnTo>
                <a:lnTo>
                  <a:pt x="347" y="290"/>
                </a:lnTo>
                <a:lnTo>
                  <a:pt x="344" y="297"/>
                </a:lnTo>
                <a:lnTo>
                  <a:pt x="344" y="297"/>
                </a:lnTo>
                <a:lnTo>
                  <a:pt x="340" y="303"/>
                </a:lnTo>
                <a:lnTo>
                  <a:pt x="335" y="308"/>
                </a:lnTo>
                <a:lnTo>
                  <a:pt x="330" y="313"/>
                </a:lnTo>
                <a:lnTo>
                  <a:pt x="324" y="317"/>
                </a:lnTo>
                <a:lnTo>
                  <a:pt x="324" y="317"/>
                </a:lnTo>
                <a:lnTo>
                  <a:pt x="324" y="318"/>
                </a:lnTo>
                <a:lnTo>
                  <a:pt x="324" y="318"/>
                </a:lnTo>
                <a:close/>
                <a:moveTo>
                  <a:pt x="335" y="312"/>
                </a:moveTo>
                <a:lnTo>
                  <a:pt x="335" y="312"/>
                </a:lnTo>
                <a:lnTo>
                  <a:pt x="340" y="306"/>
                </a:lnTo>
                <a:lnTo>
                  <a:pt x="345" y="300"/>
                </a:lnTo>
                <a:lnTo>
                  <a:pt x="348" y="294"/>
                </a:lnTo>
                <a:lnTo>
                  <a:pt x="350" y="287"/>
                </a:lnTo>
                <a:lnTo>
                  <a:pt x="350" y="287"/>
                </a:lnTo>
                <a:lnTo>
                  <a:pt x="349" y="285"/>
                </a:lnTo>
                <a:lnTo>
                  <a:pt x="348" y="286"/>
                </a:lnTo>
                <a:lnTo>
                  <a:pt x="348" y="286"/>
                </a:lnTo>
                <a:lnTo>
                  <a:pt x="337" y="296"/>
                </a:lnTo>
                <a:lnTo>
                  <a:pt x="337" y="296"/>
                </a:lnTo>
                <a:lnTo>
                  <a:pt x="343" y="287"/>
                </a:lnTo>
                <a:lnTo>
                  <a:pt x="348" y="278"/>
                </a:lnTo>
                <a:lnTo>
                  <a:pt x="348" y="278"/>
                </a:lnTo>
                <a:lnTo>
                  <a:pt x="348" y="277"/>
                </a:lnTo>
                <a:lnTo>
                  <a:pt x="347" y="276"/>
                </a:lnTo>
                <a:lnTo>
                  <a:pt x="347" y="277"/>
                </a:lnTo>
                <a:lnTo>
                  <a:pt x="347" y="277"/>
                </a:lnTo>
                <a:lnTo>
                  <a:pt x="341" y="281"/>
                </a:lnTo>
                <a:lnTo>
                  <a:pt x="341" y="281"/>
                </a:lnTo>
                <a:lnTo>
                  <a:pt x="346" y="274"/>
                </a:lnTo>
                <a:lnTo>
                  <a:pt x="346" y="274"/>
                </a:lnTo>
                <a:lnTo>
                  <a:pt x="345" y="272"/>
                </a:lnTo>
                <a:lnTo>
                  <a:pt x="344" y="272"/>
                </a:lnTo>
                <a:lnTo>
                  <a:pt x="344" y="272"/>
                </a:lnTo>
                <a:lnTo>
                  <a:pt x="329" y="287"/>
                </a:lnTo>
                <a:lnTo>
                  <a:pt x="315" y="301"/>
                </a:lnTo>
                <a:lnTo>
                  <a:pt x="315" y="301"/>
                </a:lnTo>
                <a:lnTo>
                  <a:pt x="300" y="316"/>
                </a:lnTo>
                <a:lnTo>
                  <a:pt x="300" y="316"/>
                </a:lnTo>
                <a:lnTo>
                  <a:pt x="297" y="320"/>
                </a:lnTo>
                <a:lnTo>
                  <a:pt x="297" y="320"/>
                </a:lnTo>
                <a:lnTo>
                  <a:pt x="308" y="305"/>
                </a:lnTo>
                <a:lnTo>
                  <a:pt x="313" y="298"/>
                </a:lnTo>
                <a:lnTo>
                  <a:pt x="319" y="291"/>
                </a:lnTo>
                <a:lnTo>
                  <a:pt x="319" y="291"/>
                </a:lnTo>
                <a:lnTo>
                  <a:pt x="331" y="278"/>
                </a:lnTo>
                <a:lnTo>
                  <a:pt x="336" y="271"/>
                </a:lnTo>
                <a:lnTo>
                  <a:pt x="340" y="264"/>
                </a:lnTo>
                <a:lnTo>
                  <a:pt x="340" y="264"/>
                </a:lnTo>
                <a:lnTo>
                  <a:pt x="340" y="262"/>
                </a:lnTo>
                <a:lnTo>
                  <a:pt x="339" y="262"/>
                </a:lnTo>
                <a:lnTo>
                  <a:pt x="339" y="262"/>
                </a:lnTo>
                <a:lnTo>
                  <a:pt x="328" y="270"/>
                </a:lnTo>
                <a:lnTo>
                  <a:pt x="318" y="279"/>
                </a:lnTo>
                <a:lnTo>
                  <a:pt x="300" y="298"/>
                </a:lnTo>
                <a:lnTo>
                  <a:pt x="300" y="298"/>
                </a:lnTo>
                <a:lnTo>
                  <a:pt x="302" y="294"/>
                </a:lnTo>
                <a:lnTo>
                  <a:pt x="302" y="294"/>
                </a:lnTo>
                <a:lnTo>
                  <a:pt x="311" y="283"/>
                </a:lnTo>
                <a:lnTo>
                  <a:pt x="320" y="272"/>
                </a:lnTo>
                <a:lnTo>
                  <a:pt x="329" y="261"/>
                </a:lnTo>
                <a:lnTo>
                  <a:pt x="337" y="249"/>
                </a:lnTo>
                <a:lnTo>
                  <a:pt x="337" y="249"/>
                </a:lnTo>
                <a:lnTo>
                  <a:pt x="337" y="248"/>
                </a:lnTo>
                <a:lnTo>
                  <a:pt x="337" y="248"/>
                </a:lnTo>
                <a:lnTo>
                  <a:pt x="336" y="248"/>
                </a:lnTo>
                <a:lnTo>
                  <a:pt x="336" y="248"/>
                </a:lnTo>
                <a:lnTo>
                  <a:pt x="318" y="264"/>
                </a:lnTo>
                <a:lnTo>
                  <a:pt x="301" y="281"/>
                </a:lnTo>
                <a:lnTo>
                  <a:pt x="301" y="281"/>
                </a:lnTo>
                <a:lnTo>
                  <a:pt x="282" y="300"/>
                </a:lnTo>
                <a:lnTo>
                  <a:pt x="272" y="309"/>
                </a:lnTo>
                <a:lnTo>
                  <a:pt x="263" y="318"/>
                </a:lnTo>
                <a:lnTo>
                  <a:pt x="263" y="318"/>
                </a:lnTo>
                <a:lnTo>
                  <a:pt x="298" y="279"/>
                </a:lnTo>
                <a:lnTo>
                  <a:pt x="315" y="259"/>
                </a:lnTo>
                <a:lnTo>
                  <a:pt x="323" y="248"/>
                </a:lnTo>
                <a:lnTo>
                  <a:pt x="330" y="237"/>
                </a:lnTo>
                <a:lnTo>
                  <a:pt x="330" y="237"/>
                </a:lnTo>
                <a:lnTo>
                  <a:pt x="330" y="235"/>
                </a:lnTo>
                <a:lnTo>
                  <a:pt x="329" y="235"/>
                </a:lnTo>
                <a:lnTo>
                  <a:pt x="329" y="235"/>
                </a:lnTo>
                <a:lnTo>
                  <a:pt x="317" y="245"/>
                </a:lnTo>
                <a:lnTo>
                  <a:pt x="306" y="255"/>
                </a:lnTo>
                <a:lnTo>
                  <a:pt x="296" y="266"/>
                </a:lnTo>
                <a:lnTo>
                  <a:pt x="286" y="276"/>
                </a:lnTo>
                <a:lnTo>
                  <a:pt x="286" y="276"/>
                </a:lnTo>
                <a:lnTo>
                  <a:pt x="262" y="299"/>
                </a:lnTo>
                <a:lnTo>
                  <a:pt x="262" y="299"/>
                </a:lnTo>
                <a:lnTo>
                  <a:pt x="292" y="260"/>
                </a:lnTo>
                <a:lnTo>
                  <a:pt x="307" y="242"/>
                </a:lnTo>
                <a:lnTo>
                  <a:pt x="323" y="222"/>
                </a:lnTo>
                <a:lnTo>
                  <a:pt x="323" y="222"/>
                </a:lnTo>
                <a:lnTo>
                  <a:pt x="323" y="222"/>
                </a:lnTo>
                <a:lnTo>
                  <a:pt x="323" y="222"/>
                </a:lnTo>
                <a:lnTo>
                  <a:pt x="333" y="235"/>
                </a:lnTo>
                <a:lnTo>
                  <a:pt x="341" y="249"/>
                </a:lnTo>
                <a:lnTo>
                  <a:pt x="345" y="256"/>
                </a:lnTo>
                <a:lnTo>
                  <a:pt x="347" y="264"/>
                </a:lnTo>
                <a:lnTo>
                  <a:pt x="349" y="271"/>
                </a:lnTo>
                <a:lnTo>
                  <a:pt x="350" y="279"/>
                </a:lnTo>
                <a:lnTo>
                  <a:pt x="350" y="279"/>
                </a:lnTo>
                <a:lnTo>
                  <a:pt x="350" y="284"/>
                </a:lnTo>
                <a:lnTo>
                  <a:pt x="350" y="289"/>
                </a:lnTo>
                <a:lnTo>
                  <a:pt x="349" y="294"/>
                </a:lnTo>
                <a:lnTo>
                  <a:pt x="347" y="298"/>
                </a:lnTo>
                <a:lnTo>
                  <a:pt x="345" y="302"/>
                </a:lnTo>
                <a:lnTo>
                  <a:pt x="341" y="306"/>
                </a:lnTo>
                <a:lnTo>
                  <a:pt x="335" y="312"/>
                </a:lnTo>
                <a:lnTo>
                  <a:pt x="335" y="312"/>
                </a:lnTo>
                <a:close/>
                <a:moveTo>
                  <a:pt x="321" y="221"/>
                </a:moveTo>
                <a:lnTo>
                  <a:pt x="321" y="221"/>
                </a:lnTo>
                <a:lnTo>
                  <a:pt x="311" y="229"/>
                </a:lnTo>
                <a:lnTo>
                  <a:pt x="301" y="237"/>
                </a:lnTo>
                <a:lnTo>
                  <a:pt x="283" y="257"/>
                </a:lnTo>
                <a:lnTo>
                  <a:pt x="265" y="276"/>
                </a:lnTo>
                <a:lnTo>
                  <a:pt x="247" y="295"/>
                </a:lnTo>
                <a:lnTo>
                  <a:pt x="247" y="295"/>
                </a:lnTo>
                <a:lnTo>
                  <a:pt x="253" y="286"/>
                </a:lnTo>
                <a:lnTo>
                  <a:pt x="260" y="277"/>
                </a:lnTo>
                <a:lnTo>
                  <a:pt x="260" y="277"/>
                </a:lnTo>
                <a:lnTo>
                  <a:pt x="286" y="249"/>
                </a:lnTo>
                <a:lnTo>
                  <a:pt x="312" y="219"/>
                </a:lnTo>
                <a:lnTo>
                  <a:pt x="312" y="219"/>
                </a:lnTo>
                <a:lnTo>
                  <a:pt x="312" y="218"/>
                </a:lnTo>
                <a:lnTo>
                  <a:pt x="312" y="217"/>
                </a:lnTo>
                <a:lnTo>
                  <a:pt x="311" y="218"/>
                </a:lnTo>
                <a:lnTo>
                  <a:pt x="311" y="218"/>
                </a:lnTo>
                <a:lnTo>
                  <a:pt x="296" y="228"/>
                </a:lnTo>
                <a:lnTo>
                  <a:pt x="282" y="238"/>
                </a:lnTo>
                <a:lnTo>
                  <a:pt x="268" y="251"/>
                </a:lnTo>
                <a:lnTo>
                  <a:pt x="254" y="263"/>
                </a:lnTo>
                <a:lnTo>
                  <a:pt x="254" y="263"/>
                </a:lnTo>
                <a:lnTo>
                  <a:pt x="259" y="257"/>
                </a:lnTo>
                <a:lnTo>
                  <a:pt x="259" y="257"/>
                </a:lnTo>
                <a:lnTo>
                  <a:pt x="271" y="244"/>
                </a:lnTo>
                <a:lnTo>
                  <a:pt x="283" y="231"/>
                </a:lnTo>
                <a:lnTo>
                  <a:pt x="289" y="225"/>
                </a:lnTo>
                <a:lnTo>
                  <a:pt x="294" y="218"/>
                </a:lnTo>
                <a:lnTo>
                  <a:pt x="299" y="212"/>
                </a:lnTo>
                <a:lnTo>
                  <a:pt x="303" y="204"/>
                </a:lnTo>
                <a:lnTo>
                  <a:pt x="303" y="204"/>
                </a:lnTo>
                <a:lnTo>
                  <a:pt x="302" y="203"/>
                </a:lnTo>
                <a:lnTo>
                  <a:pt x="301" y="203"/>
                </a:lnTo>
                <a:lnTo>
                  <a:pt x="301" y="203"/>
                </a:lnTo>
                <a:lnTo>
                  <a:pt x="270" y="233"/>
                </a:lnTo>
                <a:lnTo>
                  <a:pt x="238" y="263"/>
                </a:lnTo>
                <a:lnTo>
                  <a:pt x="238" y="263"/>
                </a:lnTo>
                <a:lnTo>
                  <a:pt x="223" y="275"/>
                </a:lnTo>
                <a:lnTo>
                  <a:pt x="208" y="289"/>
                </a:lnTo>
                <a:lnTo>
                  <a:pt x="208" y="289"/>
                </a:lnTo>
                <a:lnTo>
                  <a:pt x="209" y="287"/>
                </a:lnTo>
                <a:lnTo>
                  <a:pt x="209" y="287"/>
                </a:lnTo>
                <a:lnTo>
                  <a:pt x="224" y="270"/>
                </a:lnTo>
                <a:lnTo>
                  <a:pt x="239" y="254"/>
                </a:lnTo>
                <a:lnTo>
                  <a:pt x="239" y="254"/>
                </a:lnTo>
                <a:lnTo>
                  <a:pt x="252" y="238"/>
                </a:lnTo>
                <a:lnTo>
                  <a:pt x="267" y="224"/>
                </a:lnTo>
                <a:lnTo>
                  <a:pt x="281" y="209"/>
                </a:lnTo>
                <a:lnTo>
                  <a:pt x="287" y="202"/>
                </a:lnTo>
                <a:lnTo>
                  <a:pt x="292" y="194"/>
                </a:lnTo>
                <a:lnTo>
                  <a:pt x="292" y="194"/>
                </a:lnTo>
                <a:lnTo>
                  <a:pt x="293" y="193"/>
                </a:lnTo>
                <a:lnTo>
                  <a:pt x="293" y="193"/>
                </a:lnTo>
                <a:lnTo>
                  <a:pt x="308" y="206"/>
                </a:lnTo>
                <a:lnTo>
                  <a:pt x="321" y="221"/>
                </a:lnTo>
                <a:lnTo>
                  <a:pt x="321" y="221"/>
                </a:lnTo>
                <a:close/>
                <a:moveTo>
                  <a:pt x="112" y="122"/>
                </a:moveTo>
                <a:lnTo>
                  <a:pt x="112" y="122"/>
                </a:lnTo>
                <a:lnTo>
                  <a:pt x="116" y="115"/>
                </a:lnTo>
                <a:lnTo>
                  <a:pt x="119" y="108"/>
                </a:lnTo>
                <a:lnTo>
                  <a:pt x="122" y="101"/>
                </a:lnTo>
                <a:lnTo>
                  <a:pt x="124" y="94"/>
                </a:lnTo>
                <a:lnTo>
                  <a:pt x="125" y="87"/>
                </a:lnTo>
                <a:lnTo>
                  <a:pt x="125" y="80"/>
                </a:lnTo>
                <a:lnTo>
                  <a:pt x="124" y="65"/>
                </a:lnTo>
                <a:lnTo>
                  <a:pt x="121" y="51"/>
                </a:lnTo>
                <a:lnTo>
                  <a:pt x="117" y="38"/>
                </a:lnTo>
                <a:lnTo>
                  <a:pt x="111" y="25"/>
                </a:lnTo>
                <a:lnTo>
                  <a:pt x="104" y="12"/>
                </a:lnTo>
                <a:lnTo>
                  <a:pt x="104" y="12"/>
                </a:lnTo>
                <a:lnTo>
                  <a:pt x="116" y="10"/>
                </a:lnTo>
                <a:lnTo>
                  <a:pt x="128" y="9"/>
                </a:lnTo>
                <a:lnTo>
                  <a:pt x="152" y="8"/>
                </a:lnTo>
                <a:lnTo>
                  <a:pt x="176" y="9"/>
                </a:lnTo>
                <a:lnTo>
                  <a:pt x="202" y="9"/>
                </a:lnTo>
                <a:lnTo>
                  <a:pt x="202" y="9"/>
                </a:lnTo>
                <a:lnTo>
                  <a:pt x="196" y="19"/>
                </a:lnTo>
                <a:lnTo>
                  <a:pt x="191" y="30"/>
                </a:lnTo>
                <a:lnTo>
                  <a:pt x="188" y="40"/>
                </a:lnTo>
                <a:lnTo>
                  <a:pt x="186" y="51"/>
                </a:lnTo>
                <a:lnTo>
                  <a:pt x="185" y="62"/>
                </a:lnTo>
                <a:lnTo>
                  <a:pt x="186" y="73"/>
                </a:lnTo>
                <a:lnTo>
                  <a:pt x="189" y="85"/>
                </a:lnTo>
                <a:lnTo>
                  <a:pt x="194" y="97"/>
                </a:lnTo>
                <a:lnTo>
                  <a:pt x="194" y="97"/>
                </a:lnTo>
                <a:lnTo>
                  <a:pt x="202" y="109"/>
                </a:lnTo>
                <a:lnTo>
                  <a:pt x="211" y="121"/>
                </a:lnTo>
                <a:lnTo>
                  <a:pt x="222" y="132"/>
                </a:lnTo>
                <a:lnTo>
                  <a:pt x="233" y="142"/>
                </a:lnTo>
                <a:lnTo>
                  <a:pt x="257" y="163"/>
                </a:lnTo>
                <a:lnTo>
                  <a:pt x="281" y="182"/>
                </a:lnTo>
                <a:lnTo>
                  <a:pt x="281" y="182"/>
                </a:lnTo>
                <a:lnTo>
                  <a:pt x="284" y="185"/>
                </a:lnTo>
                <a:lnTo>
                  <a:pt x="284" y="185"/>
                </a:lnTo>
                <a:lnTo>
                  <a:pt x="280" y="186"/>
                </a:lnTo>
                <a:lnTo>
                  <a:pt x="275" y="190"/>
                </a:lnTo>
                <a:lnTo>
                  <a:pt x="275" y="190"/>
                </a:lnTo>
                <a:lnTo>
                  <a:pt x="271" y="192"/>
                </a:lnTo>
                <a:lnTo>
                  <a:pt x="267" y="193"/>
                </a:lnTo>
                <a:lnTo>
                  <a:pt x="262" y="193"/>
                </a:lnTo>
                <a:lnTo>
                  <a:pt x="256" y="191"/>
                </a:lnTo>
                <a:lnTo>
                  <a:pt x="246" y="187"/>
                </a:lnTo>
                <a:lnTo>
                  <a:pt x="237" y="184"/>
                </a:lnTo>
                <a:lnTo>
                  <a:pt x="237" y="184"/>
                </a:lnTo>
                <a:lnTo>
                  <a:pt x="229" y="183"/>
                </a:lnTo>
                <a:lnTo>
                  <a:pt x="221" y="184"/>
                </a:lnTo>
                <a:lnTo>
                  <a:pt x="214" y="187"/>
                </a:lnTo>
                <a:lnTo>
                  <a:pt x="208" y="191"/>
                </a:lnTo>
                <a:lnTo>
                  <a:pt x="196" y="201"/>
                </a:lnTo>
                <a:lnTo>
                  <a:pt x="189" y="206"/>
                </a:lnTo>
                <a:lnTo>
                  <a:pt x="183" y="211"/>
                </a:lnTo>
                <a:lnTo>
                  <a:pt x="183" y="211"/>
                </a:lnTo>
                <a:lnTo>
                  <a:pt x="177" y="213"/>
                </a:lnTo>
                <a:lnTo>
                  <a:pt x="173" y="215"/>
                </a:lnTo>
                <a:lnTo>
                  <a:pt x="168" y="215"/>
                </a:lnTo>
                <a:lnTo>
                  <a:pt x="164" y="215"/>
                </a:lnTo>
                <a:lnTo>
                  <a:pt x="160" y="213"/>
                </a:lnTo>
                <a:lnTo>
                  <a:pt x="157" y="211"/>
                </a:lnTo>
                <a:lnTo>
                  <a:pt x="150" y="206"/>
                </a:lnTo>
                <a:lnTo>
                  <a:pt x="143" y="199"/>
                </a:lnTo>
                <a:lnTo>
                  <a:pt x="137" y="192"/>
                </a:lnTo>
                <a:lnTo>
                  <a:pt x="130" y="185"/>
                </a:lnTo>
                <a:lnTo>
                  <a:pt x="124" y="180"/>
                </a:lnTo>
                <a:lnTo>
                  <a:pt x="124" y="180"/>
                </a:lnTo>
                <a:lnTo>
                  <a:pt x="117" y="176"/>
                </a:lnTo>
                <a:lnTo>
                  <a:pt x="111" y="173"/>
                </a:lnTo>
                <a:lnTo>
                  <a:pt x="104" y="172"/>
                </a:lnTo>
                <a:lnTo>
                  <a:pt x="97" y="172"/>
                </a:lnTo>
                <a:lnTo>
                  <a:pt x="90" y="173"/>
                </a:lnTo>
                <a:lnTo>
                  <a:pt x="84" y="174"/>
                </a:lnTo>
                <a:lnTo>
                  <a:pt x="71" y="179"/>
                </a:lnTo>
                <a:lnTo>
                  <a:pt x="71" y="179"/>
                </a:lnTo>
                <a:lnTo>
                  <a:pt x="92" y="150"/>
                </a:lnTo>
                <a:lnTo>
                  <a:pt x="112" y="122"/>
                </a:lnTo>
                <a:lnTo>
                  <a:pt x="112" y="122"/>
                </a:lnTo>
                <a:close/>
                <a:moveTo>
                  <a:pt x="39" y="223"/>
                </a:moveTo>
                <a:lnTo>
                  <a:pt x="39" y="223"/>
                </a:lnTo>
                <a:lnTo>
                  <a:pt x="68" y="199"/>
                </a:lnTo>
                <a:lnTo>
                  <a:pt x="68" y="199"/>
                </a:lnTo>
                <a:lnTo>
                  <a:pt x="78" y="193"/>
                </a:lnTo>
                <a:lnTo>
                  <a:pt x="87" y="187"/>
                </a:lnTo>
                <a:lnTo>
                  <a:pt x="87" y="187"/>
                </a:lnTo>
                <a:lnTo>
                  <a:pt x="94" y="183"/>
                </a:lnTo>
                <a:lnTo>
                  <a:pt x="103" y="180"/>
                </a:lnTo>
                <a:lnTo>
                  <a:pt x="103" y="180"/>
                </a:lnTo>
                <a:lnTo>
                  <a:pt x="103" y="180"/>
                </a:lnTo>
                <a:lnTo>
                  <a:pt x="103" y="180"/>
                </a:lnTo>
                <a:lnTo>
                  <a:pt x="95" y="188"/>
                </a:lnTo>
                <a:lnTo>
                  <a:pt x="95" y="188"/>
                </a:lnTo>
                <a:lnTo>
                  <a:pt x="83" y="198"/>
                </a:lnTo>
                <a:lnTo>
                  <a:pt x="70" y="208"/>
                </a:lnTo>
                <a:lnTo>
                  <a:pt x="44" y="226"/>
                </a:lnTo>
                <a:lnTo>
                  <a:pt x="44" y="226"/>
                </a:lnTo>
                <a:lnTo>
                  <a:pt x="38" y="231"/>
                </a:lnTo>
                <a:lnTo>
                  <a:pt x="32" y="236"/>
                </a:lnTo>
                <a:lnTo>
                  <a:pt x="22" y="249"/>
                </a:lnTo>
                <a:lnTo>
                  <a:pt x="22" y="249"/>
                </a:lnTo>
                <a:lnTo>
                  <a:pt x="31" y="234"/>
                </a:lnTo>
                <a:lnTo>
                  <a:pt x="39" y="223"/>
                </a:lnTo>
                <a:lnTo>
                  <a:pt x="39" y="223"/>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8" name="Freeform 2531"/>
          <p:cNvSpPr>
            <a:spLocks noEditPoints="1"/>
          </p:cNvSpPr>
          <p:nvPr/>
        </p:nvSpPr>
        <p:spPr bwMode="auto">
          <a:xfrm>
            <a:off x="1062809" y="4203944"/>
            <a:ext cx="282575" cy="1025525"/>
          </a:xfrm>
          <a:custGeom>
            <a:avLst/>
            <a:gdLst/>
            <a:ahLst/>
            <a:cxnLst>
              <a:cxn ang="0">
                <a:pos x="95" y="523"/>
              </a:cxn>
              <a:cxn ang="0">
                <a:pos x="161" y="642"/>
              </a:cxn>
              <a:cxn ang="0">
                <a:pos x="129" y="373"/>
              </a:cxn>
              <a:cxn ang="0">
                <a:pos x="26" y="11"/>
              </a:cxn>
              <a:cxn ang="0">
                <a:pos x="114" y="100"/>
              </a:cxn>
              <a:cxn ang="0">
                <a:pos x="95" y="495"/>
              </a:cxn>
              <a:cxn ang="0">
                <a:pos x="99" y="510"/>
              </a:cxn>
              <a:cxn ang="0">
                <a:pos x="83" y="466"/>
              </a:cxn>
              <a:cxn ang="0">
                <a:pos x="100" y="425"/>
              </a:cxn>
              <a:cxn ang="0">
                <a:pos x="84" y="393"/>
              </a:cxn>
              <a:cxn ang="0">
                <a:pos x="63" y="402"/>
              </a:cxn>
              <a:cxn ang="0">
                <a:pos x="21" y="215"/>
              </a:cxn>
              <a:cxn ang="0">
                <a:pos x="10" y="121"/>
              </a:cxn>
              <a:cxn ang="0">
                <a:pos x="16" y="179"/>
              </a:cxn>
              <a:cxn ang="0">
                <a:pos x="28" y="154"/>
              </a:cxn>
              <a:cxn ang="0">
                <a:pos x="17" y="147"/>
              </a:cxn>
              <a:cxn ang="0">
                <a:pos x="19" y="199"/>
              </a:cxn>
              <a:cxn ang="0">
                <a:pos x="96" y="272"/>
              </a:cxn>
              <a:cxn ang="0">
                <a:pos x="33" y="279"/>
              </a:cxn>
              <a:cxn ang="0">
                <a:pos x="43" y="284"/>
              </a:cxn>
              <a:cxn ang="0">
                <a:pos x="92" y="257"/>
              </a:cxn>
              <a:cxn ang="0">
                <a:pos x="104" y="191"/>
              </a:cxn>
              <a:cxn ang="0">
                <a:pos x="95" y="238"/>
              </a:cxn>
              <a:cxn ang="0">
                <a:pos x="115" y="197"/>
              </a:cxn>
              <a:cxn ang="0">
                <a:pos x="92" y="261"/>
              </a:cxn>
              <a:cxn ang="0">
                <a:pos x="113" y="149"/>
              </a:cxn>
              <a:cxn ang="0">
                <a:pos x="92" y="185"/>
              </a:cxn>
              <a:cxn ang="0">
                <a:pos x="94" y="165"/>
              </a:cxn>
              <a:cxn ang="0">
                <a:pos x="24" y="233"/>
              </a:cxn>
              <a:cxn ang="0">
                <a:pos x="64" y="244"/>
              </a:cxn>
              <a:cxn ang="0">
                <a:pos x="98" y="298"/>
              </a:cxn>
              <a:cxn ang="0">
                <a:pos x="113" y="422"/>
              </a:cxn>
              <a:cxn ang="0">
                <a:pos x="75" y="409"/>
              </a:cxn>
              <a:cxn ang="0">
                <a:pos x="120" y="398"/>
              </a:cxn>
              <a:cxn ang="0">
                <a:pos x="117" y="351"/>
              </a:cxn>
              <a:cxn ang="0">
                <a:pos x="119" y="345"/>
              </a:cxn>
              <a:cxn ang="0">
                <a:pos x="77" y="331"/>
              </a:cxn>
              <a:cxn ang="0">
                <a:pos x="103" y="309"/>
              </a:cxn>
              <a:cxn ang="0">
                <a:pos x="48" y="340"/>
              </a:cxn>
              <a:cxn ang="0">
                <a:pos x="50" y="349"/>
              </a:cxn>
              <a:cxn ang="0">
                <a:pos x="100" y="344"/>
              </a:cxn>
              <a:cxn ang="0">
                <a:pos x="60" y="390"/>
              </a:cxn>
              <a:cxn ang="0">
                <a:pos x="124" y="458"/>
              </a:cxn>
              <a:cxn ang="0">
                <a:pos x="122" y="436"/>
              </a:cxn>
              <a:cxn ang="0">
                <a:pos x="111" y="256"/>
              </a:cxn>
              <a:cxn ang="0">
                <a:pos x="113" y="281"/>
              </a:cxn>
              <a:cxn ang="0">
                <a:pos x="49" y="186"/>
              </a:cxn>
              <a:cxn ang="0">
                <a:pos x="89" y="107"/>
              </a:cxn>
              <a:cxn ang="0">
                <a:pos x="62" y="118"/>
              </a:cxn>
              <a:cxn ang="0">
                <a:pos x="52" y="97"/>
              </a:cxn>
              <a:cxn ang="0">
                <a:pos x="57" y="81"/>
              </a:cxn>
              <a:cxn ang="0">
                <a:pos x="100" y="76"/>
              </a:cxn>
              <a:cxn ang="0">
                <a:pos x="21" y="87"/>
              </a:cxn>
              <a:cxn ang="0">
                <a:pos x="10" y="75"/>
              </a:cxn>
              <a:cxn ang="0">
                <a:pos x="16" y="45"/>
              </a:cxn>
              <a:cxn ang="0">
                <a:pos x="105" y="563"/>
              </a:cxn>
              <a:cxn ang="0">
                <a:pos x="117" y="510"/>
              </a:cxn>
              <a:cxn ang="0">
                <a:pos x="100" y="502"/>
              </a:cxn>
              <a:cxn ang="0">
                <a:pos x="96" y="37"/>
              </a:cxn>
              <a:cxn ang="0">
                <a:pos x="97" y="37"/>
              </a:cxn>
              <a:cxn ang="0">
                <a:pos x="78" y="23"/>
              </a:cxn>
              <a:cxn ang="0">
                <a:pos x="68" y="16"/>
              </a:cxn>
              <a:cxn ang="0">
                <a:pos x="18" y="40"/>
              </a:cxn>
            </a:cxnLst>
            <a:rect l="0" t="0" r="r" b="b"/>
            <a:pathLst>
              <a:path w="178" h="646">
                <a:moveTo>
                  <a:pt x="15" y="25"/>
                </a:moveTo>
                <a:lnTo>
                  <a:pt x="15" y="25"/>
                </a:lnTo>
                <a:lnTo>
                  <a:pt x="10" y="36"/>
                </a:lnTo>
                <a:lnTo>
                  <a:pt x="6" y="47"/>
                </a:lnTo>
                <a:lnTo>
                  <a:pt x="3" y="58"/>
                </a:lnTo>
                <a:lnTo>
                  <a:pt x="1" y="71"/>
                </a:lnTo>
                <a:lnTo>
                  <a:pt x="1" y="83"/>
                </a:lnTo>
                <a:lnTo>
                  <a:pt x="0" y="95"/>
                </a:lnTo>
                <a:lnTo>
                  <a:pt x="1" y="119"/>
                </a:lnTo>
                <a:lnTo>
                  <a:pt x="1" y="119"/>
                </a:lnTo>
                <a:lnTo>
                  <a:pt x="4" y="150"/>
                </a:lnTo>
                <a:lnTo>
                  <a:pt x="7" y="181"/>
                </a:lnTo>
                <a:lnTo>
                  <a:pt x="12" y="211"/>
                </a:lnTo>
                <a:lnTo>
                  <a:pt x="17" y="242"/>
                </a:lnTo>
                <a:lnTo>
                  <a:pt x="17" y="242"/>
                </a:lnTo>
                <a:lnTo>
                  <a:pt x="24" y="277"/>
                </a:lnTo>
                <a:lnTo>
                  <a:pt x="31" y="313"/>
                </a:lnTo>
                <a:lnTo>
                  <a:pt x="39" y="348"/>
                </a:lnTo>
                <a:lnTo>
                  <a:pt x="49" y="383"/>
                </a:lnTo>
                <a:lnTo>
                  <a:pt x="59" y="419"/>
                </a:lnTo>
                <a:lnTo>
                  <a:pt x="70" y="453"/>
                </a:lnTo>
                <a:lnTo>
                  <a:pt x="81" y="488"/>
                </a:lnTo>
                <a:lnTo>
                  <a:pt x="94" y="522"/>
                </a:lnTo>
                <a:lnTo>
                  <a:pt x="94" y="522"/>
                </a:lnTo>
                <a:lnTo>
                  <a:pt x="95" y="523"/>
                </a:lnTo>
                <a:lnTo>
                  <a:pt x="95" y="523"/>
                </a:lnTo>
                <a:lnTo>
                  <a:pt x="95" y="543"/>
                </a:lnTo>
                <a:lnTo>
                  <a:pt x="96" y="563"/>
                </a:lnTo>
                <a:lnTo>
                  <a:pt x="100" y="603"/>
                </a:lnTo>
                <a:lnTo>
                  <a:pt x="100" y="603"/>
                </a:lnTo>
                <a:lnTo>
                  <a:pt x="100" y="604"/>
                </a:lnTo>
                <a:lnTo>
                  <a:pt x="100" y="604"/>
                </a:lnTo>
                <a:lnTo>
                  <a:pt x="101" y="607"/>
                </a:lnTo>
                <a:lnTo>
                  <a:pt x="102" y="608"/>
                </a:lnTo>
                <a:lnTo>
                  <a:pt x="103" y="609"/>
                </a:lnTo>
                <a:lnTo>
                  <a:pt x="103" y="609"/>
                </a:lnTo>
                <a:lnTo>
                  <a:pt x="117" y="612"/>
                </a:lnTo>
                <a:lnTo>
                  <a:pt x="124" y="613"/>
                </a:lnTo>
                <a:lnTo>
                  <a:pt x="131" y="616"/>
                </a:lnTo>
                <a:lnTo>
                  <a:pt x="131" y="616"/>
                </a:lnTo>
                <a:lnTo>
                  <a:pt x="138" y="621"/>
                </a:lnTo>
                <a:lnTo>
                  <a:pt x="144" y="627"/>
                </a:lnTo>
                <a:lnTo>
                  <a:pt x="149" y="634"/>
                </a:lnTo>
                <a:lnTo>
                  <a:pt x="152" y="642"/>
                </a:lnTo>
                <a:lnTo>
                  <a:pt x="152" y="642"/>
                </a:lnTo>
                <a:lnTo>
                  <a:pt x="153" y="644"/>
                </a:lnTo>
                <a:lnTo>
                  <a:pt x="154" y="645"/>
                </a:lnTo>
                <a:lnTo>
                  <a:pt x="154" y="645"/>
                </a:lnTo>
                <a:lnTo>
                  <a:pt x="156" y="646"/>
                </a:lnTo>
                <a:lnTo>
                  <a:pt x="159" y="645"/>
                </a:lnTo>
                <a:lnTo>
                  <a:pt x="161" y="644"/>
                </a:lnTo>
                <a:lnTo>
                  <a:pt x="161" y="642"/>
                </a:lnTo>
                <a:lnTo>
                  <a:pt x="161" y="642"/>
                </a:lnTo>
                <a:lnTo>
                  <a:pt x="160" y="628"/>
                </a:lnTo>
                <a:lnTo>
                  <a:pt x="160" y="621"/>
                </a:lnTo>
                <a:lnTo>
                  <a:pt x="161" y="614"/>
                </a:lnTo>
                <a:lnTo>
                  <a:pt x="163" y="608"/>
                </a:lnTo>
                <a:lnTo>
                  <a:pt x="165" y="602"/>
                </a:lnTo>
                <a:lnTo>
                  <a:pt x="170" y="598"/>
                </a:lnTo>
                <a:lnTo>
                  <a:pt x="175" y="594"/>
                </a:lnTo>
                <a:lnTo>
                  <a:pt x="175" y="594"/>
                </a:lnTo>
                <a:lnTo>
                  <a:pt x="177" y="593"/>
                </a:lnTo>
                <a:lnTo>
                  <a:pt x="178" y="591"/>
                </a:lnTo>
                <a:lnTo>
                  <a:pt x="177" y="589"/>
                </a:lnTo>
                <a:lnTo>
                  <a:pt x="176" y="587"/>
                </a:lnTo>
                <a:lnTo>
                  <a:pt x="176" y="587"/>
                </a:lnTo>
                <a:lnTo>
                  <a:pt x="172" y="578"/>
                </a:lnTo>
                <a:lnTo>
                  <a:pt x="167" y="569"/>
                </a:lnTo>
                <a:lnTo>
                  <a:pt x="157" y="549"/>
                </a:lnTo>
                <a:lnTo>
                  <a:pt x="147" y="531"/>
                </a:lnTo>
                <a:lnTo>
                  <a:pt x="143" y="522"/>
                </a:lnTo>
                <a:lnTo>
                  <a:pt x="138" y="513"/>
                </a:lnTo>
                <a:lnTo>
                  <a:pt x="138" y="513"/>
                </a:lnTo>
                <a:lnTo>
                  <a:pt x="139" y="511"/>
                </a:lnTo>
                <a:lnTo>
                  <a:pt x="139" y="511"/>
                </a:lnTo>
                <a:lnTo>
                  <a:pt x="135" y="477"/>
                </a:lnTo>
                <a:lnTo>
                  <a:pt x="133" y="442"/>
                </a:lnTo>
                <a:lnTo>
                  <a:pt x="129" y="373"/>
                </a:lnTo>
                <a:lnTo>
                  <a:pt x="129" y="373"/>
                </a:lnTo>
                <a:lnTo>
                  <a:pt x="125" y="287"/>
                </a:lnTo>
                <a:lnTo>
                  <a:pt x="124" y="200"/>
                </a:lnTo>
                <a:lnTo>
                  <a:pt x="124" y="200"/>
                </a:lnTo>
                <a:lnTo>
                  <a:pt x="124" y="167"/>
                </a:lnTo>
                <a:lnTo>
                  <a:pt x="124" y="133"/>
                </a:lnTo>
                <a:lnTo>
                  <a:pt x="124" y="117"/>
                </a:lnTo>
                <a:lnTo>
                  <a:pt x="123" y="101"/>
                </a:lnTo>
                <a:lnTo>
                  <a:pt x="120" y="84"/>
                </a:lnTo>
                <a:lnTo>
                  <a:pt x="117" y="68"/>
                </a:lnTo>
                <a:lnTo>
                  <a:pt x="117" y="68"/>
                </a:lnTo>
                <a:lnTo>
                  <a:pt x="115" y="58"/>
                </a:lnTo>
                <a:lnTo>
                  <a:pt x="111" y="48"/>
                </a:lnTo>
                <a:lnTo>
                  <a:pt x="107" y="39"/>
                </a:lnTo>
                <a:lnTo>
                  <a:pt x="103" y="31"/>
                </a:lnTo>
                <a:lnTo>
                  <a:pt x="97" y="23"/>
                </a:lnTo>
                <a:lnTo>
                  <a:pt x="91" y="16"/>
                </a:lnTo>
                <a:lnTo>
                  <a:pt x="83" y="10"/>
                </a:lnTo>
                <a:lnTo>
                  <a:pt x="75" y="5"/>
                </a:lnTo>
                <a:lnTo>
                  <a:pt x="75" y="5"/>
                </a:lnTo>
                <a:lnTo>
                  <a:pt x="66" y="1"/>
                </a:lnTo>
                <a:lnTo>
                  <a:pt x="57" y="0"/>
                </a:lnTo>
                <a:lnTo>
                  <a:pt x="49" y="0"/>
                </a:lnTo>
                <a:lnTo>
                  <a:pt x="40" y="3"/>
                </a:lnTo>
                <a:lnTo>
                  <a:pt x="33" y="6"/>
                </a:lnTo>
                <a:lnTo>
                  <a:pt x="26" y="11"/>
                </a:lnTo>
                <a:lnTo>
                  <a:pt x="20" y="18"/>
                </a:lnTo>
                <a:lnTo>
                  <a:pt x="15" y="25"/>
                </a:lnTo>
                <a:lnTo>
                  <a:pt x="15" y="25"/>
                </a:lnTo>
                <a:close/>
                <a:moveTo>
                  <a:pt x="114" y="102"/>
                </a:moveTo>
                <a:lnTo>
                  <a:pt x="114" y="102"/>
                </a:lnTo>
                <a:lnTo>
                  <a:pt x="115" y="117"/>
                </a:lnTo>
                <a:lnTo>
                  <a:pt x="115" y="117"/>
                </a:lnTo>
                <a:lnTo>
                  <a:pt x="103" y="125"/>
                </a:lnTo>
                <a:lnTo>
                  <a:pt x="91" y="134"/>
                </a:lnTo>
                <a:lnTo>
                  <a:pt x="68" y="155"/>
                </a:lnTo>
                <a:lnTo>
                  <a:pt x="68" y="155"/>
                </a:lnTo>
                <a:lnTo>
                  <a:pt x="42" y="178"/>
                </a:lnTo>
                <a:lnTo>
                  <a:pt x="42" y="178"/>
                </a:lnTo>
                <a:lnTo>
                  <a:pt x="36" y="182"/>
                </a:lnTo>
                <a:lnTo>
                  <a:pt x="30" y="187"/>
                </a:lnTo>
                <a:lnTo>
                  <a:pt x="23" y="191"/>
                </a:lnTo>
                <a:lnTo>
                  <a:pt x="18" y="196"/>
                </a:lnTo>
                <a:lnTo>
                  <a:pt x="18" y="196"/>
                </a:lnTo>
                <a:lnTo>
                  <a:pt x="18" y="196"/>
                </a:lnTo>
                <a:lnTo>
                  <a:pt x="18" y="196"/>
                </a:lnTo>
                <a:lnTo>
                  <a:pt x="29" y="183"/>
                </a:lnTo>
                <a:lnTo>
                  <a:pt x="40" y="171"/>
                </a:lnTo>
                <a:lnTo>
                  <a:pt x="66" y="148"/>
                </a:lnTo>
                <a:lnTo>
                  <a:pt x="91" y="124"/>
                </a:lnTo>
                <a:lnTo>
                  <a:pt x="103" y="113"/>
                </a:lnTo>
                <a:lnTo>
                  <a:pt x="114" y="100"/>
                </a:lnTo>
                <a:lnTo>
                  <a:pt x="114" y="100"/>
                </a:lnTo>
                <a:lnTo>
                  <a:pt x="114" y="102"/>
                </a:lnTo>
                <a:lnTo>
                  <a:pt x="114" y="102"/>
                </a:lnTo>
                <a:close/>
                <a:moveTo>
                  <a:pt x="95" y="495"/>
                </a:moveTo>
                <a:lnTo>
                  <a:pt x="95" y="495"/>
                </a:lnTo>
                <a:lnTo>
                  <a:pt x="109" y="490"/>
                </a:lnTo>
                <a:lnTo>
                  <a:pt x="115" y="487"/>
                </a:lnTo>
                <a:lnTo>
                  <a:pt x="121" y="483"/>
                </a:lnTo>
                <a:lnTo>
                  <a:pt x="121" y="483"/>
                </a:lnTo>
                <a:lnTo>
                  <a:pt x="115" y="488"/>
                </a:lnTo>
                <a:lnTo>
                  <a:pt x="109" y="493"/>
                </a:lnTo>
                <a:lnTo>
                  <a:pt x="96" y="502"/>
                </a:lnTo>
                <a:lnTo>
                  <a:pt x="96" y="502"/>
                </a:lnTo>
                <a:lnTo>
                  <a:pt x="91" y="488"/>
                </a:lnTo>
                <a:lnTo>
                  <a:pt x="91" y="488"/>
                </a:lnTo>
                <a:lnTo>
                  <a:pt x="91" y="488"/>
                </a:lnTo>
                <a:lnTo>
                  <a:pt x="91" y="488"/>
                </a:lnTo>
                <a:lnTo>
                  <a:pt x="99" y="485"/>
                </a:lnTo>
                <a:lnTo>
                  <a:pt x="106" y="481"/>
                </a:lnTo>
                <a:lnTo>
                  <a:pt x="121" y="473"/>
                </a:lnTo>
                <a:lnTo>
                  <a:pt x="121" y="473"/>
                </a:lnTo>
                <a:lnTo>
                  <a:pt x="108" y="482"/>
                </a:lnTo>
                <a:lnTo>
                  <a:pt x="94" y="493"/>
                </a:lnTo>
                <a:lnTo>
                  <a:pt x="94" y="493"/>
                </a:lnTo>
                <a:lnTo>
                  <a:pt x="94" y="495"/>
                </a:lnTo>
                <a:lnTo>
                  <a:pt x="95" y="495"/>
                </a:lnTo>
                <a:lnTo>
                  <a:pt x="95" y="495"/>
                </a:lnTo>
                <a:close/>
                <a:moveTo>
                  <a:pt x="110" y="513"/>
                </a:moveTo>
                <a:lnTo>
                  <a:pt x="110" y="513"/>
                </a:lnTo>
                <a:lnTo>
                  <a:pt x="102" y="516"/>
                </a:lnTo>
                <a:lnTo>
                  <a:pt x="102" y="516"/>
                </a:lnTo>
                <a:lnTo>
                  <a:pt x="100" y="513"/>
                </a:lnTo>
                <a:lnTo>
                  <a:pt x="100" y="513"/>
                </a:lnTo>
                <a:lnTo>
                  <a:pt x="114" y="506"/>
                </a:lnTo>
                <a:lnTo>
                  <a:pt x="114" y="506"/>
                </a:lnTo>
                <a:lnTo>
                  <a:pt x="121" y="503"/>
                </a:lnTo>
                <a:lnTo>
                  <a:pt x="121" y="503"/>
                </a:lnTo>
                <a:lnTo>
                  <a:pt x="120" y="505"/>
                </a:lnTo>
                <a:lnTo>
                  <a:pt x="110" y="512"/>
                </a:lnTo>
                <a:lnTo>
                  <a:pt x="110" y="512"/>
                </a:lnTo>
                <a:lnTo>
                  <a:pt x="110" y="513"/>
                </a:lnTo>
                <a:lnTo>
                  <a:pt x="110" y="513"/>
                </a:lnTo>
                <a:close/>
                <a:moveTo>
                  <a:pt x="97" y="504"/>
                </a:moveTo>
                <a:lnTo>
                  <a:pt x="97" y="504"/>
                </a:lnTo>
                <a:lnTo>
                  <a:pt x="110" y="499"/>
                </a:lnTo>
                <a:lnTo>
                  <a:pt x="110" y="499"/>
                </a:lnTo>
                <a:lnTo>
                  <a:pt x="117" y="495"/>
                </a:lnTo>
                <a:lnTo>
                  <a:pt x="119" y="493"/>
                </a:lnTo>
                <a:lnTo>
                  <a:pt x="116" y="495"/>
                </a:lnTo>
                <a:lnTo>
                  <a:pt x="116" y="495"/>
                </a:lnTo>
                <a:lnTo>
                  <a:pt x="107" y="502"/>
                </a:lnTo>
                <a:lnTo>
                  <a:pt x="99" y="510"/>
                </a:lnTo>
                <a:lnTo>
                  <a:pt x="99" y="510"/>
                </a:lnTo>
                <a:lnTo>
                  <a:pt x="97" y="504"/>
                </a:lnTo>
                <a:lnTo>
                  <a:pt x="97" y="504"/>
                </a:lnTo>
                <a:close/>
                <a:moveTo>
                  <a:pt x="87" y="478"/>
                </a:moveTo>
                <a:lnTo>
                  <a:pt x="87" y="478"/>
                </a:lnTo>
                <a:lnTo>
                  <a:pt x="102" y="469"/>
                </a:lnTo>
                <a:lnTo>
                  <a:pt x="118" y="462"/>
                </a:lnTo>
                <a:lnTo>
                  <a:pt x="118" y="462"/>
                </a:lnTo>
                <a:lnTo>
                  <a:pt x="112" y="466"/>
                </a:lnTo>
                <a:lnTo>
                  <a:pt x="105" y="473"/>
                </a:lnTo>
                <a:lnTo>
                  <a:pt x="97" y="480"/>
                </a:lnTo>
                <a:lnTo>
                  <a:pt x="90" y="486"/>
                </a:lnTo>
                <a:lnTo>
                  <a:pt x="90" y="486"/>
                </a:lnTo>
                <a:lnTo>
                  <a:pt x="90" y="486"/>
                </a:lnTo>
                <a:lnTo>
                  <a:pt x="90" y="486"/>
                </a:lnTo>
                <a:lnTo>
                  <a:pt x="87" y="478"/>
                </a:lnTo>
                <a:lnTo>
                  <a:pt x="87" y="478"/>
                </a:lnTo>
                <a:close/>
                <a:moveTo>
                  <a:pt x="81" y="459"/>
                </a:moveTo>
                <a:lnTo>
                  <a:pt x="81" y="459"/>
                </a:lnTo>
                <a:lnTo>
                  <a:pt x="90" y="454"/>
                </a:lnTo>
                <a:lnTo>
                  <a:pt x="99" y="449"/>
                </a:lnTo>
                <a:lnTo>
                  <a:pt x="117" y="439"/>
                </a:lnTo>
                <a:lnTo>
                  <a:pt x="117" y="439"/>
                </a:lnTo>
                <a:lnTo>
                  <a:pt x="109" y="444"/>
                </a:lnTo>
                <a:lnTo>
                  <a:pt x="100" y="451"/>
                </a:lnTo>
                <a:lnTo>
                  <a:pt x="83" y="466"/>
                </a:lnTo>
                <a:lnTo>
                  <a:pt x="83" y="466"/>
                </a:lnTo>
                <a:lnTo>
                  <a:pt x="81" y="459"/>
                </a:lnTo>
                <a:lnTo>
                  <a:pt x="81" y="459"/>
                </a:lnTo>
                <a:close/>
                <a:moveTo>
                  <a:pt x="77" y="447"/>
                </a:moveTo>
                <a:lnTo>
                  <a:pt x="77" y="447"/>
                </a:lnTo>
                <a:lnTo>
                  <a:pt x="98" y="435"/>
                </a:lnTo>
                <a:lnTo>
                  <a:pt x="108" y="428"/>
                </a:lnTo>
                <a:lnTo>
                  <a:pt x="117" y="421"/>
                </a:lnTo>
                <a:lnTo>
                  <a:pt x="117" y="421"/>
                </a:lnTo>
                <a:lnTo>
                  <a:pt x="98" y="438"/>
                </a:lnTo>
                <a:lnTo>
                  <a:pt x="88" y="446"/>
                </a:lnTo>
                <a:lnTo>
                  <a:pt x="80" y="456"/>
                </a:lnTo>
                <a:lnTo>
                  <a:pt x="80" y="456"/>
                </a:lnTo>
                <a:lnTo>
                  <a:pt x="77" y="447"/>
                </a:lnTo>
                <a:lnTo>
                  <a:pt x="77" y="447"/>
                </a:lnTo>
                <a:close/>
                <a:moveTo>
                  <a:pt x="73" y="435"/>
                </a:moveTo>
                <a:lnTo>
                  <a:pt x="73" y="435"/>
                </a:lnTo>
                <a:lnTo>
                  <a:pt x="83" y="430"/>
                </a:lnTo>
                <a:lnTo>
                  <a:pt x="92" y="425"/>
                </a:lnTo>
                <a:lnTo>
                  <a:pt x="110" y="414"/>
                </a:lnTo>
                <a:lnTo>
                  <a:pt x="110" y="414"/>
                </a:lnTo>
                <a:lnTo>
                  <a:pt x="114" y="412"/>
                </a:lnTo>
                <a:lnTo>
                  <a:pt x="111" y="415"/>
                </a:lnTo>
                <a:lnTo>
                  <a:pt x="111" y="415"/>
                </a:lnTo>
                <a:lnTo>
                  <a:pt x="100" y="425"/>
                </a:lnTo>
                <a:lnTo>
                  <a:pt x="100" y="425"/>
                </a:lnTo>
                <a:lnTo>
                  <a:pt x="88" y="435"/>
                </a:lnTo>
                <a:lnTo>
                  <a:pt x="76" y="444"/>
                </a:lnTo>
                <a:lnTo>
                  <a:pt x="76" y="444"/>
                </a:lnTo>
                <a:lnTo>
                  <a:pt x="73" y="435"/>
                </a:lnTo>
                <a:lnTo>
                  <a:pt x="73" y="435"/>
                </a:lnTo>
                <a:close/>
                <a:moveTo>
                  <a:pt x="69" y="422"/>
                </a:moveTo>
                <a:lnTo>
                  <a:pt x="69" y="422"/>
                </a:lnTo>
                <a:lnTo>
                  <a:pt x="69" y="422"/>
                </a:lnTo>
                <a:lnTo>
                  <a:pt x="80" y="417"/>
                </a:lnTo>
                <a:lnTo>
                  <a:pt x="91" y="412"/>
                </a:lnTo>
                <a:lnTo>
                  <a:pt x="91" y="412"/>
                </a:lnTo>
                <a:lnTo>
                  <a:pt x="103" y="407"/>
                </a:lnTo>
                <a:lnTo>
                  <a:pt x="103" y="407"/>
                </a:lnTo>
                <a:lnTo>
                  <a:pt x="107" y="405"/>
                </a:lnTo>
                <a:lnTo>
                  <a:pt x="107" y="405"/>
                </a:lnTo>
                <a:lnTo>
                  <a:pt x="98" y="412"/>
                </a:lnTo>
                <a:lnTo>
                  <a:pt x="90" y="419"/>
                </a:lnTo>
                <a:lnTo>
                  <a:pt x="81" y="426"/>
                </a:lnTo>
                <a:lnTo>
                  <a:pt x="72" y="432"/>
                </a:lnTo>
                <a:lnTo>
                  <a:pt x="72" y="432"/>
                </a:lnTo>
                <a:lnTo>
                  <a:pt x="69" y="422"/>
                </a:lnTo>
                <a:lnTo>
                  <a:pt x="69" y="422"/>
                </a:lnTo>
                <a:close/>
                <a:moveTo>
                  <a:pt x="63" y="402"/>
                </a:moveTo>
                <a:lnTo>
                  <a:pt x="63" y="402"/>
                </a:lnTo>
                <a:lnTo>
                  <a:pt x="74" y="398"/>
                </a:lnTo>
                <a:lnTo>
                  <a:pt x="84" y="393"/>
                </a:lnTo>
                <a:lnTo>
                  <a:pt x="84" y="393"/>
                </a:lnTo>
                <a:lnTo>
                  <a:pt x="97" y="385"/>
                </a:lnTo>
                <a:lnTo>
                  <a:pt x="97" y="385"/>
                </a:lnTo>
                <a:lnTo>
                  <a:pt x="107" y="380"/>
                </a:lnTo>
                <a:lnTo>
                  <a:pt x="111" y="378"/>
                </a:lnTo>
                <a:lnTo>
                  <a:pt x="115" y="375"/>
                </a:lnTo>
                <a:lnTo>
                  <a:pt x="115" y="375"/>
                </a:lnTo>
                <a:lnTo>
                  <a:pt x="110" y="381"/>
                </a:lnTo>
                <a:lnTo>
                  <a:pt x="105" y="386"/>
                </a:lnTo>
                <a:lnTo>
                  <a:pt x="92" y="396"/>
                </a:lnTo>
                <a:lnTo>
                  <a:pt x="67" y="411"/>
                </a:lnTo>
                <a:lnTo>
                  <a:pt x="67" y="411"/>
                </a:lnTo>
                <a:lnTo>
                  <a:pt x="66" y="411"/>
                </a:lnTo>
                <a:lnTo>
                  <a:pt x="66" y="412"/>
                </a:lnTo>
                <a:lnTo>
                  <a:pt x="68" y="413"/>
                </a:lnTo>
                <a:lnTo>
                  <a:pt x="68" y="413"/>
                </a:lnTo>
                <a:lnTo>
                  <a:pt x="76" y="410"/>
                </a:lnTo>
                <a:lnTo>
                  <a:pt x="85" y="407"/>
                </a:lnTo>
                <a:lnTo>
                  <a:pt x="101" y="398"/>
                </a:lnTo>
                <a:lnTo>
                  <a:pt x="101" y="398"/>
                </a:lnTo>
                <a:lnTo>
                  <a:pt x="93" y="403"/>
                </a:lnTo>
                <a:lnTo>
                  <a:pt x="93" y="403"/>
                </a:lnTo>
                <a:lnTo>
                  <a:pt x="68" y="419"/>
                </a:lnTo>
                <a:lnTo>
                  <a:pt x="68" y="419"/>
                </a:lnTo>
                <a:lnTo>
                  <a:pt x="63" y="402"/>
                </a:lnTo>
                <a:lnTo>
                  <a:pt x="63" y="402"/>
                </a:lnTo>
                <a:close/>
                <a:moveTo>
                  <a:pt x="61" y="392"/>
                </a:moveTo>
                <a:lnTo>
                  <a:pt x="61" y="392"/>
                </a:lnTo>
                <a:lnTo>
                  <a:pt x="78" y="384"/>
                </a:lnTo>
                <a:lnTo>
                  <a:pt x="94" y="375"/>
                </a:lnTo>
                <a:lnTo>
                  <a:pt x="94" y="375"/>
                </a:lnTo>
                <a:lnTo>
                  <a:pt x="79" y="387"/>
                </a:lnTo>
                <a:lnTo>
                  <a:pt x="63" y="399"/>
                </a:lnTo>
                <a:lnTo>
                  <a:pt x="63" y="399"/>
                </a:lnTo>
                <a:lnTo>
                  <a:pt x="61" y="392"/>
                </a:lnTo>
                <a:lnTo>
                  <a:pt x="61" y="392"/>
                </a:lnTo>
                <a:close/>
                <a:moveTo>
                  <a:pt x="21" y="215"/>
                </a:moveTo>
                <a:lnTo>
                  <a:pt x="21" y="215"/>
                </a:lnTo>
                <a:lnTo>
                  <a:pt x="33" y="208"/>
                </a:lnTo>
                <a:lnTo>
                  <a:pt x="44" y="200"/>
                </a:lnTo>
                <a:lnTo>
                  <a:pt x="66" y="182"/>
                </a:lnTo>
                <a:lnTo>
                  <a:pt x="66" y="182"/>
                </a:lnTo>
                <a:lnTo>
                  <a:pt x="78" y="173"/>
                </a:lnTo>
                <a:lnTo>
                  <a:pt x="91" y="165"/>
                </a:lnTo>
                <a:lnTo>
                  <a:pt x="91" y="165"/>
                </a:lnTo>
                <a:lnTo>
                  <a:pt x="73" y="180"/>
                </a:lnTo>
                <a:lnTo>
                  <a:pt x="56" y="196"/>
                </a:lnTo>
                <a:lnTo>
                  <a:pt x="39" y="212"/>
                </a:lnTo>
                <a:lnTo>
                  <a:pt x="23" y="230"/>
                </a:lnTo>
                <a:lnTo>
                  <a:pt x="23" y="230"/>
                </a:lnTo>
                <a:lnTo>
                  <a:pt x="21" y="215"/>
                </a:lnTo>
                <a:lnTo>
                  <a:pt x="21" y="215"/>
                </a:lnTo>
                <a:close/>
                <a:moveTo>
                  <a:pt x="10" y="121"/>
                </a:moveTo>
                <a:lnTo>
                  <a:pt x="10" y="121"/>
                </a:lnTo>
                <a:lnTo>
                  <a:pt x="21" y="113"/>
                </a:lnTo>
                <a:lnTo>
                  <a:pt x="32" y="104"/>
                </a:lnTo>
                <a:lnTo>
                  <a:pt x="54" y="85"/>
                </a:lnTo>
                <a:lnTo>
                  <a:pt x="54" y="85"/>
                </a:lnTo>
                <a:lnTo>
                  <a:pt x="67" y="76"/>
                </a:lnTo>
                <a:lnTo>
                  <a:pt x="81" y="67"/>
                </a:lnTo>
                <a:lnTo>
                  <a:pt x="81" y="67"/>
                </a:lnTo>
                <a:lnTo>
                  <a:pt x="93" y="58"/>
                </a:lnTo>
                <a:lnTo>
                  <a:pt x="93" y="58"/>
                </a:lnTo>
                <a:lnTo>
                  <a:pt x="94" y="57"/>
                </a:lnTo>
                <a:lnTo>
                  <a:pt x="94" y="57"/>
                </a:lnTo>
                <a:lnTo>
                  <a:pt x="92" y="60"/>
                </a:lnTo>
                <a:lnTo>
                  <a:pt x="92" y="60"/>
                </a:lnTo>
                <a:lnTo>
                  <a:pt x="88" y="64"/>
                </a:lnTo>
                <a:lnTo>
                  <a:pt x="83" y="70"/>
                </a:lnTo>
                <a:lnTo>
                  <a:pt x="73" y="77"/>
                </a:lnTo>
                <a:lnTo>
                  <a:pt x="62" y="85"/>
                </a:lnTo>
                <a:lnTo>
                  <a:pt x="52" y="92"/>
                </a:lnTo>
                <a:lnTo>
                  <a:pt x="52" y="92"/>
                </a:lnTo>
                <a:lnTo>
                  <a:pt x="30" y="110"/>
                </a:lnTo>
                <a:lnTo>
                  <a:pt x="20" y="119"/>
                </a:lnTo>
                <a:lnTo>
                  <a:pt x="11" y="128"/>
                </a:lnTo>
                <a:lnTo>
                  <a:pt x="11" y="128"/>
                </a:lnTo>
                <a:lnTo>
                  <a:pt x="10" y="121"/>
                </a:lnTo>
                <a:lnTo>
                  <a:pt x="10" y="121"/>
                </a:lnTo>
                <a:close/>
                <a:moveTo>
                  <a:pt x="14" y="168"/>
                </a:moveTo>
                <a:lnTo>
                  <a:pt x="14" y="168"/>
                </a:lnTo>
                <a:lnTo>
                  <a:pt x="25" y="160"/>
                </a:lnTo>
                <a:lnTo>
                  <a:pt x="35" y="151"/>
                </a:lnTo>
                <a:lnTo>
                  <a:pt x="55" y="132"/>
                </a:lnTo>
                <a:lnTo>
                  <a:pt x="55" y="132"/>
                </a:lnTo>
                <a:lnTo>
                  <a:pt x="67" y="122"/>
                </a:lnTo>
                <a:lnTo>
                  <a:pt x="79" y="112"/>
                </a:lnTo>
                <a:lnTo>
                  <a:pt x="79" y="112"/>
                </a:lnTo>
                <a:lnTo>
                  <a:pt x="91" y="100"/>
                </a:lnTo>
                <a:lnTo>
                  <a:pt x="98" y="94"/>
                </a:lnTo>
                <a:lnTo>
                  <a:pt x="104" y="89"/>
                </a:lnTo>
                <a:lnTo>
                  <a:pt x="104" y="89"/>
                </a:lnTo>
                <a:lnTo>
                  <a:pt x="107" y="87"/>
                </a:lnTo>
                <a:lnTo>
                  <a:pt x="103" y="91"/>
                </a:lnTo>
                <a:lnTo>
                  <a:pt x="103" y="91"/>
                </a:lnTo>
                <a:lnTo>
                  <a:pt x="97" y="97"/>
                </a:lnTo>
                <a:lnTo>
                  <a:pt x="89" y="104"/>
                </a:lnTo>
                <a:lnTo>
                  <a:pt x="89" y="104"/>
                </a:lnTo>
                <a:lnTo>
                  <a:pt x="63" y="126"/>
                </a:lnTo>
                <a:lnTo>
                  <a:pt x="63" y="126"/>
                </a:lnTo>
                <a:lnTo>
                  <a:pt x="51" y="138"/>
                </a:lnTo>
                <a:lnTo>
                  <a:pt x="38" y="152"/>
                </a:lnTo>
                <a:lnTo>
                  <a:pt x="16" y="179"/>
                </a:lnTo>
                <a:lnTo>
                  <a:pt x="16" y="179"/>
                </a:lnTo>
                <a:lnTo>
                  <a:pt x="14" y="168"/>
                </a:lnTo>
                <a:lnTo>
                  <a:pt x="14" y="168"/>
                </a:lnTo>
                <a:close/>
                <a:moveTo>
                  <a:pt x="14" y="165"/>
                </a:moveTo>
                <a:lnTo>
                  <a:pt x="14" y="165"/>
                </a:lnTo>
                <a:lnTo>
                  <a:pt x="13" y="155"/>
                </a:lnTo>
                <a:lnTo>
                  <a:pt x="13" y="155"/>
                </a:lnTo>
                <a:lnTo>
                  <a:pt x="25" y="142"/>
                </a:lnTo>
                <a:lnTo>
                  <a:pt x="38" y="131"/>
                </a:lnTo>
                <a:lnTo>
                  <a:pt x="66" y="110"/>
                </a:lnTo>
                <a:lnTo>
                  <a:pt x="66" y="110"/>
                </a:lnTo>
                <a:lnTo>
                  <a:pt x="76" y="101"/>
                </a:lnTo>
                <a:lnTo>
                  <a:pt x="87" y="91"/>
                </a:lnTo>
                <a:lnTo>
                  <a:pt x="87" y="91"/>
                </a:lnTo>
                <a:lnTo>
                  <a:pt x="95" y="83"/>
                </a:lnTo>
                <a:lnTo>
                  <a:pt x="95" y="83"/>
                </a:lnTo>
                <a:lnTo>
                  <a:pt x="103" y="76"/>
                </a:lnTo>
                <a:lnTo>
                  <a:pt x="106" y="74"/>
                </a:lnTo>
                <a:lnTo>
                  <a:pt x="103" y="77"/>
                </a:lnTo>
                <a:lnTo>
                  <a:pt x="103" y="77"/>
                </a:lnTo>
                <a:lnTo>
                  <a:pt x="78" y="100"/>
                </a:lnTo>
                <a:lnTo>
                  <a:pt x="54" y="123"/>
                </a:lnTo>
                <a:lnTo>
                  <a:pt x="54" y="123"/>
                </a:lnTo>
                <a:lnTo>
                  <a:pt x="43" y="136"/>
                </a:lnTo>
                <a:lnTo>
                  <a:pt x="32" y="150"/>
                </a:lnTo>
                <a:lnTo>
                  <a:pt x="32" y="150"/>
                </a:lnTo>
                <a:lnTo>
                  <a:pt x="28" y="154"/>
                </a:lnTo>
                <a:lnTo>
                  <a:pt x="23" y="157"/>
                </a:lnTo>
                <a:lnTo>
                  <a:pt x="14" y="165"/>
                </a:lnTo>
                <a:lnTo>
                  <a:pt x="14" y="165"/>
                </a:lnTo>
                <a:close/>
                <a:moveTo>
                  <a:pt x="17" y="147"/>
                </a:moveTo>
                <a:lnTo>
                  <a:pt x="17" y="147"/>
                </a:lnTo>
                <a:lnTo>
                  <a:pt x="15" y="148"/>
                </a:lnTo>
                <a:lnTo>
                  <a:pt x="14" y="150"/>
                </a:lnTo>
                <a:lnTo>
                  <a:pt x="14" y="150"/>
                </a:lnTo>
                <a:lnTo>
                  <a:pt x="13" y="152"/>
                </a:lnTo>
                <a:lnTo>
                  <a:pt x="13" y="152"/>
                </a:lnTo>
                <a:lnTo>
                  <a:pt x="11" y="132"/>
                </a:lnTo>
                <a:lnTo>
                  <a:pt x="11" y="132"/>
                </a:lnTo>
                <a:lnTo>
                  <a:pt x="22" y="124"/>
                </a:lnTo>
                <a:lnTo>
                  <a:pt x="32" y="116"/>
                </a:lnTo>
                <a:lnTo>
                  <a:pt x="53" y="100"/>
                </a:lnTo>
                <a:lnTo>
                  <a:pt x="73" y="83"/>
                </a:lnTo>
                <a:lnTo>
                  <a:pt x="83" y="75"/>
                </a:lnTo>
                <a:lnTo>
                  <a:pt x="94" y="68"/>
                </a:lnTo>
                <a:lnTo>
                  <a:pt x="94" y="68"/>
                </a:lnTo>
                <a:lnTo>
                  <a:pt x="90" y="72"/>
                </a:lnTo>
                <a:lnTo>
                  <a:pt x="85" y="77"/>
                </a:lnTo>
                <a:lnTo>
                  <a:pt x="77" y="88"/>
                </a:lnTo>
                <a:lnTo>
                  <a:pt x="77" y="88"/>
                </a:lnTo>
                <a:lnTo>
                  <a:pt x="55" y="110"/>
                </a:lnTo>
                <a:lnTo>
                  <a:pt x="55" y="110"/>
                </a:lnTo>
                <a:lnTo>
                  <a:pt x="17" y="147"/>
                </a:lnTo>
                <a:lnTo>
                  <a:pt x="17" y="147"/>
                </a:lnTo>
                <a:close/>
                <a:moveTo>
                  <a:pt x="16" y="182"/>
                </a:moveTo>
                <a:lnTo>
                  <a:pt x="16" y="182"/>
                </a:lnTo>
                <a:lnTo>
                  <a:pt x="29" y="173"/>
                </a:lnTo>
                <a:lnTo>
                  <a:pt x="40" y="163"/>
                </a:lnTo>
                <a:lnTo>
                  <a:pt x="64" y="141"/>
                </a:lnTo>
                <a:lnTo>
                  <a:pt x="64" y="141"/>
                </a:lnTo>
                <a:lnTo>
                  <a:pt x="91" y="118"/>
                </a:lnTo>
                <a:lnTo>
                  <a:pt x="91" y="118"/>
                </a:lnTo>
                <a:lnTo>
                  <a:pt x="106" y="105"/>
                </a:lnTo>
                <a:lnTo>
                  <a:pt x="106" y="105"/>
                </a:lnTo>
                <a:lnTo>
                  <a:pt x="110" y="102"/>
                </a:lnTo>
                <a:lnTo>
                  <a:pt x="110" y="103"/>
                </a:lnTo>
                <a:lnTo>
                  <a:pt x="104" y="108"/>
                </a:lnTo>
                <a:lnTo>
                  <a:pt x="104" y="108"/>
                </a:lnTo>
                <a:lnTo>
                  <a:pt x="94" y="119"/>
                </a:lnTo>
                <a:lnTo>
                  <a:pt x="83" y="130"/>
                </a:lnTo>
                <a:lnTo>
                  <a:pt x="61" y="151"/>
                </a:lnTo>
                <a:lnTo>
                  <a:pt x="38" y="171"/>
                </a:lnTo>
                <a:lnTo>
                  <a:pt x="28" y="182"/>
                </a:lnTo>
                <a:lnTo>
                  <a:pt x="18" y="193"/>
                </a:lnTo>
                <a:lnTo>
                  <a:pt x="18" y="193"/>
                </a:lnTo>
                <a:lnTo>
                  <a:pt x="16" y="182"/>
                </a:lnTo>
                <a:lnTo>
                  <a:pt x="16" y="182"/>
                </a:lnTo>
                <a:close/>
                <a:moveTo>
                  <a:pt x="19" y="199"/>
                </a:moveTo>
                <a:lnTo>
                  <a:pt x="19" y="199"/>
                </a:lnTo>
                <a:lnTo>
                  <a:pt x="30" y="190"/>
                </a:lnTo>
                <a:lnTo>
                  <a:pt x="41" y="182"/>
                </a:lnTo>
                <a:lnTo>
                  <a:pt x="62" y="163"/>
                </a:lnTo>
                <a:lnTo>
                  <a:pt x="62" y="163"/>
                </a:lnTo>
                <a:lnTo>
                  <a:pt x="87" y="140"/>
                </a:lnTo>
                <a:lnTo>
                  <a:pt x="87" y="140"/>
                </a:lnTo>
                <a:lnTo>
                  <a:pt x="102" y="128"/>
                </a:lnTo>
                <a:lnTo>
                  <a:pt x="102" y="128"/>
                </a:lnTo>
                <a:lnTo>
                  <a:pt x="83" y="149"/>
                </a:lnTo>
                <a:lnTo>
                  <a:pt x="74" y="158"/>
                </a:lnTo>
                <a:lnTo>
                  <a:pt x="64" y="167"/>
                </a:lnTo>
                <a:lnTo>
                  <a:pt x="64" y="167"/>
                </a:lnTo>
                <a:lnTo>
                  <a:pt x="57" y="173"/>
                </a:lnTo>
                <a:lnTo>
                  <a:pt x="51" y="179"/>
                </a:lnTo>
                <a:lnTo>
                  <a:pt x="39" y="192"/>
                </a:lnTo>
                <a:lnTo>
                  <a:pt x="39" y="192"/>
                </a:lnTo>
                <a:lnTo>
                  <a:pt x="30" y="202"/>
                </a:lnTo>
                <a:lnTo>
                  <a:pt x="21" y="211"/>
                </a:lnTo>
                <a:lnTo>
                  <a:pt x="21" y="211"/>
                </a:lnTo>
                <a:lnTo>
                  <a:pt x="19" y="199"/>
                </a:lnTo>
                <a:lnTo>
                  <a:pt x="19" y="199"/>
                </a:lnTo>
                <a:close/>
                <a:moveTo>
                  <a:pt x="113" y="264"/>
                </a:moveTo>
                <a:lnTo>
                  <a:pt x="113" y="264"/>
                </a:lnTo>
                <a:lnTo>
                  <a:pt x="104" y="268"/>
                </a:lnTo>
                <a:lnTo>
                  <a:pt x="99" y="270"/>
                </a:lnTo>
                <a:lnTo>
                  <a:pt x="96" y="272"/>
                </a:lnTo>
                <a:lnTo>
                  <a:pt x="96" y="272"/>
                </a:lnTo>
                <a:lnTo>
                  <a:pt x="115" y="254"/>
                </a:lnTo>
                <a:lnTo>
                  <a:pt x="115" y="254"/>
                </a:lnTo>
                <a:lnTo>
                  <a:pt x="116" y="273"/>
                </a:lnTo>
                <a:lnTo>
                  <a:pt x="116" y="273"/>
                </a:lnTo>
                <a:lnTo>
                  <a:pt x="115" y="272"/>
                </a:lnTo>
                <a:lnTo>
                  <a:pt x="115" y="272"/>
                </a:lnTo>
                <a:lnTo>
                  <a:pt x="111" y="273"/>
                </a:lnTo>
                <a:lnTo>
                  <a:pt x="107" y="275"/>
                </a:lnTo>
                <a:lnTo>
                  <a:pt x="107" y="275"/>
                </a:lnTo>
                <a:lnTo>
                  <a:pt x="109" y="273"/>
                </a:lnTo>
                <a:lnTo>
                  <a:pt x="111" y="271"/>
                </a:lnTo>
                <a:lnTo>
                  <a:pt x="115" y="265"/>
                </a:lnTo>
                <a:lnTo>
                  <a:pt x="115" y="265"/>
                </a:lnTo>
                <a:lnTo>
                  <a:pt x="115" y="264"/>
                </a:lnTo>
                <a:lnTo>
                  <a:pt x="113" y="264"/>
                </a:lnTo>
                <a:lnTo>
                  <a:pt x="113" y="264"/>
                </a:lnTo>
                <a:close/>
                <a:moveTo>
                  <a:pt x="75" y="279"/>
                </a:moveTo>
                <a:lnTo>
                  <a:pt x="75" y="279"/>
                </a:lnTo>
                <a:lnTo>
                  <a:pt x="65" y="280"/>
                </a:lnTo>
                <a:lnTo>
                  <a:pt x="55" y="283"/>
                </a:lnTo>
                <a:lnTo>
                  <a:pt x="44" y="286"/>
                </a:lnTo>
                <a:lnTo>
                  <a:pt x="36" y="291"/>
                </a:lnTo>
                <a:lnTo>
                  <a:pt x="36" y="291"/>
                </a:lnTo>
                <a:lnTo>
                  <a:pt x="33" y="279"/>
                </a:lnTo>
                <a:lnTo>
                  <a:pt x="33" y="279"/>
                </a:lnTo>
                <a:lnTo>
                  <a:pt x="34" y="278"/>
                </a:lnTo>
                <a:lnTo>
                  <a:pt x="34" y="278"/>
                </a:lnTo>
                <a:lnTo>
                  <a:pt x="53" y="263"/>
                </a:lnTo>
                <a:lnTo>
                  <a:pt x="72" y="246"/>
                </a:lnTo>
                <a:lnTo>
                  <a:pt x="72" y="246"/>
                </a:lnTo>
                <a:lnTo>
                  <a:pt x="91" y="230"/>
                </a:lnTo>
                <a:lnTo>
                  <a:pt x="109" y="214"/>
                </a:lnTo>
                <a:lnTo>
                  <a:pt x="109" y="214"/>
                </a:lnTo>
                <a:lnTo>
                  <a:pt x="101" y="222"/>
                </a:lnTo>
                <a:lnTo>
                  <a:pt x="93" y="232"/>
                </a:lnTo>
                <a:lnTo>
                  <a:pt x="84" y="241"/>
                </a:lnTo>
                <a:lnTo>
                  <a:pt x="76" y="249"/>
                </a:lnTo>
                <a:lnTo>
                  <a:pt x="76" y="249"/>
                </a:lnTo>
                <a:lnTo>
                  <a:pt x="56" y="267"/>
                </a:lnTo>
                <a:lnTo>
                  <a:pt x="45" y="277"/>
                </a:lnTo>
                <a:lnTo>
                  <a:pt x="36" y="287"/>
                </a:lnTo>
                <a:lnTo>
                  <a:pt x="36" y="287"/>
                </a:lnTo>
                <a:lnTo>
                  <a:pt x="36" y="288"/>
                </a:lnTo>
                <a:lnTo>
                  <a:pt x="37" y="289"/>
                </a:lnTo>
                <a:lnTo>
                  <a:pt x="37" y="289"/>
                </a:lnTo>
                <a:lnTo>
                  <a:pt x="38" y="289"/>
                </a:lnTo>
                <a:lnTo>
                  <a:pt x="38" y="289"/>
                </a:lnTo>
                <a:lnTo>
                  <a:pt x="42" y="285"/>
                </a:lnTo>
                <a:lnTo>
                  <a:pt x="42" y="285"/>
                </a:lnTo>
                <a:lnTo>
                  <a:pt x="43" y="284"/>
                </a:lnTo>
                <a:lnTo>
                  <a:pt x="43" y="284"/>
                </a:lnTo>
                <a:lnTo>
                  <a:pt x="59" y="271"/>
                </a:lnTo>
                <a:lnTo>
                  <a:pt x="75" y="258"/>
                </a:lnTo>
                <a:lnTo>
                  <a:pt x="75" y="258"/>
                </a:lnTo>
                <a:lnTo>
                  <a:pt x="83" y="251"/>
                </a:lnTo>
                <a:lnTo>
                  <a:pt x="91" y="244"/>
                </a:lnTo>
                <a:lnTo>
                  <a:pt x="99" y="237"/>
                </a:lnTo>
                <a:lnTo>
                  <a:pt x="107" y="230"/>
                </a:lnTo>
                <a:lnTo>
                  <a:pt x="107" y="230"/>
                </a:lnTo>
                <a:lnTo>
                  <a:pt x="110" y="228"/>
                </a:lnTo>
                <a:lnTo>
                  <a:pt x="108" y="230"/>
                </a:lnTo>
                <a:lnTo>
                  <a:pt x="102" y="237"/>
                </a:lnTo>
                <a:lnTo>
                  <a:pt x="102" y="237"/>
                </a:lnTo>
                <a:lnTo>
                  <a:pt x="84" y="257"/>
                </a:lnTo>
                <a:lnTo>
                  <a:pt x="84" y="257"/>
                </a:lnTo>
                <a:lnTo>
                  <a:pt x="77" y="262"/>
                </a:lnTo>
                <a:lnTo>
                  <a:pt x="69" y="268"/>
                </a:lnTo>
                <a:lnTo>
                  <a:pt x="62" y="273"/>
                </a:lnTo>
                <a:lnTo>
                  <a:pt x="59" y="276"/>
                </a:lnTo>
                <a:lnTo>
                  <a:pt x="56" y="280"/>
                </a:lnTo>
                <a:lnTo>
                  <a:pt x="56" y="280"/>
                </a:lnTo>
                <a:lnTo>
                  <a:pt x="56" y="281"/>
                </a:lnTo>
                <a:lnTo>
                  <a:pt x="58" y="282"/>
                </a:lnTo>
                <a:lnTo>
                  <a:pt x="58" y="282"/>
                </a:lnTo>
                <a:lnTo>
                  <a:pt x="75" y="269"/>
                </a:lnTo>
                <a:lnTo>
                  <a:pt x="92" y="257"/>
                </a:lnTo>
                <a:lnTo>
                  <a:pt x="92" y="257"/>
                </a:lnTo>
                <a:lnTo>
                  <a:pt x="83" y="268"/>
                </a:lnTo>
                <a:lnTo>
                  <a:pt x="75" y="279"/>
                </a:lnTo>
                <a:lnTo>
                  <a:pt x="75" y="279"/>
                </a:lnTo>
                <a:lnTo>
                  <a:pt x="75" y="279"/>
                </a:lnTo>
                <a:lnTo>
                  <a:pt x="75" y="279"/>
                </a:lnTo>
                <a:close/>
                <a:moveTo>
                  <a:pt x="115" y="182"/>
                </a:moveTo>
                <a:lnTo>
                  <a:pt x="115" y="182"/>
                </a:lnTo>
                <a:lnTo>
                  <a:pt x="115" y="181"/>
                </a:lnTo>
                <a:lnTo>
                  <a:pt x="115" y="181"/>
                </a:lnTo>
                <a:lnTo>
                  <a:pt x="115" y="196"/>
                </a:lnTo>
                <a:lnTo>
                  <a:pt x="115" y="196"/>
                </a:lnTo>
                <a:lnTo>
                  <a:pt x="114" y="196"/>
                </a:lnTo>
                <a:lnTo>
                  <a:pt x="113" y="196"/>
                </a:lnTo>
                <a:lnTo>
                  <a:pt x="113" y="196"/>
                </a:lnTo>
                <a:lnTo>
                  <a:pt x="74" y="226"/>
                </a:lnTo>
                <a:lnTo>
                  <a:pt x="74" y="226"/>
                </a:lnTo>
                <a:lnTo>
                  <a:pt x="53" y="244"/>
                </a:lnTo>
                <a:lnTo>
                  <a:pt x="53" y="244"/>
                </a:lnTo>
                <a:lnTo>
                  <a:pt x="43" y="250"/>
                </a:lnTo>
                <a:lnTo>
                  <a:pt x="43" y="250"/>
                </a:lnTo>
                <a:lnTo>
                  <a:pt x="60" y="236"/>
                </a:lnTo>
                <a:lnTo>
                  <a:pt x="76" y="220"/>
                </a:lnTo>
                <a:lnTo>
                  <a:pt x="76" y="220"/>
                </a:lnTo>
                <a:lnTo>
                  <a:pt x="86" y="211"/>
                </a:lnTo>
                <a:lnTo>
                  <a:pt x="95" y="201"/>
                </a:lnTo>
                <a:lnTo>
                  <a:pt x="104" y="191"/>
                </a:lnTo>
                <a:lnTo>
                  <a:pt x="115" y="182"/>
                </a:lnTo>
                <a:lnTo>
                  <a:pt x="115" y="182"/>
                </a:lnTo>
                <a:close/>
                <a:moveTo>
                  <a:pt x="102" y="247"/>
                </a:moveTo>
                <a:lnTo>
                  <a:pt x="102" y="247"/>
                </a:lnTo>
                <a:lnTo>
                  <a:pt x="95" y="253"/>
                </a:lnTo>
                <a:lnTo>
                  <a:pt x="95" y="253"/>
                </a:lnTo>
                <a:lnTo>
                  <a:pt x="69" y="270"/>
                </a:lnTo>
                <a:lnTo>
                  <a:pt x="69" y="270"/>
                </a:lnTo>
                <a:lnTo>
                  <a:pt x="64" y="275"/>
                </a:lnTo>
                <a:lnTo>
                  <a:pt x="62" y="277"/>
                </a:lnTo>
                <a:lnTo>
                  <a:pt x="62" y="276"/>
                </a:lnTo>
                <a:lnTo>
                  <a:pt x="62" y="276"/>
                </a:lnTo>
                <a:lnTo>
                  <a:pt x="68" y="270"/>
                </a:lnTo>
                <a:lnTo>
                  <a:pt x="75" y="266"/>
                </a:lnTo>
                <a:lnTo>
                  <a:pt x="75" y="266"/>
                </a:lnTo>
                <a:lnTo>
                  <a:pt x="86" y="257"/>
                </a:lnTo>
                <a:lnTo>
                  <a:pt x="96" y="247"/>
                </a:lnTo>
                <a:lnTo>
                  <a:pt x="115" y="225"/>
                </a:lnTo>
                <a:lnTo>
                  <a:pt x="115" y="225"/>
                </a:lnTo>
                <a:lnTo>
                  <a:pt x="115" y="224"/>
                </a:lnTo>
                <a:lnTo>
                  <a:pt x="115" y="224"/>
                </a:lnTo>
                <a:lnTo>
                  <a:pt x="113" y="223"/>
                </a:lnTo>
                <a:lnTo>
                  <a:pt x="113" y="223"/>
                </a:lnTo>
                <a:lnTo>
                  <a:pt x="108" y="226"/>
                </a:lnTo>
                <a:lnTo>
                  <a:pt x="103" y="230"/>
                </a:lnTo>
                <a:lnTo>
                  <a:pt x="95" y="238"/>
                </a:lnTo>
                <a:lnTo>
                  <a:pt x="86" y="246"/>
                </a:lnTo>
                <a:lnTo>
                  <a:pt x="77" y="253"/>
                </a:lnTo>
                <a:lnTo>
                  <a:pt x="77" y="253"/>
                </a:lnTo>
                <a:lnTo>
                  <a:pt x="54" y="272"/>
                </a:lnTo>
                <a:lnTo>
                  <a:pt x="54" y="272"/>
                </a:lnTo>
                <a:lnTo>
                  <a:pt x="55" y="271"/>
                </a:lnTo>
                <a:lnTo>
                  <a:pt x="55" y="271"/>
                </a:lnTo>
                <a:lnTo>
                  <a:pt x="66" y="260"/>
                </a:lnTo>
                <a:lnTo>
                  <a:pt x="77" y="251"/>
                </a:lnTo>
                <a:lnTo>
                  <a:pt x="77" y="251"/>
                </a:lnTo>
                <a:lnTo>
                  <a:pt x="87" y="242"/>
                </a:lnTo>
                <a:lnTo>
                  <a:pt x="96" y="232"/>
                </a:lnTo>
                <a:lnTo>
                  <a:pt x="105" y="221"/>
                </a:lnTo>
                <a:lnTo>
                  <a:pt x="115" y="212"/>
                </a:lnTo>
                <a:lnTo>
                  <a:pt x="115" y="212"/>
                </a:lnTo>
                <a:lnTo>
                  <a:pt x="115" y="212"/>
                </a:lnTo>
                <a:lnTo>
                  <a:pt x="115" y="212"/>
                </a:lnTo>
                <a:lnTo>
                  <a:pt x="115" y="237"/>
                </a:lnTo>
                <a:lnTo>
                  <a:pt x="115" y="237"/>
                </a:lnTo>
                <a:lnTo>
                  <a:pt x="115" y="238"/>
                </a:lnTo>
                <a:lnTo>
                  <a:pt x="115" y="238"/>
                </a:lnTo>
                <a:lnTo>
                  <a:pt x="102" y="247"/>
                </a:lnTo>
                <a:lnTo>
                  <a:pt x="102" y="247"/>
                </a:lnTo>
                <a:close/>
                <a:moveTo>
                  <a:pt x="115" y="198"/>
                </a:moveTo>
                <a:lnTo>
                  <a:pt x="115" y="198"/>
                </a:lnTo>
                <a:lnTo>
                  <a:pt x="115" y="197"/>
                </a:lnTo>
                <a:lnTo>
                  <a:pt x="115" y="197"/>
                </a:lnTo>
                <a:lnTo>
                  <a:pt x="115" y="211"/>
                </a:lnTo>
                <a:lnTo>
                  <a:pt x="115" y="211"/>
                </a:lnTo>
                <a:lnTo>
                  <a:pt x="114" y="210"/>
                </a:lnTo>
                <a:lnTo>
                  <a:pt x="113" y="210"/>
                </a:lnTo>
                <a:lnTo>
                  <a:pt x="113" y="210"/>
                </a:lnTo>
                <a:lnTo>
                  <a:pt x="103" y="217"/>
                </a:lnTo>
                <a:lnTo>
                  <a:pt x="93" y="225"/>
                </a:lnTo>
                <a:lnTo>
                  <a:pt x="74" y="241"/>
                </a:lnTo>
                <a:lnTo>
                  <a:pt x="56" y="258"/>
                </a:lnTo>
                <a:lnTo>
                  <a:pt x="36" y="274"/>
                </a:lnTo>
                <a:lnTo>
                  <a:pt x="36" y="274"/>
                </a:lnTo>
                <a:lnTo>
                  <a:pt x="43" y="266"/>
                </a:lnTo>
                <a:lnTo>
                  <a:pt x="52" y="258"/>
                </a:lnTo>
                <a:lnTo>
                  <a:pt x="52" y="258"/>
                </a:lnTo>
                <a:lnTo>
                  <a:pt x="63" y="248"/>
                </a:lnTo>
                <a:lnTo>
                  <a:pt x="73" y="239"/>
                </a:lnTo>
                <a:lnTo>
                  <a:pt x="73" y="239"/>
                </a:lnTo>
                <a:lnTo>
                  <a:pt x="84" y="229"/>
                </a:lnTo>
                <a:lnTo>
                  <a:pt x="94" y="218"/>
                </a:lnTo>
                <a:lnTo>
                  <a:pt x="115" y="198"/>
                </a:lnTo>
                <a:lnTo>
                  <a:pt x="115" y="198"/>
                </a:lnTo>
                <a:close/>
                <a:moveTo>
                  <a:pt x="82" y="273"/>
                </a:moveTo>
                <a:lnTo>
                  <a:pt x="82" y="273"/>
                </a:lnTo>
                <a:lnTo>
                  <a:pt x="86" y="267"/>
                </a:lnTo>
                <a:lnTo>
                  <a:pt x="92" y="261"/>
                </a:lnTo>
                <a:lnTo>
                  <a:pt x="103" y="249"/>
                </a:lnTo>
                <a:lnTo>
                  <a:pt x="103" y="249"/>
                </a:lnTo>
                <a:lnTo>
                  <a:pt x="105" y="248"/>
                </a:lnTo>
                <a:lnTo>
                  <a:pt x="105" y="248"/>
                </a:lnTo>
                <a:lnTo>
                  <a:pt x="107" y="246"/>
                </a:lnTo>
                <a:lnTo>
                  <a:pt x="107" y="246"/>
                </a:lnTo>
                <a:lnTo>
                  <a:pt x="112" y="244"/>
                </a:lnTo>
                <a:lnTo>
                  <a:pt x="113" y="243"/>
                </a:lnTo>
                <a:lnTo>
                  <a:pt x="113" y="242"/>
                </a:lnTo>
                <a:lnTo>
                  <a:pt x="113" y="242"/>
                </a:lnTo>
                <a:lnTo>
                  <a:pt x="115" y="240"/>
                </a:lnTo>
                <a:lnTo>
                  <a:pt x="115" y="240"/>
                </a:lnTo>
                <a:lnTo>
                  <a:pt x="115" y="252"/>
                </a:lnTo>
                <a:lnTo>
                  <a:pt x="115" y="252"/>
                </a:lnTo>
                <a:lnTo>
                  <a:pt x="115" y="252"/>
                </a:lnTo>
                <a:lnTo>
                  <a:pt x="115" y="252"/>
                </a:lnTo>
                <a:lnTo>
                  <a:pt x="104" y="258"/>
                </a:lnTo>
                <a:lnTo>
                  <a:pt x="95" y="265"/>
                </a:lnTo>
                <a:lnTo>
                  <a:pt x="95" y="265"/>
                </a:lnTo>
                <a:lnTo>
                  <a:pt x="83" y="273"/>
                </a:lnTo>
                <a:lnTo>
                  <a:pt x="83" y="273"/>
                </a:lnTo>
                <a:lnTo>
                  <a:pt x="79" y="276"/>
                </a:lnTo>
                <a:lnTo>
                  <a:pt x="82" y="273"/>
                </a:lnTo>
                <a:lnTo>
                  <a:pt x="82" y="273"/>
                </a:lnTo>
                <a:close/>
                <a:moveTo>
                  <a:pt x="113" y="149"/>
                </a:moveTo>
                <a:lnTo>
                  <a:pt x="113" y="149"/>
                </a:lnTo>
                <a:lnTo>
                  <a:pt x="115" y="148"/>
                </a:lnTo>
                <a:lnTo>
                  <a:pt x="115" y="148"/>
                </a:lnTo>
                <a:lnTo>
                  <a:pt x="115" y="161"/>
                </a:lnTo>
                <a:lnTo>
                  <a:pt x="115" y="161"/>
                </a:lnTo>
                <a:lnTo>
                  <a:pt x="115" y="180"/>
                </a:lnTo>
                <a:lnTo>
                  <a:pt x="115" y="180"/>
                </a:lnTo>
                <a:lnTo>
                  <a:pt x="114" y="180"/>
                </a:lnTo>
                <a:lnTo>
                  <a:pt x="113" y="180"/>
                </a:lnTo>
                <a:lnTo>
                  <a:pt x="113" y="180"/>
                </a:lnTo>
                <a:lnTo>
                  <a:pt x="109" y="183"/>
                </a:lnTo>
                <a:lnTo>
                  <a:pt x="109" y="183"/>
                </a:lnTo>
                <a:lnTo>
                  <a:pt x="108" y="183"/>
                </a:lnTo>
                <a:lnTo>
                  <a:pt x="107" y="185"/>
                </a:lnTo>
                <a:lnTo>
                  <a:pt x="107" y="185"/>
                </a:lnTo>
                <a:lnTo>
                  <a:pt x="87" y="201"/>
                </a:lnTo>
                <a:lnTo>
                  <a:pt x="77" y="208"/>
                </a:lnTo>
                <a:lnTo>
                  <a:pt x="67" y="215"/>
                </a:lnTo>
                <a:lnTo>
                  <a:pt x="67" y="215"/>
                </a:lnTo>
                <a:lnTo>
                  <a:pt x="57" y="221"/>
                </a:lnTo>
                <a:lnTo>
                  <a:pt x="48" y="229"/>
                </a:lnTo>
                <a:lnTo>
                  <a:pt x="48" y="229"/>
                </a:lnTo>
                <a:lnTo>
                  <a:pt x="59" y="216"/>
                </a:lnTo>
                <a:lnTo>
                  <a:pt x="71" y="205"/>
                </a:lnTo>
                <a:lnTo>
                  <a:pt x="71" y="205"/>
                </a:lnTo>
                <a:lnTo>
                  <a:pt x="82" y="195"/>
                </a:lnTo>
                <a:lnTo>
                  <a:pt x="92" y="185"/>
                </a:lnTo>
                <a:lnTo>
                  <a:pt x="102" y="174"/>
                </a:lnTo>
                <a:lnTo>
                  <a:pt x="108" y="170"/>
                </a:lnTo>
                <a:lnTo>
                  <a:pt x="114" y="166"/>
                </a:lnTo>
                <a:lnTo>
                  <a:pt x="114" y="166"/>
                </a:lnTo>
                <a:lnTo>
                  <a:pt x="115" y="165"/>
                </a:lnTo>
                <a:lnTo>
                  <a:pt x="115" y="164"/>
                </a:lnTo>
                <a:lnTo>
                  <a:pt x="114" y="164"/>
                </a:lnTo>
                <a:lnTo>
                  <a:pt x="113" y="164"/>
                </a:lnTo>
                <a:lnTo>
                  <a:pt x="113" y="164"/>
                </a:lnTo>
                <a:lnTo>
                  <a:pt x="101" y="172"/>
                </a:lnTo>
                <a:lnTo>
                  <a:pt x="91" y="181"/>
                </a:lnTo>
                <a:lnTo>
                  <a:pt x="80" y="190"/>
                </a:lnTo>
                <a:lnTo>
                  <a:pt x="69" y="198"/>
                </a:lnTo>
                <a:lnTo>
                  <a:pt x="69" y="198"/>
                </a:lnTo>
                <a:lnTo>
                  <a:pt x="59" y="206"/>
                </a:lnTo>
                <a:lnTo>
                  <a:pt x="50" y="213"/>
                </a:lnTo>
                <a:lnTo>
                  <a:pt x="50" y="213"/>
                </a:lnTo>
                <a:lnTo>
                  <a:pt x="37" y="221"/>
                </a:lnTo>
                <a:lnTo>
                  <a:pt x="31" y="225"/>
                </a:lnTo>
                <a:lnTo>
                  <a:pt x="27" y="230"/>
                </a:lnTo>
                <a:lnTo>
                  <a:pt x="27" y="230"/>
                </a:lnTo>
                <a:lnTo>
                  <a:pt x="37" y="217"/>
                </a:lnTo>
                <a:lnTo>
                  <a:pt x="48" y="207"/>
                </a:lnTo>
                <a:lnTo>
                  <a:pt x="70" y="186"/>
                </a:lnTo>
                <a:lnTo>
                  <a:pt x="70" y="186"/>
                </a:lnTo>
                <a:lnTo>
                  <a:pt x="94" y="165"/>
                </a:lnTo>
                <a:lnTo>
                  <a:pt x="94" y="165"/>
                </a:lnTo>
                <a:lnTo>
                  <a:pt x="105" y="155"/>
                </a:lnTo>
                <a:lnTo>
                  <a:pt x="105" y="155"/>
                </a:lnTo>
                <a:lnTo>
                  <a:pt x="112" y="150"/>
                </a:lnTo>
                <a:lnTo>
                  <a:pt x="112" y="150"/>
                </a:lnTo>
                <a:lnTo>
                  <a:pt x="113" y="149"/>
                </a:lnTo>
                <a:lnTo>
                  <a:pt x="113" y="149"/>
                </a:lnTo>
                <a:close/>
                <a:moveTo>
                  <a:pt x="24" y="233"/>
                </a:moveTo>
                <a:lnTo>
                  <a:pt x="24" y="233"/>
                </a:lnTo>
                <a:lnTo>
                  <a:pt x="37" y="225"/>
                </a:lnTo>
                <a:lnTo>
                  <a:pt x="50" y="216"/>
                </a:lnTo>
                <a:lnTo>
                  <a:pt x="62" y="207"/>
                </a:lnTo>
                <a:lnTo>
                  <a:pt x="74" y="198"/>
                </a:lnTo>
                <a:lnTo>
                  <a:pt x="74" y="198"/>
                </a:lnTo>
                <a:lnTo>
                  <a:pt x="79" y="194"/>
                </a:lnTo>
                <a:lnTo>
                  <a:pt x="84" y="190"/>
                </a:lnTo>
                <a:lnTo>
                  <a:pt x="84" y="190"/>
                </a:lnTo>
                <a:lnTo>
                  <a:pt x="75" y="198"/>
                </a:lnTo>
                <a:lnTo>
                  <a:pt x="67" y="206"/>
                </a:lnTo>
                <a:lnTo>
                  <a:pt x="67" y="206"/>
                </a:lnTo>
                <a:lnTo>
                  <a:pt x="56" y="215"/>
                </a:lnTo>
                <a:lnTo>
                  <a:pt x="46" y="226"/>
                </a:lnTo>
                <a:lnTo>
                  <a:pt x="36" y="237"/>
                </a:lnTo>
                <a:lnTo>
                  <a:pt x="26" y="247"/>
                </a:lnTo>
                <a:lnTo>
                  <a:pt x="26" y="247"/>
                </a:lnTo>
                <a:lnTo>
                  <a:pt x="24" y="233"/>
                </a:lnTo>
                <a:lnTo>
                  <a:pt x="24" y="233"/>
                </a:lnTo>
                <a:close/>
                <a:moveTo>
                  <a:pt x="64" y="220"/>
                </a:moveTo>
                <a:lnTo>
                  <a:pt x="64" y="220"/>
                </a:lnTo>
                <a:lnTo>
                  <a:pt x="81" y="207"/>
                </a:lnTo>
                <a:lnTo>
                  <a:pt x="98" y="194"/>
                </a:lnTo>
                <a:lnTo>
                  <a:pt x="98" y="194"/>
                </a:lnTo>
                <a:lnTo>
                  <a:pt x="95" y="197"/>
                </a:lnTo>
                <a:lnTo>
                  <a:pt x="95" y="197"/>
                </a:lnTo>
                <a:lnTo>
                  <a:pt x="74" y="219"/>
                </a:lnTo>
                <a:lnTo>
                  <a:pt x="74" y="219"/>
                </a:lnTo>
                <a:lnTo>
                  <a:pt x="53" y="240"/>
                </a:lnTo>
                <a:lnTo>
                  <a:pt x="41" y="250"/>
                </a:lnTo>
                <a:lnTo>
                  <a:pt x="31" y="261"/>
                </a:lnTo>
                <a:lnTo>
                  <a:pt x="31" y="261"/>
                </a:lnTo>
                <a:lnTo>
                  <a:pt x="30" y="262"/>
                </a:lnTo>
                <a:lnTo>
                  <a:pt x="31" y="262"/>
                </a:lnTo>
                <a:lnTo>
                  <a:pt x="31" y="263"/>
                </a:lnTo>
                <a:lnTo>
                  <a:pt x="32" y="262"/>
                </a:lnTo>
                <a:lnTo>
                  <a:pt x="32" y="262"/>
                </a:lnTo>
                <a:lnTo>
                  <a:pt x="75" y="228"/>
                </a:lnTo>
                <a:lnTo>
                  <a:pt x="75" y="228"/>
                </a:lnTo>
                <a:lnTo>
                  <a:pt x="101" y="208"/>
                </a:lnTo>
                <a:lnTo>
                  <a:pt x="101" y="208"/>
                </a:lnTo>
                <a:lnTo>
                  <a:pt x="83" y="226"/>
                </a:lnTo>
                <a:lnTo>
                  <a:pt x="64" y="244"/>
                </a:lnTo>
                <a:lnTo>
                  <a:pt x="64" y="244"/>
                </a:lnTo>
                <a:lnTo>
                  <a:pt x="48" y="259"/>
                </a:lnTo>
                <a:lnTo>
                  <a:pt x="39" y="267"/>
                </a:lnTo>
                <a:lnTo>
                  <a:pt x="32" y="277"/>
                </a:lnTo>
                <a:lnTo>
                  <a:pt x="32" y="277"/>
                </a:lnTo>
                <a:lnTo>
                  <a:pt x="27" y="250"/>
                </a:lnTo>
                <a:lnTo>
                  <a:pt x="27" y="250"/>
                </a:lnTo>
                <a:lnTo>
                  <a:pt x="36" y="243"/>
                </a:lnTo>
                <a:lnTo>
                  <a:pt x="45" y="235"/>
                </a:lnTo>
                <a:lnTo>
                  <a:pt x="54" y="228"/>
                </a:lnTo>
                <a:lnTo>
                  <a:pt x="64" y="220"/>
                </a:lnTo>
                <a:lnTo>
                  <a:pt x="64" y="220"/>
                </a:lnTo>
                <a:close/>
                <a:moveTo>
                  <a:pt x="38" y="301"/>
                </a:moveTo>
                <a:lnTo>
                  <a:pt x="38" y="301"/>
                </a:lnTo>
                <a:lnTo>
                  <a:pt x="46" y="295"/>
                </a:lnTo>
                <a:lnTo>
                  <a:pt x="57" y="291"/>
                </a:lnTo>
                <a:lnTo>
                  <a:pt x="67" y="289"/>
                </a:lnTo>
                <a:lnTo>
                  <a:pt x="77" y="287"/>
                </a:lnTo>
                <a:lnTo>
                  <a:pt x="87" y="287"/>
                </a:lnTo>
                <a:lnTo>
                  <a:pt x="97" y="288"/>
                </a:lnTo>
                <a:lnTo>
                  <a:pt x="107" y="290"/>
                </a:lnTo>
                <a:lnTo>
                  <a:pt x="117" y="294"/>
                </a:lnTo>
                <a:lnTo>
                  <a:pt x="117" y="294"/>
                </a:lnTo>
                <a:lnTo>
                  <a:pt x="117" y="304"/>
                </a:lnTo>
                <a:lnTo>
                  <a:pt x="117" y="304"/>
                </a:lnTo>
                <a:lnTo>
                  <a:pt x="108" y="300"/>
                </a:lnTo>
                <a:lnTo>
                  <a:pt x="98" y="298"/>
                </a:lnTo>
                <a:lnTo>
                  <a:pt x="89" y="297"/>
                </a:lnTo>
                <a:lnTo>
                  <a:pt x="79" y="298"/>
                </a:lnTo>
                <a:lnTo>
                  <a:pt x="69" y="300"/>
                </a:lnTo>
                <a:lnTo>
                  <a:pt x="59" y="304"/>
                </a:lnTo>
                <a:lnTo>
                  <a:pt x="50" y="307"/>
                </a:lnTo>
                <a:lnTo>
                  <a:pt x="40" y="313"/>
                </a:lnTo>
                <a:lnTo>
                  <a:pt x="40" y="313"/>
                </a:lnTo>
                <a:lnTo>
                  <a:pt x="38" y="301"/>
                </a:lnTo>
                <a:lnTo>
                  <a:pt x="38" y="301"/>
                </a:lnTo>
                <a:close/>
                <a:moveTo>
                  <a:pt x="118" y="408"/>
                </a:moveTo>
                <a:lnTo>
                  <a:pt x="118" y="408"/>
                </a:lnTo>
                <a:lnTo>
                  <a:pt x="106" y="414"/>
                </a:lnTo>
                <a:lnTo>
                  <a:pt x="96" y="420"/>
                </a:lnTo>
                <a:lnTo>
                  <a:pt x="74" y="434"/>
                </a:lnTo>
                <a:lnTo>
                  <a:pt x="74" y="434"/>
                </a:lnTo>
                <a:lnTo>
                  <a:pt x="86" y="425"/>
                </a:lnTo>
                <a:lnTo>
                  <a:pt x="97" y="416"/>
                </a:lnTo>
                <a:lnTo>
                  <a:pt x="108" y="407"/>
                </a:lnTo>
                <a:lnTo>
                  <a:pt x="114" y="403"/>
                </a:lnTo>
                <a:lnTo>
                  <a:pt x="121" y="400"/>
                </a:lnTo>
                <a:lnTo>
                  <a:pt x="121" y="400"/>
                </a:lnTo>
                <a:lnTo>
                  <a:pt x="121" y="418"/>
                </a:lnTo>
                <a:lnTo>
                  <a:pt x="121" y="418"/>
                </a:lnTo>
                <a:lnTo>
                  <a:pt x="121" y="418"/>
                </a:lnTo>
                <a:lnTo>
                  <a:pt x="121" y="418"/>
                </a:lnTo>
                <a:lnTo>
                  <a:pt x="113" y="422"/>
                </a:lnTo>
                <a:lnTo>
                  <a:pt x="105" y="426"/>
                </a:lnTo>
                <a:lnTo>
                  <a:pt x="91" y="436"/>
                </a:lnTo>
                <a:lnTo>
                  <a:pt x="91" y="436"/>
                </a:lnTo>
                <a:lnTo>
                  <a:pt x="94" y="433"/>
                </a:lnTo>
                <a:lnTo>
                  <a:pt x="94" y="433"/>
                </a:lnTo>
                <a:lnTo>
                  <a:pt x="107" y="422"/>
                </a:lnTo>
                <a:lnTo>
                  <a:pt x="119" y="410"/>
                </a:lnTo>
                <a:lnTo>
                  <a:pt x="119" y="410"/>
                </a:lnTo>
                <a:lnTo>
                  <a:pt x="119" y="409"/>
                </a:lnTo>
                <a:lnTo>
                  <a:pt x="119" y="408"/>
                </a:lnTo>
                <a:lnTo>
                  <a:pt x="118" y="408"/>
                </a:lnTo>
                <a:lnTo>
                  <a:pt x="118" y="408"/>
                </a:lnTo>
                <a:close/>
                <a:moveTo>
                  <a:pt x="119" y="387"/>
                </a:moveTo>
                <a:lnTo>
                  <a:pt x="119" y="387"/>
                </a:lnTo>
                <a:lnTo>
                  <a:pt x="119" y="386"/>
                </a:lnTo>
                <a:lnTo>
                  <a:pt x="119" y="385"/>
                </a:lnTo>
                <a:lnTo>
                  <a:pt x="118" y="385"/>
                </a:lnTo>
                <a:lnTo>
                  <a:pt x="118" y="385"/>
                </a:lnTo>
                <a:lnTo>
                  <a:pt x="95" y="399"/>
                </a:lnTo>
                <a:lnTo>
                  <a:pt x="95" y="399"/>
                </a:lnTo>
                <a:lnTo>
                  <a:pt x="82" y="405"/>
                </a:lnTo>
                <a:lnTo>
                  <a:pt x="82" y="405"/>
                </a:lnTo>
                <a:lnTo>
                  <a:pt x="74" y="409"/>
                </a:lnTo>
                <a:lnTo>
                  <a:pt x="71" y="411"/>
                </a:lnTo>
                <a:lnTo>
                  <a:pt x="75" y="409"/>
                </a:lnTo>
                <a:lnTo>
                  <a:pt x="75" y="409"/>
                </a:lnTo>
                <a:lnTo>
                  <a:pt x="87" y="401"/>
                </a:lnTo>
                <a:lnTo>
                  <a:pt x="98" y="394"/>
                </a:lnTo>
                <a:lnTo>
                  <a:pt x="109" y="384"/>
                </a:lnTo>
                <a:lnTo>
                  <a:pt x="114" y="379"/>
                </a:lnTo>
                <a:lnTo>
                  <a:pt x="119" y="374"/>
                </a:lnTo>
                <a:lnTo>
                  <a:pt x="119" y="374"/>
                </a:lnTo>
                <a:lnTo>
                  <a:pt x="119" y="372"/>
                </a:lnTo>
                <a:lnTo>
                  <a:pt x="119" y="372"/>
                </a:lnTo>
                <a:lnTo>
                  <a:pt x="118" y="372"/>
                </a:lnTo>
                <a:lnTo>
                  <a:pt x="118" y="372"/>
                </a:lnTo>
                <a:lnTo>
                  <a:pt x="105" y="378"/>
                </a:lnTo>
                <a:lnTo>
                  <a:pt x="92" y="385"/>
                </a:lnTo>
                <a:lnTo>
                  <a:pt x="79" y="393"/>
                </a:lnTo>
                <a:lnTo>
                  <a:pt x="66" y="399"/>
                </a:lnTo>
                <a:lnTo>
                  <a:pt x="66" y="399"/>
                </a:lnTo>
                <a:lnTo>
                  <a:pt x="72" y="396"/>
                </a:lnTo>
                <a:lnTo>
                  <a:pt x="78" y="393"/>
                </a:lnTo>
                <a:lnTo>
                  <a:pt x="90" y="383"/>
                </a:lnTo>
                <a:lnTo>
                  <a:pt x="102" y="373"/>
                </a:lnTo>
                <a:lnTo>
                  <a:pt x="114" y="365"/>
                </a:lnTo>
                <a:lnTo>
                  <a:pt x="114" y="365"/>
                </a:lnTo>
                <a:lnTo>
                  <a:pt x="119" y="362"/>
                </a:lnTo>
                <a:lnTo>
                  <a:pt x="119" y="362"/>
                </a:lnTo>
                <a:lnTo>
                  <a:pt x="119" y="362"/>
                </a:lnTo>
                <a:lnTo>
                  <a:pt x="119" y="362"/>
                </a:lnTo>
                <a:lnTo>
                  <a:pt x="120" y="398"/>
                </a:lnTo>
                <a:lnTo>
                  <a:pt x="120" y="398"/>
                </a:lnTo>
                <a:lnTo>
                  <a:pt x="108" y="402"/>
                </a:lnTo>
                <a:lnTo>
                  <a:pt x="96" y="407"/>
                </a:lnTo>
                <a:lnTo>
                  <a:pt x="83" y="412"/>
                </a:lnTo>
                <a:lnTo>
                  <a:pt x="73" y="419"/>
                </a:lnTo>
                <a:lnTo>
                  <a:pt x="73" y="419"/>
                </a:lnTo>
                <a:lnTo>
                  <a:pt x="96" y="403"/>
                </a:lnTo>
                <a:lnTo>
                  <a:pt x="108" y="396"/>
                </a:lnTo>
                <a:lnTo>
                  <a:pt x="119" y="387"/>
                </a:lnTo>
                <a:lnTo>
                  <a:pt x="119" y="387"/>
                </a:lnTo>
                <a:close/>
                <a:moveTo>
                  <a:pt x="113" y="363"/>
                </a:moveTo>
                <a:lnTo>
                  <a:pt x="113" y="363"/>
                </a:lnTo>
                <a:lnTo>
                  <a:pt x="104" y="368"/>
                </a:lnTo>
                <a:lnTo>
                  <a:pt x="104" y="368"/>
                </a:lnTo>
                <a:lnTo>
                  <a:pt x="90" y="375"/>
                </a:lnTo>
                <a:lnTo>
                  <a:pt x="90" y="375"/>
                </a:lnTo>
                <a:lnTo>
                  <a:pt x="76" y="382"/>
                </a:lnTo>
                <a:lnTo>
                  <a:pt x="76" y="382"/>
                </a:lnTo>
                <a:lnTo>
                  <a:pt x="66" y="388"/>
                </a:lnTo>
                <a:lnTo>
                  <a:pt x="63" y="391"/>
                </a:lnTo>
                <a:lnTo>
                  <a:pt x="66" y="387"/>
                </a:lnTo>
                <a:lnTo>
                  <a:pt x="66" y="387"/>
                </a:lnTo>
                <a:lnTo>
                  <a:pt x="79" y="378"/>
                </a:lnTo>
                <a:lnTo>
                  <a:pt x="91" y="369"/>
                </a:lnTo>
                <a:lnTo>
                  <a:pt x="104" y="359"/>
                </a:lnTo>
                <a:lnTo>
                  <a:pt x="117" y="351"/>
                </a:lnTo>
                <a:lnTo>
                  <a:pt x="117" y="351"/>
                </a:lnTo>
                <a:lnTo>
                  <a:pt x="118" y="350"/>
                </a:lnTo>
                <a:lnTo>
                  <a:pt x="118" y="349"/>
                </a:lnTo>
                <a:lnTo>
                  <a:pt x="117" y="349"/>
                </a:lnTo>
                <a:lnTo>
                  <a:pt x="116" y="349"/>
                </a:lnTo>
                <a:lnTo>
                  <a:pt x="116" y="349"/>
                </a:lnTo>
                <a:lnTo>
                  <a:pt x="102" y="354"/>
                </a:lnTo>
                <a:lnTo>
                  <a:pt x="89" y="361"/>
                </a:lnTo>
                <a:lnTo>
                  <a:pt x="89" y="361"/>
                </a:lnTo>
                <a:lnTo>
                  <a:pt x="71" y="370"/>
                </a:lnTo>
                <a:lnTo>
                  <a:pt x="71" y="370"/>
                </a:lnTo>
                <a:lnTo>
                  <a:pt x="61" y="375"/>
                </a:lnTo>
                <a:lnTo>
                  <a:pt x="57" y="376"/>
                </a:lnTo>
                <a:lnTo>
                  <a:pt x="57" y="376"/>
                </a:lnTo>
                <a:lnTo>
                  <a:pt x="59" y="373"/>
                </a:lnTo>
                <a:lnTo>
                  <a:pt x="59" y="373"/>
                </a:lnTo>
                <a:lnTo>
                  <a:pt x="67" y="367"/>
                </a:lnTo>
                <a:lnTo>
                  <a:pt x="75" y="362"/>
                </a:lnTo>
                <a:lnTo>
                  <a:pt x="84" y="357"/>
                </a:lnTo>
                <a:lnTo>
                  <a:pt x="92" y="352"/>
                </a:lnTo>
                <a:lnTo>
                  <a:pt x="92" y="352"/>
                </a:lnTo>
                <a:lnTo>
                  <a:pt x="106" y="343"/>
                </a:lnTo>
                <a:lnTo>
                  <a:pt x="118" y="333"/>
                </a:lnTo>
                <a:lnTo>
                  <a:pt x="118" y="333"/>
                </a:lnTo>
                <a:lnTo>
                  <a:pt x="119" y="345"/>
                </a:lnTo>
                <a:lnTo>
                  <a:pt x="119" y="345"/>
                </a:lnTo>
                <a:lnTo>
                  <a:pt x="119" y="361"/>
                </a:lnTo>
                <a:lnTo>
                  <a:pt x="119" y="361"/>
                </a:lnTo>
                <a:lnTo>
                  <a:pt x="119" y="360"/>
                </a:lnTo>
                <a:lnTo>
                  <a:pt x="118" y="360"/>
                </a:lnTo>
                <a:lnTo>
                  <a:pt x="118" y="360"/>
                </a:lnTo>
                <a:lnTo>
                  <a:pt x="113" y="363"/>
                </a:lnTo>
                <a:lnTo>
                  <a:pt x="113" y="363"/>
                </a:lnTo>
                <a:lnTo>
                  <a:pt x="113" y="363"/>
                </a:lnTo>
                <a:lnTo>
                  <a:pt x="113" y="363"/>
                </a:lnTo>
                <a:close/>
                <a:moveTo>
                  <a:pt x="82" y="343"/>
                </a:moveTo>
                <a:lnTo>
                  <a:pt x="82" y="343"/>
                </a:lnTo>
                <a:lnTo>
                  <a:pt x="97" y="332"/>
                </a:lnTo>
                <a:lnTo>
                  <a:pt x="112" y="319"/>
                </a:lnTo>
                <a:lnTo>
                  <a:pt x="112" y="319"/>
                </a:lnTo>
                <a:lnTo>
                  <a:pt x="112" y="318"/>
                </a:lnTo>
                <a:lnTo>
                  <a:pt x="112" y="317"/>
                </a:lnTo>
                <a:lnTo>
                  <a:pt x="110" y="317"/>
                </a:lnTo>
                <a:lnTo>
                  <a:pt x="110" y="317"/>
                </a:lnTo>
                <a:lnTo>
                  <a:pt x="95" y="325"/>
                </a:lnTo>
                <a:lnTo>
                  <a:pt x="81" y="334"/>
                </a:lnTo>
                <a:lnTo>
                  <a:pt x="66" y="343"/>
                </a:lnTo>
                <a:lnTo>
                  <a:pt x="51" y="351"/>
                </a:lnTo>
                <a:lnTo>
                  <a:pt x="51" y="351"/>
                </a:lnTo>
                <a:lnTo>
                  <a:pt x="58" y="347"/>
                </a:lnTo>
                <a:lnTo>
                  <a:pt x="65" y="341"/>
                </a:lnTo>
                <a:lnTo>
                  <a:pt x="77" y="331"/>
                </a:lnTo>
                <a:lnTo>
                  <a:pt x="77" y="331"/>
                </a:lnTo>
                <a:lnTo>
                  <a:pt x="92" y="321"/>
                </a:lnTo>
                <a:lnTo>
                  <a:pt x="106" y="310"/>
                </a:lnTo>
                <a:lnTo>
                  <a:pt x="106" y="310"/>
                </a:lnTo>
                <a:lnTo>
                  <a:pt x="106" y="310"/>
                </a:lnTo>
                <a:lnTo>
                  <a:pt x="106" y="310"/>
                </a:lnTo>
                <a:lnTo>
                  <a:pt x="112" y="312"/>
                </a:lnTo>
                <a:lnTo>
                  <a:pt x="117" y="316"/>
                </a:lnTo>
                <a:lnTo>
                  <a:pt x="117" y="316"/>
                </a:lnTo>
                <a:lnTo>
                  <a:pt x="118" y="330"/>
                </a:lnTo>
                <a:lnTo>
                  <a:pt x="118" y="330"/>
                </a:lnTo>
                <a:lnTo>
                  <a:pt x="110" y="333"/>
                </a:lnTo>
                <a:lnTo>
                  <a:pt x="103" y="337"/>
                </a:lnTo>
                <a:lnTo>
                  <a:pt x="89" y="346"/>
                </a:lnTo>
                <a:lnTo>
                  <a:pt x="75" y="355"/>
                </a:lnTo>
                <a:lnTo>
                  <a:pt x="67" y="359"/>
                </a:lnTo>
                <a:lnTo>
                  <a:pt x="59" y="362"/>
                </a:lnTo>
                <a:lnTo>
                  <a:pt x="59" y="362"/>
                </a:lnTo>
                <a:lnTo>
                  <a:pt x="56" y="363"/>
                </a:lnTo>
                <a:lnTo>
                  <a:pt x="55" y="363"/>
                </a:lnTo>
                <a:lnTo>
                  <a:pt x="59" y="360"/>
                </a:lnTo>
                <a:lnTo>
                  <a:pt x="67" y="355"/>
                </a:lnTo>
                <a:lnTo>
                  <a:pt x="67" y="355"/>
                </a:lnTo>
                <a:lnTo>
                  <a:pt x="82" y="343"/>
                </a:lnTo>
                <a:lnTo>
                  <a:pt x="82" y="343"/>
                </a:lnTo>
                <a:close/>
                <a:moveTo>
                  <a:pt x="103" y="309"/>
                </a:moveTo>
                <a:lnTo>
                  <a:pt x="103" y="309"/>
                </a:lnTo>
                <a:lnTo>
                  <a:pt x="90" y="316"/>
                </a:lnTo>
                <a:lnTo>
                  <a:pt x="77" y="323"/>
                </a:lnTo>
                <a:lnTo>
                  <a:pt x="53" y="339"/>
                </a:lnTo>
                <a:lnTo>
                  <a:pt x="53" y="339"/>
                </a:lnTo>
                <a:lnTo>
                  <a:pt x="49" y="341"/>
                </a:lnTo>
                <a:lnTo>
                  <a:pt x="52" y="338"/>
                </a:lnTo>
                <a:lnTo>
                  <a:pt x="52" y="338"/>
                </a:lnTo>
                <a:lnTo>
                  <a:pt x="60" y="330"/>
                </a:lnTo>
                <a:lnTo>
                  <a:pt x="68" y="323"/>
                </a:lnTo>
                <a:lnTo>
                  <a:pt x="68" y="323"/>
                </a:lnTo>
                <a:lnTo>
                  <a:pt x="79" y="316"/>
                </a:lnTo>
                <a:lnTo>
                  <a:pt x="85" y="312"/>
                </a:lnTo>
                <a:lnTo>
                  <a:pt x="90" y="306"/>
                </a:lnTo>
                <a:lnTo>
                  <a:pt x="90" y="306"/>
                </a:lnTo>
                <a:lnTo>
                  <a:pt x="96" y="307"/>
                </a:lnTo>
                <a:lnTo>
                  <a:pt x="103" y="309"/>
                </a:lnTo>
                <a:lnTo>
                  <a:pt x="103" y="309"/>
                </a:lnTo>
                <a:close/>
                <a:moveTo>
                  <a:pt x="79" y="314"/>
                </a:moveTo>
                <a:lnTo>
                  <a:pt x="79" y="314"/>
                </a:lnTo>
                <a:lnTo>
                  <a:pt x="71" y="319"/>
                </a:lnTo>
                <a:lnTo>
                  <a:pt x="67" y="321"/>
                </a:lnTo>
                <a:lnTo>
                  <a:pt x="63" y="324"/>
                </a:lnTo>
                <a:lnTo>
                  <a:pt x="63" y="324"/>
                </a:lnTo>
                <a:lnTo>
                  <a:pt x="55" y="332"/>
                </a:lnTo>
                <a:lnTo>
                  <a:pt x="48" y="340"/>
                </a:lnTo>
                <a:lnTo>
                  <a:pt x="48" y="340"/>
                </a:lnTo>
                <a:lnTo>
                  <a:pt x="45" y="333"/>
                </a:lnTo>
                <a:lnTo>
                  <a:pt x="45" y="333"/>
                </a:lnTo>
                <a:lnTo>
                  <a:pt x="45" y="333"/>
                </a:lnTo>
                <a:lnTo>
                  <a:pt x="45" y="333"/>
                </a:lnTo>
                <a:lnTo>
                  <a:pt x="57" y="325"/>
                </a:lnTo>
                <a:lnTo>
                  <a:pt x="69" y="317"/>
                </a:lnTo>
                <a:lnTo>
                  <a:pt x="69" y="317"/>
                </a:lnTo>
                <a:lnTo>
                  <a:pt x="82" y="310"/>
                </a:lnTo>
                <a:lnTo>
                  <a:pt x="84" y="309"/>
                </a:lnTo>
                <a:lnTo>
                  <a:pt x="85" y="309"/>
                </a:lnTo>
                <a:lnTo>
                  <a:pt x="79" y="314"/>
                </a:lnTo>
                <a:lnTo>
                  <a:pt x="79" y="314"/>
                </a:lnTo>
                <a:close/>
                <a:moveTo>
                  <a:pt x="48" y="344"/>
                </a:moveTo>
                <a:lnTo>
                  <a:pt x="48" y="344"/>
                </a:lnTo>
                <a:lnTo>
                  <a:pt x="61" y="336"/>
                </a:lnTo>
                <a:lnTo>
                  <a:pt x="73" y="327"/>
                </a:lnTo>
                <a:lnTo>
                  <a:pt x="73" y="327"/>
                </a:lnTo>
                <a:lnTo>
                  <a:pt x="79" y="323"/>
                </a:lnTo>
                <a:lnTo>
                  <a:pt x="87" y="319"/>
                </a:lnTo>
                <a:lnTo>
                  <a:pt x="101" y="312"/>
                </a:lnTo>
                <a:lnTo>
                  <a:pt x="101" y="312"/>
                </a:lnTo>
                <a:lnTo>
                  <a:pt x="88" y="320"/>
                </a:lnTo>
                <a:lnTo>
                  <a:pt x="75" y="329"/>
                </a:lnTo>
                <a:lnTo>
                  <a:pt x="62" y="339"/>
                </a:lnTo>
                <a:lnTo>
                  <a:pt x="50" y="349"/>
                </a:lnTo>
                <a:lnTo>
                  <a:pt x="50" y="349"/>
                </a:lnTo>
                <a:lnTo>
                  <a:pt x="48" y="344"/>
                </a:lnTo>
                <a:lnTo>
                  <a:pt x="48" y="344"/>
                </a:lnTo>
                <a:close/>
                <a:moveTo>
                  <a:pt x="51" y="353"/>
                </a:moveTo>
                <a:lnTo>
                  <a:pt x="51" y="353"/>
                </a:lnTo>
                <a:lnTo>
                  <a:pt x="65" y="346"/>
                </a:lnTo>
                <a:lnTo>
                  <a:pt x="79" y="338"/>
                </a:lnTo>
                <a:lnTo>
                  <a:pt x="93" y="329"/>
                </a:lnTo>
                <a:lnTo>
                  <a:pt x="107" y="321"/>
                </a:lnTo>
                <a:lnTo>
                  <a:pt x="107" y="321"/>
                </a:lnTo>
                <a:lnTo>
                  <a:pt x="100" y="326"/>
                </a:lnTo>
                <a:lnTo>
                  <a:pt x="92" y="332"/>
                </a:lnTo>
                <a:lnTo>
                  <a:pt x="85" y="338"/>
                </a:lnTo>
                <a:lnTo>
                  <a:pt x="77" y="344"/>
                </a:lnTo>
                <a:lnTo>
                  <a:pt x="77" y="344"/>
                </a:lnTo>
                <a:lnTo>
                  <a:pt x="65" y="353"/>
                </a:lnTo>
                <a:lnTo>
                  <a:pt x="53" y="363"/>
                </a:lnTo>
                <a:lnTo>
                  <a:pt x="53" y="363"/>
                </a:lnTo>
                <a:lnTo>
                  <a:pt x="51" y="353"/>
                </a:lnTo>
                <a:lnTo>
                  <a:pt x="51" y="353"/>
                </a:lnTo>
                <a:close/>
                <a:moveTo>
                  <a:pt x="114" y="334"/>
                </a:moveTo>
                <a:lnTo>
                  <a:pt x="114" y="334"/>
                </a:lnTo>
                <a:lnTo>
                  <a:pt x="116" y="333"/>
                </a:lnTo>
                <a:lnTo>
                  <a:pt x="116" y="333"/>
                </a:lnTo>
                <a:lnTo>
                  <a:pt x="111" y="337"/>
                </a:lnTo>
                <a:lnTo>
                  <a:pt x="100" y="344"/>
                </a:lnTo>
                <a:lnTo>
                  <a:pt x="100" y="344"/>
                </a:lnTo>
                <a:lnTo>
                  <a:pt x="90" y="351"/>
                </a:lnTo>
                <a:lnTo>
                  <a:pt x="79" y="358"/>
                </a:lnTo>
                <a:lnTo>
                  <a:pt x="79" y="358"/>
                </a:lnTo>
                <a:lnTo>
                  <a:pt x="67" y="365"/>
                </a:lnTo>
                <a:lnTo>
                  <a:pt x="61" y="369"/>
                </a:lnTo>
                <a:lnTo>
                  <a:pt x="56" y="374"/>
                </a:lnTo>
                <a:lnTo>
                  <a:pt x="56" y="374"/>
                </a:lnTo>
                <a:lnTo>
                  <a:pt x="54" y="366"/>
                </a:lnTo>
                <a:lnTo>
                  <a:pt x="54" y="366"/>
                </a:lnTo>
                <a:lnTo>
                  <a:pt x="62" y="363"/>
                </a:lnTo>
                <a:lnTo>
                  <a:pt x="70" y="360"/>
                </a:lnTo>
                <a:lnTo>
                  <a:pt x="84" y="351"/>
                </a:lnTo>
                <a:lnTo>
                  <a:pt x="99" y="342"/>
                </a:lnTo>
                <a:lnTo>
                  <a:pt x="114" y="334"/>
                </a:lnTo>
                <a:lnTo>
                  <a:pt x="114" y="334"/>
                </a:lnTo>
                <a:close/>
                <a:moveTo>
                  <a:pt x="57" y="378"/>
                </a:moveTo>
                <a:lnTo>
                  <a:pt x="57" y="378"/>
                </a:lnTo>
                <a:lnTo>
                  <a:pt x="86" y="365"/>
                </a:lnTo>
                <a:lnTo>
                  <a:pt x="99" y="358"/>
                </a:lnTo>
                <a:lnTo>
                  <a:pt x="112" y="351"/>
                </a:lnTo>
                <a:lnTo>
                  <a:pt x="112" y="351"/>
                </a:lnTo>
                <a:lnTo>
                  <a:pt x="99" y="360"/>
                </a:lnTo>
                <a:lnTo>
                  <a:pt x="86" y="370"/>
                </a:lnTo>
                <a:lnTo>
                  <a:pt x="73" y="379"/>
                </a:lnTo>
                <a:lnTo>
                  <a:pt x="60" y="390"/>
                </a:lnTo>
                <a:lnTo>
                  <a:pt x="60" y="390"/>
                </a:lnTo>
                <a:lnTo>
                  <a:pt x="57" y="378"/>
                </a:lnTo>
                <a:lnTo>
                  <a:pt x="57" y="378"/>
                </a:lnTo>
                <a:close/>
                <a:moveTo>
                  <a:pt x="84" y="468"/>
                </a:moveTo>
                <a:lnTo>
                  <a:pt x="84" y="468"/>
                </a:lnTo>
                <a:lnTo>
                  <a:pt x="91" y="463"/>
                </a:lnTo>
                <a:lnTo>
                  <a:pt x="99" y="459"/>
                </a:lnTo>
                <a:lnTo>
                  <a:pt x="99" y="459"/>
                </a:lnTo>
                <a:lnTo>
                  <a:pt x="110" y="454"/>
                </a:lnTo>
                <a:lnTo>
                  <a:pt x="110" y="454"/>
                </a:lnTo>
                <a:lnTo>
                  <a:pt x="97" y="463"/>
                </a:lnTo>
                <a:lnTo>
                  <a:pt x="91" y="468"/>
                </a:lnTo>
                <a:lnTo>
                  <a:pt x="86" y="475"/>
                </a:lnTo>
                <a:lnTo>
                  <a:pt x="86" y="475"/>
                </a:lnTo>
                <a:lnTo>
                  <a:pt x="84" y="468"/>
                </a:lnTo>
                <a:lnTo>
                  <a:pt x="84" y="468"/>
                </a:lnTo>
                <a:close/>
                <a:moveTo>
                  <a:pt x="107" y="478"/>
                </a:moveTo>
                <a:lnTo>
                  <a:pt x="107" y="478"/>
                </a:lnTo>
                <a:lnTo>
                  <a:pt x="98" y="484"/>
                </a:lnTo>
                <a:lnTo>
                  <a:pt x="95" y="485"/>
                </a:lnTo>
                <a:lnTo>
                  <a:pt x="99" y="482"/>
                </a:lnTo>
                <a:lnTo>
                  <a:pt x="99" y="482"/>
                </a:lnTo>
                <a:lnTo>
                  <a:pt x="111" y="471"/>
                </a:lnTo>
                <a:lnTo>
                  <a:pt x="123" y="459"/>
                </a:lnTo>
                <a:lnTo>
                  <a:pt x="123" y="459"/>
                </a:lnTo>
                <a:lnTo>
                  <a:pt x="124" y="458"/>
                </a:lnTo>
                <a:lnTo>
                  <a:pt x="123" y="458"/>
                </a:lnTo>
                <a:lnTo>
                  <a:pt x="122" y="457"/>
                </a:lnTo>
                <a:lnTo>
                  <a:pt x="122" y="457"/>
                </a:lnTo>
                <a:lnTo>
                  <a:pt x="114" y="461"/>
                </a:lnTo>
                <a:lnTo>
                  <a:pt x="104" y="465"/>
                </a:lnTo>
                <a:lnTo>
                  <a:pt x="95" y="469"/>
                </a:lnTo>
                <a:lnTo>
                  <a:pt x="91" y="473"/>
                </a:lnTo>
                <a:lnTo>
                  <a:pt x="88" y="475"/>
                </a:lnTo>
                <a:lnTo>
                  <a:pt x="88" y="475"/>
                </a:lnTo>
                <a:lnTo>
                  <a:pt x="95" y="467"/>
                </a:lnTo>
                <a:lnTo>
                  <a:pt x="103" y="461"/>
                </a:lnTo>
                <a:lnTo>
                  <a:pt x="120" y="450"/>
                </a:lnTo>
                <a:lnTo>
                  <a:pt x="120" y="450"/>
                </a:lnTo>
                <a:lnTo>
                  <a:pt x="120" y="449"/>
                </a:lnTo>
                <a:lnTo>
                  <a:pt x="120" y="448"/>
                </a:lnTo>
                <a:lnTo>
                  <a:pt x="119" y="448"/>
                </a:lnTo>
                <a:lnTo>
                  <a:pt x="119" y="448"/>
                </a:lnTo>
                <a:lnTo>
                  <a:pt x="102" y="455"/>
                </a:lnTo>
                <a:lnTo>
                  <a:pt x="86" y="464"/>
                </a:lnTo>
                <a:lnTo>
                  <a:pt x="86" y="464"/>
                </a:lnTo>
                <a:lnTo>
                  <a:pt x="104" y="452"/>
                </a:lnTo>
                <a:lnTo>
                  <a:pt x="113" y="445"/>
                </a:lnTo>
                <a:lnTo>
                  <a:pt x="122" y="437"/>
                </a:lnTo>
                <a:lnTo>
                  <a:pt x="122" y="437"/>
                </a:lnTo>
                <a:lnTo>
                  <a:pt x="122" y="436"/>
                </a:lnTo>
                <a:lnTo>
                  <a:pt x="122" y="436"/>
                </a:lnTo>
                <a:lnTo>
                  <a:pt x="120" y="435"/>
                </a:lnTo>
                <a:lnTo>
                  <a:pt x="120" y="435"/>
                </a:lnTo>
                <a:lnTo>
                  <a:pt x="110" y="441"/>
                </a:lnTo>
                <a:lnTo>
                  <a:pt x="99" y="446"/>
                </a:lnTo>
                <a:lnTo>
                  <a:pt x="99" y="446"/>
                </a:lnTo>
                <a:lnTo>
                  <a:pt x="91" y="450"/>
                </a:lnTo>
                <a:lnTo>
                  <a:pt x="86" y="453"/>
                </a:lnTo>
                <a:lnTo>
                  <a:pt x="83" y="455"/>
                </a:lnTo>
                <a:lnTo>
                  <a:pt x="83" y="455"/>
                </a:lnTo>
                <a:lnTo>
                  <a:pt x="92" y="446"/>
                </a:lnTo>
                <a:lnTo>
                  <a:pt x="101" y="437"/>
                </a:lnTo>
                <a:lnTo>
                  <a:pt x="122" y="420"/>
                </a:lnTo>
                <a:lnTo>
                  <a:pt x="122" y="420"/>
                </a:lnTo>
                <a:lnTo>
                  <a:pt x="125" y="467"/>
                </a:lnTo>
                <a:lnTo>
                  <a:pt x="125" y="467"/>
                </a:lnTo>
                <a:lnTo>
                  <a:pt x="123" y="467"/>
                </a:lnTo>
                <a:lnTo>
                  <a:pt x="123" y="467"/>
                </a:lnTo>
                <a:lnTo>
                  <a:pt x="107" y="478"/>
                </a:lnTo>
                <a:lnTo>
                  <a:pt x="107" y="478"/>
                </a:lnTo>
                <a:close/>
                <a:moveTo>
                  <a:pt x="79" y="278"/>
                </a:moveTo>
                <a:lnTo>
                  <a:pt x="79" y="278"/>
                </a:lnTo>
                <a:lnTo>
                  <a:pt x="91" y="270"/>
                </a:lnTo>
                <a:lnTo>
                  <a:pt x="103" y="261"/>
                </a:lnTo>
                <a:lnTo>
                  <a:pt x="103" y="261"/>
                </a:lnTo>
                <a:lnTo>
                  <a:pt x="110" y="256"/>
                </a:lnTo>
                <a:lnTo>
                  <a:pt x="111" y="256"/>
                </a:lnTo>
                <a:lnTo>
                  <a:pt x="107" y="259"/>
                </a:lnTo>
                <a:lnTo>
                  <a:pt x="107" y="259"/>
                </a:lnTo>
                <a:lnTo>
                  <a:pt x="91" y="274"/>
                </a:lnTo>
                <a:lnTo>
                  <a:pt x="91" y="274"/>
                </a:lnTo>
                <a:lnTo>
                  <a:pt x="91" y="275"/>
                </a:lnTo>
                <a:lnTo>
                  <a:pt x="91" y="275"/>
                </a:lnTo>
                <a:lnTo>
                  <a:pt x="93" y="276"/>
                </a:lnTo>
                <a:lnTo>
                  <a:pt x="93" y="276"/>
                </a:lnTo>
                <a:lnTo>
                  <a:pt x="110" y="267"/>
                </a:lnTo>
                <a:lnTo>
                  <a:pt x="110" y="267"/>
                </a:lnTo>
                <a:lnTo>
                  <a:pt x="106" y="271"/>
                </a:lnTo>
                <a:lnTo>
                  <a:pt x="103" y="277"/>
                </a:lnTo>
                <a:lnTo>
                  <a:pt x="103" y="277"/>
                </a:lnTo>
                <a:lnTo>
                  <a:pt x="103" y="278"/>
                </a:lnTo>
                <a:lnTo>
                  <a:pt x="104" y="279"/>
                </a:lnTo>
                <a:lnTo>
                  <a:pt x="104" y="279"/>
                </a:lnTo>
                <a:lnTo>
                  <a:pt x="111" y="275"/>
                </a:lnTo>
                <a:lnTo>
                  <a:pt x="112" y="275"/>
                </a:lnTo>
                <a:lnTo>
                  <a:pt x="113" y="276"/>
                </a:lnTo>
                <a:lnTo>
                  <a:pt x="111" y="280"/>
                </a:lnTo>
                <a:lnTo>
                  <a:pt x="111" y="280"/>
                </a:lnTo>
                <a:lnTo>
                  <a:pt x="111" y="281"/>
                </a:lnTo>
                <a:lnTo>
                  <a:pt x="112" y="282"/>
                </a:lnTo>
                <a:lnTo>
                  <a:pt x="113" y="282"/>
                </a:lnTo>
                <a:lnTo>
                  <a:pt x="113" y="281"/>
                </a:lnTo>
                <a:lnTo>
                  <a:pt x="113" y="281"/>
                </a:lnTo>
                <a:lnTo>
                  <a:pt x="116" y="274"/>
                </a:lnTo>
                <a:lnTo>
                  <a:pt x="116" y="274"/>
                </a:lnTo>
                <a:lnTo>
                  <a:pt x="116" y="284"/>
                </a:lnTo>
                <a:lnTo>
                  <a:pt x="116" y="284"/>
                </a:lnTo>
                <a:lnTo>
                  <a:pt x="107" y="282"/>
                </a:lnTo>
                <a:lnTo>
                  <a:pt x="98" y="280"/>
                </a:lnTo>
                <a:lnTo>
                  <a:pt x="89" y="279"/>
                </a:lnTo>
                <a:lnTo>
                  <a:pt x="79" y="278"/>
                </a:lnTo>
                <a:lnTo>
                  <a:pt x="79" y="278"/>
                </a:lnTo>
                <a:close/>
                <a:moveTo>
                  <a:pt x="115" y="143"/>
                </a:moveTo>
                <a:lnTo>
                  <a:pt x="115" y="143"/>
                </a:lnTo>
                <a:lnTo>
                  <a:pt x="104" y="153"/>
                </a:lnTo>
                <a:lnTo>
                  <a:pt x="104" y="153"/>
                </a:lnTo>
                <a:lnTo>
                  <a:pt x="86" y="165"/>
                </a:lnTo>
                <a:lnTo>
                  <a:pt x="68" y="178"/>
                </a:lnTo>
                <a:lnTo>
                  <a:pt x="68" y="178"/>
                </a:lnTo>
                <a:lnTo>
                  <a:pt x="45" y="196"/>
                </a:lnTo>
                <a:lnTo>
                  <a:pt x="45" y="196"/>
                </a:lnTo>
                <a:lnTo>
                  <a:pt x="30" y="207"/>
                </a:lnTo>
                <a:lnTo>
                  <a:pt x="30" y="207"/>
                </a:lnTo>
                <a:lnTo>
                  <a:pt x="22" y="212"/>
                </a:lnTo>
                <a:lnTo>
                  <a:pt x="22" y="212"/>
                </a:lnTo>
                <a:lnTo>
                  <a:pt x="28" y="206"/>
                </a:lnTo>
                <a:lnTo>
                  <a:pt x="28" y="206"/>
                </a:lnTo>
                <a:lnTo>
                  <a:pt x="38" y="196"/>
                </a:lnTo>
                <a:lnTo>
                  <a:pt x="49" y="186"/>
                </a:lnTo>
                <a:lnTo>
                  <a:pt x="58" y="175"/>
                </a:lnTo>
                <a:lnTo>
                  <a:pt x="69" y="166"/>
                </a:lnTo>
                <a:lnTo>
                  <a:pt x="69" y="166"/>
                </a:lnTo>
                <a:lnTo>
                  <a:pt x="81" y="155"/>
                </a:lnTo>
                <a:lnTo>
                  <a:pt x="92" y="142"/>
                </a:lnTo>
                <a:lnTo>
                  <a:pt x="103" y="130"/>
                </a:lnTo>
                <a:lnTo>
                  <a:pt x="115" y="120"/>
                </a:lnTo>
                <a:lnTo>
                  <a:pt x="115" y="120"/>
                </a:lnTo>
                <a:lnTo>
                  <a:pt x="115" y="143"/>
                </a:lnTo>
                <a:lnTo>
                  <a:pt x="115" y="143"/>
                </a:lnTo>
                <a:close/>
                <a:moveTo>
                  <a:pt x="113" y="98"/>
                </a:moveTo>
                <a:lnTo>
                  <a:pt x="113" y="98"/>
                </a:lnTo>
                <a:lnTo>
                  <a:pt x="101" y="107"/>
                </a:lnTo>
                <a:lnTo>
                  <a:pt x="89" y="116"/>
                </a:lnTo>
                <a:lnTo>
                  <a:pt x="67" y="136"/>
                </a:lnTo>
                <a:lnTo>
                  <a:pt x="67" y="136"/>
                </a:lnTo>
                <a:lnTo>
                  <a:pt x="54" y="148"/>
                </a:lnTo>
                <a:lnTo>
                  <a:pt x="40" y="159"/>
                </a:lnTo>
                <a:lnTo>
                  <a:pt x="28" y="170"/>
                </a:lnTo>
                <a:lnTo>
                  <a:pt x="17" y="181"/>
                </a:lnTo>
                <a:lnTo>
                  <a:pt x="17" y="181"/>
                </a:lnTo>
                <a:lnTo>
                  <a:pt x="40" y="154"/>
                </a:lnTo>
                <a:lnTo>
                  <a:pt x="53" y="140"/>
                </a:lnTo>
                <a:lnTo>
                  <a:pt x="65" y="127"/>
                </a:lnTo>
                <a:lnTo>
                  <a:pt x="65" y="127"/>
                </a:lnTo>
                <a:lnTo>
                  <a:pt x="89" y="107"/>
                </a:lnTo>
                <a:lnTo>
                  <a:pt x="101" y="96"/>
                </a:lnTo>
                <a:lnTo>
                  <a:pt x="112" y="85"/>
                </a:lnTo>
                <a:lnTo>
                  <a:pt x="112" y="85"/>
                </a:lnTo>
                <a:lnTo>
                  <a:pt x="112" y="84"/>
                </a:lnTo>
                <a:lnTo>
                  <a:pt x="112" y="84"/>
                </a:lnTo>
                <a:lnTo>
                  <a:pt x="114" y="97"/>
                </a:lnTo>
                <a:lnTo>
                  <a:pt x="114" y="97"/>
                </a:lnTo>
                <a:lnTo>
                  <a:pt x="113" y="98"/>
                </a:lnTo>
                <a:lnTo>
                  <a:pt x="113" y="98"/>
                </a:lnTo>
                <a:close/>
                <a:moveTo>
                  <a:pt x="112" y="84"/>
                </a:moveTo>
                <a:lnTo>
                  <a:pt x="112" y="84"/>
                </a:lnTo>
                <a:lnTo>
                  <a:pt x="111" y="83"/>
                </a:lnTo>
                <a:lnTo>
                  <a:pt x="110" y="83"/>
                </a:lnTo>
                <a:lnTo>
                  <a:pt x="110" y="83"/>
                </a:lnTo>
                <a:lnTo>
                  <a:pt x="104" y="87"/>
                </a:lnTo>
                <a:lnTo>
                  <a:pt x="98" y="91"/>
                </a:lnTo>
                <a:lnTo>
                  <a:pt x="87" y="101"/>
                </a:lnTo>
                <a:lnTo>
                  <a:pt x="76" y="111"/>
                </a:lnTo>
                <a:lnTo>
                  <a:pt x="64" y="121"/>
                </a:lnTo>
                <a:lnTo>
                  <a:pt x="64" y="121"/>
                </a:lnTo>
                <a:lnTo>
                  <a:pt x="55" y="128"/>
                </a:lnTo>
                <a:lnTo>
                  <a:pt x="46" y="136"/>
                </a:lnTo>
                <a:lnTo>
                  <a:pt x="46" y="136"/>
                </a:lnTo>
                <a:lnTo>
                  <a:pt x="56" y="125"/>
                </a:lnTo>
                <a:lnTo>
                  <a:pt x="56" y="125"/>
                </a:lnTo>
                <a:lnTo>
                  <a:pt x="62" y="118"/>
                </a:lnTo>
                <a:lnTo>
                  <a:pt x="69" y="112"/>
                </a:lnTo>
                <a:lnTo>
                  <a:pt x="82" y="100"/>
                </a:lnTo>
                <a:lnTo>
                  <a:pt x="82" y="100"/>
                </a:lnTo>
                <a:lnTo>
                  <a:pt x="110" y="73"/>
                </a:lnTo>
                <a:lnTo>
                  <a:pt x="110" y="73"/>
                </a:lnTo>
                <a:lnTo>
                  <a:pt x="112" y="84"/>
                </a:lnTo>
                <a:lnTo>
                  <a:pt x="112" y="84"/>
                </a:lnTo>
                <a:close/>
                <a:moveTo>
                  <a:pt x="77" y="98"/>
                </a:moveTo>
                <a:lnTo>
                  <a:pt x="77" y="98"/>
                </a:lnTo>
                <a:lnTo>
                  <a:pt x="58" y="114"/>
                </a:lnTo>
                <a:lnTo>
                  <a:pt x="37" y="130"/>
                </a:lnTo>
                <a:lnTo>
                  <a:pt x="37" y="130"/>
                </a:lnTo>
                <a:lnTo>
                  <a:pt x="53" y="115"/>
                </a:lnTo>
                <a:lnTo>
                  <a:pt x="53" y="115"/>
                </a:lnTo>
                <a:lnTo>
                  <a:pt x="77" y="91"/>
                </a:lnTo>
                <a:lnTo>
                  <a:pt x="88" y="79"/>
                </a:lnTo>
                <a:lnTo>
                  <a:pt x="99" y="66"/>
                </a:lnTo>
                <a:lnTo>
                  <a:pt x="99" y="66"/>
                </a:lnTo>
                <a:lnTo>
                  <a:pt x="99" y="64"/>
                </a:lnTo>
                <a:lnTo>
                  <a:pt x="98" y="63"/>
                </a:lnTo>
                <a:lnTo>
                  <a:pt x="97" y="63"/>
                </a:lnTo>
                <a:lnTo>
                  <a:pt x="97" y="63"/>
                </a:lnTo>
                <a:lnTo>
                  <a:pt x="85" y="72"/>
                </a:lnTo>
                <a:lnTo>
                  <a:pt x="74" y="80"/>
                </a:lnTo>
                <a:lnTo>
                  <a:pt x="52" y="97"/>
                </a:lnTo>
                <a:lnTo>
                  <a:pt x="52" y="97"/>
                </a:lnTo>
                <a:lnTo>
                  <a:pt x="30" y="115"/>
                </a:lnTo>
                <a:lnTo>
                  <a:pt x="30" y="115"/>
                </a:lnTo>
                <a:lnTo>
                  <a:pt x="15" y="126"/>
                </a:lnTo>
                <a:lnTo>
                  <a:pt x="15" y="126"/>
                </a:lnTo>
                <a:lnTo>
                  <a:pt x="13" y="128"/>
                </a:lnTo>
                <a:lnTo>
                  <a:pt x="19" y="123"/>
                </a:lnTo>
                <a:lnTo>
                  <a:pt x="19" y="123"/>
                </a:lnTo>
                <a:lnTo>
                  <a:pt x="41" y="103"/>
                </a:lnTo>
                <a:lnTo>
                  <a:pt x="53" y="94"/>
                </a:lnTo>
                <a:lnTo>
                  <a:pt x="65" y="85"/>
                </a:lnTo>
                <a:lnTo>
                  <a:pt x="65" y="85"/>
                </a:lnTo>
                <a:lnTo>
                  <a:pt x="75" y="78"/>
                </a:lnTo>
                <a:lnTo>
                  <a:pt x="84" y="70"/>
                </a:lnTo>
                <a:lnTo>
                  <a:pt x="93" y="61"/>
                </a:lnTo>
                <a:lnTo>
                  <a:pt x="97" y="57"/>
                </a:lnTo>
                <a:lnTo>
                  <a:pt x="100" y="52"/>
                </a:lnTo>
                <a:lnTo>
                  <a:pt x="100" y="52"/>
                </a:lnTo>
                <a:lnTo>
                  <a:pt x="100" y="51"/>
                </a:lnTo>
                <a:lnTo>
                  <a:pt x="100" y="50"/>
                </a:lnTo>
                <a:lnTo>
                  <a:pt x="98" y="50"/>
                </a:lnTo>
                <a:lnTo>
                  <a:pt x="98" y="50"/>
                </a:lnTo>
                <a:lnTo>
                  <a:pt x="89" y="58"/>
                </a:lnTo>
                <a:lnTo>
                  <a:pt x="78" y="66"/>
                </a:lnTo>
                <a:lnTo>
                  <a:pt x="67" y="73"/>
                </a:lnTo>
                <a:lnTo>
                  <a:pt x="57" y="81"/>
                </a:lnTo>
                <a:lnTo>
                  <a:pt x="57" y="81"/>
                </a:lnTo>
                <a:lnTo>
                  <a:pt x="44" y="90"/>
                </a:lnTo>
                <a:lnTo>
                  <a:pt x="33" y="101"/>
                </a:lnTo>
                <a:lnTo>
                  <a:pt x="33" y="101"/>
                </a:lnTo>
                <a:lnTo>
                  <a:pt x="21" y="110"/>
                </a:lnTo>
                <a:lnTo>
                  <a:pt x="21" y="110"/>
                </a:lnTo>
                <a:lnTo>
                  <a:pt x="17" y="114"/>
                </a:lnTo>
                <a:lnTo>
                  <a:pt x="10" y="120"/>
                </a:lnTo>
                <a:lnTo>
                  <a:pt x="10" y="120"/>
                </a:lnTo>
                <a:lnTo>
                  <a:pt x="10" y="119"/>
                </a:lnTo>
                <a:lnTo>
                  <a:pt x="10" y="119"/>
                </a:lnTo>
                <a:lnTo>
                  <a:pt x="11" y="118"/>
                </a:lnTo>
                <a:lnTo>
                  <a:pt x="11" y="118"/>
                </a:lnTo>
                <a:lnTo>
                  <a:pt x="20" y="108"/>
                </a:lnTo>
                <a:lnTo>
                  <a:pt x="30" y="98"/>
                </a:lnTo>
                <a:lnTo>
                  <a:pt x="50" y="79"/>
                </a:lnTo>
                <a:lnTo>
                  <a:pt x="50" y="79"/>
                </a:lnTo>
                <a:lnTo>
                  <a:pt x="73" y="58"/>
                </a:lnTo>
                <a:lnTo>
                  <a:pt x="97" y="39"/>
                </a:lnTo>
                <a:lnTo>
                  <a:pt x="97" y="39"/>
                </a:lnTo>
                <a:lnTo>
                  <a:pt x="97" y="38"/>
                </a:lnTo>
                <a:lnTo>
                  <a:pt x="97" y="38"/>
                </a:lnTo>
                <a:lnTo>
                  <a:pt x="101" y="45"/>
                </a:lnTo>
                <a:lnTo>
                  <a:pt x="104" y="53"/>
                </a:lnTo>
                <a:lnTo>
                  <a:pt x="109" y="71"/>
                </a:lnTo>
                <a:lnTo>
                  <a:pt x="109" y="71"/>
                </a:lnTo>
                <a:lnTo>
                  <a:pt x="100" y="76"/>
                </a:lnTo>
                <a:lnTo>
                  <a:pt x="92" y="83"/>
                </a:lnTo>
                <a:lnTo>
                  <a:pt x="77" y="98"/>
                </a:lnTo>
                <a:lnTo>
                  <a:pt x="77" y="98"/>
                </a:lnTo>
                <a:close/>
                <a:moveTo>
                  <a:pt x="38" y="88"/>
                </a:moveTo>
                <a:lnTo>
                  <a:pt x="38" y="88"/>
                </a:lnTo>
                <a:lnTo>
                  <a:pt x="24" y="102"/>
                </a:lnTo>
                <a:lnTo>
                  <a:pt x="17" y="109"/>
                </a:lnTo>
                <a:lnTo>
                  <a:pt x="10" y="116"/>
                </a:lnTo>
                <a:lnTo>
                  <a:pt x="10" y="116"/>
                </a:lnTo>
                <a:lnTo>
                  <a:pt x="9" y="107"/>
                </a:lnTo>
                <a:lnTo>
                  <a:pt x="9" y="107"/>
                </a:lnTo>
                <a:lnTo>
                  <a:pt x="29" y="92"/>
                </a:lnTo>
                <a:lnTo>
                  <a:pt x="50" y="77"/>
                </a:lnTo>
                <a:lnTo>
                  <a:pt x="50" y="77"/>
                </a:lnTo>
                <a:lnTo>
                  <a:pt x="38" y="88"/>
                </a:lnTo>
                <a:lnTo>
                  <a:pt x="38" y="88"/>
                </a:lnTo>
                <a:close/>
                <a:moveTo>
                  <a:pt x="9" y="90"/>
                </a:moveTo>
                <a:lnTo>
                  <a:pt x="9" y="90"/>
                </a:lnTo>
                <a:lnTo>
                  <a:pt x="30" y="75"/>
                </a:lnTo>
                <a:lnTo>
                  <a:pt x="52" y="58"/>
                </a:lnTo>
                <a:lnTo>
                  <a:pt x="52" y="58"/>
                </a:lnTo>
                <a:lnTo>
                  <a:pt x="63" y="49"/>
                </a:lnTo>
                <a:lnTo>
                  <a:pt x="63" y="49"/>
                </a:lnTo>
                <a:lnTo>
                  <a:pt x="49" y="61"/>
                </a:lnTo>
                <a:lnTo>
                  <a:pt x="34" y="74"/>
                </a:lnTo>
                <a:lnTo>
                  <a:pt x="21" y="87"/>
                </a:lnTo>
                <a:lnTo>
                  <a:pt x="15" y="94"/>
                </a:lnTo>
                <a:lnTo>
                  <a:pt x="9" y="102"/>
                </a:lnTo>
                <a:lnTo>
                  <a:pt x="9" y="102"/>
                </a:lnTo>
                <a:lnTo>
                  <a:pt x="9" y="90"/>
                </a:lnTo>
                <a:lnTo>
                  <a:pt x="9" y="90"/>
                </a:lnTo>
                <a:close/>
                <a:moveTo>
                  <a:pt x="10" y="75"/>
                </a:moveTo>
                <a:lnTo>
                  <a:pt x="10" y="75"/>
                </a:lnTo>
                <a:lnTo>
                  <a:pt x="25" y="63"/>
                </a:lnTo>
                <a:lnTo>
                  <a:pt x="39" y="51"/>
                </a:lnTo>
                <a:lnTo>
                  <a:pt x="39" y="51"/>
                </a:lnTo>
                <a:lnTo>
                  <a:pt x="51" y="42"/>
                </a:lnTo>
                <a:lnTo>
                  <a:pt x="62" y="33"/>
                </a:lnTo>
                <a:lnTo>
                  <a:pt x="62" y="33"/>
                </a:lnTo>
                <a:lnTo>
                  <a:pt x="70" y="28"/>
                </a:lnTo>
                <a:lnTo>
                  <a:pt x="70" y="28"/>
                </a:lnTo>
                <a:lnTo>
                  <a:pt x="72" y="26"/>
                </a:lnTo>
                <a:lnTo>
                  <a:pt x="72" y="26"/>
                </a:lnTo>
                <a:lnTo>
                  <a:pt x="69" y="29"/>
                </a:lnTo>
                <a:lnTo>
                  <a:pt x="69" y="29"/>
                </a:lnTo>
                <a:lnTo>
                  <a:pt x="33" y="63"/>
                </a:lnTo>
                <a:lnTo>
                  <a:pt x="33" y="63"/>
                </a:lnTo>
                <a:lnTo>
                  <a:pt x="20" y="74"/>
                </a:lnTo>
                <a:lnTo>
                  <a:pt x="15" y="79"/>
                </a:lnTo>
                <a:lnTo>
                  <a:pt x="9" y="85"/>
                </a:lnTo>
                <a:lnTo>
                  <a:pt x="9" y="85"/>
                </a:lnTo>
                <a:lnTo>
                  <a:pt x="10" y="75"/>
                </a:lnTo>
                <a:lnTo>
                  <a:pt x="10" y="75"/>
                </a:lnTo>
                <a:close/>
                <a:moveTo>
                  <a:pt x="12" y="61"/>
                </a:moveTo>
                <a:lnTo>
                  <a:pt x="12" y="61"/>
                </a:lnTo>
                <a:lnTo>
                  <a:pt x="27" y="50"/>
                </a:lnTo>
                <a:lnTo>
                  <a:pt x="27" y="50"/>
                </a:lnTo>
                <a:lnTo>
                  <a:pt x="11" y="69"/>
                </a:lnTo>
                <a:lnTo>
                  <a:pt x="11" y="69"/>
                </a:lnTo>
                <a:lnTo>
                  <a:pt x="11" y="64"/>
                </a:lnTo>
                <a:lnTo>
                  <a:pt x="11" y="64"/>
                </a:lnTo>
                <a:lnTo>
                  <a:pt x="12" y="61"/>
                </a:lnTo>
                <a:lnTo>
                  <a:pt x="12" y="61"/>
                </a:lnTo>
                <a:close/>
                <a:moveTo>
                  <a:pt x="16" y="45"/>
                </a:moveTo>
                <a:lnTo>
                  <a:pt x="16" y="45"/>
                </a:lnTo>
                <a:lnTo>
                  <a:pt x="24" y="37"/>
                </a:lnTo>
                <a:lnTo>
                  <a:pt x="33" y="29"/>
                </a:lnTo>
                <a:lnTo>
                  <a:pt x="33" y="29"/>
                </a:lnTo>
                <a:lnTo>
                  <a:pt x="44" y="20"/>
                </a:lnTo>
                <a:lnTo>
                  <a:pt x="44" y="20"/>
                </a:lnTo>
                <a:lnTo>
                  <a:pt x="51" y="14"/>
                </a:lnTo>
                <a:lnTo>
                  <a:pt x="44" y="21"/>
                </a:lnTo>
                <a:lnTo>
                  <a:pt x="44" y="21"/>
                </a:lnTo>
                <a:lnTo>
                  <a:pt x="37" y="29"/>
                </a:lnTo>
                <a:lnTo>
                  <a:pt x="29" y="36"/>
                </a:lnTo>
                <a:lnTo>
                  <a:pt x="14" y="52"/>
                </a:lnTo>
                <a:lnTo>
                  <a:pt x="14" y="52"/>
                </a:lnTo>
                <a:lnTo>
                  <a:pt x="16" y="45"/>
                </a:lnTo>
                <a:lnTo>
                  <a:pt x="16" y="45"/>
                </a:lnTo>
                <a:close/>
                <a:moveTo>
                  <a:pt x="42" y="322"/>
                </a:moveTo>
                <a:lnTo>
                  <a:pt x="42" y="322"/>
                </a:lnTo>
                <a:lnTo>
                  <a:pt x="52" y="317"/>
                </a:lnTo>
                <a:lnTo>
                  <a:pt x="62" y="313"/>
                </a:lnTo>
                <a:lnTo>
                  <a:pt x="72" y="309"/>
                </a:lnTo>
                <a:lnTo>
                  <a:pt x="82" y="307"/>
                </a:lnTo>
                <a:lnTo>
                  <a:pt x="82" y="307"/>
                </a:lnTo>
                <a:lnTo>
                  <a:pt x="73" y="312"/>
                </a:lnTo>
                <a:lnTo>
                  <a:pt x="63" y="318"/>
                </a:lnTo>
                <a:lnTo>
                  <a:pt x="44" y="331"/>
                </a:lnTo>
                <a:lnTo>
                  <a:pt x="44" y="331"/>
                </a:lnTo>
                <a:lnTo>
                  <a:pt x="43" y="326"/>
                </a:lnTo>
                <a:lnTo>
                  <a:pt x="43" y="326"/>
                </a:lnTo>
                <a:lnTo>
                  <a:pt x="42" y="322"/>
                </a:lnTo>
                <a:lnTo>
                  <a:pt x="42" y="322"/>
                </a:lnTo>
                <a:close/>
                <a:moveTo>
                  <a:pt x="152" y="622"/>
                </a:moveTo>
                <a:lnTo>
                  <a:pt x="152" y="622"/>
                </a:lnTo>
                <a:lnTo>
                  <a:pt x="146" y="617"/>
                </a:lnTo>
                <a:lnTo>
                  <a:pt x="141" y="612"/>
                </a:lnTo>
                <a:lnTo>
                  <a:pt x="141" y="612"/>
                </a:lnTo>
                <a:lnTo>
                  <a:pt x="133" y="608"/>
                </a:lnTo>
                <a:lnTo>
                  <a:pt x="125" y="605"/>
                </a:lnTo>
                <a:lnTo>
                  <a:pt x="109" y="601"/>
                </a:lnTo>
                <a:lnTo>
                  <a:pt x="109" y="601"/>
                </a:lnTo>
                <a:lnTo>
                  <a:pt x="105" y="563"/>
                </a:lnTo>
                <a:lnTo>
                  <a:pt x="104" y="543"/>
                </a:lnTo>
                <a:lnTo>
                  <a:pt x="104" y="525"/>
                </a:lnTo>
                <a:lnTo>
                  <a:pt x="104" y="525"/>
                </a:lnTo>
                <a:lnTo>
                  <a:pt x="117" y="520"/>
                </a:lnTo>
                <a:lnTo>
                  <a:pt x="130" y="516"/>
                </a:lnTo>
                <a:lnTo>
                  <a:pt x="130" y="516"/>
                </a:lnTo>
                <a:lnTo>
                  <a:pt x="139" y="534"/>
                </a:lnTo>
                <a:lnTo>
                  <a:pt x="149" y="553"/>
                </a:lnTo>
                <a:lnTo>
                  <a:pt x="159" y="570"/>
                </a:lnTo>
                <a:lnTo>
                  <a:pt x="167" y="589"/>
                </a:lnTo>
                <a:lnTo>
                  <a:pt x="167" y="589"/>
                </a:lnTo>
                <a:lnTo>
                  <a:pt x="163" y="591"/>
                </a:lnTo>
                <a:lnTo>
                  <a:pt x="160" y="595"/>
                </a:lnTo>
                <a:lnTo>
                  <a:pt x="157" y="599"/>
                </a:lnTo>
                <a:lnTo>
                  <a:pt x="155" y="603"/>
                </a:lnTo>
                <a:lnTo>
                  <a:pt x="153" y="612"/>
                </a:lnTo>
                <a:lnTo>
                  <a:pt x="152" y="622"/>
                </a:lnTo>
                <a:lnTo>
                  <a:pt x="152" y="622"/>
                </a:lnTo>
                <a:close/>
                <a:moveTo>
                  <a:pt x="130" y="507"/>
                </a:moveTo>
                <a:lnTo>
                  <a:pt x="130" y="507"/>
                </a:lnTo>
                <a:lnTo>
                  <a:pt x="126" y="508"/>
                </a:lnTo>
                <a:lnTo>
                  <a:pt x="126" y="508"/>
                </a:lnTo>
                <a:lnTo>
                  <a:pt x="126" y="506"/>
                </a:lnTo>
                <a:lnTo>
                  <a:pt x="125" y="506"/>
                </a:lnTo>
                <a:lnTo>
                  <a:pt x="125" y="506"/>
                </a:lnTo>
                <a:lnTo>
                  <a:pt x="117" y="510"/>
                </a:lnTo>
                <a:lnTo>
                  <a:pt x="117" y="510"/>
                </a:lnTo>
                <a:lnTo>
                  <a:pt x="115" y="511"/>
                </a:lnTo>
                <a:lnTo>
                  <a:pt x="115" y="511"/>
                </a:lnTo>
                <a:lnTo>
                  <a:pt x="117" y="510"/>
                </a:lnTo>
                <a:lnTo>
                  <a:pt x="117" y="510"/>
                </a:lnTo>
                <a:lnTo>
                  <a:pt x="122" y="506"/>
                </a:lnTo>
                <a:lnTo>
                  <a:pt x="126" y="502"/>
                </a:lnTo>
                <a:lnTo>
                  <a:pt x="126" y="502"/>
                </a:lnTo>
                <a:lnTo>
                  <a:pt x="126" y="501"/>
                </a:lnTo>
                <a:lnTo>
                  <a:pt x="125" y="500"/>
                </a:lnTo>
                <a:lnTo>
                  <a:pt x="125" y="500"/>
                </a:lnTo>
                <a:lnTo>
                  <a:pt x="112" y="504"/>
                </a:lnTo>
                <a:lnTo>
                  <a:pt x="106" y="507"/>
                </a:lnTo>
                <a:lnTo>
                  <a:pt x="101" y="511"/>
                </a:lnTo>
                <a:lnTo>
                  <a:pt x="101" y="511"/>
                </a:lnTo>
                <a:lnTo>
                  <a:pt x="106" y="505"/>
                </a:lnTo>
                <a:lnTo>
                  <a:pt x="112" y="501"/>
                </a:lnTo>
                <a:lnTo>
                  <a:pt x="125" y="492"/>
                </a:lnTo>
                <a:lnTo>
                  <a:pt x="125" y="492"/>
                </a:lnTo>
                <a:lnTo>
                  <a:pt x="125" y="491"/>
                </a:lnTo>
                <a:lnTo>
                  <a:pt x="125" y="491"/>
                </a:lnTo>
                <a:lnTo>
                  <a:pt x="123" y="490"/>
                </a:lnTo>
                <a:lnTo>
                  <a:pt x="123" y="490"/>
                </a:lnTo>
                <a:lnTo>
                  <a:pt x="109" y="497"/>
                </a:lnTo>
                <a:lnTo>
                  <a:pt x="109" y="497"/>
                </a:lnTo>
                <a:lnTo>
                  <a:pt x="100" y="502"/>
                </a:lnTo>
                <a:lnTo>
                  <a:pt x="99" y="502"/>
                </a:lnTo>
                <a:lnTo>
                  <a:pt x="99" y="502"/>
                </a:lnTo>
                <a:lnTo>
                  <a:pt x="105" y="497"/>
                </a:lnTo>
                <a:lnTo>
                  <a:pt x="105" y="497"/>
                </a:lnTo>
                <a:lnTo>
                  <a:pt x="115" y="490"/>
                </a:lnTo>
                <a:lnTo>
                  <a:pt x="120" y="486"/>
                </a:lnTo>
                <a:lnTo>
                  <a:pt x="125" y="482"/>
                </a:lnTo>
                <a:lnTo>
                  <a:pt x="125" y="482"/>
                </a:lnTo>
                <a:lnTo>
                  <a:pt x="125" y="480"/>
                </a:lnTo>
                <a:lnTo>
                  <a:pt x="124" y="480"/>
                </a:lnTo>
                <a:lnTo>
                  <a:pt x="124" y="480"/>
                </a:lnTo>
                <a:lnTo>
                  <a:pt x="111" y="485"/>
                </a:lnTo>
                <a:lnTo>
                  <a:pt x="104" y="488"/>
                </a:lnTo>
                <a:lnTo>
                  <a:pt x="99" y="492"/>
                </a:lnTo>
                <a:lnTo>
                  <a:pt x="99" y="492"/>
                </a:lnTo>
                <a:lnTo>
                  <a:pt x="105" y="487"/>
                </a:lnTo>
                <a:lnTo>
                  <a:pt x="112" y="482"/>
                </a:lnTo>
                <a:lnTo>
                  <a:pt x="119" y="476"/>
                </a:lnTo>
                <a:lnTo>
                  <a:pt x="125" y="469"/>
                </a:lnTo>
                <a:lnTo>
                  <a:pt x="125" y="469"/>
                </a:lnTo>
                <a:lnTo>
                  <a:pt x="130" y="507"/>
                </a:lnTo>
                <a:lnTo>
                  <a:pt x="130" y="507"/>
                </a:lnTo>
                <a:close/>
                <a:moveTo>
                  <a:pt x="97" y="37"/>
                </a:moveTo>
                <a:lnTo>
                  <a:pt x="97" y="37"/>
                </a:lnTo>
                <a:lnTo>
                  <a:pt x="97" y="37"/>
                </a:lnTo>
                <a:lnTo>
                  <a:pt x="96" y="37"/>
                </a:lnTo>
                <a:lnTo>
                  <a:pt x="96" y="37"/>
                </a:lnTo>
                <a:lnTo>
                  <a:pt x="74" y="53"/>
                </a:lnTo>
                <a:lnTo>
                  <a:pt x="53" y="71"/>
                </a:lnTo>
                <a:lnTo>
                  <a:pt x="53" y="71"/>
                </a:lnTo>
                <a:lnTo>
                  <a:pt x="28" y="91"/>
                </a:lnTo>
                <a:lnTo>
                  <a:pt x="28" y="91"/>
                </a:lnTo>
                <a:lnTo>
                  <a:pt x="15" y="100"/>
                </a:lnTo>
                <a:lnTo>
                  <a:pt x="15" y="100"/>
                </a:lnTo>
                <a:lnTo>
                  <a:pt x="11" y="104"/>
                </a:lnTo>
                <a:lnTo>
                  <a:pt x="12" y="101"/>
                </a:lnTo>
                <a:lnTo>
                  <a:pt x="12" y="101"/>
                </a:lnTo>
                <a:lnTo>
                  <a:pt x="20" y="91"/>
                </a:lnTo>
                <a:lnTo>
                  <a:pt x="28" y="82"/>
                </a:lnTo>
                <a:lnTo>
                  <a:pt x="37" y="74"/>
                </a:lnTo>
                <a:lnTo>
                  <a:pt x="46" y="66"/>
                </a:lnTo>
                <a:lnTo>
                  <a:pt x="66" y="49"/>
                </a:lnTo>
                <a:lnTo>
                  <a:pt x="84" y="33"/>
                </a:lnTo>
                <a:lnTo>
                  <a:pt x="84" y="33"/>
                </a:lnTo>
                <a:lnTo>
                  <a:pt x="86" y="32"/>
                </a:lnTo>
                <a:lnTo>
                  <a:pt x="86" y="32"/>
                </a:lnTo>
                <a:lnTo>
                  <a:pt x="90" y="27"/>
                </a:lnTo>
                <a:lnTo>
                  <a:pt x="90" y="27"/>
                </a:lnTo>
                <a:lnTo>
                  <a:pt x="90" y="27"/>
                </a:lnTo>
                <a:lnTo>
                  <a:pt x="90" y="27"/>
                </a:lnTo>
                <a:lnTo>
                  <a:pt x="97" y="37"/>
                </a:lnTo>
                <a:lnTo>
                  <a:pt x="97" y="37"/>
                </a:lnTo>
                <a:close/>
                <a:moveTo>
                  <a:pt x="76" y="15"/>
                </a:moveTo>
                <a:lnTo>
                  <a:pt x="76" y="15"/>
                </a:lnTo>
                <a:lnTo>
                  <a:pt x="83" y="20"/>
                </a:lnTo>
                <a:lnTo>
                  <a:pt x="89" y="26"/>
                </a:lnTo>
                <a:lnTo>
                  <a:pt x="89" y="26"/>
                </a:lnTo>
                <a:lnTo>
                  <a:pt x="88" y="26"/>
                </a:lnTo>
                <a:lnTo>
                  <a:pt x="88" y="26"/>
                </a:lnTo>
                <a:lnTo>
                  <a:pt x="68" y="43"/>
                </a:lnTo>
                <a:lnTo>
                  <a:pt x="46" y="59"/>
                </a:lnTo>
                <a:lnTo>
                  <a:pt x="46" y="59"/>
                </a:lnTo>
                <a:lnTo>
                  <a:pt x="28" y="74"/>
                </a:lnTo>
                <a:lnTo>
                  <a:pt x="28" y="74"/>
                </a:lnTo>
                <a:lnTo>
                  <a:pt x="19" y="80"/>
                </a:lnTo>
                <a:lnTo>
                  <a:pt x="19" y="80"/>
                </a:lnTo>
                <a:lnTo>
                  <a:pt x="14" y="84"/>
                </a:lnTo>
                <a:lnTo>
                  <a:pt x="11" y="86"/>
                </a:lnTo>
                <a:lnTo>
                  <a:pt x="12" y="84"/>
                </a:lnTo>
                <a:lnTo>
                  <a:pt x="12" y="84"/>
                </a:lnTo>
                <a:lnTo>
                  <a:pt x="19" y="78"/>
                </a:lnTo>
                <a:lnTo>
                  <a:pt x="26" y="72"/>
                </a:lnTo>
                <a:lnTo>
                  <a:pt x="33" y="66"/>
                </a:lnTo>
                <a:lnTo>
                  <a:pt x="39" y="59"/>
                </a:lnTo>
                <a:lnTo>
                  <a:pt x="39" y="59"/>
                </a:lnTo>
                <a:lnTo>
                  <a:pt x="59" y="41"/>
                </a:lnTo>
                <a:lnTo>
                  <a:pt x="78" y="23"/>
                </a:lnTo>
                <a:lnTo>
                  <a:pt x="78" y="23"/>
                </a:lnTo>
                <a:lnTo>
                  <a:pt x="79" y="22"/>
                </a:lnTo>
                <a:lnTo>
                  <a:pt x="78" y="21"/>
                </a:lnTo>
                <a:lnTo>
                  <a:pt x="78" y="21"/>
                </a:lnTo>
                <a:lnTo>
                  <a:pt x="77" y="21"/>
                </a:lnTo>
                <a:lnTo>
                  <a:pt x="77" y="21"/>
                </a:lnTo>
                <a:lnTo>
                  <a:pt x="68" y="27"/>
                </a:lnTo>
                <a:lnTo>
                  <a:pt x="60" y="32"/>
                </a:lnTo>
                <a:lnTo>
                  <a:pt x="42" y="45"/>
                </a:lnTo>
                <a:lnTo>
                  <a:pt x="26" y="58"/>
                </a:lnTo>
                <a:lnTo>
                  <a:pt x="10" y="72"/>
                </a:lnTo>
                <a:lnTo>
                  <a:pt x="10" y="72"/>
                </a:lnTo>
                <a:lnTo>
                  <a:pt x="10" y="72"/>
                </a:lnTo>
                <a:lnTo>
                  <a:pt x="10" y="72"/>
                </a:lnTo>
                <a:lnTo>
                  <a:pt x="16" y="67"/>
                </a:lnTo>
                <a:lnTo>
                  <a:pt x="22" y="59"/>
                </a:lnTo>
                <a:lnTo>
                  <a:pt x="35" y="45"/>
                </a:lnTo>
                <a:lnTo>
                  <a:pt x="35" y="45"/>
                </a:lnTo>
                <a:lnTo>
                  <a:pt x="58" y="26"/>
                </a:lnTo>
                <a:lnTo>
                  <a:pt x="58" y="26"/>
                </a:lnTo>
                <a:lnTo>
                  <a:pt x="63" y="23"/>
                </a:lnTo>
                <a:lnTo>
                  <a:pt x="64" y="22"/>
                </a:lnTo>
                <a:lnTo>
                  <a:pt x="64" y="20"/>
                </a:lnTo>
                <a:lnTo>
                  <a:pt x="64" y="20"/>
                </a:lnTo>
                <a:lnTo>
                  <a:pt x="68" y="17"/>
                </a:lnTo>
                <a:lnTo>
                  <a:pt x="68" y="17"/>
                </a:lnTo>
                <a:lnTo>
                  <a:pt x="68" y="16"/>
                </a:lnTo>
                <a:lnTo>
                  <a:pt x="68" y="16"/>
                </a:lnTo>
                <a:lnTo>
                  <a:pt x="68" y="15"/>
                </a:lnTo>
                <a:lnTo>
                  <a:pt x="67" y="15"/>
                </a:lnTo>
                <a:lnTo>
                  <a:pt x="67" y="15"/>
                </a:lnTo>
                <a:lnTo>
                  <a:pt x="53" y="26"/>
                </a:lnTo>
                <a:lnTo>
                  <a:pt x="39" y="37"/>
                </a:lnTo>
                <a:lnTo>
                  <a:pt x="26" y="48"/>
                </a:lnTo>
                <a:lnTo>
                  <a:pt x="12" y="58"/>
                </a:lnTo>
                <a:lnTo>
                  <a:pt x="12" y="58"/>
                </a:lnTo>
                <a:lnTo>
                  <a:pt x="13" y="57"/>
                </a:lnTo>
                <a:lnTo>
                  <a:pt x="13" y="57"/>
                </a:lnTo>
                <a:lnTo>
                  <a:pt x="20" y="48"/>
                </a:lnTo>
                <a:lnTo>
                  <a:pt x="20" y="48"/>
                </a:lnTo>
                <a:lnTo>
                  <a:pt x="33" y="35"/>
                </a:lnTo>
                <a:lnTo>
                  <a:pt x="33" y="35"/>
                </a:lnTo>
                <a:lnTo>
                  <a:pt x="44" y="24"/>
                </a:lnTo>
                <a:lnTo>
                  <a:pt x="55" y="11"/>
                </a:lnTo>
                <a:lnTo>
                  <a:pt x="55" y="11"/>
                </a:lnTo>
                <a:lnTo>
                  <a:pt x="55" y="10"/>
                </a:lnTo>
                <a:lnTo>
                  <a:pt x="55" y="10"/>
                </a:lnTo>
                <a:lnTo>
                  <a:pt x="53" y="10"/>
                </a:lnTo>
                <a:lnTo>
                  <a:pt x="53" y="10"/>
                </a:lnTo>
                <a:lnTo>
                  <a:pt x="35" y="25"/>
                </a:lnTo>
                <a:lnTo>
                  <a:pt x="26" y="32"/>
                </a:lnTo>
                <a:lnTo>
                  <a:pt x="18" y="40"/>
                </a:lnTo>
                <a:lnTo>
                  <a:pt x="18" y="40"/>
                </a:lnTo>
                <a:lnTo>
                  <a:pt x="22" y="32"/>
                </a:lnTo>
                <a:lnTo>
                  <a:pt x="27" y="24"/>
                </a:lnTo>
                <a:lnTo>
                  <a:pt x="33" y="18"/>
                </a:lnTo>
                <a:lnTo>
                  <a:pt x="39" y="13"/>
                </a:lnTo>
                <a:lnTo>
                  <a:pt x="48" y="10"/>
                </a:lnTo>
                <a:lnTo>
                  <a:pt x="52" y="9"/>
                </a:lnTo>
                <a:lnTo>
                  <a:pt x="56" y="9"/>
                </a:lnTo>
                <a:lnTo>
                  <a:pt x="61" y="9"/>
                </a:lnTo>
                <a:lnTo>
                  <a:pt x="66" y="11"/>
                </a:lnTo>
                <a:lnTo>
                  <a:pt x="71" y="12"/>
                </a:lnTo>
                <a:lnTo>
                  <a:pt x="76" y="15"/>
                </a:lnTo>
                <a:lnTo>
                  <a:pt x="76" y="15"/>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9" name="Freeform 2532"/>
          <p:cNvSpPr/>
          <p:nvPr/>
        </p:nvSpPr>
        <p:spPr bwMode="auto">
          <a:xfrm>
            <a:off x="1269184" y="5097704"/>
            <a:ext cx="23813" cy="44450"/>
          </a:xfrm>
          <a:custGeom>
            <a:avLst/>
            <a:gdLst/>
            <a:ahLst/>
            <a:cxnLst>
              <a:cxn ang="0">
                <a:pos x="9" y="3"/>
              </a:cxn>
              <a:cxn ang="0">
                <a:pos x="9" y="3"/>
              </a:cxn>
              <a:cxn ang="0">
                <a:pos x="8" y="1"/>
              </a:cxn>
              <a:cxn ang="0">
                <a:pos x="7" y="0"/>
              </a:cxn>
              <a:cxn ang="0">
                <a:pos x="3" y="0"/>
              </a:cxn>
              <a:cxn ang="0">
                <a:pos x="1" y="2"/>
              </a:cxn>
              <a:cxn ang="0">
                <a:pos x="0" y="3"/>
              </a:cxn>
              <a:cxn ang="0">
                <a:pos x="0" y="5"/>
              </a:cxn>
              <a:cxn ang="0">
                <a:pos x="0" y="5"/>
              </a:cxn>
              <a:cxn ang="0">
                <a:pos x="3" y="16"/>
              </a:cxn>
              <a:cxn ang="0">
                <a:pos x="4" y="21"/>
              </a:cxn>
              <a:cxn ang="0">
                <a:pos x="7" y="26"/>
              </a:cxn>
              <a:cxn ang="0">
                <a:pos x="7" y="26"/>
              </a:cxn>
              <a:cxn ang="0">
                <a:pos x="8" y="27"/>
              </a:cxn>
              <a:cxn ang="0">
                <a:pos x="9" y="28"/>
              </a:cxn>
              <a:cxn ang="0">
                <a:pos x="12" y="27"/>
              </a:cxn>
              <a:cxn ang="0">
                <a:pos x="15" y="25"/>
              </a:cxn>
              <a:cxn ang="0">
                <a:pos x="15" y="23"/>
              </a:cxn>
              <a:cxn ang="0">
                <a:pos x="14" y="21"/>
              </a:cxn>
              <a:cxn ang="0">
                <a:pos x="14" y="21"/>
              </a:cxn>
              <a:cxn ang="0">
                <a:pos x="12" y="17"/>
              </a:cxn>
              <a:cxn ang="0">
                <a:pos x="11" y="12"/>
              </a:cxn>
              <a:cxn ang="0">
                <a:pos x="9" y="3"/>
              </a:cxn>
              <a:cxn ang="0">
                <a:pos x="9" y="3"/>
              </a:cxn>
            </a:cxnLst>
            <a:rect l="0" t="0" r="r" b="b"/>
            <a:pathLst>
              <a:path w="15" h="28">
                <a:moveTo>
                  <a:pt x="9" y="3"/>
                </a:moveTo>
                <a:lnTo>
                  <a:pt x="9" y="3"/>
                </a:lnTo>
                <a:lnTo>
                  <a:pt x="8" y="1"/>
                </a:lnTo>
                <a:lnTo>
                  <a:pt x="7" y="0"/>
                </a:lnTo>
                <a:lnTo>
                  <a:pt x="3" y="0"/>
                </a:lnTo>
                <a:lnTo>
                  <a:pt x="1" y="2"/>
                </a:lnTo>
                <a:lnTo>
                  <a:pt x="0" y="3"/>
                </a:lnTo>
                <a:lnTo>
                  <a:pt x="0" y="5"/>
                </a:lnTo>
                <a:lnTo>
                  <a:pt x="0" y="5"/>
                </a:lnTo>
                <a:lnTo>
                  <a:pt x="3" y="16"/>
                </a:lnTo>
                <a:lnTo>
                  <a:pt x="4" y="21"/>
                </a:lnTo>
                <a:lnTo>
                  <a:pt x="7" y="26"/>
                </a:lnTo>
                <a:lnTo>
                  <a:pt x="7" y="26"/>
                </a:lnTo>
                <a:lnTo>
                  <a:pt x="8" y="27"/>
                </a:lnTo>
                <a:lnTo>
                  <a:pt x="9" y="28"/>
                </a:lnTo>
                <a:lnTo>
                  <a:pt x="12" y="27"/>
                </a:lnTo>
                <a:lnTo>
                  <a:pt x="15" y="25"/>
                </a:lnTo>
                <a:lnTo>
                  <a:pt x="15" y="23"/>
                </a:lnTo>
                <a:lnTo>
                  <a:pt x="14" y="21"/>
                </a:lnTo>
                <a:lnTo>
                  <a:pt x="14" y="21"/>
                </a:lnTo>
                <a:lnTo>
                  <a:pt x="12" y="17"/>
                </a:lnTo>
                <a:lnTo>
                  <a:pt x="11" y="12"/>
                </a:lnTo>
                <a:lnTo>
                  <a:pt x="9" y="3"/>
                </a:lnTo>
                <a:lnTo>
                  <a:pt x="9" y="3"/>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0" name="Freeform 2533"/>
          <p:cNvSpPr/>
          <p:nvPr/>
        </p:nvSpPr>
        <p:spPr bwMode="auto">
          <a:xfrm>
            <a:off x="1129480" y="4992931"/>
            <a:ext cx="1588" cy="1588"/>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1" name="Freeform 2536"/>
          <p:cNvSpPr>
            <a:spLocks noEditPoints="1"/>
          </p:cNvSpPr>
          <p:nvPr/>
        </p:nvSpPr>
        <p:spPr bwMode="auto">
          <a:xfrm>
            <a:off x="929455" y="5397743"/>
            <a:ext cx="285750" cy="85725"/>
          </a:xfrm>
          <a:custGeom>
            <a:avLst/>
            <a:gdLst/>
            <a:ahLst/>
            <a:cxnLst>
              <a:cxn ang="0">
                <a:pos x="33" y="52"/>
              </a:cxn>
              <a:cxn ang="0">
                <a:pos x="176" y="54"/>
              </a:cxn>
              <a:cxn ang="0">
                <a:pos x="178" y="50"/>
              </a:cxn>
              <a:cxn ang="0">
                <a:pos x="178" y="5"/>
              </a:cxn>
              <a:cxn ang="0">
                <a:pos x="92" y="3"/>
              </a:cxn>
              <a:cxn ang="0">
                <a:pos x="6" y="0"/>
              </a:cxn>
              <a:cxn ang="0">
                <a:pos x="0" y="48"/>
              </a:cxn>
              <a:cxn ang="0">
                <a:pos x="9" y="35"/>
              </a:cxn>
              <a:cxn ang="0">
                <a:pos x="31" y="12"/>
              </a:cxn>
              <a:cxn ang="0">
                <a:pos x="11" y="20"/>
              </a:cxn>
              <a:cxn ang="0">
                <a:pos x="10" y="22"/>
              </a:cxn>
              <a:cxn ang="0">
                <a:pos x="11" y="9"/>
              </a:cxn>
              <a:cxn ang="0">
                <a:pos x="9" y="43"/>
              </a:cxn>
              <a:cxn ang="0">
                <a:pos x="28" y="28"/>
              </a:cxn>
              <a:cxn ang="0">
                <a:pos x="20" y="41"/>
              </a:cxn>
              <a:cxn ang="0">
                <a:pos x="56" y="17"/>
              </a:cxn>
              <a:cxn ang="0">
                <a:pos x="31" y="41"/>
              </a:cxn>
              <a:cxn ang="0">
                <a:pos x="9" y="43"/>
              </a:cxn>
              <a:cxn ang="0">
                <a:pos x="86" y="14"/>
              </a:cxn>
              <a:cxn ang="0">
                <a:pos x="60" y="41"/>
              </a:cxn>
              <a:cxn ang="0">
                <a:pos x="79" y="33"/>
              </a:cxn>
              <a:cxn ang="0">
                <a:pos x="45" y="36"/>
              </a:cxn>
              <a:cxn ang="0">
                <a:pos x="45" y="43"/>
              </a:cxn>
              <a:cxn ang="0">
                <a:pos x="104" y="11"/>
              </a:cxn>
              <a:cxn ang="0">
                <a:pos x="76" y="29"/>
              </a:cxn>
              <a:cxn ang="0">
                <a:pos x="129" y="38"/>
              </a:cxn>
              <a:cxn ang="0">
                <a:pos x="148" y="29"/>
              </a:cxn>
              <a:cxn ang="0">
                <a:pos x="134" y="45"/>
              </a:cxn>
              <a:cxn ang="0">
                <a:pos x="168" y="24"/>
              </a:cxn>
              <a:cxn ang="0">
                <a:pos x="151" y="45"/>
              </a:cxn>
              <a:cxn ang="0">
                <a:pos x="164" y="44"/>
              </a:cxn>
              <a:cxn ang="0">
                <a:pos x="166" y="35"/>
              </a:cxn>
              <a:cxn ang="0">
                <a:pos x="156" y="38"/>
              </a:cxn>
              <a:cxn ang="0">
                <a:pos x="101" y="44"/>
              </a:cxn>
              <a:cxn ang="0">
                <a:pos x="147" y="15"/>
              </a:cxn>
              <a:cxn ang="0">
                <a:pos x="117" y="43"/>
              </a:cxn>
              <a:cxn ang="0">
                <a:pos x="151" y="31"/>
              </a:cxn>
              <a:cxn ang="0">
                <a:pos x="165" y="14"/>
              </a:cxn>
              <a:cxn ang="0">
                <a:pos x="121" y="39"/>
              </a:cxn>
              <a:cxn ang="0">
                <a:pos x="153" y="13"/>
              </a:cxn>
              <a:cxn ang="0">
                <a:pos x="104" y="40"/>
              </a:cxn>
              <a:cxn ang="0">
                <a:pos x="137" y="12"/>
              </a:cxn>
              <a:cxn ang="0">
                <a:pos x="110" y="37"/>
              </a:cxn>
              <a:cxn ang="0">
                <a:pos x="125" y="17"/>
              </a:cxn>
              <a:cxn ang="0">
                <a:pos x="121" y="13"/>
              </a:cxn>
              <a:cxn ang="0">
                <a:pos x="105" y="11"/>
              </a:cxn>
              <a:cxn ang="0">
                <a:pos x="78" y="37"/>
              </a:cxn>
              <a:cxn ang="0">
                <a:pos x="81" y="44"/>
              </a:cxn>
              <a:cxn ang="0">
                <a:pos x="108" y="23"/>
              </a:cxn>
              <a:cxn ang="0">
                <a:pos x="88" y="43"/>
              </a:cxn>
              <a:cxn ang="0">
                <a:pos x="129" y="18"/>
              </a:cxn>
              <a:cxn ang="0">
                <a:pos x="99" y="44"/>
              </a:cxn>
              <a:cxn ang="0">
                <a:pos x="96" y="36"/>
              </a:cxn>
              <a:cxn ang="0">
                <a:pos x="72" y="22"/>
              </a:cxn>
              <a:cxn ang="0">
                <a:pos x="78" y="13"/>
              </a:cxn>
              <a:cxn ang="0">
                <a:pos x="36" y="38"/>
              </a:cxn>
              <a:cxn ang="0">
                <a:pos x="62" y="11"/>
              </a:cxn>
              <a:cxn ang="0">
                <a:pos x="26" y="34"/>
              </a:cxn>
              <a:cxn ang="0">
                <a:pos x="45" y="12"/>
              </a:cxn>
              <a:cxn ang="0">
                <a:pos x="20" y="29"/>
              </a:cxn>
              <a:cxn ang="0">
                <a:pos x="53" y="35"/>
              </a:cxn>
              <a:cxn ang="0">
                <a:pos x="31" y="10"/>
              </a:cxn>
              <a:cxn ang="0">
                <a:pos x="23" y="10"/>
              </a:cxn>
            </a:cxnLst>
            <a:rect l="0" t="0" r="r" b="b"/>
            <a:pathLst>
              <a:path w="180" h="54">
                <a:moveTo>
                  <a:pt x="4" y="52"/>
                </a:moveTo>
                <a:lnTo>
                  <a:pt x="4" y="52"/>
                </a:lnTo>
                <a:lnTo>
                  <a:pt x="6" y="52"/>
                </a:lnTo>
                <a:lnTo>
                  <a:pt x="6" y="52"/>
                </a:lnTo>
                <a:lnTo>
                  <a:pt x="12" y="51"/>
                </a:lnTo>
                <a:lnTo>
                  <a:pt x="19" y="51"/>
                </a:lnTo>
                <a:lnTo>
                  <a:pt x="33" y="52"/>
                </a:lnTo>
                <a:lnTo>
                  <a:pt x="33" y="52"/>
                </a:lnTo>
                <a:lnTo>
                  <a:pt x="84" y="53"/>
                </a:lnTo>
                <a:lnTo>
                  <a:pt x="84" y="53"/>
                </a:lnTo>
                <a:lnTo>
                  <a:pt x="128" y="54"/>
                </a:lnTo>
                <a:lnTo>
                  <a:pt x="174" y="54"/>
                </a:lnTo>
                <a:lnTo>
                  <a:pt x="174" y="54"/>
                </a:lnTo>
                <a:lnTo>
                  <a:pt x="176" y="54"/>
                </a:lnTo>
                <a:lnTo>
                  <a:pt x="177" y="52"/>
                </a:lnTo>
                <a:lnTo>
                  <a:pt x="177" y="52"/>
                </a:lnTo>
                <a:lnTo>
                  <a:pt x="178" y="52"/>
                </a:lnTo>
                <a:lnTo>
                  <a:pt x="178" y="52"/>
                </a:lnTo>
                <a:lnTo>
                  <a:pt x="178" y="52"/>
                </a:lnTo>
                <a:lnTo>
                  <a:pt x="178" y="52"/>
                </a:lnTo>
                <a:lnTo>
                  <a:pt x="178" y="50"/>
                </a:lnTo>
                <a:lnTo>
                  <a:pt x="178" y="50"/>
                </a:lnTo>
                <a:lnTo>
                  <a:pt x="180" y="29"/>
                </a:lnTo>
                <a:lnTo>
                  <a:pt x="180" y="19"/>
                </a:lnTo>
                <a:lnTo>
                  <a:pt x="180" y="8"/>
                </a:lnTo>
                <a:lnTo>
                  <a:pt x="180" y="8"/>
                </a:lnTo>
                <a:lnTo>
                  <a:pt x="180" y="7"/>
                </a:lnTo>
                <a:lnTo>
                  <a:pt x="178" y="5"/>
                </a:lnTo>
                <a:lnTo>
                  <a:pt x="178" y="5"/>
                </a:lnTo>
                <a:lnTo>
                  <a:pt x="176" y="4"/>
                </a:lnTo>
                <a:lnTo>
                  <a:pt x="176" y="4"/>
                </a:lnTo>
                <a:lnTo>
                  <a:pt x="155" y="3"/>
                </a:lnTo>
                <a:lnTo>
                  <a:pt x="135" y="3"/>
                </a:lnTo>
                <a:lnTo>
                  <a:pt x="92" y="3"/>
                </a:lnTo>
                <a:lnTo>
                  <a:pt x="92" y="3"/>
                </a:lnTo>
                <a:lnTo>
                  <a:pt x="37" y="1"/>
                </a:lnTo>
                <a:lnTo>
                  <a:pt x="37" y="1"/>
                </a:lnTo>
                <a:lnTo>
                  <a:pt x="23" y="1"/>
                </a:lnTo>
                <a:lnTo>
                  <a:pt x="16" y="1"/>
                </a:lnTo>
                <a:lnTo>
                  <a:pt x="9" y="0"/>
                </a:lnTo>
                <a:lnTo>
                  <a:pt x="9" y="0"/>
                </a:lnTo>
                <a:lnTo>
                  <a:pt x="6" y="0"/>
                </a:lnTo>
                <a:lnTo>
                  <a:pt x="4" y="1"/>
                </a:lnTo>
                <a:lnTo>
                  <a:pt x="4" y="1"/>
                </a:lnTo>
                <a:lnTo>
                  <a:pt x="3" y="4"/>
                </a:lnTo>
                <a:lnTo>
                  <a:pt x="3" y="4"/>
                </a:lnTo>
                <a:lnTo>
                  <a:pt x="1" y="25"/>
                </a:lnTo>
                <a:lnTo>
                  <a:pt x="0" y="48"/>
                </a:lnTo>
                <a:lnTo>
                  <a:pt x="0" y="48"/>
                </a:lnTo>
                <a:lnTo>
                  <a:pt x="1" y="51"/>
                </a:lnTo>
                <a:lnTo>
                  <a:pt x="4" y="52"/>
                </a:lnTo>
                <a:lnTo>
                  <a:pt x="4" y="52"/>
                </a:lnTo>
                <a:close/>
                <a:moveTo>
                  <a:pt x="22" y="25"/>
                </a:moveTo>
                <a:lnTo>
                  <a:pt x="22" y="25"/>
                </a:lnTo>
                <a:lnTo>
                  <a:pt x="16" y="30"/>
                </a:lnTo>
                <a:lnTo>
                  <a:pt x="9" y="35"/>
                </a:lnTo>
                <a:lnTo>
                  <a:pt x="9" y="35"/>
                </a:lnTo>
                <a:lnTo>
                  <a:pt x="10" y="28"/>
                </a:lnTo>
                <a:lnTo>
                  <a:pt x="10" y="28"/>
                </a:lnTo>
                <a:lnTo>
                  <a:pt x="20" y="21"/>
                </a:lnTo>
                <a:lnTo>
                  <a:pt x="30" y="13"/>
                </a:lnTo>
                <a:lnTo>
                  <a:pt x="30" y="13"/>
                </a:lnTo>
                <a:lnTo>
                  <a:pt x="31" y="12"/>
                </a:lnTo>
                <a:lnTo>
                  <a:pt x="31" y="13"/>
                </a:lnTo>
                <a:lnTo>
                  <a:pt x="28" y="16"/>
                </a:lnTo>
                <a:lnTo>
                  <a:pt x="22" y="25"/>
                </a:lnTo>
                <a:lnTo>
                  <a:pt x="22" y="25"/>
                </a:lnTo>
                <a:close/>
                <a:moveTo>
                  <a:pt x="11" y="20"/>
                </a:moveTo>
                <a:lnTo>
                  <a:pt x="11" y="20"/>
                </a:lnTo>
                <a:lnTo>
                  <a:pt x="11" y="20"/>
                </a:lnTo>
                <a:lnTo>
                  <a:pt x="11" y="20"/>
                </a:lnTo>
                <a:lnTo>
                  <a:pt x="15" y="16"/>
                </a:lnTo>
                <a:lnTo>
                  <a:pt x="20" y="12"/>
                </a:lnTo>
                <a:lnTo>
                  <a:pt x="20" y="12"/>
                </a:lnTo>
                <a:lnTo>
                  <a:pt x="13" y="19"/>
                </a:lnTo>
                <a:lnTo>
                  <a:pt x="13" y="19"/>
                </a:lnTo>
                <a:lnTo>
                  <a:pt x="10" y="22"/>
                </a:lnTo>
                <a:lnTo>
                  <a:pt x="10" y="22"/>
                </a:lnTo>
                <a:lnTo>
                  <a:pt x="11" y="20"/>
                </a:lnTo>
                <a:lnTo>
                  <a:pt x="11" y="20"/>
                </a:lnTo>
                <a:close/>
                <a:moveTo>
                  <a:pt x="11" y="18"/>
                </a:moveTo>
                <a:lnTo>
                  <a:pt x="11" y="18"/>
                </a:lnTo>
                <a:lnTo>
                  <a:pt x="11" y="9"/>
                </a:lnTo>
                <a:lnTo>
                  <a:pt x="11" y="9"/>
                </a:lnTo>
                <a:lnTo>
                  <a:pt x="20" y="10"/>
                </a:lnTo>
                <a:lnTo>
                  <a:pt x="20" y="10"/>
                </a:lnTo>
                <a:lnTo>
                  <a:pt x="15" y="13"/>
                </a:lnTo>
                <a:lnTo>
                  <a:pt x="11" y="18"/>
                </a:lnTo>
                <a:lnTo>
                  <a:pt x="11" y="18"/>
                </a:lnTo>
                <a:close/>
                <a:moveTo>
                  <a:pt x="9" y="43"/>
                </a:moveTo>
                <a:lnTo>
                  <a:pt x="9" y="43"/>
                </a:lnTo>
                <a:lnTo>
                  <a:pt x="9" y="38"/>
                </a:lnTo>
                <a:lnTo>
                  <a:pt x="9" y="38"/>
                </a:lnTo>
                <a:lnTo>
                  <a:pt x="9" y="38"/>
                </a:lnTo>
                <a:lnTo>
                  <a:pt x="9" y="38"/>
                </a:lnTo>
                <a:lnTo>
                  <a:pt x="15" y="36"/>
                </a:lnTo>
                <a:lnTo>
                  <a:pt x="20" y="34"/>
                </a:lnTo>
                <a:lnTo>
                  <a:pt x="28" y="28"/>
                </a:lnTo>
                <a:lnTo>
                  <a:pt x="28" y="28"/>
                </a:lnTo>
                <a:lnTo>
                  <a:pt x="18" y="39"/>
                </a:lnTo>
                <a:lnTo>
                  <a:pt x="18" y="39"/>
                </a:lnTo>
                <a:lnTo>
                  <a:pt x="18" y="40"/>
                </a:lnTo>
                <a:lnTo>
                  <a:pt x="19" y="40"/>
                </a:lnTo>
                <a:lnTo>
                  <a:pt x="20" y="41"/>
                </a:lnTo>
                <a:lnTo>
                  <a:pt x="20" y="41"/>
                </a:lnTo>
                <a:lnTo>
                  <a:pt x="29" y="35"/>
                </a:lnTo>
                <a:lnTo>
                  <a:pt x="37" y="29"/>
                </a:lnTo>
                <a:lnTo>
                  <a:pt x="46" y="22"/>
                </a:lnTo>
                <a:lnTo>
                  <a:pt x="55" y="17"/>
                </a:lnTo>
                <a:lnTo>
                  <a:pt x="55" y="17"/>
                </a:lnTo>
                <a:lnTo>
                  <a:pt x="59" y="14"/>
                </a:lnTo>
                <a:lnTo>
                  <a:pt x="56" y="17"/>
                </a:lnTo>
                <a:lnTo>
                  <a:pt x="56" y="17"/>
                </a:lnTo>
                <a:lnTo>
                  <a:pt x="45" y="25"/>
                </a:lnTo>
                <a:lnTo>
                  <a:pt x="45" y="25"/>
                </a:lnTo>
                <a:lnTo>
                  <a:pt x="38" y="32"/>
                </a:lnTo>
                <a:lnTo>
                  <a:pt x="31" y="41"/>
                </a:lnTo>
                <a:lnTo>
                  <a:pt x="31" y="41"/>
                </a:lnTo>
                <a:lnTo>
                  <a:pt x="31" y="41"/>
                </a:lnTo>
                <a:lnTo>
                  <a:pt x="32" y="43"/>
                </a:lnTo>
                <a:lnTo>
                  <a:pt x="32" y="43"/>
                </a:lnTo>
                <a:lnTo>
                  <a:pt x="30" y="43"/>
                </a:lnTo>
                <a:lnTo>
                  <a:pt x="30" y="43"/>
                </a:lnTo>
                <a:lnTo>
                  <a:pt x="20" y="43"/>
                </a:lnTo>
                <a:lnTo>
                  <a:pt x="9" y="43"/>
                </a:lnTo>
                <a:lnTo>
                  <a:pt x="9" y="43"/>
                </a:lnTo>
                <a:close/>
                <a:moveTo>
                  <a:pt x="45" y="43"/>
                </a:moveTo>
                <a:lnTo>
                  <a:pt x="45" y="43"/>
                </a:lnTo>
                <a:lnTo>
                  <a:pt x="55" y="37"/>
                </a:lnTo>
                <a:lnTo>
                  <a:pt x="64" y="31"/>
                </a:lnTo>
                <a:lnTo>
                  <a:pt x="81" y="18"/>
                </a:lnTo>
                <a:lnTo>
                  <a:pt x="81" y="18"/>
                </a:lnTo>
                <a:lnTo>
                  <a:pt x="86" y="14"/>
                </a:lnTo>
                <a:lnTo>
                  <a:pt x="87" y="14"/>
                </a:lnTo>
                <a:lnTo>
                  <a:pt x="81" y="21"/>
                </a:lnTo>
                <a:lnTo>
                  <a:pt x="81" y="21"/>
                </a:lnTo>
                <a:lnTo>
                  <a:pt x="71" y="31"/>
                </a:lnTo>
                <a:lnTo>
                  <a:pt x="60" y="40"/>
                </a:lnTo>
                <a:lnTo>
                  <a:pt x="60" y="40"/>
                </a:lnTo>
                <a:lnTo>
                  <a:pt x="60" y="41"/>
                </a:lnTo>
                <a:lnTo>
                  <a:pt x="60" y="43"/>
                </a:lnTo>
                <a:lnTo>
                  <a:pt x="62" y="43"/>
                </a:lnTo>
                <a:lnTo>
                  <a:pt x="62" y="43"/>
                </a:lnTo>
                <a:lnTo>
                  <a:pt x="75" y="34"/>
                </a:lnTo>
                <a:lnTo>
                  <a:pt x="88" y="24"/>
                </a:lnTo>
                <a:lnTo>
                  <a:pt x="88" y="24"/>
                </a:lnTo>
                <a:lnTo>
                  <a:pt x="79" y="33"/>
                </a:lnTo>
                <a:lnTo>
                  <a:pt x="71" y="44"/>
                </a:lnTo>
                <a:lnTo>
                  <a:pt x="71" y="44"/>
                </a:lnTo>
                <a:lnTo>
                  <a:pt x="33" y="43"/>
                </a:lnTo>
                <a:lnTo>
                  <a:pt x="33" y="43"/>
                </a:lnTo>
                <a:lnTo>
                  <a:pt x="33" y="43"/>
                </a:lnTo>
                <a:lnTo>
                  <a:pt x="33" y="43"/>
                </a:lnTo>
                <a:lnTo>
                  <a:pt x="45" y="36"/>
                </a:lnTo>
                <a:lnTo>
                  <a:pt x="57" y="29"/>
                </a:lnTo>
                <a:lnTo>
                  <a:pt x="57" y="29"/>
                </a:lnTo>
                <a:lnTo>
                  <a:pt x="49" y="34"/>
                </a:lnTo>
                <a:lnTo>
                  <a:pt x="43" y="40"/>
                </a:lnTo>
                <a:lnTo>
                  <a:pt x="43" y="40"/>
                </a:lnTo>
                <a:lnTo>
                  <a:pt x="43" y="43"/>
                </a:lnTo>
                <a:lnTo>
                  <a:pt x="45" y="43"/>
                </a:lnTo>
                <a:lnTo>
                  <a:pt x="45" y="43"/>
                </a:lnTo>
                <a:close/>
                <a:moveTo>
                  <a:pt x="92" y="11"/>
                </a:moveTo>
                <a:lnTo>
                  <a:pt x="92" y="11"/>
                </a:lnTo>
                <a:lnTo>
                  <a:pt x="92" y="11"/>
                </a:lnTo>
                <a:lnTo>
                  <a:pt x="92" y="11"/>
                </a:lnTo>
                <a:lnTo>
                  <a:pt x="104" y="11"/>
                </a:lnTo>
                <a:lnTo>
                  <a:pt x="104" y="11"/>
                </a:lnTo>
                <a:lnTo>
                  <a:pt x="94" y="17"/>
                </a:lnTo>
                <a:lnTo>
                  <a:pt x="86" y="23"/>
                </a:lnTo>
                <a:lnTo>
                  <a:pt x="68" y="36"/>
                </a:lnTo>
                <a:lnTo>
                  <a:pt x="68" y="36"/>
                </a:lnTo>
                <a:lnTo>
                  <a:pt x="65" y="38"/>
                </a:lnTo>
                <a:lnTo>
                  <a:pt x="67" y="35"/>
                </a:lnTo>
                <a:lnTo>
                  <a:pt x="76" y="29"/>
                </a:lnTo>
                <a:lnTo>
                  <a:pt x="76" y="29"/>
                </a:lnTo>
                <a:lnTo>
                  <a:pt x="84" y="20"/>
                </a:lnTo>
                <a:lnTo>
                  <a:pt x="92" y="11"/>
                </a:lnTo>
                <a:lnTo>
                  <a:pt x="92" y="11"/>
                </a:lnTo>
                <a:close/>
                <a:moveTo>
                  <a:pt x="118" y="44"/>
                </a:moveTo>
                <a:lnTo>
                  <a:pt x="118" y="44"/>
                </a:lnTo>
                <a:lnTo>
                  <a:pt x="129" y="38"/>
                </a:lnTo>
                <a:lnTo>
                  <a:pt x="140" y="31"/>
                </a:lnTo>
                <a:lnTo>
                  <a:pt x="160" y="17"/>
                </a:lnTo>
                <a:lnTo>
                  <a:pt x="160" y="17"/>
                </a:lnTo>
                <a:lnTo>
                  <a:pt x="156" y="22"/>
                </a:lnTo>
                <a:lnTo>
                  <a:pt x="156" y="22"/>
                </a:lnTo>
                <a:lnTo>
                  <a:pt x="152" y="26"/>
                </a:lnTo>
                <a:lnTo>
                  <a:pt x="148" y="29"/>
                </a:lnTo>
                <a:lnTo>
                  <a:pt x="148" y="29"/>
                </a:lnTo>
                <a:lnTo>
                  <a:pt x="141" y="35"/>
                </a:lnTo>
                <a:lnTo>
                  <a:pt x="134" y="43"/>
                </a:lnTo>
                <a:lnTo>
                  <a:pt x="134" y="43"/>
                </a:lnTo>
                <a:lnTo>
                  <a:pt x="133" y="43"/>
                </a:lnTo>
                <a:lnTo>
                  <a:pt x="134" y="44"/>
                </a:lnTo>
                <a:lnTo>
                  <a:pt x="134" y="45"/>
                </a:lnTo>
                <a:lnTo>
                  <a:pt x="135" y="44"/>
                </a:lnTo>
                <a:lnTo>
                  <a:pt x="135" y="44"/>
                </a:lnTo>
                <a:lnTo>
                  <a:pt x="150" y="34"/>
                </a:lnTo>
                <a:lnTo>
                  <a:pt x="164" y="25"/>
                </a:lnTo>
                <a:lnTo>
                  <a:pt x="164" y="25"/>
                </a:lnTo>
                <a:lnTo>
                  <a:pt x="169" y="23"/>
                </a:lnTo>
                <a:lnTo>
                  <a:pt x="168" y="24"/>
                </a:lnTo>
                <a:lnTo>
                  <a:pt x="163" y="29"/>
                </a:lnTo>
                <a:lnTo>
                  <a:pt x="163" y="29"/>
                </a:lnTo>
                <a:lnTo>
                  <a:pt x="150" y="43"/>
                </a:lnTo>
                <a:lnTo>
                  <a:pt x="150" y="43"/>
                </a:lnTo>
                <a:lnTo>
                  <a:pt x="150" y="44"/>
                </a:lnTo>
                <a:lnTo>
                  <a:pt x="151" y="45"/>
                </a:lnTo>
                <a:lnTo>
                  <a:pt x="151" y="45"/>
                </a:lnTo>
                <a:lnTo>
                  <a:pt x="159" y="40"/>
                </a:lnTo>
                <a:lnTo>
                  <a:pt x="161" y="39"/>
                </a:lnTo>
                <a:lnTo>
                  <a:pt x="163" y="39"/>
                </a:lnTo>
                <a:lnTo>
                  <a:pt x="164" y="40"/>
                </a:lnTo>
                <a:lnTo>
                  <a:pt x="164" y="43"/>
                </a:lnTo>
                <a:lnTo>
                  <a:pt x="164" y="43"/>
                </a:lnTo>
                <a:lnTo>
                  <a:pt x="164" y="44"/>
                </a:lnTo>
                <a:lnTo>
                  <a:pt x="165" y="45"/>
                </a:lnTo>
                <a:lnTo>
                  <a:pt x="166" y="44"/>
                </a:lnTo>
                <a:lnTo>
                  <a:pt x="166" y="44"/>
                </a:lnTo>
                <a:lnTo>
                  <a:pt x="166" y="44"/>
                </a:lnTo>
                <a:lnTo>
                  <a:pt x="167" y="39"/>
                </a:lnTo>
                <a:lnTo>
                  <a:pt x="166" y="35"/>
                </a:lnTo>
                <a:lnTo>
                  <a:pt x="166" y="35"/>
                </a:lnTo>
                <a:lnTo>
                  <a:pt x="165" y="34"/>
                </a:lnTo>
                <a:lnTo>
                  <a:pt x="164" y="34"/>
                </a:lnTo>
                <a:lnTo>
                  <a:pt x="164" y="34"/>
                </a:lnTo>
                <a:lnTo>
                  <a:pt x="157" y="38"/>
                </a:lnTo>
                <a:lnTo>
                  <a:pt x="157" y="38"/>
                </a:lnTo>
                <a:lnTo>
                  <a:pt x="154" y="40"/>
                </a:lnTo>
                <a:lnTo>
                  <a:pt x="156" y="38"/>
                </a:lnTo>
                <a:lnTo>
                  <a:pt x="161" y="34"/>
                </a:lnTo>
                <a:lnTo>
                  <a:pt x="161" y="34"/>
                </a:lnTo>
                <a:lnTo>
                  <a:pt x="171" y="22"/>
                </a:lnTo>
                <a:lnTo>
                  <a:pt x="171" y="22"/>
                </a:lnTo>
                <a:lnTo>
                  <a:pt x="170" y="46"/>
                </a:lnTo>
                <a:lnTo>
                  <a:pt x="170" y="46"/>
                </a:lnTo>
                <a:lnTo>
                  <a:pt x="101" y="44"/>
                </a:lnTo>
                <a:lnTo>
                  <a:pt x="101" y="44"/>
                </a:lnTo>
                <a:lnTo>
                  <a:pt x="107" y="41"/>
                </a:lnTo>
                <a:lnTo>
                  <a:pt x="112" y="39"/>
                </a:lnTo>
                <a:lnTo>
                  <a:pt x="121" y="33"/>
                </a:lnTo>
                <a:lnTo>
                  <a:pt x="141" y="19"/>
                </a:lnTo>
                <a:lnTo>
                  <a:pt x="141" y="19"/>
                </a:lnTo>
                <a:lnTo>
                  <a:pt x="147" y="15"/>
                </a:lnTo>
                <a:lnTo>
                  <a:pt x="147" y="15"/>
                </a:lnTo>
                <a:lnTo>
                  <a:pt x="147" y="16"/>
                </a:lnTo>
                <a:lnTo>
                  <a:pt x="138" y="23"/>
                </a:lnTo>
                <a:lnTo>
                  <a:pt x="138" y="23"/>
                </a:lnTo>
                <a:lnTo>
                  <a:pt x="126" y="32"/>
                </a:lnTo>
                <a:lnTo>
                  <a:pt x="117" y="43"/>
                </a:lnTo>
                <a:lnTo>
                  <a:pt x="117" y="43"/>
                </a:lnTo>
                <a:lnTo>
                  <a:pt x="117" y="44"/>
                </a:lnTo>
                <a:lnTo>
                  <a:pt x="118" y="44"/>
                </a:lnTo>
                <a:lnTo>
                  <a:pt x="118" y="44"/>
                </a:lnTo>
                <a:close/>
                <a:moveTo>
                  <a:pt x="171" y="19"/>
                </a:moveTo>
                <a:lnTo>
                  <a:pt x="171" y="19"/>
                </a:lnTo>
                <a:lnTo>
                  <a:pt x="151" y="31"/>
                </a:lnTo>
                <a:lnTo>
                  <a:pt x="151" y="31"/>
                </a:lnTo>
                <a:lnTo>
                  <a:pt x="143" y="37"/>
                </a:lnTo>
                <a:lnTo>
                  <a:pt x="143" y="37"/>
                </a:lnTo>
                <a:lnTo>
                  <a:pt x="141" y="37"/>
                </a:lnTo>
                <a:lnTo>
                  <a:pt x="141" y="37"/>
                </a:lnTo>
                <a:lnTo>
                  <a:pt x="154" y="27"/>
                </a:lnTo>
                <a:lnTo>
                  <a:pt x="160" y="21"/>
                </a:lnTo>
                <a:lnTo>
                  <a:pt x="165" y="14"/>
                </a:lnTo>
                <a:lnTo>
                  <a:pt x="165" y="14"/>
                </a:lnTo>
                <a:lnTo>
                  <a:pt x="164" y="13"/>
                </a:lnTo>
                <a:lnTo>
                  <a:pt x="163" y="13"/>
                </a:lnTo>
                <a:lnTo>
                  <a:pt x="163" y="13"/>
                </a:lnTo>
                <a:lnTo>
                  <a:pt x="143" y="27"/>
                </a:lnTo>
                <a:lnTo>
                  <a:pt x="133" y="33"/>
                </a:lnTo>
                <a:lnTo>
                  <a:pt x="121" y="39"/>
                </a:lnTo>
                <a:lnTo>
                  <a:pt x="121" y="39"/>
                </a:lnTo>
                <a:lnTo>
                  <a:pt x="128" y="34"/>
                </a:lnTo>
                <a:lnTo>
                  <a:pt x="136" y="27"/>
                </a:lnTo>
                <a:lnTo>
                  <a:pt x="136" y="27"/>
                </a:lnTo>
                <a:lnTo>
                  <a:pt x="144" y="20"/>
                </a:lnTo>
                <a:lnTo>
                  <a:pt x="153" y="13"/>
                </a:lnTo>
                <a:lnTo>
                  <a:pt x="153" y="13"/>
                </a:lnTo>
                <a:lnTo>
                  <a:pt x="153" y="12"/>
                </a:lnTo>
                <a:lnTo>
                  <a:pt x="153" y="12"/>
                </a:lnTo>
                <a:lnTo>
                  <a:pt x="172" y="13"/>
                </a:lnTo>
                <a:lnTo>
                  <a:pt x="172" y="13"/>
                </a:lnTo>
                <a:lnTo>
                  <a:pt x="171" y="19"/>
                </a:lnTo>
                <a:lnTo>
                  <a:pt x="171" y="19"/>
                </a:lnTo>
                <a:close/>
                <a:moveTo>
                  <a:pt x="104" y="40"/>
                </a:moveTo>
                <a:lnTo>
                  <a:pt x="104" y="40"/>
                </a:lnTo>
                <a:lnTo>
                  <a:pt x="113" y="35"/>
                </a:lnTo>
                <a:lnTo>
                  <a:pt x="122" y="29"/>
                </a:lnTo>
                <a:lnTo>
                  <a:pt x="130" y="21"/>
                </a:lnTo>
                <a:lnTo>
                  <a:pt x="137" y="13"/>
                </a:lnTo>
                <a:lnTo>
                  <a:pt x="137" y="13"/>
                </a:lnTo>
                <a:lnTo>
                  <a:pt x="137" y="12"/>
                </a:lnTo>
                <a:lnTo>
                  <a:pt x="137" y="12"/>
                </a:lnTo>
                <a:lnTo>
                  <a:pt x="150" y="12"/>
                </a:lnTo>
                <a:lnTo>
                  <a:pt x="150" y="12"/>
                </a:lnTo>
                <a:lnTo>
                  <a:pt x="138" y="19"/>
                </a:lnTo>
                <a:lnTo>
                  <a:pt x="127" y="26"/>
                </a:lnTo>
                <a:lnTo>
                  <a:pt x="116" y="34"/>
                </a:lnTo>
                <a:lnTo>
                  <a:pt x="110" y="37"/>
                </a:lnTo>
                <a:lnTo>
                  <a:pt x="104" y="40"/>
                </a:lnTo>
                <a:lnTo>
                  <a:pt x="104" y="40"/>
                </a:lnTo>
                <a:close/>
                <a:moveTo>
                  <a:pt x="121" y="11"/>
                </a:moveTo>
                <a:lnTo>
                  <a:pt x="121" y="11"/>
                </a:lnTo>
                <a:lnTo>
                  <a:pt x="135" y="12"/>
                </a:lnTo>
                <a:lnTo>
                  <a:pt x="135" y="12"/>
                </a:lnTo>
                <a:lnTo>
                  <a:pt x="125" y="17"/>
                </a:lnTo>
                <a:lnTo>
                  <a:pt x="116" y="22"/>
                </a:lnTo>
                <a:lnTo>
                  <a:pt x="100" y="33"/>
                </a:lnTo>
                <a:lnTo>
                  <a:pt x="100" y="33"/>
                </a:lnTo>
                <a:lnTo>
                  <a:pt x="106" y="29"/>
                </a:lnTo>
                <a:lnTo>
                  <a:pt x="112" y="24"/>
                </a:lnTo>
                <a:lnTo>
                  <a:pt x="117" y="19"/>
                </a:lnTo>
                <a:lnTo>
                  <a:pt x="121" y="13"/>
                </a:lnTo>
                <a:lnTo>
                  <a:pt x="121" y="13"/>
                </a:lnTo>
                <a:lnTo>
                  <a:pt x="121" y="11"/>
                </a:lnTo>
                <a:lnTo>
                  <a:pt x="121" y="11"/>
                </a:lnTo>
                <a:close/>
                <a:moveTo>
                  <a:pt x="105" y="13"/>
                </a:moveTo>
                <a:lnTo>
                  <a:pt x="105" y="13"/>
                </a:lnTo>
                <a:lnTo>
                  <a:pt x="106" y="12"/>
                </a:lnTo>
                <a:lnTo>
                  <a:pt x="105" y="11"/>
                </a:lnTo>
                <a:lnTo>
                  <a:pt x="105" y="11"/>
                </a:lnTo>
                <a:lnTo>
                  <a:pt x="119" y="11"/>
                </a:lnTo>
                <a:lnTo>
                  <a:pt x="119" y="11"/>
                </a:lnTo>
                <a:lnTo>
                  <a:pt x="100" y="24"/>
                </a:lnTo>
                <a:lnTo>
                  <a:pt x="79" y="37"/>
                </a:lnTo>
                <a:lnTo>
                  <a:pt x="79" y="37"/>
                </a:lnTo>
                <a:lnTo>
                  <a:pt x="78" y="37"/>
                </a:lnTo>
                <a:lnTo>
                  <a:pt x="78" y="37"/>
                </a:lnTo>
                <a:lnTo>
                  <a:pt x="84" y="31"/>
                </a:lnTo>
                <a:lnTo>
                  <a:pt x="84" y="31"/>
                </a:lnTo>
                <a:lnTo>
                  <a:pt x="94" y="22"/>
                </a:lnTo>
                <a:lnTo>
                  <a:pt x="105" y="13"/>
                </a:lnTo>
                <a:lnTo>
                  <a:pt x="105" y="13"/>
                </a:lnTo>
                <a:close/>
                <a:moveTo>
                  <a:pt x="81" y="44"/>
                </a:moveTo>
                <a:lnTo>
                  <a:pt x="81" y="44"/>
                </a:lnTo>
                <a:lnTo>
                  <a:pt x="75" y="44"/>
                </a:lnTo>
                <a:lnTo>
                  <a:pt x="75" y="44"/>
                </a:lnTo>
                <a:lnTo>
                  <a:pt x="96" y="29"/>
                </a:lnTo>
                <a:lnTo>
                  <a:pt x="117" y="16"/>
                </a:lnTo>
                <a:lnTo>
                  <a:pt x="117" y="16"/>
                </a:lnTo>
                <a:lnTo>
                  <a:pt x="108" y="23"/>
                </a:lnTo>
                <a:lnTo>
                  <a:pt x="100" y="30"/>
                </a:lnTo>
                <a:lnTo>
                  <a:pt x="100" y="30"/>
                </a:lnTo>
                <a:lnTo>
                  <a:pt x="86" y="40"/>
                </a:lnTo>
                <a:lnTo>
                  <a:pt x="86" y="40"/>
                </a:lnTo>
                <a:lnTo>
                  <a:pt x="86" y="41"/>
                </a:lnTo>
                <a:lnTo>
                  <a:pt x="86" y="43"/>
                </a:lnTo>
                <a:lnTo>
                  <a:pt x="88" y="43"/>
                </a:lnTo>
                <a:lnTo>
                  <a:pt x="88" y="43"/>
                </a:lnTo>
                <a:lnTo>
                  <a:pt x="98" y="37"/>
                </a:lnTo>
                <a:lnTo>
                  <a:pt x="109" y="30"/>
                </a:lnTo>
                <a:lnTo>
                  <a:pt x="128" y="17"/>
                </a:lnTo>
                <a:lnTo>
                  <a:pt x="128" y="17"/>
                </a:lnTo>
                <a:lnTo>
                  <a:pt x="133" y="15"/>
                </a:lnTo>
                <a:lnTo>
                  <a:pt x="129" y="18"/>
                </a:lnTo>
                <a:lnTo>
                  <a:pt x="129" y="18"/>
                </a:lnTo>
                <a:lnTo>
                  <a:pt x="123" y="24"/>
                </a:lnTo>
                <a:lnTo>
                  <a:pt x="116" y="29"/>
                </a:lnTo>
                <a:lnTo>
                  <a:pt x="116" y="29"/>
                </a:lnTo>
                <a:lnTo>
                  <a:pt x="99" y="43"/>
                </a:lnTo>
                <a:lnTo>
                  <a:pt x="99" y="43"/>
                </a:lnTo>
                <a:lnTo>
                  <a:pt x="99" y="44"/>
                </a:lnTo>
                <a:lnTo>
                  <a:pt x="99" y="44"/>
                </a:lnTo>
                <a:lnTo>
                  <a:pt x="99" y="44"/>
                </a:lnTo>
                <a:lnTo>
                  <a:pt x="81" y="44"/>
                </a:lnTo>
                <a:lnTo>
                  <a:pt x="81" y="44"/>
                </a:lnTo>
                <a:close/>
                <a:moveTo>
                  <a:pt x="99" y="34"/>
                </a:moveTo>
                <a:lnTo>
                  <a:pt x="99" y="34"/>
                </a:lnTo>
                <a:lnTo>
                  <a:pt x="96" y="36"/>
                </a:lnTo>
                <a:lnTo>
                  <a:pt x="96" y="36"/>
                </a:lnTo>
                <a:lnTo>
                  <a:pt x="99" y="34"/>
                </a:lnTo>
                <a:lnTo>
                  <a:pt x="99" y="34"/>
                </a:lnTo>
                <a:close/>
                <a:moveTo>
                  <a:pt x="88" y="11"/>
                </a:moveTo>
                <a:lnTo>
                  <a:pt x="88" y="11"/>
                </a:lnTo>
                <a:lnTo>
                  <a:pt x="80" y="16"/>
                </a:lnTo>
                <a:lnTo>
                  <a:pt x="72" y="22"/>
                </a:lnTo>
                <a:lnTo>
                  <a:pt x="57" y="33"/>
                </a:lnTo>
                <a:lnTo>
                  <a:pt x="57" y="33"/>
                </a:lnTo>
                <a:lnTo>
                  <a:pt x="63" y="29"/>
                </a:lnTo>
                <a:lnTo>
                  <a:pt x="69" y="24"/>
                </a:lnTo>
                <a:lnTo>
                  <a:pt x="74" y="18"/>
                </a:lnTo>
                <a:lnTo>
                  <a:pt x="78" y="13"/>
                </a:lnTo>
                <a:lnTo>
                  <a:pt x="78" y="13"/>
                </a:lnTo>
                <a:lnTo>
                  <a:pt x="78" y="12"/>
                </a:lnTo>
                <a:lnTo>
                  <a:pt x="78" y="11"/>
                </a:lnTo>
                <a:lnTo>
                  <a:pt x="76" y="11"/>
                </a:lnTo>
                <a:lnTo>
                  <a:pt x="76" y="11"/>
                </a:lnTo>
                <a:lnTo>
                  <a:pt x="57" y="26"/>
                </a:lnTo>
                <a:lnTo>
                  <a:pt x="46" y="32"/>
                </a:lnTo>
                <a:lnTo>
                  <a:pt x="36" y="38"/>
                </a:lnTo>
                <a:lnTo>
                  <a:pt x="36" y="38"/>
                </a:lnTo>
                <a:lnTo>
                  <a:pt x="47" y="26"/>
                </a:lnTo>
                <a:lnTo>
                  <a:pt x="47" y="26"/>
                </a:lnTo>
                <a:lnTo>
                  <a:pt x="63" y="13"/>
                </a:lnTo>
                <a:lnTo>
                  <a:pt x="63" y="13"/>
                </a:lnTo>
                <a:lnTo>
                  <a:pt x="63" y="11"/>
                </a:lnTo>
                <a:lnTo>
                  <a:pt x="62" y="11"/>
                </a:lnTo>
                <a:lnTo>
                  <a:pt x="62" y="11"/>
                </a:lnTo>
                <a:lnTo>
                  <a:pt x="55" y="14"/>
                </a:lnTo>
                <a:lnTo>
                  <a:pt x="48" y="18"/>
                </a:lnTo>
                <a:lnTo>
                  <a:pt x="36" y="27"/>
                </a:lnTo>
                <a:lnTo>
                  <a:pt x="36" y="27"/>
                </a:lnTo>
                <a:lnTo>
                  <a:pt x="26" y="34"/>
                </a:lnTo>
                <a:lnTo>
                  <a:pt x="26" y="34"/>
                </a:lnTo>
                <a:lnTo>
                  <a:pt x="22" y="37"/>
                </a:lnTo>
                <a:lnTo>
                  <a:pt x="24" y="35"/>
                </a:lnTo>
                <a:lnTo>
                  <a:pt x="29" y="29"/>
                </a:lnTo>
                <a:lnTo>
                  <a:pt x="29" y="29"/>
                </a:lnTo>
                <a:lnTo>
                  <a:pt x="45" y="13"/>
                </a:lnTo>
                <a:lnTo>
                  <a:pt x="45" y="13"/>
                </a:lnTo>
                <a:lnTo>
                  <a:pt x="45" y="12"/>
                </a:lnTo>
                <a:lnTo>
                  <a:pt x="45" y="11"/>
                </a:lnTo>
                <a:lnTo>
                  <a:pt x="44" y="11"/>
                </a:lnTo>
                <a:lnTo>
                  <a:pt x="43" y="11"/>
                </a:lnTo>
                <a:lnTo>
                  <a:pt x="43" y="11"/>
                </a:lnTo>
                <a:lnTo>
                  <a:pt x="13" y="35"/>
                </a:lnTo>
                <a:lnTo>
                  <a:pt x="13" y="35"/>
                </a:lnTo>
                <a:lnTo>
                  <a:pt x="20" y="29"/>
                </a:lnTo>
                <a:lnTo>
                  <a:pt x="25" y="24"/>
                </a:lnTo>
                <a:lnTo>
                  <a:pt x="30" y="17"/>
                </a:lnTo>
                <a:lnTo>
                  <a:pt x="35" y="10"/>
                </a:lnTo>
                <a:lnTo>
                  <a:pt x="35" y="10"/>
                </a:lnTo>
                <a:lnTo>
                  <a:pt x="88" y="11"/>
                </a:lnTo>
                <a:lnTo>
                  <a:pt x="88" y="11"/>
                </a:lnTo>
                <a:close/>
                <a:moveTo>
                  <a:pt x="53" y="35"/>
                </a:moveTo>
                <a:lnTo>
                  <a:pt x="53" y="35"/>
                </a:lnTo>
                <a:lnTo>
                  <a:pt x="55" y="34"/>
                </a:lnTo>
                <a:lnTo>
                  <a:pt x="55" y="34"/>
                </a:lnTo>
                <a:lnTo>
                  <a:pt x="53" y="35"/>
                </a:lnTo>
                <a:lnTo>
                  <a:pt x="53" y="35"/>
                </a:lnTo>
                <a:close/>
                <a:moveTo>
                  <a:pt x="31" y="10"/>
                </a:moveTo>
                <a:lnTo>
                  <a:pt x="31" y="10"/>
                </a:lnTo>
                <a:lnTo>
                  <a:pt x="20" y="18"/>
                </a:lnTo>
                <a:lnTo>
                  <a:pt x="10" y="26"/>
                </a:lnTo>
                <a:lnTo>
                  <a:pt x="10" y="26"/>
                </a:lnTo>
                <a:lnTo>
                  <a:pt x="10" y="26"/>
                </a:lnTo>
                <a:lnTo>
                  <a:pt x="14" y="22"/>
                </a:lnTo>
                <a:lnTo>
                  <a:pt x="17" y="18"/>
                </a:lnTo>
                <a:lnTo>
                  <a:pt x="23" y="10"/>
                </a:lnTo>
                <a:lnTo>
                  <a:pt x="23" y="10"/>
                </a:lnTo>
                <a:lnTo>
                  <a:pt x="31" y="10"/>
                </a:lnTo>
                <a:lnTo>
                  <a:pt x="31" y="10"/>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2" name="Freeform 2537"/>
          <p:cNvSpPr>
            <a:spLocks noEditPoints="1"/>
          </p:cNvSpPr>
          <p:nvPr/>
        </p:nvSpPr>
        <p:spPr bwMode="auto">
          <a:xfrm>
            <a:off x="1024705" y="3073642"/>
            <a:ext cx="95250" cy="95250"/>
          </a:xfrm>
          <a:custGeom>
            <a:avLst/>
            <a:gdLst/>
            <a:ahLst/>
            <a:cxnLst>
              <a:cxn ang="0">
                <a:pos x="25" y="60"/>
              </a:cxn>
              <a:cxn ang="0">
                <a:pos x="37" y="58"/>
              </a:cxn>
              <a:cxn ang="0">
                <a:pos x="52" y="49"/>
              </a:cxn>
              <a:cxn ang="0">
                <a:pos x="59" y="31"/>
              </a:cxn>
              <a:cxn ang="0">
                <a:pos x="59" y="20"/>
              </a:cxn>
              <a:cxn ang="0">
                <a:pos x="49" y="7"/>
              </a:cxn>
              <a:cxn ang="0">
                <a:pos x="34" y="0"/>
              </a:cxn>
              <a:cxn ang="0">
                <a:pos x="21" y="1"/>
              </a:cxn>
              <a:cxn ang="0">
                <a:pos x="7" y="10"/>
              </a:cxn>
              <a:cxn ang="0">
                <a:pos x="0" y="25"/>
              </a:cxn>
              <a:cxn ang="0">
                <a:pos x="2" y="41"/>
              </a:cxn>
              <a:cxn ang="0">
                <a:pos x="12" y="55"/>
              </a:cxn>
              <a:cxn ang="0">
                <a:pos x="24" y="60"/>
              </a:cxn>
              <a:cxn ang="0">
                <a:pos x="9" y="26"/>
              </a:cxn>
              <a:cxn ang="0">
                <a:pos x="30" y="13"/>
              </a:cxn>
              <a:cxn ang="0">
                <a:pos x="8" y="31"/>
              </a:cxn>
              <a:cxn ang="0">
                <a:pos x="8" y="27"/>
              </a:cxn>
              <a:cxn ang="0">
                <a:pos x="35" y="19"/>
              </a:cxn>
              <a:cxn ang="0">
                <a:pos x="9" y="34"/>
              </a:cxn>
              <a:cxn ang="0">
                <a:pos x="9" y="34"/>
              </a:cxn>
              <a:cxn ang="0">
                <a:pos x="29" y="17"/>
              </a:cxn>
              <a:cxn ang="0">
                <a:pos x="34" y="10"/>
              </a:cxn>
              <a:cxn ang="0">
                <a:pos x="40" y="11"/>
              </a:cxn>
              <a:cxn ang="0">
                <a:pos x="44" y="14"/>
              </a:cxn>
              <a:cxn ang="0">
                <a:pos x="37" y="20"/>
              </a:cxn>
              <a:cxn ang="0">
                <a:pos x="11" y="40"/>
              </a:cxn>
              <a:cxn ang="0">
                <a:pos x="17" y="33"/>
              </a:cxn>
              <a:cxn ang="0">
                <a:pos x="37" y="20"/>
              </a:cxn>
              <a:cxn ang="0">
                <a:pos x="21" y="42"/>
              </a:cxn>
              <a:cxn ang="0">
                <a:pos x="38" y="32"/>
              </a:cxn>
              <a:cxn ang="0">
                <a:pos x="21" y="49"/>
              </a:cxn>
              <a:cxn ang="0">
                <a:pos x="20" y="50"/>
              </a:cxn>
              <a:cxn ang="0">
                <a:pos x="15" y="45"/>
              </a:cxn>
              <a:cxn ang="0">
                <a:pos x="50" y="35"/>
              </a:cxn>
              <a:cxn ang="0">
                <a:pos x="42" y="45"/>
              </a:cxn>
              <a:cxn ang="0">
                <a:pos x="30" y="51"/>
              </a:cxn>
              <a:cxn ang="0">
                <a:pos x="22" y="51"/>
              </a:cxn>
              <a:cxn ang="0">
                <a:pos x="43" y="37"/>
              </a:cxn>
              <a:cxn ang="0">
                <a:pos x="35" y="43"/>
              </a:cxn>
              <a:cxn ang="0">
                <a:pos x="35" y="45"/>
              </a:cxn>
              <a:cxn ang="0">
                <a:pos x="37" y="45"/>
              </a:cxn>
              <a:cxn ang="0">
                <a:pos x="47" y="35"/>
              </a:cxn>
              <a:cxn ang="0">
                <a:pos x="46" y="33"/>
              </a:cxn>
              <a:cxn ang="0">
                <a:pos x="26" y="45"/>
              </a:cxn>
              <a:cxn ang="0">
                <a:pos x="45" y="28"/>
              </a:cxn>
              <a:cxn ang="0">
                <a:pos x="44" y="26"/>
              </a:cxn>
              <a:cxn ang="0">
                <a:pos x="31" y="33"/>
              </a:cxn>
              <a:cxn ang="0">
                <a:pos x="18" y="41"/>
              </a:cxn>
              <a:cxn ang="0">
                <a:pos x="46" y="15"/>
              </a:cxn>
              <a:cxn ang="0">
                <a:pos x="50" y="22"/>
              </a:cxn>
              <a:cxn ang="0">
                <a:pos x="51" y="31"/>
              </a:cxn>
              <a:cxn ang="0">
                <a:pos x="32" y="9"/>
              </a:cxn>
              <a:cxn ang="0">
                <a:pos x="9" y="24"/>
              </a:cxn>
              <a:cxn ang="0">
                <a:pos x="18" y="11"/>
              </a:cxn>
              <a:cxn ang="0">
                <a:pos x="29" y="9"/>
              </a:cxn>
            </a:cxnLst>
            <a:rect l="0" t="0" r="r" b="b"/>
            <a:pathLst>
              <a:path w="60" h="60">
                <a:moveTo>
                  <a:pt x="24" y="60"/>
                </a:moveTo>
                <a:lnTo>
                  <a:pt x="24" y="60"/>
                </a:lnTo>
                <a:lnTo>
                  <a:pt x="25" y="60"/>
                </a:lnTo>
                <a:lnTo>
                  <a:pt x="25" y="60"/>
                </a:lnTo>
                <a:lnTo>
                  <a:pt x="32" y="60"/>
                </a:lnTo>
                <a:lnTo>
                  <a:pt x="37" y="58"/>
                </a:lnTo>
                <a:lnTo>
                  <a:pt x="43" y="56"/>
                </a:lnTo>
                <a:lnTo>
                  <a:pt x="48" y="53"/>
                </a:lnTo>
                <a:lnTo>
                  <a:pt x="52" y="49"/>
                </a:lnTo>
                <a:lnTo>
                  <a:pt x="55" y="43"/>
                </a:lnTo>
                <a:lnTo>
                  <a:pt x="58" y="38"/>
                </a:lnTo>
                <a:lnTo>
                  <a:pt x="59" y="31"/>
                </a:lnTo>
                <a:lnTo>
                  <a:pt x="59" y="31"/>
                </a:lnTo>
                <a:lnTo>
                  <a:pt x="60" y="26"/>
                </a:lnTo>
                <a:lnTo>
                  <a:pt x="59" y="20"/>
                </a:lnTo>
                <a:lnTo>
                  <a:pt x="56" y="15"/>
                </a:lnTo>
                <a:lnTo>
                  <a:pt x="53" y="11"/>
                </a:lnTo>
                <a:lnTo>
                  <a:pt x="49" y="7"/>
                </a:lnTo>
                <a:lnTo>
                  <a:pt x="45" y="4"/>
                </a:lnTo>
                <a:lnTo>
                  <a:pt x="39" y="2"/>
                </a:lnTo>
                <a:lnTo>
                  <a:pt x="34" y="0"/>
                </a:lnTo>
                <a:lnTo>
                  <a:pt x="34" y="0"/>
                </a:lnTo>
                <a:lnTo>
                  <a:pt x="27" y="0"/>
                </a:lnTo>
                <a:lnTo>
                  <a:pt x="21" y="1"/>
                </a:lnTo>
                <a:lnTo>
                  <a:pt x="15" y="3"/>
                </a:lnTo>
                <a:lnTo>
                  <a:pt x="11" y="6"/>
                </a:lnTo>
                <a:lnTo>
                  <a:pt x="7" y="10"/>
                </a:lnTo>
                <a:lnTo>
                  <a:pt x="4" y="15"/>
                </a:lnTo>
                <a:lnTo>
                  <a:pt x="2" y="20"/>
                </a:lnTo>
                <a:lnTo>
                  <a:pt x="0" y="25"/>
                </a:lnTo>
                <a:lnTo>
                  <a:pt x="0" y="31"/>
                </a:lnTo>
                <a:lnTo>
                  <a:pt x="0" y="36"/>
                </a:lnTo>
                <a:lnTo>
                  <a:pt x="2" y="41"/>
                </a:lnTo>
                <a:lnTo>
                  <a:pt x="4" y="46"/>
                </a:lnTo>
                <a:lnTo>
                  <a:pt x="7" y="52"/>
                </a:lnTo>
                <a:lnTo>
                  <a:pt x="12" y="55"/>
                </a:lnTo>
                <a:lnTo>
                  <a:pt x="17" y="58"/>
                </a:lnTo>
                <a:lnTo>
                  <a:pt x="24" y="60"/>
                </a:lnTo>
                <a:lnTo>
                  <a:pt x="24" y="60"/>
                </a:lnTo>
                <a:close/>
                <a:moveTo>
                  <a:pt x="8" y="27"/>
                </a:moveTo>
                <a:lnTo>
                  <a:pt x="8" y="27"/>
                </a:lnTo>
                <a:lnTo>
                  <a:pt x="9" y="26"/>
                </a:lnTo>
                <a:lnTo>
                  <a:pt x="9" y="26"/>
                </a:lnTo>
                <a:lnTo>
                  <a:pt x="30" y="13"/>
                </a:lnTo>
                <a:lnTo>
                  <a:pt x="30" y="13"/>
                </a:lnTo>
                <a:lnTo>
                  <a:pt x="25" y="18"/>
                </a:lnTo>
                <a:lnTo>
                  <a:pt x="20" y="23"/>
                </a:lnTo>
                <a:lnTo>
                  <a:pt x="8" y="31"/>
                </a:lnTo>
                <a:lnTo>
                  <a:pt x="8" y="31"/>
                </a:lnTo>
                <a:lnTo>
                  <a:pt x="8" y="27"/>
                </a:lnTo>
                <a:lnTo>
                  <a:pt x="8" y="27"/>
                </a:lnTo>
                <a:close/>
                <a:moveTo>
                  <a:pt x="44" y="14"/>
                </a:moveTo>
                <a:lnTo>
                  <a:pt x="44" y="14"/>
                </a:lnTo>
                <a:lnTo>
                  <a:pt x="35" y="19"/>
                </a:lnTo>
                <a:lnTo>
                  <a:pt x="27" y="25"/>
                </a:lnTo>
                <a:lnTo>
                  <a:pt x="18" y="30"/>
                </a:lnTo>
                <a:lnTo>
                  <a:pt x="9" y="34"/>
                </a:lnTo>
                <a:lnTo>
                  <a:pt x="9" y="34"/>
                </a:lnTo>
                <a:lnTo>
                  <a:pt x="9" y="34"/>
                </a:lnTo>
                <a:lnTo>
                  <a:pt x="9" y="34"/>
                </a:lnTo>
                <a:lnTo>
                  <a:pt x="15" y="28"/>
                </a:lnTo>
                <a:lnTo>
                  <a:pt x="22" y="23"/>
                </a:lnTo>
                <a:lnTo>
                  <a:pt x="29" y="17"/>
                </a:lnTo>
                <a:lnTo>
                  <a:pt x="32" y="14"/>
                </a:lnTo>
                <a:lnTo>
                  <a:pt x="34" y="10"/>
                </a:lnTo>
                <a:lnTo>
                  <a:pt x="34" y="10"/>
                </a:lnTo>
                <a:lnTo>
                  <a:pt x="34" y="9"/>
                </a:lnTo>
                <a:lnTo>
                  <a:pt x="34" y="9"/>
                </a:lnTo>
                <a:lnTo>
                  <a:pt x="40" y="11"/>
                </a:lnTo>
                <a:lnTo>
                  <a:pt x="45" y="14"/>
                </a:lnTo>
                <a:lnTo>
                  <a:pt x="45" y="14"/>
                </a:lnTo>
                <a:lnTo>
                  <a:pt x="44" y="14"/>
                </a:lnTo>
                <a:lnTo>
                  <a:pt x="44" y="14"/>
                </a:lnTo>
                <a:close/>
                <a:moveTo>
                  <a:pt x="37" y="20"/>
                </a:moveTo>
                <a:lnTo>
                  <a:pt x="37" y="20"/>
                </a:lnTo>
                <a:lnTo>
                  <a:pt x="13" y="43"/>
                </a:lnTo>
                <a:lnTo>
                  <a:pt x="13" y="43"/>
                </a:lnTo>
                <a:lnTo>
                  <a:pt x="11" y="40"/>
                </a:lnTo>
                <a:lnTo>
                  <a:pt x="9" y="37"/>
                </a:lnTo>
                <a:lnTo>
                  <a:pt x="9" y="37"/>
                </a:lnTo>
                <a:lnTo>
                  <a:pt x="17" y="33"/>
                </a:lnTo>
                <a:lnTo>
                  <a:pt x="24" y="29"/>
                </a:lnTo>
                <a:lnTo>
                  <a:pt x="37" y="20"/>
                </a:lnTo>
                <a:lnTo>
                  <a:pt x="37" y="20"/>
                </a:lnTo>
                <a:close/>
                <a:moveTo>
                  <a:pt x="15" y="45"/>
                </a:moveTo>
                <a:lnTo>
                  <a:pt x="15" y="45"/>
                </a:lnTo>
                <a:lnTo>
                  <a:pt x="21" y="42"/>
                </a:lnTo>
                <a:lnTo>
                  <a:pt x="26" y="39"/>
                </a:lnTo>
                <a:lnTo>
                  <a:pt x="38" y="32"/>
                </a:lnTo>
                <a:lnTo>
                  <a:pt x="38" y="32"/>
                </a:lnTo>
                <a:lnTo>
                  <a:pt x="29" y="39"/>
                </a:lnTo>
                <a:lnTo>
                  <a:pt x="24" y="44"/>
                </a:lnTo>
                <a:lnTo>
                  <a:pt x="21" y="49"/>
                </a:lnTo>
                <a:lnTo>
                  <a:pt x="21" y="49"/>
                </a:lnTo>
                <a:lnTo>
                  <a:pt x="20" y="50"/>
                </a:lnTo>
                <a:lnTo>
                  <a:pt x="20" y="50"/>
                </a:lnTo>
                <a:lnTo>
                  <a:pt x="17" y="47"/>
                </a:lnTo>
                <a:lnTo>
                  <a:pt x="15" y="45"/>
                </a:lnTo>
                <a:lnTo>
                  <a:pt x="15" y="45"/>
                </a:lnTo>
                <a:close/>
                <a:moveTo>
                  <a:pt x="51" y="31"/>
                </a:moveTo>
                <a:lnTo>
                  <a:pt x="51" y="31"/>
                </a:lnTo>
                <a:lnTo>
                  <a:pt x="50" y="35"/>
                </a:lnTo>
                <a:lnTo>
                  <a:pt x="48" y="39"/>
                </a:lnTo>
                <a:lnTo>
                  <a:pt x="45" y="42"/>
                </a:lnTo>
                <a:lnTo>
                  <a:pt x="42" y="45"/>
                </a:lnTo>
                <a:lnTo>
                  <a:pt x="38" y="47"/>
                </a:lnTo>
                <a:lnTo>
                  <a:pt x="34" y="50"/>
                </a:lnTo>
                <a:lnTo>
                  <a:pt x="30" y="51"/>
                </a:lnTo>
                <a:lnTo>
                  <a:pt x="26" y="51"/>
                </a:lnTo>
                <a:lnTo>
                  <a:pt x="26" y="51"/>
                </a:lnTo>
                <a:lnTo>
                  <a:pt x="22" y="51"/>
                </a:lnTo>
                <a:lnTo>
                  <a:pt x="22" y="51"/>
                </a:lnTo>
                <a:lnTo>
                  <a:pt x="33" y="43"/>
                </a:lnTo>
                <a:lnTo>
                  <a:pt x="43" y="37"/>
                </a:lnTo>
                <a:lnTo>
                  <a:pt x="43" y="37"/>
                </a:lnTo>
                <a:lnTo>
                  <a:pt x="39" y="41"/>
                </a:lnTo>
                <a:lnTo>
                  <a:pt x="35" y="43"/>
                </a:lnTo>
                <a:lnTo>
                  <a:pt x="35" y="43"/>
                </a:lnTo>
                <a:lnTo>
                  <a:pt x="35" y="44"/>
                </a:lnTo>
                <a:lnTo>
                  <a:pt x="35" y="45"/>
                </a:lnTo>
                <a:lnTo>
                  <a:pt x="36" y="45"/>
                </a:lnTo>
                <a:lnTo>
                  <a:pt x="37" y="45"/>
                </a:lnTo>
                <a:lnTo>
                  <a:pt x="37" y="45"/>
                </a:lnTo>
                <a:lnTo>
                  <a:pt x="43" y="41"/>
                </a:lnTo>
                <a:lnTo>
                  <a:pt x="45" y="38"/>
                </a:lnTo>
                <a:lnTo>
                  <a:pt x="47" y="35"/>
                </a:lnTo>
                <a:lnTo>
                  <a:pt x="47" y="35"/>
                </a:lnTo>
                <a:lnTo>
                  <a:pt x="47" y="33"/>
                </a:lnTo>
                <a:lnTo>
                  <a:pt x="46" y="33"/>
                </a:lnTo>
                <a:lnTo>
                  <a:pt x="46" y="33"/>
                </a:lnTo>
                <a:lnTo>
                  <a:pt x="36" y="39"/>
                </a:lnTo>
                <a:lnTo>
                  <a:pt x="26" y="45"/>
                </a:lnTo>
                <a:lnTo>
                  <a:pt x="26" y="45"/>
                </a:lnTo>
                <a:lnTo>
                  <a:pt x="36" y="36"/>
                </a:lnTo>
                <a:lnTo>
                  <a:pt x="45" y="28"/>
                </a:lnTo>
                <a:lnTo>
                  <a:pt x="45" y="28"/>
                </a:lnTo>
                <a:lnTo>
                  <a:pt x="46" y="26"/>
                </a:lnTo>
                <a:lnTo>
                  <a:pt x="44" y="26"/>
                </a:lnTo>
                <a:lnTo>
                  <a:pt x="44" y="26"/>
                </a:lnTo>
                <a:lnTo>
                  <a:pt x="37" y="29"/>
                </a:lnTo>
                <a:lnTo>
                  <a:pt x="31" y="33"/>
                </a:lnTo>
                <a:lnTo>
                  <a:pt x="24" y="37"/>
                </a:lnTo>
                <a:lnTo>
                  <a:pt x="18" y="41"/>
                </a:lnTo>
                <a:lnTo>
                  <a:pt x="18" y="41"/>
                </a:lnTo>
                <a:lnTo>
                  <a:pt x="45" y="16"/>
                </a:lnTo>
                <a:lnTo>
                  <a:pt x="45" y="16"/>
                </a:lnTo>
                <a:lnTo>
                  <a:pt x="46" y="15"/>
                </a:lnTo>
                <a:lnTo>
                  <a:pt x="46" y="15"/>
                </a:lnTo>
                <a:lnTo>
                  <a:pt x="48" y="19"/>
                </a:lnTo>
                <a:lnTo>
                  <a:pt x="50" y="22"/>
                </a:lnTo>
                <a:lnTo>
                  <a:pt x="51" y="26"/>
                </a:lnTo>
                <a:lnTo>
                  <a:pt x="51" y="31"/>
                </a:lnTo>
                <a:lnTo>
                  <a:pt x="51" y="31"/>
                </a:lnTo>
                <a:close/>
                <a:moveTo>
                  <a:pt x="29" y="9"/>
                </a:moveTo>
                <a:lnTo>
                  <a:pt x="29" y="9"/>
                </a:lnTo>
                <a:lnTo>
                  <a:pt x="32" y="9"/>
                </a:lnTo>
                <a:lnTo>
                  <a:pt x="32" y="9"/>
                </a:lnTo>
                <a:lnTo>
                  <a:pt x="9" y="24"/>
                </a:lnTo>
                <a:lnTo>
                  <a:pt x="9" y="24"/>
                </a:lnTo>
                <a:lnTo>
                  <a:pt x="11" y="18"/>
                </a:lnTo>
                <a:lnTo>
                  <a:pt x="15" y="13"/>
                </a:lnTo>
                <a:lnTo>
                  <a:pt x="18" y="11"/>
                </a:lnTo>
                <a:lnTo>
                  <a:pt x="21" y="10"/>
                </a:lnTo>
                <a:lnTo>
                  <a:pt x="25" y="9"/>
                </a:lnTo>
                <a:lnTo>
                  <a:pt x="29" y="9"/>
                </a:lnTo>
                <a:lnTo>
                  <a:pt x="29" y="9"/>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3" name="Freeform 2538"/>
          <p:cNvSpPr>
            <a:spLocks noEditPoints="1"/>
          </p:cNvSpPr>
          <p:nvPr/>
        </p:nvSpPr>
        <p:spPr bwMode="auto">
          <a:xfrm>
            <a:off x="905646" y="3191117"/>
            <a:ext cx="333375" cy="90488"/>
          </a:xfrm>
          <a:custGeom>
            <a:avLst/>
            <a:gdLst/>
            <a:ahLst/>
            <a:cxnLst>
              <a:cxn ang="0">
                <a:pos x="210" y="11"/>
              </a:cxn>
              <a:cxn ang="0">
                <a:pos x="122" y="1"/>
              </a:cxn>
              <a:cxn ang="0">
                <a:pos x="0" y="5"/>
              </a:cxn>
              <a:cxn ang="0">
                <a:pos x="6" y="50"/>
              </a:cxn>
              <a:cxn ang="0">
                <a:pos x="114" y="45"/>
              </a:cxn>
              <a:cxn ang="0">
                <a:pos x="142" y="30"/>
              </a:cxn>
              <a:cxn ang="0">
                <a:pos x="115" y="34"/>
              </a:cxn>
              <a:cxn ang="0">
                <a:pos x="128" y="27"/>
              </a:cxn>
              <a:cxn ang="0">
                <a:pos x="76" y="32"/>
              </a:cxn>
              <a:cxn ang="0">
                <a:pos x="70" y="43"/>
              </a:cxn>
              <a:cxn ang="0">
                <a:pos x="50" y="13"/>
              </a:cxn>
              <a:cxn ang="0">
                <a:pos x="36" y="9"/>
              </a:cxn>
              <a:cxn ang="0">
                <a:pos x="15" y="22"/>
              </a:cxn>
              <a:cxn ang="0">
                <a:pos x="76" y="9"/>
              </a:cxn>
              <a:cxn ang="0">
                <a:pos x="54" y="9"/>
              </a:cxn>
              <a:cxn ang="0">
                <a:pos x="27" y="40"/>
              </a:cxn>
              <a:cxn ang="0">
                <a:pos x="54" y="9"/>
              </a:cxn>
              <a:cxn ang="0">
                <a:pos x="10" y="24"/>
              </a:cxn>
              <a:cxn ang="0">
                <a:pos x="33" y="15"/>
              </a:cxn>
              <a:cxn ang="0">
                <a:pos x="40" y="10"/>
              </a:cxn>
              <a:cxn ang="0">
                <a:pos x="13" y="38"/>
              </a:cxn>
              <a:cxn ang="0">
                <a:pos x="9" y="9"/>
              </a:cxn>
              <a:cxn ang="0">
                <a:pos x="55" y="19"/>
              </a:cxn>
              <a:cxn ang="0">
                <a:pos x="41" y="42"/>
              </a:cxn>
              <a:cxn ang="0">
                <a:pos x="43" y="42"/>
              </a:cxn>
              <a:cxn ang="0">
                <a:pos x="59" y="26"/>
              </a:cxn>
              <a:cxn ang="0">
                <a:pos x="43" y="42"/>
              </a:cxn>
              <a:cxn ang="0">
                <a:pos x="84" y="15"/>
              </a:cxn>
              <a:cxn ang="0">
                <a:pos x="88" y="44"/>
              </a:cxn>
              <a:cxn ang="0">
                <a:pos x="108" y="16"/>
              </a:cxn>
              <a:cxn ang="0">
                <a:pos x="88" y="44"/>
              </a:cxn>
              <a:cxn ang="0">
                <a:pos x="115" y="22"/>
              </a:cxn>
              <a:cxn ang="0">
                <a:pos x="100" y="43"/>
              </a:cxn>
              <a:cxn ang="0">
                <a:pos x="181" y="13"/>
              </a:cxn>
              <a:cxn ang="0">
                <a:pos x="187" y="25"/>
              </a:cxn>
              <a:cxn ang="0">
                <a:pos x="187" y="14"/>
              </a:cxn>
              <a:cxn ang="0">
                <a:pos x="151" y="21"/>
              </a:cxn>
              <a:cxn ang="0">
                <a:pos x="152" y="36"/>
              </a:cxn>
              <a:cxn ang="0">
                <a:pos x="155" y="23"/>
              </a:cxn>
              <a:cxn ang="0">
                <a:pos x="144" y="45"/>
              </a:cxn>
              <a:cxn ang="0">
                <a:pos x="175" y="19"/>
              </a:cxn>
              <a:cxn ang="0">
                <a:pos x="130" y="45"/>
              </a:cxn>
              <a:cxn ang="0">
                <a:pos x="181" y="27"/>
              </a:cxn>
              <a:cxn ang="0">
                <a:pos x="155" y="46"/>
              </a:cxn>
              <a:cxn ang="0">
                <a:pos x="195" y="22"/>
              </a:cxn>
              <a:cxn ang="0">
                <a:pos x="188" y="41"/>
              </a:cxn>
              <a:cxn ang="0">
                <a:pos x="191" y="46"/>
              </a:cxn>
              <a:cxn ang="0">
                <a:pos x="199" y="43"/>
              </a:cxn>
              <a:cxn ang="0">
                <a:pos x="200" y="28"/>
              </a:cxn>
              <a:cxn ang="0">
                <a:pos x="194" y="28"/>
              </a:cxn>
              <a:cxn ang="0">
                <a:pos x="168" y="47"/>
              </a:cxn>
              <a:cxn ang="0">
                <a:pos x="153" y="10"/>
              </a:cxn>
              <a:cxn ang="0">
                <a:pos x="141" y="11"/>
              </a:cxn>
              <a:cxn ang="0">
                <a:pos x="131" y="10"/>
              </a:cxn>
              <a:cxn ang="0">
                <a:pos x="96" y="37"/>
              </a:cxn>
              <a:cxn ang="0">
                <a:pos x="88" y="31"/>
              </a:cxn>
              <a:cxn ang="0">
                <a:pos x="100" y="11"/>
              </a:cxn>
              <a:cxn ang="0">
                <a:pos x="68" y="37"/>
              </a:cxn>
              <a:cxn ang="0">
                <a:pos x="90" y="11"/>
              </a:cxn>
              <a:cxn ang="0">
                <a:pos x="52" y="40"/>
              </a:cxn>
              <a:cxn ang="0">
                <a:pos x="79" y="9"/>
              </a:cxn>
            </a:cxnLst>
            <a:rect l="0" t="0" r="r" b="b"/>
            <a:pathLst>
              <a:path w="210" h="57">
                <a:moveTo>
                  <a:pt x="204" y="56"/>
                </a:moveTo>
                <a:lnTo>
                  <a:pt x="204" y="56"/>
                </a:lnTo>
                <a:lnTo>
                  <a:pt x="206" y="57"/>
                </a:lnTo>
                <a:lnTo>
                  <a:pt x="208" y="56"/>
                </a:lnTo>
                <a:lnTo>
                  <a:pt x="210" y="54"/>
                </a:lnTo>
                <a:lnTo>
                  <a:pt x="210" y="52"/>
                </a:lnTo>
                <a:lnTo>
                  <a:pt x="210" y="52"/>
                </a:lnTo>
                <a:lnTo>
                  <a:pt x="210" y="11"/>
                </a:lnTo>
                <a:lnTo>
                  <a:pt x="210" y="11"/>
                </a:lnTo>
                <a:lnTo>
                  <a:pt x="210" y="10"/>
                </a:lnTo>
                <a:lnTo>
                  <a:pt x="210" y="10"/>
                </a:lnTo>
                <a:lnTo>
                  <a:pt x="209" y="8"/>
                </a:lnTo>
                <a:lnTo>
                  <a:pt x="207" y="7"/>
                </a:lnTo>
                <a:lnTo>
                  <a:pt x="207" y="7"/>
                </a:lnTo>
                <a:lnTo>
                  <a:pt x="186" y="4"/>
                </a:lnTo>
                <a:lnTo>
                  <a:pt x="165" y="2"/>
                </a:lnTo>
                <a:lnTo>
                  <a:pt x="122" y="1"/>
                </a:lnTo>
                <a:lnTo>
                  <a:pt x="122" y="1"/>
                </a:lnTo>
                <a:lnTo>
                  <a:pt x="93" y="0"/>
                </a:lnTo>
                <a:lnTo>
                  <a:pt x="63" y="0"/>
                </a:lnTo>
                <a:lnTo>
                  <a:pt x="5" y="1"/>
                </a:lnTo>
                <a:lnTo>
                  <a:pt x="5" y="1"/>
                </a:lnTo>
                <a:lnTo>
                  <a:pt x="3" y="1"/>
                </a:lnTo>
                <a:lnTo>
                  <a:pt x="2" y="2"/>
                </a:lnTo>
                <a:lnTo>
                  <a:pt x="2" y="2"/>
                </a:lnTo>
                <a:lnTo>
                  <a:pt x="1" y="3"/>
                </a:lnTo>
                <a:lnTo>
                  <a:pt x="0" y="5"/>
                </a:lnTo>
                <a:lnTo>
                  <a:pt x="0" y="5"/>
                </a:lnTo>
                <a:lnTo>
                  <a:pt x="1" y="25"/>
                </a:lnTo>
                <a:lnTo>
                  <a:pt x="2" y="46"/>
                </a:lnTo>
                <a:lnTo>
                  <a:pt x="2" y="46"/>
                </a:lnTo>
                <a:lnTo>
                  <a:pt x="2" y="47"/>
                </a:lnTo>
                <a:lnTo>
                  <a:pt x="3" y="49"/>
                </a:lnTo>
                <a:lnTo>
                  <a:pt x="3" y="49"/>
                </a:lnTo>
                <a:lnTo>
                  <a:pt x="4" y="50"/>
                </a:lnTo>
                <a:lnTo>
                  <a:pt x="6" y="50"/>
                </a:lnTo>
                <a:lnTo>
                  <a:pt x="6" y="50"/>
                </a:lnTo>
                <a:lnTo>
                  <a:pt x="55" y="51"/>
                </a:lnTo>
                <a:lnTo>
                  <a:pt x="104" y="53"/>
                </a:lnTo>
                <a:lnTo>
                  <a:pt x="154" y="56"/>
                </a:lnTo>
                <a:lnTo>
                  <a:pt x="202" y="57"/>
                </a:lnTo>
                <a:lnTo>
                  <a:pt x="202" y="57"/>
                </a:lnTo>
                <a:lnTo>
                  <a:pt x="204" y="56"/>
                </a:lnTo>
                <a:lnTo>
                  <a:pt x="204" y="56"/>
                </a:lnTo>
                <a:close/>
                <a:moveTo>
                  <a:pt x="114" y="45"/>
                </a:moveTo>
                <a:lnTo>
                  <a:pt x="114" y="45"/>
                </a:lnTo>
                <a:lnTo>
                  <a:pt x="127" y="33"/>
                </a:lnTo>
                <a:lnTo>
                  <a:pt x="140" y="20"/>
                </a:lnTo>
                <a:lnTo>
                  <a:pt x="140" y="20"/>
                </a:lnTo>
                <a:lnTo>
                  <a:pt x="151" y="13"/>
                </a:lnTo>
                <a:lnTo>
                  <a:pt x="151" y="13"/>
                </a:lnTo>
                <a:lnTo>
                  <a:pt x="147" y="24"/>
                </a:lnTo>
                <a:lnTo>
                  <a:pt x="147" y="24"/>
                </a:lnTo>
                <a:lnTo>
                  <a:pt x="142" y="30"/>
                </a:lnTo>
                <a:lnTo>
                  <a:pt x="137" y="35"/>
                </a:lnTo>
                <a:lnTo>
                  <a:pt x="127" y="45"/>
                </a:lnTo>
                <a:lnTo>
                  <a:pt x="127" y="45"/>
                </a:lnTo>
                <a:lnTo>
                  <a:pt x="114" y="45"/>
                </a:lnTo>
                <a:lnTo>
                  <a:pt x="114" y="45"/>
                </a:lnTo>
                <a:close/>
                <a:moveTo>
                  <a:pt x="102" y="44"/>
                </a:moveTo>
                <a:lnTo>
                  <a:pt x="102" y="44"/>
                </a:lnTo>
                <a:lnTo>
                  <a:pt x="109" y="39"/>
                </a:lnTo>
                <a:lnTo>
                  <a:pt x="115" y="34"/>
                </a:lnTo>
                <a:lnTo>
                  <a:pt x="128" y="22"/>
                </a:lnTo>
                <a:lnTo>
                  <a:pt x="128" y="22"/>
                </a:lnTo>
                <a:lnTo>
                  <a:pt x="133" y="18"/>
                </a:lnTo>
                <a:lnTo>
                  <a:pt x="138" y="15"/>
                </a:lnTo>
                <a:lnTo>
                  <a:pt x="138" y="15"/>
                </a:lnTo>
                <a:lnTo>
                  <a:pt x="135" y="17"/>
                </a:lnTo>
                <a:lnTo>
                  <a:pt x="133" y="20"/>
                </a:lnTo>
                <a:lnTo>
                  <a:pt x="128" y="27"/>
                </a:lnTo>
                <a:lnTo>
                  <a:pt x="128" y="27"/>
                </a:lnTo>
                <a:lnTo>
                  <a:pt x="120" y="36"/>
                </a:lnTo>
                <a:lnTo>
                  <a:pt x="110" y="45"/>
                </a:lnTo>
                <a:lnTo>
                  <a:pt x="110" y="45"/>
                </a:lnTo>
                <a:lnTo>
                  <a:pt x="102" y="44"/>
                </a:lnTo>
                <a:lnTo>
                  <a:pt x="102" y="44"/>
                </a:lnTo>
                <a:close/>
                <a:moveTo>
                  <a:pt x="62" y="43"/>
                </a:moveTo>
                <a:lnTo>
                  <a:pt x="62" y="43"/>
                </a:lnTo>
                <a:lnTo>
                  <a:pt x="70" y="38"/>
                </a:lnTo>
                <a:lnTo>
                  <a:pt x="76" y="32"/>
                </a:lnTo>
                <a:lnTo>
                  <a:pt x="87" y="21"/>
                </a:lnTo>
                <a:lnTo>
                  <a:pt x="87" y="21"/>
                </a:lnTo>
                <a:lnTo>
                  <a:pt x="96" y="13"/>
                </a:lnTo>
                <a:lnTo>
                  <a:pt x="96" y="13"/>
                </a:lnTo>
                <a:lnTo>
                  <a:pt x="92" y="18"/>
                </a:lnTo>
                <a:lnTo>
                  <a:pt x="88" y="22"/>
                </a:lnTo>
                <a:lnTo>
                  <a:pt x="88" y="22"/>
                </a:lnTo>
                <a:lnTo>
                  <a:pt x="70" y="43"/>
                </a:lnTo>
                <a:lnTo>
                  <a:pt x="70" y="43"/>
                </a:lnTo>
                <a:lnTo>
                  <a:pt x="62" y="43"/>
                </a:lnTo>
                <a:lnTo>
                  <a:pt x="62" y="43"/>
                </a:lnTo>
                <a:close/>
                <a:moveTo>
                  <a:pt x="11" y="41"/>
                </a:moveTo>
                <a:lnTo>
                  <a:pt x="11" y="41"/>
                </a:lnTo>
                <a:lnTo>
                  <a:pt x="20" y="36"/>
                </a:lnTo>
                <a:lnTo>
                  <a:pt x="29" y="29"/>
                </a:lnTo>
                <a:lnTo>
                  <a:pt x="46" y="15"/>
                </a:lnTo>
                <a:lnTo>
                  <a:pt x="46" y="15"/>
                </a:lnTo>
                <a:lnTo>
                  <a:pt x="50" y="13"/>
                </a:lnTo>
                <a:lnTo>
                  <a:pt x="47" y="17"/>
                </a:lnTo>
                <a:lnTo>
                  <a:pt x="38" y="26"/>
                </a:lnTo>
                <a:lnTo>
                  <a:pt x="38" y="26"/>
                </a:lnTo>
                <a:lnTo>
                  <a:pt x="22" y="42"/>
                </a:lnTo>
                <a:lnTo>
                  <a:pt x="22" y="42"/>
                </a:lnTo>
                <a:lnTo>
                  <a:pt x="11" y="41"/>
                </a:lnTo>
                <a:lnTo>
                  <a:pt x="11" y="41"/>
                </a:lnTo>
                <a:close/>
                <a:moveTo>
                  <a:pt x="36" y="9"/>
                </a:moveTo>
                <a:lnTo>
                  <a:pt x="36" y="9"/>
                </a:lnTo>
                <a:lnTo>
                  <a:pt x="30" y="13"/>
                </a:lnTo>
                <a:lnTo>
                  <a:pt x="24" y="17"/>
                </a:lnTo>
                <a:lnTo>
                  <a:pt x="13" y="27"/>
                </a:lnTo>
                <a:lnTo>
                  <a:pt x="13" y="27"/>
                </a:lnTo>
                <a:lnTo>
                  <a:pt x="10" y="29"/>
                </a:lnTo>
                <a:lnTo>
                  <a:pt x="10" y="29"/>
                </a:lnTo>
                <a:lnTo>
                  <a:pt x="10" y="29"/>
                </a:lnTo>
                <a:lnTo>
                  <a:pt x="10" y="29"/>
                </a:lnTo>
                <a:lnTo>
                  <a:pt x="15" y="22"/>
                </a:lnTo>
                <a:lnTo>
                  <a:pt x="15" y="22"/>
                </a:lnTo>
                <a:lnTo>
                  <a:pt x="24" y="9"/>
                </a:lnTo>
                <a:lnTo>
                  <a:pt x="24" y="9"/>
                </a:lnTo>
                <a:lnTo>
                  <a:pt x="36" y="9"/>
                </a:lnTo>
                <a:lnTo>
                  <a:pt x="36" y="9"/>
                </a:lnTo>
                <a:close/>
                <a:moveTo>
                  <a:pt x="68" y="9"/>
                </a:moveTo>
                <a:lnTo>
                  <a:pt x="68" y="9"/>
                </a:lnTo>
                <a:lnTo>
                  <a:pt x="76" y="9"/>
                </a:lnTo>
                <a:lnTo>
                  <a:pt x="76" y="9"/>
                </a:lnTo>
                <a:lnTo>
                  <a:pt x="69" y="12"/>
                </a:lnTo>
                <a:lnTo>
                  <a:pt x="62" y="17"/>
                </a:lnTo>
                <a:lnTo>
                  <a:pt x="62" y="17"/>
                </a:lnTo>
                <a:lnTo>
                  <a:pt x="68" y="10"/>
                </a:lnTo>
                <a:lnTo>
                  <a:pt x="68" y="10"/>
                </a:lnTo>
                <a:lnTo>
                  <a:pt x="68" y="9"/>
                </a:lnTo>
                <a:lnTo>
                  <a:pt x="68" y="9"/>
                </a:lnTo>
                <a:close/>
                <a:moveTo>
                  <a:pt x="54" y="9"/>
                </a:moveTo>
                <a:lnTo>
                  <a:pt x="54" y="9"/>
                </a:lnTo>
                <a:lnTo>
                  <a:pt x="66" y="9"/>
                </a:lnTo>
                <a:lnTo>
                  <a:pt x="66" y="9"/>
                </a:lnTo>
                <a:lnTo>
                  <a:pt x="56" y="15"/>
                </a:lnTo>
                <a:lnTo>
                  <a:pt x="49" y="22"/>
                </a:lnTo>
                <a:lnTo>
                  <a:pt x="41" y="29"/>
                </a:lnTo>
                <a:lnTo>
                  <a:pt x="33" y="36"/>
                </a:lnTo>
                <a:lnTo>
                  <a:pt x="33" y="36"/>
                </a:lnTo>
                <a:lnTo>
                  <a:pt x="28" y="40"/>
                </a:lnTo>
                <a:lnTo>
                  <a:pt x="27" y="40"/>
                </a:lnTo>
                <a:lnTo>
                  <a:pt x="30" y="37"/>
                </a:lnTo>
                <a:lnTo>
                  <a:pt x="30" y="37"/>
                </a:lnTo>
                <a:lnTo>
                  <a:pt x="39" y="28"/>
                </a:lnTo>
                <a:lnTo>
                  <a:pt x="39" y="28"/>
                </a:lnTo>
                <a:lnTo>
                  <a:pt x="47" y="19"/>
                </a:lnTo>
                <a:lnTo>
                  <a:pt x="54" y="10"/>
                </a:lnTo>
                <a:lnTo>
                  <a:pt x="54" y="10"/>
                </a:lnTo>
                <a:lnTo>
                  <a:pt x="54" y="9"/>
                </a:lnTo>
                <a:lnTo>
                  <a:pt x="54" y="9"/>
                </a:lnTo>
                <a:close/>
                <a:moveTo>
                  <a:pt x="10" y="24"/>
                </a:moveTo>
                <a:lnTo>
                  <a:pt x="10" y="24"/>
                </a:lnTo>
                <a:lnTo>
                  <a:pt x="18" y="13"/>
                </a:lnTo>
                <a:lnTo>
                  <a:pt x="21" y="11"/>
                </a:lnTo>
                <a:lnTo>
                  <a:pt x="18" y="14"/>
                </a:lnTo>
                <a:lnTo>
                  <a:pt x="18" y="14"/>
                </a:lnTo>
                <a:lnTo>
                  <a:pt x="10" y="26"/>
                </a:lnTo>
                <a:lnTo>
                  <a:pt x="10" y="26"/>
                </a:lnTo>
                <a:lnTo>
                  <a:pt x="10" y="24"/>
                </a:lnTo>
                <a:lnTo>
                  <a:pt x="10" y="24"/>
                </a:lnTo>
                <a:close/>
                <a:moveTo>
                  <a:pt x="10" y="32"/>
                </a:moveTo>
                <a:lnTo>
                  <a:pt x="10" y="32"/>
                </a:lnTo>
                <a:lnTo>
                  <a:pt x="21" y="23"/>
                </a:lnTo>
                <a:lnTo>
                  <a:pt x="21" y="23"/>
                </a:lnTo>
                <a:lnTo>
                  <a:pt x="31" y="14"/>
                </a:lnTo>
                <a:lnTo>
                  <a:pt x="31" y="14"/>
                </a:lnTo>
                <a:lnTo>
                  <a:pt x="35" y="12"/>
                </a:lnTo>
                <a:lnTo>
                  <a:pt x="33" y="15"/>
                </a:lnTo>
                <a:lnTo>
                  <a:pt x="33" y="15"/>
                </a:lnTo>
                <a:lnTo>
                  <a:pt x="28" y="21"/>
                </a:lnTo>
                <a:lnTo>
                  <a:pt x="22" y="27"/>
                </a:lnTo>
                <a:lnTo>
                  <a:pt x="10" y="39"/>
                </a:lnTo>
                <a:lnTo>
                  <a:pt x="10" y="39"/>
                </a:lnTo>
                <a:lnTo>
                  <a:pt x="10" y="32"/>
                </a:lnTo>
                <a:lnTo>
                  <a:pt x="10" y="32"/>
                </a:lnTo>
                <a:close/>
                <a:moveTo>
                  <a:pt x="40" y="10"/>
                </a:moveTo>
                <a:lnTo>
                  <a:pt x="40" y="10"/>
                </a:lnTo>
                <a:lnTo>
                  <a:pt x="40" y="9"/>
                </a:lnTo>
                <a:lnTo>
                  <a:pt x="40" y="9"/>
                </a:lnTo>
                <a:lnTo>
                  <a:pt x="52" y="9"/>
                </a:lnTo>
                <a:lnTo>
                  <a:pt x="52" y="9"/>
                </a:lnTo>
                <a:lnTo>
                  <a:pt x="42" y="16"/>
                </a:lnTo>
                <a:lnTo>
                  <a:pt x="32" y="24"/>
                </a:lnTo>
                <a:lnTo>
                  <a:pt x="23" y="31"/>
                </a:lnTo>
                <a:lnTo>
                  <a:pt x="13" y="38"/>
                </a:lnTo>
                <a:lnTo>
                  <a:pt x="13" y="38"/>
                </a:lnTo>
                <a:lnTo>
                  <a:pt x="20" y="33"/>
                </a:lnTo>
                <a:lnTo>
                  <a:pt x="27" y="25"/>
                </a:lnTo>
                <a:lnTo>
                  <a:pt x="34" y="18"/>
                </a:lnTo>
                <a:lnTo>
                  <a:pt x="40" y="10"/>
                </a:lnTo>
                <a:lnTo>
                  <a:pt x="40" y="10"/>
                </a:lnTo>
                <a:close/>
                <a:moveTo>
                  <a:pt x="10" y="20"/>
                </a:moveTo>
                <a:lnTo>
                  <a:pt x="10" y="20"/>
                </a:lnTo>
                <a:lnTo>
                  <a:pt x="9" y="9"/>
                </a:lnTo>
                <a:lnTo>
                  <a:pt x="9" y="9"/>
                </a:lnTo>
                <a:lnTo>
                  <a:pt x="19" y="9"/>
                </a:lnTo>
                <a:lnTo>
                  <a:pt x="19" y="9"/>
                </a:lnTo>
                <a:lnTo>
                  <a:pt x="14" y="14"/>
                </a:lnTo>
                <a:lnTo>
                  <a:pt x="10" y="20"/>
                </a:lnTo>
                <a:lnTo>
                  <a:pt x="10" y="20"/>
                </a:lnTo>
                <a:close/>
                <a:moveTo>
                  <a:pt x="49" y="25"/>
                </a:moveTo>
                <a:lnTo>
                  <a:pt x="49" y="25"/>
                </a:lnTo>
                <a:lnTo>
                  <a:pt x="55" y="19"/>
                </a:lnTo>
                <a:lnTo>
                  <a:pt x="55" y="19"/>
                </a:lnTo>
                <a:lnTo>
                  <a:pt x="60" y="14"/>
                </a:lnTo>
                <a:lnTo>
                  <a:pt x="63" y="12"/>
                </a:lnTo>
                <a:lnTo>
                  <a:pt x="62" y="13"/>
                </a:lnTo>
                <a:lnTo>
                  <a:pt x="62" y="13"/>
                </a:lnTo>
                <a:lnTo>
                  <a:pt x="52" y="27"/>
                </a:lnTo>
                <a:lnTo>
                  <a:pt x="41" y="40"/>
                </a:lnTo>
                <a:lnTo>
                  <a:pt x="41" y="40"/>
                </a:lnTo>
                <a:lnTo>
                  <a:pt x="41" y="41"/>
                </a:lnTo>
                <a:lnTo>
                  <a:pt x="41" y="42"/>
                </a:lnTo>
                <a:lnTo>
                  <a:pt x="41" y="42"/>
                </a:lnTo>
                <a:lnTo>
                  <a:pt x="27" y="42"/>
                </a:lnTo>
                <a:lnTo>
                  <a:pt x="27" y="42"/>
                </a:lnTo>
                <a:lnTo>
                  <a:pt x="33" y="38"/>
                </a:lnTo>
                <a:lnTo>
                  <a:pt x="39" y="34"/>
                </a:lnTo>
                <a:lnTo>
                  <a:pt x="49" y="25"/>
                </a:lnTo>
                <a:lnTo>
                  <a:pt x="49" y="25"/>
                </a:lnTo>
                <a:close/>
                <a:moveTo>
                  <a:pt x="43" y="42"/>
                </a:moveTo>
                <a:lnTo>
                  <a:pt x="43" y="42"/>
                </a:lnTo>
                <a:lnTo>
                  <a:pt x="56" y="27"/>
                </a:lnTo>
                <a:lnTo>
                  <a:pt x="63" y="20"/>
                </a:lnTo>
                <a:lnTo>
                  <a:pt x="71" y="13"/>
                </a:lnTo>
                <a:lnTo>
                  <a:pt x="71" y="13"/>
                </a:lnTo>
                <a:lnTo>
                  <a:pt x="73" y="11"/>
                </a:lnTo>
                <a:lnTo>
                  <a:pt x="70" y="15"/>
                </a:lnTo>
                <a:lnTo>
                  <a:pt x="70" y="15"/>
                </a:lnTo>
                <a:lnTo>
                  <a:pt x="59" y="26"/>
                </a:lnTo>
                <a:lnTo>
                  <a:pt x="59" y="26"/>
                </a:lnTo>
                <a:lnTo>
                  <a:pt x="54" y="34"/>
                </a:lnTo>
                <a:lnTo>
                  <a:pt x="48" y="42"/>
                </a:lnTo>
                <a:lnTo>
                  <a:pt x="48" y="42"/>
                </a:lnTo>
                <a:lnTo>
                  <a:pt x="48" y="42"/>
                </a:lnTo>
                <a:lnTo>
                  <a:pt x="48" y="42"/>
                </a:lnTo>
                <a:lnTo>
                  <a:pt x="42" y="42"/>
                </a:lnTo>
                <a:lnTo>
                  <a:pt x="42" y="42"/>
                </a:lnTo>
                <a:lnTo>
                  <a:pt x="43" y="42"/>
                </a:lnTo>
                <a:lnTo>
                  <a:pt x="43" y="42"/>
                </a:lnTo>
                <a:close/>
                <a:moveTo>
                  <a:pt x="60" y="42"/>
                </a:moveTo>
                <a:lnTo>
                  <a:pt x="60" y="42"/>
                </a:lnTo>
                <a:lnTo>
                  <a:pt x="51" y="42"/>
                </a:lnTo>
                <a:lnTo>
                  <a:pt x="51" y="42"/>
                </a:lnTo>
                <a:lnTo>
                  <a:pt x="59" y="37"/>
                </a:lnTo>
                <a:lnTo>
                  <a:pt x="66" y="31"/>
                </a:lnTo>
                <a:lnTo>
                  <a:pt x="79" y="19"/>
                </a:lnTo>
                <a:lnTo>
                  <a:pt x="79" y="19"/>
                </a:lnTo>
                <a:lnTo>
                  <a:pt x="84" y="15"/>
                </a:lnTo>
                <a:lnTo>
                  <a:pt x="75" y="23"/>
                </a:lnTo>
                <a:lnTo>
                  <a:pt x="75" y="23"/>
                </a:lnTo>
                <a:lnTo>
                  <a:pt x="67" y="32"/>
                </a:lnTo>
                <a:lnTo>
                  <a:pt x="60" y="42"/>
                </a:lnTo>
                <a:lnTo>
                  <a:pt x="60" y="42"/>
                </a:lnTo>
                <a:lnTo>
                  <a:pt x="60" y="42"/>
                </a:lnTo>
                <a:lnTo>
                  <a:pt x="60" y="42"/>
                </a:lnTo>
                <a:close/>
                <a:moveTo>
                  <a:pt x="88" y="44"/>
                </a:moveTo>
                <a:lnTo>
                  <a:pt x="88" y="44"/>
                </a:lnTo>
                <a:lnTo>
                  <a:pt x="75" y="43"/>
                </a:lnTo>
                <a:lnTo>
                  <a:pt x="75" y="43"/>
                </a:lnTo>
                <a:lnTo>
                  <a:pt x="81" y="39"/>
                </a:lnTo>
                <a:lnTo>
                  <a:pt x="87" y="35"/>
                </a:lnTo>
                <a:lnTo>
                  <a:pt x="98" y="25"/>
                </a:lnTo>
                <a:lnTo>
                  <a:pt x="98" y="25"/>
                </a:lnTo>
                <a:lnTo>
                  <a:pt x="103" y="20"/>
                </a:lnTo>
                <a:lnTo>
                  <a:pt x="108" y="16"/>
                </a:lnTo>
                <a:lnTo>
                  <a:pt x="108" y="16"/>
                </a:lnTo>
                <a:lnTo>
                  <a:pt x="111" y="14"/>
                </a:lnTo>
                <a:lnTo>
                  <a:pt x="110" y="15"/>
                </a:lnTo>
                <a:lnTo>
                  <a:pt x="107" y="19"/>
                </a:lnTo>
                <a:lnTo>
                  <a:pt x="107" y="19"/>
                </a:lnTo>
                <a:lnTo>
                  <a:pt x="98" y="31"/>
                </a:lnTo>
                <a:lnTo>
                  <a:pt x="88" y="43"/>
                </a:lnTo>
                <a:lnTo>
                  <a:pt x="88" y="43"/>
                </a:lnTo>
                <a:lnTo>
                  <a:pt x="88" y="44"/>
                </a:lnTo>
                <a:lnTo>
                  <a:pt x="88" y="44"/>
                </a:lnTo>
                <a:close/>
                <a:moveTo>
                  <a:pt x="100" y="43"/>
                </a:moveTo>
                <a:lnTo>
                  <a:pt x="100" y="43"/>
                </a:lnTo>
                <a:lnTo>
                  <a:pt x="100" y="44"/>
                </a:lnTo>
                <a:lnTo>
                  <a:pt x="100" y="44"/>
                </a:lnTo>
                <a:lnTo>
                  <a:pt x="91" y="44"/>
                </a:lnTo>
                <a:lnTo>
                  <a:pt x="91" y="44"/>
                </a:lnTo>
                <a:lnTo>
                  <a:pt x="99" y="37"/>
                </a:lnTo>
                <a:lnTo>
                  <a:pt x="107" y="29"/>
                </a:lnTo>
                <a:lnTo>
                  <a:pt x="115" y="22"/>
                </a:lnTo>
                <a:lnTo>
                  <a:pt x="123" y="15"/>
                </a:lnTo>
                <a:lnTo>
                  <a:pt x="123" y="15"/>
                </a:lnTo>
                <a:lnTo>
                  <a:pt x="126" y="14"/>
                </a:lnTo>
                <a:lnTo>
                  <a:pt x="125" y="16"/>
                </a:lnTo>
                <a:lnTo>
                  <a:pt x="118" y="23"/>
                </a:lnTo>
                <a:lnTo>
                  <a:pt x="118" y="23"/>
                </a:lnTo>
                <a:lnTo>
                  <a:pt x="109" y="34"/>
                </a:lnTo>
                <a:lnTo>
                  <a:pt x="100" y="43"/>
                </a:lnTo>
                <a:lnTo>
                  <a:pt x="100" y="43"/>
                </a:lnTo>
                <a:close/>
                <a:moveTo>
                  <a:pt x="187" y="14"/>
                </a:moveTo>
                <a:lnTo>
                  <a:pt x="187" y="14"/>
                </a:lnTo>
                <a:lnTo>
                  <a:pt x="179" y="21"/>
                </a:lnTo>
                <a:lnTo>
                  <a:pt x="172" y="28"/>
                </a:lnTo>
                <a:lnTo>
                  <a:pt x="158" y="43"/>
                </a:lnTo>
                <a:lnTo>
                  <a:pt x="158" y="43"/>
                </a:lnTo>
                <a:lnTo>
                  <a:pt x="170" y="28"/>
                </a:lnTo>
                <a:lnTo>
                  <a:pt x="176" y="21"/>
                </a:lnTo>
                <a:lnTo>
                  <a:pt x="181" y="13"/>
                </a:lnTo>
                <a:lnTo>
                  <a:pt x="181" y="13"/>
                </a:lnTo>
                <a:lnTo>
                  <a:pt x="181" y="12"/>
                </a:lnTo>
                <a:lnTo>
                  <a:pt x="181" y="12"/>
                </a:lnTo>
                <a:lnTo>
                  <a:pt x="198" y="14"/>
                </a:lnTo>
                <a:lnTo>
                  <a:pt x="198" y="14"/>
                </a:lnTo>
                <a:lnTo>
                  <a:pt x="198" y="14"/>
                </a:lnTo>
                <a:lnTo>
                  <a:pt x="198" y="14"/>
                </a:lnTo>
                <a:lnTo>
                  <a:pt x="193" y="19"/>
                </a:lnTo>
                <a:lnTo>
                  <a:pt x="187" y="25"/>
                </a:lnTo>
                <a:lnTo>
                  <a:pt x="177" y="36"/>
                </a:lnTo>
                <a:lnTo>
                  <a:pt x="177" y="36"/>
                </a:lnTo>
                <a:lnTo>
                  <a:pt x="180" y="32"/>
                </a:lnTo>
                <a:lnTo>
                  <a:pt x="180" y="32"/>
                </a:lnTo>
                <a:lnTo>
                  <a:pt x="185" y="24"/>
                </a:lnTo>
                <a:lnTo>
                  <a:pt x="189" y="15"/>
                </a:lnTo>
                <a:lnTo>
                  <a:pt x="189" y="15"/>
                </a:lnTo>
                <a:lnTo>
                  <a:pt x="188" y="14"/>
                </a:lnTo>
                <a:lnTo>
                  <a:pt x="187" y="14"/>
                </a:lnTo>
                <a:lnTo>
                  <a:pt x="187" y="14"/>
                </a:lnTo>
                <a:close/>
                <a:moveTo>
                  <a:pt x="167" y="11"/>
                </a:moveTo>
                <a:lnTo>
                  <a:pt x="167" y="11"/>
                </a:lnTo>
                <a:lnTo>
                  <a:pt x="158" y="18"/>
                </a:lnTo>
                <a:lnTo>
                  <a:pt x="150" y="25"/>
                </a:lnTo>
                <a:lnTo>
                  <a:pt x="150" y="25"/>
                </a:lnTo>
                <a:lnTo>
                  <a:pt x="144" y="30"/>
                </a:lnTo>
                <a:lnTo>
                  <a:pt x="144" y="30"/>
                </a:lnTo>
                <a:lnTo>
                  <a:pt x="151" y="21"/>
                </a:lnTo>
                <a:lnTo>
                  <a:pt x="155" y="11"/>
                </a:lnTo>
                <a:lnTo>
                  <a:pt x="155" y="11"/>
                </a:lnTo>
                <a:lnTo>
                  <a:pt x="155" y="10"/>
                </a:lnTo>
                <a:lnTo>
                  <a:pt x="155" y="10"/>
                </a:lnTo>
                <a:lnTo>
                  <a:pt x="179" y="12"/>
                </a:lnTo>
                <a:lnTo>
                  <a:pt x="179" y="12"/>
                </a:lnTo>
                <a:lnTo>
                  <a:pt x="165" y="23"/>
                </a:lnTo>
                <a:lnTo>
                  <a:pt x="152" y="36"/>
                </a:lnTo>
                <a:lnTo>
                  <a:pt x="152" y="36"/>
                </a:lnTo>
                <a:lnTo>
                  <a:pt x="154" y="33"/>
                </a:lnTo>
                <a:lnTo>
                  <a:pt x="154" y="33"/>
                </a:lnTo>
                <a:lnTo>
                  <a:pt x="168" y="13"/>
                </a:lnTo>
                <a:lnTo>
                  <a:pt x="168" y="13"/>
                </a:lnTo>
                <a:lnTo>
                  <a:pt x="168" y="11"/>
                </a:lnTo>
                <a:lnTo>
                  <a:pt x="167" y="11"/>
                </a:lnTo>
                <a:lnTo>
                  <a:pt x="167" y="11"/>
                </a:lnTo>
                <a:close/>
                <a:moveTo>
                  <a:pt x="155" y="23"/>
                </a:moveTo>
                <a:lnTo>
                  <a:pt x="155" y="23"/>
                </a:lnTo>
                <a:lnTo>
                  <a:pt x="164" y="15"/>
                </a:lnTo>
                <a:lnTo>
                  <a:pt x="164" y="15"/>
                </a:lnTo>
                <a:lnTo>
                  <a:pt x="161" y="19"/>
                </a:lnTo>
                <a:lnTo>
                  <a:pt x="158" y="23"/>
                </a:lnTo>
                <a:lnTo>
                  <a:pt x="158" y="23"/>
                </a:lnTo>
                <a:lnTo>
                  <a:pt x="143" y="43"/>
                </a:lnTo>
                <a:lnTo>
                  <a:pt x="143" y="43"/>
                </a:lnTo>
                <a:lnTo>
                  <a:pt x="143" y="44"/>
                </a:lnTo>
                <a:lnTo>
                  <a:pt x="144" y="45"/>
                </a:lnTo>
                <a:lnTo>
                  <a:pt x="144" y="45"/>
                </a:lnTo>
                <a:lnTo>
                  <a:pt x="145" y="45"/>
                </a:lnTo>
                <a:lnTo>
                  <a:pt x="145" y="45"/>
                </a:lnTo>
                <a:lnTo>
                  <a:pt x="159" y="31"/>
                </a:lnTo>
                <a:lnTo>
                  <a:pt x="173" y="18"/>
                </a:lnTo>
                <a:lnTo>
                  <a:pt x="173" y="18"/>
                </a:lnTo>
                <a:lnTo>
                  <a:pt x="177" y="15"/>
                </a:lnTo>
                <a:lnTo>
                  <a:pt x="175" y="19"/>
                </a:lnTo>
                <a:lnTo>
                  <a:pt x="175" y="19"/>
                </a:lnTo>
                <a:lnTo>
                  <a:pt x="166" y="30"/>
                </a:lnTo>
                <a:lnTo>
                  <a:pt x="166" y="30"/>
                </a:lnTo>
                <a:lnTo>
                  <a:pt x="153" y="45"/>
                </a:lnTo>
                <a:lnTo>
                  <a:pt x="153" y="45"/>
                </a:lnTo>
                <a:lnTo>
                  <a:pt x="153" y="45"/>
                </a:lnTo>
                <a:lnTo>
                  <a:pt x="153" y="46"/>
                </a:lnTo>
                <a:lnTo>
                  <a:pt x="153" y="46"/>
                </a:lnTo>
                <a:lnTo>
                  <a:pt x="130" y="45"/>
                </a:lnTo>
                <a:lnTo>
                  <a:pt x="130" y="45"/>
                </a:lnTo>
                <a:lnTo>
                  <a:pt x="142" y="35"/>
                </a:lnTo>
                <a:lnTo>
                  <a:pt x="155" y="23"/>
                </a:lnTo>
                <a:lnTo>
                  <a:pt x="155" y="23"/>
                </a:lnTo>
                <a:close/>
                <a:moveTo>
                  <a:pt x="178" y="24"/>
                </a:moveTo>
                <a:lnTo>
                  <a:pt x="178" y="24"/>
                </a:lnTo>
                <a:lnTo>
                  <a:pt x="185" y="18"/>
                </a:lnTo>
                <a:lnTo>
                  <a:pt x="185" y="18"/>
                </a:lnTo>
                <a:lnTo>
                  <a:pt x="183" y="23"/>
                </a:lnTo>
                <a:lnTo>
                  <a:pt x="181" y="27"/>
                </a:lnTo>
                <a:lnTo>
                  <a:pt x="181" y="27"/>
                </a:lnTo>
                <a:lnTo>
                  <a:pt x="177" y="32"/>
                </a:lnTo>
                <a:lnTo>
                  <a:pt x="173" y="37"/>
                </a:lnTo>
                <a:lnTo>
                  <a:pt x="165" y="46"/>
                </a:lnTo>
                <a:lnTo>
                  <a:pt x="165" y="46"/>
                </a:lnTo>
                <a:lnTo>
                  <a:pt x="165" y="47"/>
                </a:lnTo>
                <a:lnTo>
                  <a:pt x="165" y="47"/>
                </a:lnTo>
                <a:lnTo>
                  <a:pt x="155" y="46"/>
                </a:lnTo>
                <a:lnTo>
                  <a:pt x="155" y="46"/>
                </a:lnTo>
                <a:lnTo>
                  <a:pt x="161" y="41"/>
                </a:lnTo>
                <a:lnTo>
                  <a:pt x="167" y="36"/>
                </a:lnTo>
                <a:lnTo>
                  <a:pt x="178" y="24"/>
                </a:lnTo>
                <a:lnTo>
                  <a:pt x="178" y="24"/>
                </a:lnTo>
                <a:close/>
                <a:moveTo>
                  <a:pt x="190" y="24"/>
                </a:moveTo>
                <a:lnTo>
                  <a:pt x="190" y="24"/>
                </a:lnTo>
                <a:lnTo>
                  <a:pt x="195" y="19"/>
                </a:lnTo>
                <a:lnTo>
                  <a:pt x="196" y="18"/>
                </a:lnTo>
                <a:lnTo>
                  <a:pt x="195" y="22"/>
                </a:lnTo>
                <a:lnTo>
                  <a:pt x="195" y="22"/>
                </a:lnTo>
                <a:lnTo>
                  <a:pt x="188" y="34"/>
                </a:lnTo>
                <a:lnTo>
                  <a:pt x="179" y="45"/>
                </a:lnTo>
                <a:lnTo>
                  <a:pt x="179" y="45"/>
                </a:lnTo>
                <a:lnTo>
                  <a:pt x="179" y="46"/>
                </a:lnTo>
                <a:lnTo>
                  <a:pt x="180" y="46"/>
                </a:lnTo>
                <a:lnTo>
                  <a:pt x="181" y="46"/>
                </a:lnTo>
                <a:lnTo>
                  <a:pt x="181" y="46"/>
                </a:lnTo>
                <a:lnTo>
                  <a:pt x="188" y="41"/>
                </a:lnTo>
                <a:lnTo>
                  <a:pt x="188" y="41"/>
                </a:lnTo>
                <a:lnTo>
                  <a:pt x="192" y="38"/>
                </a:lnTo>
                <a:lnTo>
                  <a:pt x="195" y="36"/>
                </a:lnTo>
                <a:lnTo>
                  <a:pt x="196" y="37"/>
                </a:lnTo>
                <a:lnTo>
                  <a:pt x="195" y="38"/>
                </a:lnTo>
                <a:lnTo>
                  <a:pt x="190" y="45"/>
                </a:lnTo>
                <a:lnTo>
                  <a:pt x="190" y="45"/>
                </a:lnTo>
                <a:lnTo>
                  <a:pt x="189" y="46"/>
                </a:lnTo>
                <a:lnTo>
                  <a:pt x="191" y="46"/>
                </a:lnTo>
                <a:lnTo>
                  <a:pt x="191" y="46"/>
                </a:lnTo>
                <a:lnTo>
                  <a:pt x="195" y="45"/>
                </a:lnTo>
                <a:lnTo>
                  <a:pt x="199" y="45"/>
                </a:lnTo>
                <a:lnTo>
                  <a:pt x="199" y="45"/>
                </a:lnTo>
                <a:lnTo>
                  <a:pt x="200" y="45"/>
                </a:lnTo>
                <a:lnTo>
                  <a:pt x="200" y="44"/>
                </a:lnTo>
                <a:lnTo>
                  <a:pt x="200" y="43"/>
                </a:lnTo>
                <a:lnTo>
                  <a:pt x="199" y="43"/>
                </a:lnTo>
                <a:lnTo>
                  <a:pt x="199" y="43"/>
                </a:lnTo>
                <a:lnTo>
                  <a:pt x="195" y="44"/>
                </a:lnTo>
                <a:lnTo>
                  <a:pt x="194" y="44"/>
                </a:lnTo>
                <a:lnTo>
                  <a:pt x="194" y="43"/>
                </a:lnTo>
                <a:lnTo>
                  <a:pt x="194" y="43"/>
                </a:lnTo>
                <a:lnTo>
                  <a:pt x="199" y="36"/>
                </a:lnTo>
                <a:lnTo>
                  <a:pt x="202" y="30"/>
                </a:lnTo>
                <a:lnTo>
                  <a:pt x="202" y="30"/>
                </a:lnTo>
                <a:lnTo>
                  <a:pt x="201" y="29"/>
                </a:lnTo>
                <a:lnTo>
                  <a:pt x="200" y="28"/>
                </a:lnTo>
                <a:lnTo>
                  <a:pt x="200" y="28"/>
                </a:lnTo>
                <a:lnTo>
                  <a:pt x="193" y="34"/>
                </a:lnTo>
                <a:lnTo>
                  <a:pt x="193" y="34"/>
                </a:lnTo>
                <a:lnTo>
                  <a:pt x="186" y="40"/>
                </a:lnTo>
                <a:lnTo>
                  <a:pt x="185" y="42"/>
                </a:lnTo>
                <a:lnTo>
                  <a:pt x="187" y="39"/>
                </a:lnTo>
                <a:lnTo>
                  <a:pt x="187" y="39"/>
                </a:lnTo>
                <a:lnTo>
                  <a:pt x="191" y="34"/>
                </a:lnTo>
                <a:lnTo>
                  <a:pt x="194" y="28"/>
                </a:lnTo>
                <a:lnTo>
                  <a:pt x="200" y="15"/>
                </a:lnTo>
                <a:lnTo>
                  <a:pt x="200" y="15"/>
                </a:lnTo>
                <a:lnTo>
                  <a:pt x="200" y="14"/>
                </a:lnTo>
                <a:lnTo>
                  <a:pt x="200" y="14"/>
                </a:lnTo>
                <a:lnTo>
                  <a:pt x="202" y="15"/>
                </a:lnTo>
                <a:lnTo>
                  <a:pt x="202" y="15"/>
                </a:lnTo>
                <a:lnTo>
                  <a:pt x="202" y="47"/>
                </a:lnTo>
                <a:lnTo>
                  <a:pt x="202" y="47"/>
                </a:lnTo>
                <a:lnTo>
                  <a:pt x="168" y="47"/>
                </a:lnTo>
                <a:lnTo>
                  <a:pt x="168" y="47"/>
                </a:lnTo>
                <a:lnTo>
                  <a:pt x="174" y="42"/>
                </a:lnTo>
                <a:lnTo>
                  <a:pt x="180" y="36"/>
                </a:lnTo>
                <a:lnTo>
                  <a:pt x="190" y="24"/>
                </a:lnTo>
                <a:lnTo>
                  <a:pt x="190" y="24"/>
                </a:lnTo>
                <a:close/>
                <a:moveTo>
                  <a:pt x="111" y="9"/>
                </a:moveTo>
                <a:lnTo>
                  <a:pt x="111" y="9"/>
                </a:lnTo>
                <a:lnTo>
                  <a:pt x="153" y="10"/>
                </a:lnTo>
                <a:lnTo>
                  <a:pt x="153" y="10"/>
                </a:lnTo>
                <a:lnTo>
                  <a:pt x="143" y="16"/>
                </a:lnTo>
                <a:lnTo>
                  <a:pt x="134" y="23"/>
                </a:lnTo>
                <a:lnTo>
                  <a:pt x="134" y="23"/>
                </a:lnTo>
                <a:lnTo>
                  <a:pt x="142" y="13"/>
                </a:lnTo>
                <a:lnTo>
                  <a:pt x="142" y="13"/>
                </a:lnTo>
                <a:lnTo>
                  <a:pt x="143" y="12"/>
                </a:lnTo>
                <a:lnTo>
                  <a:pt x="142" y="11"/>
                </a:lnTo>
                <a:lnTo>
                  <a:pt x="141" y="11"/>
                </a:lnTo>
                <a:lnTo>
                  <a:pt x="141" y="11"/>
                </a:lnTo>
                <a:lnTo>
                  <a:pt x="133" y="16"/>
                </a:lnTo>
                <a:lnTo>
                  <a:pt x="125" y="22"/>
                </a:lnTo>
                <a:lnTo>
                  <a:pt x="112" y="34"/>
                </a:lnTo>
                <a:lnTo>
                  <a:pt x="112" y="34"/>
                </a:lnTo>
                <a:lnTo>
                  <a:pt x="114" y="32"/>
                </a:lnTo>
                <a:lnTo>
                  <a:pt x="114" y="32"/>
                </a:lnTo>
                <a:lnTo>
                  <a:pt x="131" y="11"/>
                </a:lnTo>
                <a:lnTo>
                  <a:pt x="131" y="11"/>
                </a:lnTo>
                <a:lnTo>
                  <a:pt x="131" y="10"/>
                </a:lnTo>
                <a:lnTo>
                  <a:pt x="129" y="10"/>
                </a:lnTo>
                <a:lnTo>
                  <a:pt x="129" y="10"/>
                </a:lnTo>
                <a:lnTo>
                  <a:pt x="121" y="14"/>
                </a:lnTo>
                <a:lnTo>
                  <a:pt x="114" y="20"/>
                </a:lnTo>
                <a:lnTo>
                  <a:pt x="101" y="33"/>
                </a:lnTo>
                <a:lnTo>
                  <a:pt x="101" y="33"/>
                </a:lnTo>
                <a:lnTo>
                  <a:pt x="95" y="39"/>
                </a:lnTo>
                <a:lnTo>
                  <a:pt x="94" y="41"/>
                </a:lnTo>
                <a:lnTo>
                  <a:pt x="96" y="37"/>
                </a:lnTo>
                <a:lnTo>
                  <a:pt x="96" y="37"/>
                </a:lnTo>
                <a:lnTo>
                  <a:pt x="115" y="13"/>
                </a:lnTo>
                <a:lnTo>
                  <a:pt x="115" y="13"/>
                </a:lnTo>
                <a:lnTo>
                  <a:pt x="115" y="11"/>
                </a:lnTo>
                <a:lnTo>
                  <a:pt x="113" y="11"/>
                </a:lnTo>
                <a:lnTo>
                  <a:pt x="113" y="11"/>
                </a:lnTo>
                <a:lnTo>
                  <a:pt x="106" y="15"/>
                </a:lnTo>
                <a:lnTo>
                  <a:pt x="100" y="20"/>
                </a:lnTo>
                <a:lnTo>
                  <a:pt x="88" y="31"/>
                </a:lnTo>
                <a:lnTo>
                  <a:pt x="88" y="31"/>
                </a:lnTo>
                <a:lnTo>
                  <a:pt x="79" y="38"/>
                </a:lnTo>
                <a:lnTo>
                  <a:pt x="76" y="40"/>
                </a:lnTo>
                <a:lnTo>
                  <a:pt x="76" y="39"/>
                </a:lnTo>
                <a:lnTo>
                  <a:pt x="79" y="36"/>
                </a:lnTo>
                <a:lnTo>
                  <a:pt x="79" y="36"/>
                </a:lnTo>
                <a:lnTo>
                  <a:pt x="90" y="24"/>
                </a:lnTo>
                <a:lnTo>
                  <a:pt x="100" y="11"/>
                </a:lnTo>
                <a:lnTo>
                  <a:pt x="100" y="11"/>
                </a:lnTo>
                <a:lnTo>
                  <a:pt x="100" y="10"/>
                </a:lnTo>
                <a:lnTo>
                  <a:pt x="100" y="9"/>
                </a:lnTo>
                <a:lnTo>
                  <a:pt x="99" y="10"/>
                </a:lnTo>
                <a:lnTo>
                  <a:pt x="99" y="10"/>
                </a:lnTo>
                <a:lnTo>
                  <a:pt x="92" y="14"/>
                </a:lnTo>
                <a:lnTo>
                  <a:pt x="86" y="19"/>
                </a:lnTo>
                <a:lnTo>
                  <a:pt x="74" y="31"/>
                </a:lnTo>
                <a:lnTo>
                  <a:pt x="74" y="31"/>
                </a:lnTo>
                <a:lnTo>
                  <a:pt x="68" y="37"/>
                </a:lnTo>
                <a:lnTo>
                  <a:pt x="68" y="37"/>
                </a:lnTo>
                <a:lnTo>
                  <a:pt x="64" y="39"/>
                </a:lnTo>
                <a:lnTo>
                  <a:pt x="67" y="36"/>
                </a:lnTo>
                <a:lnTo>
                  <a:pt x="74" y="28"/>
                </a:lnTo>
                <a:lnTo>
                  <a:pt x="74" y="28"/>
                </a:lnTo>
                <a:lnTo>
                  <a:pt x="82" y="19"/>
                </a:lnTo>
                <a:lnTo>
                  <a:pt x="90" y="11"/>
                </a:lnTo>
                <a:lnTo>
                  <a:pt x="90" y="11"/>
                </a:lnTo>
                <a:lnTo>
                  <a:pt x="90" y="11"/>
                </a:lnTo>
                <a:lnTo>
                  <a:pt x="90" y="10"/>
                </a:lnTo>
                <a:lnTo>
                  <a:pt x="89" y="9"/>
                </a:lnTo>
                <a:lnTo>
                  <a:pt x="89" y="10"/>
                </a:lnTo>
                <a:lnTo>
                  <a:pt x="89" y="10"/>
                </a:lnTo>
                <a:lnTo>
                  <a:pt x="81" y="15"/>
                </a:lnTo>
                <a:lnTo>
                  <a:pt x="75" y="20"/>
                </a:lnTo>
                <a:lnTo>
                  <a:pt x="61" y="32"/>
                </a:lnTo>
                <a:lnTo>
                  <a:pt x="61" y="32"/>
                </a:lnTo>
                <a:lnTo>
                  <a:pt x="52" y="40"/>
                </a:lnTo>
                <a:lnTo>
                  <a:pt x="52" y="40"/>
                </a:lnTo>
                <a:lnTo>
                  <a:pt x="55" y="36"/>
                </a:lnTo>
                <a:lnTo>
                  <a:pt x="58" y="31"/>
                </a:lnTo>
                <a:lnTo>
                  <a:pt x="58" y="31"/>
                </a:lnTo>
                <a:lnTo>
                  <a:pt x="68" y="20"/>
                </a:lnTo>
                <a:lnTo>
                  <a:pt x="78" y="10"/>
                </a:lnTo>
                <a:lnTo>
                  <a:pt x="78" y="10"/>
                </a:lnTo>
                <a:lnTo>
                  <a:pt x="79" y="9"/>
                </a:lnTo>
                <a:lnTo>
                  <a:pt x="79" y="9"/>
                </a:lnTo>
                <a:lnTo>
                  <a:pt x="111" y="9"/>
                </a:lnTo>
                <a:lnTo>
                  <a:pt x="111" y="9"/>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4" name="Freeform 2539"/>
          <p:cNvSpPr>
            <a:spLocks noEditPoints="1"/>
          </p:cNvSpPr>
          <p:nvPr/>
        </p:nvSpPr>
        <p:spPr bwMode="auto">
          <a:xfrm>
            <a:off x="1021530" y="3307004"/>
            <a:ext cx="80963" cy="76200"/>
          </a:xfrm>
          <a:custGeom>
            <a:avLst/>
            <a:gdLst/>
            <a:ahLst/>
            <a:cxnLst>
              <a:cxn ang="0">
                <a:pos x="35" y="46"/>
              </a:cxn>
              <a:cxn ang="0">
                <a:pos x="46" y="38"/>
              </a:cxn>
              <a:cxn ang="0">
                <a:pos x="51" y="25"/>
              </a:cxn>
              <a:cxn ang="0">
                <a:pos x="49" y="15"/>
              </a:cxn>
              <a:cxn ang="0">
                <a:pos x="40" y="4"/>
              </a:cxn>
              <a:cxn ang="0">
                <a:pos x="27" y="0"/>
              </a:cxn>
              <a:cxn ang="0">
                <a:pos x="22" y="0"/>
              </a:cxn>
              <a:cxn ang="0">
                <a:pos x="12" y="2"/>
              </a:cxn>
              <a:cxn ang="0">
                <a:pos x="3" y="11"/>
              </a:cxn>
              <a:cxn ang="0">
                <a:pos x="0" y="25"/>
              </a:cxn>
              <a:cxn ang="0">
                <a:pos x="3" y="35"/>
              </a:cxn>
              <a:cxn ang="0">
                <a:pos x="14" y="45"/>
              </a:cxn>
              <a:cxn ang="0">
                <a:pos x="30" y="47"/>
              </a:cxn>
              <a:cxn ang="0">
                <a:pos x="29" y="39"/>
              </a:cxn>
              <a:cxn ang="0">
                <a:pos x="19" y="38"/>
              </a:cxn>
              <a:cxn ang="0">
                <a:pos x="11" y="32"/>
              </a:cxn>
              <a:cxn ang="0">
                <a:pos x="8" y="25"/>
              </a:cxn>
              <a:cxn ang="0">
                <a:pos x="19" y="20"/>
              </a:cxn>
              <a:cxn ang="0">
                <a:pos x="20" y="23"/>
              </a:cxn>
              <a:cxn ang="0">
                <a:pos x="12" y="32"/>
              </a:cxn>
              <a:cxn ang="0">
                <a:pos x="14" y="32"/>
              </a:cxn>
              <a:cxn ang="0">
                <a:pos x="31" y="21"/>
              </a:cxn>
              <a:cxn ang="0">
                <a:pos x="20" y="35"/>
              </a:cxn>
              <a:cxn ang="0">
                <a:pos x="21" y="37"/>
              </a:cxn>
              <a:cxn ang="0">
                <a:pos x="37" y="29"/>
              </a:cxn>
              <a:cxn ang="0">
                <a:pos x="31" y="36"/>
              </a:cxn>
              <a:cxn ang="0">
                <a:pos x="32" y="38"/>
              </a:cxn>
              <a:cxn ang="0">
                <a:pos x="34" y="37"/>
              </a:cxn>
              <a:cxn ang="0">
                <a:pos x="40" y="28"/>
              </a:cxn>
              <a:cxn ang="0">
                <a:pos x="39" y="26"/>
              </a:cxn>
              <a:cxn ang="0">
                <a:pos x="24" y="33"/>
              </a:cxn>
              <a:cxn ang="0">
                <a:pos x="36" y="19"/>
              </a:cxn>
              <a:cxn ang="0">
                <a:pos x="35" y="17"/>
              </a:cxn>
              <a:cxn ang="0">
                <a:pos x="21" y="25"/>
              </a:cxn>
              <a:cxn ang="0">
                <a:pos x="33" y="13"/>
              </a:cxn>
              <a:cxn ang="0">
                <a:pos x="32" y="11"/>
              </a:cxn>
              <a:cxn ang="0">
                <a:pos x="17" y="19"/>
              </a:cxn>
              <a:cxn ang="0">
                <a:pos x="28" y="9"/>
              </a:cxn>
              <a:cxn ang="0">
                <a:pos x="40" y="17"/>
              </a:cxn>
              <a:cxn ang="0">
                <a:pos x="40" y="30"/>
              </a:cxn>
              <a:cxn ang="0">
                <a:pos x="34" y="37"/>
              </a:cxn>
              <a:cxn ang="0">
                <a:pos x="12" y="13"/>
              </a:cxn>
              <a:cxn ang="0">
                <a:pos x="19" y="9"/>
              </a:cxn>
              <a:cxn ang="0">
                <a:pos x="11" y="14"/>
              </a:cxn>
              <a:cxn ang="0">
                <a:pos x="12" y="15"/>
              </a:cxn>
              <a:cxn ang="0">
                <a:pos x="17" y="16"/>
              </a:cxn>
              <a:cxn ang="0">
                <a:pos x="8" y="23"/>
              </a:cxn>
              <a:cxn ang="0">
                <a:pos x="11" y="14"/>
              </a:cxn>
            </a:cxnLst>
            <a:rect l="0" t="0" r="r" b="b"/>
            <a:pathLst>
              <a:path w="51" h="48">
                <a:moveTo>
                  <a:pt x="30" y="47"/>
                </a:moveTo>
                <a:lnTo>
                  <a:pt x="30" y="47"/>
                </a:lnTo>
                <a:lnTo>
                  <a:pt x="35" y="46"/>
                </a:lnTo>
                <a:lnTo>
                  <a:pt x="39" y="44"/>
                </a:lnTo>
                <a:lnTo>
                  <a:pt x="43" y="41"/>
                </a:lnTo>
                <a:lnTo>
                  <a:pt x="46" y="38"/>
                </a:lnTo>
                <a:lnTo>
                  <a:pt x="48" y="34"/>
                </a:lnTo>
                <a:lnTo>
                  <a:pt x="50" y="30"/>
                </a:lnTo>
                <a:lnTo>
                  <a:pt x="51" y="25"/>
                </a:lnTo>
                <a:lnTo>
                  <a:pt x="50" y="20"/>
                </a:lnTo>
                <a:lnTo>
                  <a:pt x="50" y="20"/>
                </a:lnTo>
                <a:lnTo>
                  <a:pt x="49" y="15"/>
                </a:lnTo>
                <a:lnTo>
                  <a:pt x="47" y="11"/>
                </a:lnTo>
                <a:lnTo>
                  <a:pt x="44" y="7"/>
                </a:lnTo>
                <a:lnTo>
                  <a:pt x="40" y="4"/>
                </a:lnTo>
                <a:lnTo>
                  <a:pt x="36" y="2"/>
                </a:lnTo>
                <a:lnTo>
                  <a:pt x="32" y="1"/>
                </a:lnTo>
                <a:lnTo>
                  <a:pt x="27" y="0"/>
                </a:lnTo>
                <a:lnTo>
                  <a:pt x="22" y="0"/>
                </a:lnTo>
                <a:lnTo>
                  <a:pt x="22" y="0"/>
                </a:lnTo>
                <a:lnTo>
                  <a:pt x="22" y="0"/>
                </a:lnTo>
                <a:lnTo>
                  <a:pt x="22" y="0"/>
                </a:lnTo>
                <a:lnTo>
                  <a:pt x="17" y="1"/>
                </a:lnTo>
                <a:lnTo>
                  <a:pt x="12" y="2"/>
                </a:lnTo>
                <a:lnTo>
                  <a:pt x="8" y="4"/>
                </a:lnTo>
                <a:lnTo>
                  <a:pt x="5" y="7"/>
                </a:lnTo>
                <a:lnTo>
                  <a:pt x="3" y="11"/>
                </a:lnTo>
                <a:lnTo>
                  <a:pt x="1" y="15"/>
                </a:lnTo>
                <a:lnTo>
                  <a:pt x="0" y="20"/>
                </a:lnTo>
                <a:lnTo>
                  <a:pt x="0" y="25"/>
                </a:lnTo>
                <a:lnTo>
                  <a:pt x="0" y="25"/>
                </a:lnTo>
                <a:lnTo>
                  <a:pt x="1" y="30"/>
                </a:lnTo>
                <a:lnTo>
                  <a:pt x="3" y="35"/>
                </a:lnTo>
                <a:lnTo>
                  <a:pt x="6" y="39"/>
                </a:lnTo>
                <a:lnTo>
                  <a:pt x="10" y="43"/>
                </a:lnTo>
                <a:lnTo>
                  <a:pt x="14" y="45"/>
                </a:lnTo>
                <a:lnTo>
                  <a:pt x="19" y="47"/>
                </a:lnTo>
                <a:lnTo>
                  <a:pt x="25" y="48"/>
                </a:lnTo>
                <a:lnTo>
                  <a:pt x="30" y="47"/>
                </a:lnTo>
                <a:lnTo>
                  <a:pt x="30" y="47"/>
                </a:lnTo>
                <a:close/>
                <a:moveTo>
                  <a:pt x="29" y="39"/>
                </a:moveTo>
                <a:lnTo>
                  <a:pt x="29" y="39"/>
                </a:lnTo>
                <a:lnTo>
                  <a:pt x="26" y="39"/>
                </a:lnTo>
                <a:lnTo>
                  <a:pt x="22" y="39"/>
                </a:lnTo>
                <a:lnTo>
                  <a:pt x="19" y="38"/>
                </a:lnTo>
                <a:lnTo>
                  <a:pt x="16" y="36"/>
                </a:lnTo>
                <a:lnTo>
                  <a:pt x="13" y="34"/>
                </a:lnTo>
                <a:lnTo>
                  <a:pt x="11" y="32"/>
                </a:lnTo>
                <a:lnTo>
                  <a:pt x="9" y="28"/>
                </a:lnTo>
                <a:lnTo>
                  <a:pt x="8" y="25"/>
                </a:lnTo>
                <a:lnTo>
                  <a:pt x="8" y="25"/>
                </a:lnTo>
                <a:lnTo>
                  <a:pt x="10" y="25"/>
                </a:lnTo>
                <a:lnTo>
                  <a:pt x="10" y="25"/>
                </a:lnTo>
                <a:lnTo>
                  <a:pt x="19" y="20"/>
                </a:lnTo>
                <a:lnTo>
                  <a:pt x="28" y="16"/>
                </a:lnTo>
                <a:lnTo>
                  <a:pt x="28" y="16"/>
                </a:lnTo>
                <a:lnTo>
                  <a:pt x="20" y="23"/>
                </a:lnTo>
                <a:lnTo>
                  <a:pt x="13" y="31"/>
                </a:lnTo>
                <a:lnTo>
                  <a:pt x="13" y="31"/>
                </a:lnTo>
                <a:lnTo>
                  <a:pt x="12" y="32"/>
                </a:lnTo>
                <a:lnTo>
                  <a:pt x="13" y="32"/>
                </a:lnTo>
                <a:lnTo>
                  <a:pt x="14" y="32"/>
                </a:lnTo>
                <a:lnTo>
                  <a:pt x="14" y="32"/>
                </a:lnTo>
                <a:lnTo>
                  <a:pt x="23" y="27"/>
                </a:lnTo>
                <a:lnTo>
                  <a:pt x="31" y="21"/>
                </a:lnTo>
                <a:lnTo>
                  <a:pt x="31" y="21"/>
                </a:lnTo>
                <a:lnTo>
                  <a:pt x="25" y="28"/>
                </a:lnTo>
                <a:lnTo>
                  <a:pt x="22" y="31"/>
                </a:lnTo>
                <a:lnTo>
                  <a:pt x="20" y="35"/>
                </a:lnTo>
                <a:lnTo>
                  <a:pt x="20" y="35"/>
                </a:lnTo>
                <a:lnTo>
                  <a:pt x="20" y="37"/>
                </a:lnTo>
                <a:lnTo>
                  <a:pt x="21" y="37"/>
                </a:lnTo>
                <a:lnTo>
                  <a:pt x="21" y="37"/>
                </a:lnTo>
                <a:lnTo>
                  <a:pt x="29" y="32"/>
                </a:lnTo>
                <a:lnTo>
                  <a:pt x="37" y="29"/>
                </a:lnTo>
                <a:lnTo>
                  <a:pt x="37" y="29"/>
                </a:lnTo>
                <a:lnTo>
                  <a:pt x="31" y="36"/>
                </a:lnTo>
                <a:lnTo>
                  <a:pt x="31" y="36"/>
                </a:lnTo>
                <a:lnTo>
                  <a:pt x="31" y="37"/>
                </a:lnTo>
                <a:lnTo>
                  <a:pt x="32" y="38"/>
                </a:lnTo>
                <a:lnTo>
                  <a:pt x="32" y="38"/>
                </a:lnTo>
                <a:lnTo>
                  <a:pt x="29" y="39"/>
                </a:lnTo>
                <a:lnTo>
                  <a:pt x="29" y="39"/>
                </a:lnTo>
                <a:close/>
                <a:moveTo>
                  <a:pt x="34" y="37"/>
                </a:moveTo>
                <a:lnTo>
                  <a:pt x="34" y="37"/>
                </a:lnTo>
                <a:lnTo>
                  <a:pt x="37" y="33"/>
                </a:lnTo>
                <a:lnTo>
                  <a:pt x="40" y="28"/>
                </a:lnTo>
                <a:lnTo>
                  <a:pt x="40" y="28"/>
                </a:lnTo>
                <a:lnTo>
                  <a:pt x="40" y="26"/>
                </a:lnTo>
                <a:lnTo>
                  <a:pt x="39" y="26"/>
                </a:lnTo>
                <a:lnTo>
                  <a:pt x="39" y="26"/>
                </a:lnTo>
                <a:lnTo>
                  <a:pt x="31" y="29"/>
                </a:lnTo>
                <a:lnTo>
                  <a:pt x="24" y="33"/>
                </a:lnTo>
                <a:lnTo>
                  <a:pt x="24" y="33"/>
                </a:lnTo>
                <a:lnTo>
                  <a:pt x="30" y="26"/>
                </a:lnTo>
                <a:lnTo>
                  <a:pt x="36" y="19"/>
                </a:lnTo>
                <a:lnTo>
                  <a:pt x="36" y="19"/>
                </a:lnTo>
                <a:lnTo>
                  <a:pt x="36" y="18"/>
                </a:lnTo>
                <a:lnTo>
                  <a:pt x="35" y="17"/>
                </a:lnTo>
                <a:lnTo>
                  <a:pt x="35" y="17"/>
                </a:lnTo>
                <a:lnTo>
                  <a:pt x="28" y="21"/>
                </a:lnTo>
                <a:lnTo>
                  <a:pt x="21" y="25"/>
                </a:lnTo>
                <a:lnTo>
                  <a:pt x="21" y="25"/>
                </a:lnTo>
                <a:lnTo>
                  <a:pt x="27" y="19"/>
                </a:lnTo>
                <a:lnTo>
                  <a:pt x="33" y="13"/>
                </a:lnTo>
                <a:lnTo>
                  <a:pt x="33" y="13"/>
                </a:lnTo>
                <a:lnTo>
                  <a:pt x="33" y="12"/>
                </a:lnTo>
                <a:lnTo>
                  <a:pt x="32" y="11"/>
                </a:lnTo>
                <a:lnTo>
                  <a:pt x="32" y="11"/>
                </a:lnTo>
                <a:lnTo>
                  <a:pt x="24" y="15"/>
                </a:lnTo>
                <a:lnTo>
                  <a:pt x="17" y="19"/>
                </a:lnTo>
                <a:lnTo>
                  <a:pt x="17" y="19"/>
                </a:lnTo>
                <a:lnTo>
                  <a:pt x="28" y="9"/>
                </a:lnTo>
                <a:lnTo>
                  <a:pt x="28" y="9"/>
                </a:lnTo>
                <a:lnTo>
                  <a:pt x="33" y="10"/>
                </a:lnTo>
                <a:lnTo>
                  <a:pt x="37" y="13"/>
                </a:lnTo>
                <a:lnTo>
                  <a:pt x="40" y="17"/>
                </a:lnTo>
                <a:lnTo>
                  <a:pt x="41" y="21"/>
                </a:lnTo>
                <a:lnTo>
                  <a:pt x="41" y="26"/>
                </a:lnTo>
                <a:lnTo>
                  <a:pt x="40" y="30"/>
                </a:lnTo>
                <a:lnTo>
                  <a:pt x="38" y="34"/>
                </a:lnTo>
                <a:lnTo>
                  <a:pt x="34" y="37"/>
                </a:lnTo>
                <a:lnTo>
                  <a:pt x="34" y="37"/>
                </a:lnTo>
                <a:close/>
                <a:moveTo>
                  <a:pt x="19" y="9"/>
                </a:moveTo>
                <a:lnTo>
                  <a:pt x="19" y="9"/>
                </a:lnTo>
                <a:lnTo>
                  <a:pt x="12" y="13"/>
                </a:lnTo>
                <a:lnTo>
                  <a:pt x="12" y="13"/>
                </a:lnTo>
                <a:lnTo>
                  <a:pt x="15" y="10"/>
                </a:lnTo>
                <a:lnTo>
                  <a:pt x="19" y="9"/>
                </a:lnTo>
                <a:lnTo>
                  <a:pt x="19" y="9"/>
                </a:lnTo>
                <a:close/>
                <a:moveTo>
                  <a:pt x="11" y="14"/>
                </a:moveTo>
                <a:lnTo>
                  <a:pt x="11" y="14"/>
                </a:lnTo>
                <a:lnTo>
                  <a:pt x="11" y="15"/>
                </a:lnTo>
                <a:lnTo>
                  <a:pt x="12" y="15"/>
                </a:lnTo>
                <a:lnTo>
                  <a:pt x="12" y="15"/>
                </a:lnTo>
                <a:lnTo>
                  <a:pt x="25" y="9"/>
                </a:lnTo>
                <a:lnTo>
                  <a:pt x="25" y="9"/>
                </a:lnTo>
                <a:lnTo>
                  <a:pt x="17" y="16"/>
                </a:lnTo>
                <a:lnTo>
                  <a:pt x="8" y="23"/>
                </a:lnTo>
                <a:lnTo>
                  <a:pt x="8" y="23"/>
                </a:lnTo>
                <a:lnTo>
                  <a:pt x="8" y="23"/>
                </a:lnTo>
                <a:lnTo>
                  <a:pt x="8" y="23"/>
                </a:lnTo>
                <a:lnTo>
                  <a:pt x="9" y="18"/>
                </a:lnTo>
                <a:lnTo>
                  <a:pt x="11" y="14"/>
                </a:lnTo>
                <a:lnTo>
                  <a:pt x="11" y="14"/>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5" name="Freeform 2540"/>
          <p:cNvSpPr>
            <a:spLocks noEditPoints="1"/>
          </p:cNvSpPr>
          <p:nvPr/>
        </p:nvSpPr>
        <p:spPr bwMode="auto">
          <a:xfrm>
            <a:off x="991367" y="3435594"/>
            <a:ext cx="255588" cy="239713"/>
          </a:xfrm>
          <a:custGeom>
            <a:avLst/>
            <a:gdLst/>
            <a:ahLst/>
            <a:cxnLst>
              <a:cxn ang="0">
                <a:pos x="130" y="0"/>
              </a:cxn>
              <a:cxn ang="0">
                <a:pos x="40" y="2"/>
              </a:cxn>
              <a:cxn ang="0">
                <a:pos x="27" y="7"/>
              </a:cxn>
              <a:cxn ang="0">
                <a:pos x="14" y="43"/>
              </a:cxn>
              <a:cxn ang="0">
                <a:pos x="5" y="122"/>
              </a:cxn>
              <a:cxn ang="0">
                <a:pos x="37" y="151"/>
              </a:cxn>
              <a:cxn ang="0">
                <a:pos x="122" y="150"/>
              </a:cxn>
              <a:cxn ang="0">
                <a:pos x="158" y="116"/>
              </a:cxn>
              <a:cxn ang="0">
                <a:pos x="161" y="35"/>
              </a:cxn>
              <a:cxn ang="0">
                <a:pos x="118" y="133"/>
              </a:cxn>
              <a:cxn ang="0">
                <a:pos x="122" y="117"/>
              </a:cxn>
              <a:cxn ang="0">
                <a:pos x="121" y="109"/>
              </a:cxn>
              <a:cxn ang="0">
                <a:pos x="105" y="108"/>
              </a:cxn>
              <a:cxn ang="0">
                <a:pos x="91" y="104"/>
              </a:cxn>
              <a:cxn ang="0">
                <a:pos x="85" y="98"/>
              </a:cxn>
              <a:cxn ang="0">
                <a:pos x="88" y="101"/>
              </a:cxn>
              <a:cxn ang="0">
                <a:pos x="133" y="117"/>
              </a:cxn>
              <a:cxn ang="0">
                <a:pos x="136" y="106"/>
              </a:cxn>
              <a:cxn ang="0">
                <a:pos x="129" y="98"/>
              </a:cxn>
              <a:cxn ang="0">
                <a:pos x="125" y="93"/>
              </a:cxn>
              <a:cxn ang="0">
                <a:pos x="126" y="133"/>
              </a:cxn>
              <a:cxn ang="0">
                <a:pos x="104" y="106"/>
              </a:cxn>
              <a:cxn ang="0">
                <a:pos x="97" y="98"/>
              </a:cxn>
              <a:cxn ang="0">
                <a:pos x="124" y="91"/>
              </a:cxn>
              <a:cxn ang="0">
                <a:pos x="87" y="93"/>
              </a:cxn>
              <a:cxn ang="0">
                <a:pos x="49" y="106"/>
              </a:cxn>
              <a:cxn ang="0">
                <a:pos x="136" y="29"/>
              </a:cxn>
              <a:cxn ang="0">
                <a:pos x="29" y="135"/>
              </a:cxn>
              <a:cxn ang="0">
                <a:pos x="74" y="69"/>
              </a:cxn>
              <a:cxn ang="0">
                <a:pos x="25" y="121"/>
              </a:cxn>
              <a:cxn ang="0">
                <a:pos x="39" y="58"/>
              </a:cxn>
              <a:cxn ang="0">
                <a:pos x="34" y="52"/>
              </a:cxn>
              <a:cxn ang="0">
                <a:pos x="26" y="41"/>
              </a:cxn>
              <a:cxn ang="0">
                <a:pos x="21" y="38"/>
              </a:cxn>
              <a:cxn ang="0">
                <a:pos x="19" y="36"/>
              </a:cxn>
              <a:cxn ang="0">
                <a:pos x="14" y="31"/>
              </a:cxn>
              <a:cxn ang="0">
                <a:pos x="34" y="34"/>
              </a:cxn>
              <a:cxn ang="0">
                <a:pos x="22" y="36"/>
              </a:cxn>
              <a:cxn ang="0">
                <a:pos x="37" y="44"/>
              </a:cxn>
              <a:cxn ang="0">
                <a:pos x="60" y="44"/>
              </a:cxn>
              <a:cxn ang="0">
                <a:pos x="58" y="36"/>
              </a:cxn>
              <a:cxn ang="0">
                <a:pos x="67" y="48"/>
              </a:cxn>
              <a:cxn ang="0">
                <a:pos x="63" y="53"/>
              </a:cxn>
              <a:cxn ang="0">
                <a:pos x="131" y="13"/>
              </a:cxn>
              <a:cxn ang="0">
                <a:pos x="66" y="68"/>
              </a:cxn>
              <a:cxn ang="0">
                <a:pos x="79" y="56"/>
              </a:cxn>
              <a:cxn ang="0">
                <a:pos x="58" y="81"/>
              </a:cxn>
              <a:cxn ang="0">
                <a:pos x="100" y="45"/>
              </a:cxn>
              <a:cxn ang="0">
                <a:pos x="110" y="38"/>
              </a:cxn>
              <a:cxn ang="0">
                <a:pos x="128" y="24"/>
              </a:cxn>
              <a:cxn ang="0">
                <a:pos x="70" y="55"/>
              </a:cxn>
              <a:cxn ang="0">
                <a:pos x="70" y="55"/>
              </a:cxn>
              <a:cxn ang="0">
                <a:pos x="143" y="24"/>
              </a:cxn>
              <a:cxn ang="0">
                <a:pos x="141" y="23"/>
              </a:cxn>
              <a:cxn ang="0">
                <a:pos x="62" y="93"/>
              </a:cxn>
              <a:cxn ang="0">
                <a:pos x="75" y="75"/>
              </a:cxn>
              <a:cxn ang="0">
                <a:pos x="59" y="52"/>
              </a:cxn>
              <a:cxn ang="0">
                <a:pos x="36" y="140"/>
              </a:cxn>
              <a:cxn ang="0">
                <a:pos x="144" y="37"/>
              </a:cxn>
              <a:cxn ang="0">
                <a:pos x="68" y="109"/>
              </a:cxn>
              <a:cxn ang="0">
                <a:pos x="134" y="129"/>
              </a:cxn>
            </a:cxnLst>
            <a:rect l="0" t="0" r="r" b="b"/>
            <a:pathLst>
              <a:path w="161" h="151">
                <a:moveTo>
                  <a:pt x="160" y="28"/>
                </a:moveTo>
                <a:lnTo>
                  <a:pt x="160" y="28"/>
                </a:lnTo>
                <a:lnTo>
                  <a:pt x="153" y="22"/>
                </a:lnTo>
                <a:lnTo>
                  <a:pt x="146" y="15"/>
                </a:lnTo>
                <a:lnTo>
                  <a:pt x="139" y="9"/>
                </a:lnTo>
                <a:lnTo>
                  <a:pt x="132" y="1"/>
                </a:lnTo>
                <a:lnTo>
                  <a:pt x="132" y="1"/>
                </a:lnTo>
                <a:lnTo>
                  <a:pt x="130" y="0"/>
                </a:lnTo>
                <a:lnTo>
                  <a:pt x="130" y="0"/>
                </a:lnTo>
                <a:lnTo>
                  <a:pt x="130" y="0"/>
                </a:lnTo>
                <a:lnTo>
                  <a:pt x="130" y="0"/>
                </a:lnTo>
                <a:lnTo>
                  <a:pt x="130" y="0"/>
                </a:lnTo>
                <a:lnTo>
                  <a:pt x="130" y="0"/>
                </a:lnTo>
                <a:lnTo>
                  <a:pt x="129" y="0"/>
                </a:lnTo>
                <a:lnTo>
                  <a:pt x="127" y="1"/>
                </a:lnTo>
                <a:lnTo>
                  <a:pt x="127" y="1"/>
                </a:lnTo>
                <a:lnTo>
                  <a:pt x="114" y="11"/>
                </a:lnTo>
                <a:lnTo>
                  <a:pt x="102" y="23"/>
                </a:lnTo>
                <a:lnTo>
                  <a:pt x="77" y="46"/>
                </a:lnTo>
                <a:lnTo>
                  <a:pt x="77" y="46"/>
                </a:lnTo>
                <a:lnTo>
                  <a:pt x="59" y="24"/>
                </a:lnTo>
                <a:lnTo>
                  <a:pt x="40" y="2"/>
                </a:lnTo>
                <a:lnTo>
                  <a:pt x="40" y="2"/>
                </a:lnTo>
                <a:lnTo>
                  <a:pt x="39" y="1"/>
                </a:lnTo>
                <a:lnTo>
                  <a:pt x="38" y="1"/>
                </a:lnTo>
                <a:lnTo>
                  <a:pt x="38" y="1"/>
                </a:lnTo>
                <a:lnTo>
                  <a:pt x="38" y="1"/>
                </a:lnTo>
                <a:lnTo>
                  <a:pt x="38" y="1"/>
                </a:lnTo>
                <a:lnTo>
                  <a:pt x="37" y="1"/>
                </a:lnTo>
                <a:lnTo>
                  <a:pt x="37" y="1"/>
                </a:lnTo>
                <a:lnTo>
                  <a:pt x="35" y="2"/>
                </a:lnTo>
                <a:lnTo>
                  <a:pt x="35" y="2"/>
                </a:lnTo>
                <a:lnTo>
                  <a:pt x="27" y="7"/>
                </a:lnTo>
                <a:lnTo>
                  <a:pt x="19" y="14"/>
                </a:lnTo>
                <a:lnTo>
                  <a:pt x="10" y="20"/>
                </a:lnTo>
                <a:lnTo>
                  <a:pt x="2" y="25"/>
                </a:lnTo>
                <a:lnTo>
                  <a:pt x="2" y="25"/>
                </a:lnTo>
                <a:lnTo>
                  <a:pt x="1" y="26"/>
                </a:lnTo>
                <a:lnTo>
                  <a:pt x="0" y="28"/>
                </a:lnTo>
                <a:lnTo>
                  <a:pt x="0" y="28"/>
                </a:lnTo>
                <a:lnTo>
                  <a:pt x="0" y="30"/>
                </a:lnTo>
                <a:lnTo>
                  <a:pt x="1" y="32"/>
                </a:lnTo>
                <a:lnTo>
                  <a:pt x="1" y="32"/>
                </a:lnTo>
                <a:lnTo>
                  <a:pt x="14" y="43"/>
                </a:lnTo>
                <a:lnTo>
                  <a:pt x="25" y="55"/>
                </a:lnTo>
                <a:lnTo>
                  <a:pt x="36" y="69"/>
                </a:lnTo>
                <a:lnTo>
                  <a:pt x="48" y="81"/>
                </a:lnTo>
                <a:lnTo>
                  <a:pt x="48" y="81"/>
                </a:lnTo>
                <a:lnTo>
                  <a:pt x="38" y="91"/>
                </a:lnTo>
                <a:lnTo>
                  <a:pt x="27" y="100"/>
                </a:lnTo>
                <a:lnTo>
                  <a:pt x="17" y="110"/>
                </a:lnTo>
                <a:lnTo>
                  <a:pt x="6" y="120"/>
                </a:lnTo>
                <a:lnTo>
                  <a:pt x="6" y="120"/>
                </a:lnTo>
                <a:lnTo>
                  <a:pt x="5" y="122"/>
                </a:lnTo>
                <a:lnTo>
                  <a:pt x="5" y="122"/>
                </a:lnTo>
                <a:lnTo>
                  <a:pt x="5" y="124"/>
                </a:lnTo>
                <a:lnTo>
                  <a:pt x="6" y="127"/>
                </a:lnTo>
                <a:lnTo>
                  <a:pt x="6" y="127"/>
                </a:lnTo>
                <a:lnTo>
                  <a:pt x="13" y="133"/>
                </a:lnTo>
                <a:lnTo>
                  <a:pt x="20" y="139"/>
                </a:lnTo>
                <a:lnTo>
                  <a:pt x="27" y="146"/>
                </a:lnTo>
                <a:lnTo>
                  <a:pt x="34" y="151"/>
                </a:lnTo>
                <a:lnTo>
                  <a:pt x="34" y="151"/>
                </a:lnTo>
                <a:lnTo>
                  <a:pt x="35" y="151"/>
                </a:lnTo>
                <a:lnTo>
                  <a:pt x="35" y="151"/>
                </a:lnTo>
                <a:lnTo>
                  <a:pt x="37" y="151"/>
                </a:lnTo>
                <a:lnTo>
                  <a:pt x="39" y="150"/>
                </a:lnTo>
                <a:lnTo>
                  <a:pt x="39" y="150"/>
                </a:lnTo>
                <a:lnTo>
                  <a:pt x="50" y="138"/>
                </a:lnTo>
                <a:lnTo>
                  <a:pt x="60" y="128"/>
                </a:lnTo>
                <a:lnTo>
                  <a:pt x="82" y="107"/>
                </a:lnTo>
                <a:lnTo>
                  <a:pt x="82" y="107"/>
                </a:lnTo>
                <a:lnTo>
                  <a:pt x="93" y="118"/>
                </a:lnTo>
                <a:lnTo>
                  <a:pt x="102" y="128"/>
                </a:lnTo>
                <a:lnTo>
                  <a:pt x="112" y="139"/>
                </a:lnTo>
                <a:lnTo>
                  <a:pt x="122" y="150"/>
                </a:lnTo>
                <a:lnTo>
                  <a:pt x="122" y="150"/>
                </a:lnTo>
                <a:lnTo>
                  <a:pt x="123" y="150"/>
                </a:lnTo>
                <a:lnTo>
                  <a:pt x="123" y="150"/>
                </a:lnTo>
                <a:lnTo>
                  <a:pt x="126" y="151"/>
                </a:lnTo>
                <a:lnTo>
                  <a:pt x="128" y="150"/>
                </a:lnTo>
                <a:lnTo>
                  <a:pt x="128" y="150"/>
                </a:lnTo>
                <a:lnTo>
                  <a:pt x="144" y="135"/>
                </a:lnTo>
                <a:lnTo>
                  <a:pt x="152" y="128"/>
                </a:lnTo>
                <a:lnTo>
                  <a:pt x="158" y="120"/>
                </a:lnTo>
                <a:lnTo>
                  <a:pt x="158" y="120"/>
                </a:lnTo>
                <a:lnTo>
                  <a:pt x="159" y="118"/>
                </a:lnTo>
                <a:lnTo>
                  <a:pt x="158" y="116"/>
                </a:lnTo>
                <a:lnTo>
                  <a:pt x="158" y="116"/>
                </a:lnTo>
                <a:lnTo>
                  <a:pt x="157" y="115"/>
                </a:lnTo>
                <a:lnTo>
                  <a:pt x="157" y="115"/>
                </a:lnTo>
                <a:lnTo>
                  <a:pt x="147" y="104"/>
                </a:lnTo>
                <a:lnTo>
                  <a:pt x="138" y="93"/>
                </a:lnTo>
                <a:lnTo>
                  <a:pt x="118" y="72"/>
                </a:lnTo>
                <a:lnTo>
                  <a:pt x="118" y="72"/>
                </a:lnTo>
                <a:lnTo>
                  <a:pt x="139" y="54"/>
                </a:lnTo>
                <a:lnTo>
                  <a:pt x="159" y="37"/>
                </a:lnTo>
                <a:lnTo>
                  <a:pt x="159" y="37"/>
                </a:lnTo>
                <a:lnTo>
                  <a:pt x="161" y="35"/>
                </a:lnTo>
                <a:lnTo>
                  <a:pt x="161" y="34"/>
                </a:lnTo>
                <a:lnTo>
                  <a:pt x="161" y="34"/>
                </a:lnTo>
                <a:lnTo>
                  <a:pt x="161" y="31"/>
                </a:lnTo>
                <a:lnTo>
                  <a:pt x="160" y="28"/>
                </a:lnTo>
                <a:lnTo>
                  <a:pt x="160" y="28"/>
                </a:lnTo>
                <a:close/>
                <a:moveTo>
                  <a:pt x="121" y="137"/>
                </a:moveTo>
                <a:lnTo>
                  <a:pt x="121" y="137"/>
                </a:lnTo>
                <a:lnTo>
                  <a:pt x="121" y="137"/>
                </a:lnTo>
                <a:lnTo>
                  <a:pt x="121" y="137"/>
                </a:lnTo>
                <a:lnTo>
                  <a:pt x="118" y="133"/>
                </a:lnTo>
                <a:lnTo>
                  <a:pt x="118" y="133"/>
                </a:lnTo>
                <a:lnTo>
                  <a:pt x="127" y="125"/>
                </a:lnTo>
                <a:lnTo>
                  <a:pt x="127" y="125"/>
                </a:lnTo>
                <a:lnTo>
                  <a:pt x="133" y="121"/>
                </a:lnTo>
                <a:lnTo>
                  <a:pt x="138" y="117"/>
                </a:lnTo>
                <a:lnTo>
                  <a:pt x="138" y="117"/>
                </a:lnTo>
                <a:lnTo>
                  <a:pt x="129" y="126"/>
                </a:lnTo>
                <a:lnTo>
                  <a:pt x="121" y="137"/>
                </a:lnTo>
                <a:lnTo>
                  <a:pt x="121" y="137"/>
                </a:lnTo>
                <a:close/>
                <a:moveTo>
                  <a:pt x="112" y="126"/>
                </a:moveTo>
                <a:lnTo>
                  <a:pt x="112" y="126"/>
                </a:lnTo>
                <a:lnTo>
                  <a:pt x="122" y="117"/>
                </a:lnTo>
                <a:lnTo>
                  <a:pt x="132" y="109"/>
                </a:lnTo>
                <a:lnTo>
                  <a:pt x="132" y="109"/>
                </a:lnTo>
                <a:lnTo>
                  <a:pt x="123" y="119"/>
                </a:lnTo>
                <a:lnTo>
                  <a:pt x="116" y="131"/>
                </a:lnTo>
                <a:lnTo>
                  <a:pt x="116" y="131"/>
                </a:lnTo>
                <a:lnTo>
                  <a:pt x="112" y="126"/>
                </a:lnTo>
                <a:lnTo>
                  <a:pt x="112" y="126"/>
                </a:lnTo>
                <a:close/>
                <a:moveTo>
                  <a:pt x="106" y="120"/>
                </a:moveTo>
                <a:lnTo>
                  <a:pt x="106" y="120"/>
                </a:lnTo>
                <a:lnTo>
                  <a:pt x="116" y="113"/>
                </a:lnTo>
                <a:lnTo>
                  <a:pt x="121" y="109"/>
                </a:lnTo>
                <a:lnTo>
                  <a:pt x="124" y="105"/>
                </a:lnTo>
                <a:lnTo>
                  <a:pt x="124" y="105"/>
                </a:lnTo>
                <a:lnTo>
                  <a:pt x="116" y="114"/>
                </a:lnTo>
                <a:lnTo>
                  <a:pt x="113" y="119"/>
                </a:lnTo>
                <a:lnTo>
                  <a:pt x="109" y="123"/>
                </a:lnTo>
                <a:lnTo>
                  <a:pt x="109" y="123"/>
                </a:lnTo>
                <a:lnTo>
                  <a:pt x="106" y="120"/>
                </a:lnTo>
                <a:lnTo>
                  <a:pt x="106" y="120"/>
                </a:lnTo>
                <a:close/>
                <a:moveTo>
                  <a:pt x="99" y="112"/>
                </a:moveTo>
                <a:lnTo>
                  <a:pt x="99" y="112"/>
                </a:lnTo>
                <a:lnTo>
                  <a:pt x="105" y="108"/>
                </a:lnTo>
                <a:lnTo>
                  <a:pt x="110" y="104"/>
                </a:lnTo>
                <a:lnTo>
                  <a:pt x="121" y="95"/>
                </a:lnTo>
                <a:lnTo>
                  <a:pt x="121" y="95"/>
                </a:lnTo>
                <a:lnTo>
                  <a:pt x="115" y="103"/>
                </a:lnTo>
                <a:lnTo>
                  <a:pt x="115" y="103"/>
                </a:lnTo>
                <a:lnTo>
                  <a:pt x="105" y="118"/>
                </a:lnTo>
                <a:lnTo>
                  <a:pt x="105" y="118"/>
                </a:lnTo>
                <a:lnTo>
                  <a:pt x="99" y="112"/>
                </a:lnTo>
                <a:lnTo>
                  <a:pt x="99" y="112"/>
                </a:lnTo>
                <a:close/>
                <a:moveTo>
                  <a:pt x="91" y="104"/>
                </a:moveTo>
                <a:lnTo>
                  <a:pt x="91" y="104"/>
                </a:lnTo>
                <a:lnTo>
                  <a:pt x="103" y="97"/>
                </a:lnTo>
                <a:lnTo>
                  <a:pt x="113" y="88"/>
                </a:lnTo>
                <a:lnTo>
                  <a:pt x="113" y="88"/>
                </a:lnTo>
                <a:lnTo>
                  <a:pt x="109" y="94"/>
                </a:lnTo>
                <a:lnTo>
                  <a:pt x="105" y="101"/>
                </a:lnTo>
                <a:lnTo>
                  <a:pt x="105" y="101"/>
                </a:lnTo>
                <a:lnTo>
                  <a:pt x="97" y="109"/>
                </a:lnTo>
                <a:lnTo>
                  <a:pt x="97" y="109"/>
                </a:lnTo>
                <a:lnTo>
                  <a:pt x="91" y="104"/>
                </a:lnTo>
                <a:lnTo>
                  <a:pt x="91" y="104"/>
                </a:lnTo>
                <a:close/>
                <a:moveTo>
                  <a:pt x="85" y="98"/>
                </a:moveTo>
                <a:lnTo>
                  <a:pt x="85" y="98"/>
                </a:lnTo>
                <a:lnTo>
                  <a:pt x="85" y="98"/>
                </a:lnTo>
                <a:lnTo>
                  <a:pt x="85" y="98"/>
                </a:lnTo>
                <a:lnTo>
                  <a:pt x="108" y="80"/>
                </a:lnTo>
                <a:lnTo>
                  <a:pt x="108" y="80"/>
                </a:lnTo>
                <a:lnTo>
                  <a:pt x="106" y="83"/>
                </a:lnTo>
                <a:lnTo>
                  <a:pt x="103" y="86"/>
                </a:lnTo>
                <a:lnTo>
                  <a:pt x="98" y="93"/>
                </a:lnTo>
                <a:lnTo>
                  <a:pt x="98" y="93"/>
                </a:lnTo>
                <a:lnTo>
                  <a:pt x="88" y="101"/>
                </a:lnTo>
                <a:lnTo>
                  <a:pt x="88" y="101"/>
                </a:lnTo>
                <a:lnTo>
                  <a:pt x="85" y="98"/>
                </a:lnTo>
                <a:lnTo>
                  <a:pt x="85" y="98"/>
                </a:lnTo>
                <a:close/>
                <a:moveTo>
                  <a:pt x="133" y="126"/>
                </a:moveTo>
                <a:lnTo>
                  <a:pt x="133" y="126"/>
                </a:lnTo>
                <a:lnTo>
                  <a:pt x="143" y="115"/>
                </a:lnTo>
                <a:lnTo>
                  <a:pt x="143" y="115"/>
                </a:lnTo>
                <a:lnTo>
                  <a:pt x="144" y="113"/>
                </a:lnTo>
                <a:lnTo>
                  <a:pt x="142" y="113"/>
                </a:lnTo>
                <a:lnTo>
                  <a:pt x="142" y="113"/>
                </a:lnTo>
                <a:lnTo>
                  <a:pt x="137" y="114"/>
                </a:lnTo>
                <a:lnTo>
                  <a:pt x="133" y="117"/>
                </a:lnTo>
                <a:lnTo>
                  <a:pt x="125" y="123"/>
                </a:lnTo>
                <a:lnTo>
                  <a:pt x="125" y="123"/>
                </a:lnTo>
                <a:lnTo>
                  <a:pt x="120" y="129"/>
                </a:lnTo>
                <a:lnTo>
                  <a:pt x="120" y="129"/>
                </a:lnTo>
                <a:lnTo>
                  <a:pt x="122" y="125"/>
                </a:lnTo>
                <a:lnTo>
                  <a:pt x="122" y="125"/>
                </a:lnTo>
                <a:lnTo>
                  <a:pt x="128" y="116"/>
                </a:lnTo>
                <a:lnTo>
                  <a:pt x="136" y="107"/>
                </a:lnTo>
                <a:lnTo>
                  <a:pt x="136" y="107"/>
                </a:lnTo>
                <a:lnTo>
                  <a:pt x="137" y="107"/>
                </a:lnTo>
                <a:lnTo>
                  <a:pt x="136" y="106"/>
                </a:lnTo>
                <a:lnTo>
                  <a:pt x="135" y="106"/>
                </a:lnTo>
                <a:lnTo>
                  <a:pt x="135" y="106"/>
                </a:lnTo>
                <a:lnTo>
                  <a:pt x="128" y="109"/>
                </a:lnTo>
                <a:lnTo>
                  <a:pt x="122" y="114"/>
                </a:lnTo>
                <a:lnTo>
                  <a:pt x="110" y="124"/>
                </a:lnTo>
                <a:lnTo>
                  <a:pt x="110" y="124"/>
                </a:lnTo>
                <a:lnTo>
                  <a:pt x="120" y="113"/>
                </a:lnTo>
                <a:lnTo>
                  <a:pt x="131" y="100"/>
                </a:lnTo>
                <a:lnTo>
                  <a:pt x="131" y="100"/>
                </a:lnTo>
                <a:lnTo>
                  <a:pt x="130" y="99"/>
                </a:lnTo>
                <a:lnTo>
                  <a:pt x="129" y="98"/>
                </a:lnTo>
                <a:lnTo>
                  <a:pt x="129" y="98"/>
                </a:lnTo>
                <a:lnTo>
                  <a:pt x="120" y="105"/>
                </a:lnTo>
                <a:lnTo>
                  <a:pt x="111" y="113"/>
                </a:lnTo>
                <a:lnTo>
                  <a:pt x="111" y="113"/>
                </a:lnTo>
                <a:lnTo>
                  <a:pt x="108" y="116"/>
                </a:lnTo>
                <a:lnTo>
                  <a:pt x="109" y="114"/>
                </a:lnTo>
                <a:lnTo>
                  <a:pt x="114" y="108"/>
                </a:lnTo>
                <a:lnTo>
                  <a:pt x="114" y="108"/>
                </a:lnTo>
                <a:lnTo>
                  <a:pt x="120" y="101"/>
                </a:lnTo>
                <a:lnTo>
                  <a:pt x="125" y="93"/>
                </a:lnTo>
                <a:lnTo>
                  <a:pt x="125" y="93"/>
                </a:lnTo>
                <a:lnTo>
                  <a:pt x="125" y="92"/>
                </a:lnTo>
                <a:lnTo>
                  <a:pt x="125" y="92"/>
                </a:lnTo>
                <a:lnTo>
                  <a:pt x="136" y="105"/>
                </a:lnTo>
                <a:lnTo>
                  <a:pt x="148" y="117"/>
                </a:lnTo>
                <a:lnTo>
                  <a:pt x="148" y="117"/>
                </a:lnTo>
                <a:lnTo>
                  <a:pt x="140" y="123"/>
                </a:lnTo>
                <a:lnTo>
                  <a:pt x="132" y="128"/>
                </a:lnTo>
                <a:lnTo>
                  <a:pt x="132" y="128"/>
                </a:lnTo>
                <a:lnTo>
                  <a:pt x="126" y="133"/>
                </a:lnTo>
                <a:lnTo>
                  <a:pt x="125" y="133"/>
                </a:lnTo>
                <a:lnTo>
                  <a:pt x="126" y="133"/>
                </a:lnTo>
                <a:lnTo>
                  <a:pt x="133" y="126"/>
                </a:lnTo>
                <a:lnTo>
                  <a:pt x="133" y="126"/>
                </a:lnTo>
                <a:close/>
                <a:moveTo>
                  <a:pt x="123" y="91"/>
                </a:moveTo>
                <a:lnTo>
                  <a:pt x="123" y="91"/>
                </a:lnTo>
                <a:lnTo>
                  <a:pt x="116" y="96"/>
                </a:lnTo>
                <a:lnTo>
                  <a:pt x="109" y="101"/>
                </a:lnTo>
                <a:lnTo>
                  <a:pt x="109" y="101"/>
                </a:lnTo>
                <a:lnTo>
                  <a:pt x="101" y="109"/>
                </a:lnTo>
                <a:lnTo>
                  <a:pt x="100" y="110"/>
                </a:lnTo>
                <a:lnTo>
                  <a:pt x="104" y="106"/>
                </a:lnTo>
                <a:lnTo>
                  <a:pt x="104" y="106"/>
                </a:lnTo>
                <a:lnTo>
                  <a:pt x="108" y="101"/>
                </a:lnTo>
                <a:lnTo>
                  <a:pt x="112" y="95"/>
                </a:lnTo>
                <a:lnTo>
                  <a:pt x="115" y="90"/>
                </a:lnTo>
                <a:lnTo>
                  <a:pt x="116" y="83"/>
                </a:lnTo>
                <a:lnTo>
                  <a:pt x="116" y="83"/>
                </a:lnTo>
                <a:lnTo>
                  <a:pt x="116" y="82"/>
                </a:lnTo>
                <a:lnTo>
                  <a:pt x="114" y="83"/>
                </a:lnTo>
                <a:lnTo>
                  <a:pt x="114" y="83"/>
                </a:lnTo>
                <a:lnTo>
                  <a:pt x="106" y="91"/>
                </a:lnTo>
                <a:lnTo>
                  <a:pt x="97" y="98"/>
                </a:lnTo>
                <a:lnTo>
                  <a:pt x="97" y="98"/>
                </a:lnTo>
                <a:lnTo>
                  <a:pt x="93" y="101"/>
                </a:lnTo>
                <a:lnTo>
                  <a:pt x="91" y="101"/>
                </a:lnTo>
                <a:lnTo>
                  <a:pt x="93" y="101"/>
                </a:lnTo>
                <a:lnTo>
                  <a:pt x="97" y="96"/>
                </a:lnTo>
                <a:lnTo>
                  <a:pt x="97" y="96"/>
                </a:lnTo>
                <a:lnTo>
                  <a:pt x="106" y="88"/>
                </a:lnTo>
                <a:lnTo>
                  <a:pt x="109" y="83"/>
                </a:lnTo>
                <a:lnTo>
                  <a:pt x="112" y="77"/>
                </a:lnTo>
                <a:lnTo>
                  <a:pt x="112" y="77"/>
                </a:lnTo>
                <a:lnTo>
                  <a:pt x="124" y="91"/>
                </a:lnTo>
                <a:lnTo>
                  <a:pt x="124" y="91"/>
                </a:lnTo>
                <a:lnTo>
                  <a:pt x="123" y="91"/>
                </a:lnTo>
                <a:lnTo>
                  <a:pt x="123" y="91"/>
                </a:lnTo>
                <a:close/>
                <a:moveTo>
                  <a:pt x="110" y="75"/>
                </a:moveTo>
                <a:lnTo>
                  <a:pt x="110" y="75"/>
                </a:lnTo>
                <a:lnTo>
                  <a:pt x="110" y="75"/>
                </a:lnTo>
                <a:lnTo>
                  <a:pt x="110" y="75"/>
                </a:lnTo>
                <a:lnTo>
                  <a:pt x="98" y="85"/>
                </a:lnTo>
                <a:lnTo>
                  <a:pt x="85" y="94"/>
                </a:lnTo>
                <a:lnTo>
                  <a:pt x="85" y="94"/>
                </a:lnTo>
                <a:lnTo>
                  <a:pt x="87" y="93"/>
                </a:lnTo>
                <a:lnTo>
                  <a:pt x="87" y="93"/>
                </a:lnTo>
                <a:lnTo>
                  <a:pt x="102" y="78"/>
                </a:lnTo>
                <a:lnTo>
                  <a:pt x="102" y="78"/>
                </a:lnTo>
                <a:lnTo>
                  <a:pt x="108" y="72"/>
                </a:lnTo>
                <a:lnTo>
                  <a:pt x="108" y="72"/>
                </a:lnTo>
                <a:lnTo>
                  <a:pt x="108" y="74"/>
                </a:lnTo>
                <a:lnTo>
                  <a:pt x="110" y="75"/>
                </a:lnTo>
                <a:lnTo>
                  <a:pt x="110" y="75"/>
                </a:lnTo>
                <a:close/>
                <a:moveTo>
                  <a:pt x="23" y="130"/>
                </a:moveTo>
                <a:lnTo>
                  <a:pt x="23" y="130"/>
                </a:lnTo>
                <a:lnTo>
                  <a:pt x="36" y="118"/>
                </a:lnTo>
                <a:lnTo>
                  <a:pt x="49" y="106"/>
                </a:lnTo>
                <a:lnTo>
                  <a:pt x="63" y="94"/>
                </a:lnTo>
                <a:lnTo>
                  <a:pt x="76" y="81"/>
                </a:lnTo>
                <a:lnTo>
                  <a:pt x="76" y="81"/>
                </a:lnTo>
                <a:lnTo>
                  <a:pt x="84" y="73"/>
                </a:lnTo>
                <a:lnTo>
                  <a:pt x="93" y="67"/>
                </a:lnTo>
                <a:lnTo>
                  <a:pt x="111" y="52"/>
                </a:lnTo>
                <a:lnTo>
                  <a:pt x="111" y="52"/>
                </a:lnTo>
                <a:lnTo>
                  <a:pt x="117" y="47"/>
                </a:lnTo>
                <a:lnTo>
                  <a:pt x="123" y="41"/>
                </a:lnTo>
                <a:lnTo>
                  <a:pt x="136" y="29"/>
                </a:lnTo>
                <a:lnTo>
                  <a:pt x="136" y="29"/>
                </a:lnTo>
                <a:lnTo>
                  <a:pt x="138" y="27"/>
                </a:lnTo>
                <a:lnTo>
                  <a:pt x="136" y="29"/>
                </a:lnTo>
                <a:lnTo>
                  <a:pt x="128" y="37"/>
                </a:lnTo>
                <a:lnTo>
                  <a:pt x="128" y="37"/>
                </a:lnTo>
                <a:lnTo>
                  <a:pt x="114" y="51"/>
                </a:lnTo>
                <a:lnTo>
                  <a:pt x="114" y="51"/>
                </a:lnTo>
                <a:lnTo>
                  <a:pt x="84" y="79"/>
                </a:lnTo>
                <a:lnTo>
                  <a:pt x="84" y="79"/>
                </a:lnTo>
                <a:lnTo>
                  <a:pt x="55" y="106"/>
                </a:lnTo>
                <a:lnTo>
                  <a:pt x="42" y="120"/>
                </a:lnTo>
                <a:lnTo>
                  <a:pt x="29" y="135"/>
                </a:lnTo>
                <a:lnTo>
                  <a:pt x="29" y="135"/>
                </a:lnTo>
                <a:lnTo>
                  <a:pt x="23" y="130"/>
                </a:lnTo>
                <a:lnTo>
                  <a:pt x="23" y="130"/>
                </a:lnTo>
                <a:close/>
                <a:moveTo>
                  <a:pt x="17" y="124"/>
                </a:moveTo>
                <a:lnTo>
                  <a:pt x="17" y="124"/>
                </a:lnTo>
                <a:lnTo>
                  <a:pt x="43" y="98"/>
                </a:lnTo>
                <a:lnTo>
                  <a:pt x="43" y="98"/>
                </a:lnTo>
                <a:lnTo>
                  <a:pt x="48" y="93"/>
                </a:lnTo>
                <a:lnTo>
                  <a:pt x="48" y="93"/>
                </a:lnTo>
                <a:lnTo>
                  <a:pt x="74" y="69"/>
                </a:lnTo>
                <a:lnTo>
                  <a:pt x="74" y="69"/>
                </a:lnTo>
                <a:lnTo>
                  <a:pt x="85" y="59"/>
                </a:lnTo>
                <a:lnTo>
                  <a:pt x="98" y="51"/>
                </a:lnTo>
                <a:lnTo>
                  <a:pt x="98" y="51"/>
                </a:lnTo>
                <a:lnTo>
                  <a:pt x="82" y="66"/>
                </a:lnTo>
                <a:lnTo>
                  <a:pt x="67" y="80"/>
                </a:lnTo>
                <a:lnTo>
                  <a:pt x="67" y="80"/>
                </a:lnTo>
                <a:lnTo>
                  <a:pt x="61" y="86"/>
                </a:lnTo>
                <a:lnTo>
                  <a:pt x="55" y="92"/>
                </a:lnTo>
                <a:lnTo>
                  <a:pt x="42" y="103"/>
                </a:lnTo>
                <a:lnTo>
                  <a:pt x="30" y="114"/>
                </a:lnTo>
                <a:lnTo>
                  <a:pt x="25" y="121"/>
                </a:lnTo>
                <a:lnTo>
                  <a:pt x="20" y="128"/>
                </a:lnTo>
                <a:lnTo>
                  <a:pt x="20" y="128"/>
                </a:lnTo>
                <a:lnTo>
                  <a:pt x="17" y="124"/>
                </a:lnTo>
                <a:lnTo>
                  <a:pt x="17" y="124"/>
                </a:lnTo>
                <a:close/>
                <a:moveTo>
                  <a:pt x="36" y="55"/>
                </a:moveTo>
                <a:lnTo>
                  <a:pt x="36" y="55"/>
                </a:lnTo>
                <a:lnTo>
                  <a:pt x="46" y="51"/>
                </a:lnTo>
                <a:lnTo>
                  <a:pt x="56" y="48"/>
                </a:lnTo>
                <a:lnTo>
                  <a:pt x="56" y="48"/>
                </a:lnTo>
                <a:lnTo>
                  <a:pt x="47" y="52"/>
                </a:lnTo>
                <a:lnTo>
                  <a:pt x="39" y="58"/>
                </a:lnTo>
                <a:lnTo>
                  <a:pt x="39" y="58"/>
                </a:lnTo>
                <a:lnTo>
                  <a:pt x="36" y="55"/>
                </a:lnTo>
                <a:lnTo>
                  <a:pt x="36" y="55"/>
                </a:lnTo>
                <a:close/>
                <a:moveTo>
                  <a:pt x="31" y="49"/>
                </a:moveTo>
                <a:lnTo>
                  <a:pt x="31" y="49"/>
                </a:lnTo>
                <a:lnTo>
                  <a:pt x="37" y="47"/>
                </a:lnTo>
                <a:lnTo>
                  <a:pt x="43" y="44"/>
                </a:lnTo>
                <a:lnTo>
                  <a:pt x="54" y="38"/>
                </a:lnTo>
                <a:lnTo>
                  <a:pt x="54" y="38"/>
                </a:lnTo>
                <a:lnTo>
                  <a:pt x="44" y="44"/>
                </a:lnTo>
                <a:lnTo>
                  <a:pt x="34" y="52"/>
                </a:lnTo>
                <a:lnTo>
                  <a:pt x="34" y="52"/>
                </a:lnTo>
                <a:lnTo>
                  <a:pt x="31" y="49"/>
                </a:lnTo>
                <a:lnTo>
                  <a:pt x="31" y="49"/>
                </a:lnTo>
                <a:close/>
                <a:moveTo>
                  <a:pt x="21" y="38"/>
                </a:moveTo>
                <a:lnTo>
                  <a:pt x="21" y="38"/>
                </a:lnTo>
                <a:lnTo>
                  <a:pt x="32" y="32"/>
                </a:lnTo>
                <a:lnTo>
                  <a:pt x="41" y="25"/>
                </a:lnTo>
                <a:lnTo>
                  <a:pt x="41" y="25"/>
                </a:lnTo>
                <a:lnTo>
                  <a:pt x="33" y="33"/>
                </a:lnTo>
                <a:lnTo>
                  <a:pt x="26" y="41"/>
                </a:lnTo>
                <a:lnTo>
                  <a:pt x="26" y="41"/>
                </a:lnTo>
                <a:lnTo>
                  <a:pt x="26" y="42"/>
                </a:lnTo>
                <a:lnTo>
                  <a:pt x="27" y="43"/>
                </a:lnTo>
                <a:lnTo>
                  <a:pt x="27" y="43"/>
                </a:lnTo>
                <a:lnTo>
                  <a:pt x="32" y="41"/>
                </a:lnTo>
                <a:lnTo>
                  <a:pt x="37" y="38"/>
                </a:lnTo>
                <a:lnTo>
                  <a:pt x="45" y="33"/>
                </a:lnTo>
                <a:lnTo>
                  <a:pt x="45" y="33"/>
                </a:lnTo>
                <a:lnTo>
                  <a:pt x="37" y="39"/>
                </a:lnTo>
                <a:lnTo>
                  <a:pt x="29" y="47"/>
                </a:lnTo>
                <a:lnTo>
                  <a:pt x="29" y="47"/>
                </a:lnTo>
                <a:lnTo>
                  <a:pt x="21" y="38"/>
                </a:lnTo>
                <a:lnTo>
                  <a:pt x="21" y="38"/>
                </a:lnTo>
                <a:close/>
                <a:moveTo>
                  <a:pt x="15" y="32"/>
                </a:moveTo>
                <a:lnTo>
                  <a:pt x="15" y="32"/>
                </a:lnTo>
                <a:lnTo>
                  <a:pt x="23" y="26"/>
                </a:lnTo>
                <a:lnTo>
                  <a:pt x="32" y="21"/>
                </a:lnTo>
                <a:lnTo>
                  <a:pt x="32" y="21"/>
                </a:lnTo>
                <a:lnTo>
                  <a:pt x="30" y="23"/>
                </a:lnTo>
                <a:lnTo>
                  <a:pt x="30" y="23"/>
                </a:lnTo>
                <a:lnTo>
                  <a:pt x="24" y="30"/>
                </a:lnTo>
                <a:lnTo>
                  <a:pt x="19" y="36"/>
                </a:lnTo>
                <a:lnTo>
                  <a:pt x="19" y="36"/>
                </a:lnTo>
                <a:lnTo>
                  <a:pt x="15" y="32"/>
                </a:lnTo>
                <a:lnTo>
                  <a:pt x="15" y="32"/>
                </a:lnTo>
                <a:close/>
                <a:moveTo>
                  <a:pt x="12" y="29"/>
                </a:moveTo>
                <a:lnTo>
                  <a:pt x="12" y="29"/>
                </a:lnTo>
                <a:lnTo>
                  <a:pt x="24" y="20"/>
                </a:lnTo>
                <a:lnTo>
                  <a:pt x="36" y="11"/>
                </a:lnTo>
                <a:lnTo>
                  <a:pt x="36" y="11"/>
                </a:lnTo>
                <a:lnTo>
                  <a:pt x="39" y="14"/>
                </a:lnTo>
                <a:lnTo>
                  <a:pt x="39" y="14"/>
                </a:lnTo>
                <a:lnTo>
                  <a:pt x="26" y="22"/>
                </a:lnTo>
                <a:lnTo>
                  <a:pt x="14" y="31"/>
                </a:lnTo>
                <a:lnTo>
                  <a:pt x="14" y="31"/>
                </a:lnTo>
                <a:lnTo>
                  <a:pt x="12" y="29"/>
                </a:lnTo>
                <a:lnTo>
                  <a:pt x="12" y="29"/>
                </a:lnTo>
                <a:close/>
                <a:moveTo>
                  <a:pt x="48" y="29"/>
                </a:moveTo>
                <a:lnTo>
                  <a:pt x="48" y="29"/>
                </a:lnTo>
                <a:lnTo>
                  <a:pt x="41" y="33"/>
                </a:lnTo>
                <a:lnTo>
                  <a:pt x="33" y="38"/>
                </a:lnTo>
                <a:lnTo>
                  <a:pt x="33" y="38"/>
                </a:lnTo>
                <a:lnTo>
                  <a:pt x="33" y="36"/>
                </a:lnTo>
                <a:lnTo>
                  <a:pt x="33" y="35"/>
                </a:lnTo>
                <a:lnTo>
                  <a:pt x="34" y="34"/>
                </a:lnTo>
                <a:lnTo>
                  <a:pt x="36" y="33"/>
                </a:lnTo>
                <a:lnTo>
                  <a:pt x="36" y="33"/>
                </a:lnTo>
                <a:lnTo>
                  <a:pt x="45" y="24"/>
                </a:lnTo>
                <a:lnTo>
                  <a:pt x="45" y="24"/>
                </a:lnTo>
                <a:lnTo>
                  <a:pt x="45" y="22"/>
                </a:lnTo>
                <a:lnTo>
                  <a:pt x="44" y="22"/>
                </a:lnTo>
                <a:lnTo>
                  <a:pt x="44" y="22"/>
                </a:lnTo>
                <a:lnTo>
                  <a:pt x="38" y="25"/>
                </a:lnTo>
                <a:lnTo>
                  <a:pt x="33" y="28"/>
                </a:lnTo>
                <a:lnTo>
                  <a:pt x="22" y="36"/>
                </a:lnTo>
                <a:lnTo>
                  <a:pt x="22" y="36"/>
                </a:lnTo>
                <a:lnTo>
                  <a:pt x="26" y="32"/>
                </a:lnTo>
                <a:lnTo>
                  <a:pt x="31" y="27"/>
                </a:lnTo>
                <a:lnTo>
                  <a:pt x="36" y="21"/>
                </a:lnTo>
                <a:lnTo>
                  <a:pt x="41" y="16"/>
                </a:lnTo>
                <a:lnTo>
                  <a:pt x="41" y="16"/>
                </a:lnTo>
                <a:lnTo>
                  <a:pt x="56" y="34"/>
                </a:lnTo>
                <a:lnTo>
                  <a:pt x="56" y="34"/>
                </a:lnTo>
                <a:lnTo>
                  <a:pt x="44" y="41"/>
                </a:lnTo>
                <a:lnTo>
                  <a:pt x="33" y="47"/>
                </a:lnTo>
                <a:lnTo>
                  <a:pt x="33" y="47"/>
                </a:lnTo>
                <a:lnTo>
                  <a:pt x="37" y="44"/>
                </a:lnTo>
                <a:lnTo>
                  <a:pt x="41" y="40"/>
                </a:lnTo>
                <a:lnTo>
                  <a:pt x="50" y="31"/>
                </a:lnTo>
                <a:lnTo>
                  <a:pt x="50" y="31"/>
                </a:lnTo>
                <a:lnTo>
                  <a:pt x="50" y="30"/>
                </a:lnTo>
                <a:lnTo>
                  <a:pt x="50" y="29"/>
                </a:lnTo>
                <a:lnTo>
                  <a:pt x="48" y="29"/>
                </a:lnTo>
                <a:lnTo>
                  <a:pt x="48" y="29"/>
                </a:lnTo>
                <a:close/>
                <a:moveTo>
                  <a:pt x="60" y="45"/>
                </a:moveTo>
                <a:lnTo>
                  <a:pt x="60" y="45"/>
                </a:lnTo>
                <a:lnTo>
                  <a:pt x="60" y="45"/>
                </a:lnTo>
                <a:lnTo>
                  <a:pt x="60" y="44"/>
                </a:lnTo>
                <a:lnTo>
                  <a:pt x="58" y="44"/>
                </a:lnTo>
                <a:lnTo>
                  <a:pt x="58" y="44"/>
                </a:lnTo>
                <a:lnTo>
                  <a:pt x="50" y="48"/>
                </a:lnTo>
                <a:lnTo>
                  <a:pt x="42" y="51"/>
                </a:lnTo>
                <a:lnTo>
                  <a:pt x="42" y="51"/>
                </a:lnTo>
                <a:lnTo>
                  <a:pt x="37" y="52"/>
                </a:lnTo>
                <a:lnTo>
                  <a:pt x="39" y="51"/>
                </a:lnTo>
                <a:lnTo>
                  <a:pt x="45" y="47"/>
                </a:lnTo>
                <a:lnTo>
                  <a:pt x="45" y="47"/>
                </a:lnTo>
                <a:lnTo>
                  <a:pt x="52" y="42"/>
                </a:lnTo>
                <a:lnTo>
                  <a:pt x="58" y="36"/>
                </a:lnTo>
                <a:lnTo>
                  <a:pt x="58" y="36"/>
                </a:lnTo>
                <a:lnTo>
                  <a:pt x="66" y="47"/>
                </a:lnTo>
                <a:lnTo>
                  <a:pt x="66" y="47"/>
                </a:lnTo>
                <a:lnTo>
                  <a:pt x="66" y="47"/>
                </a:lnTo>
                <a:lnTo>
                  <a:pt x="66" y="47"/>
                </a:lnTo>
                <a:lnTo>
                  <a:pt x="41" y="59"/>
                </a:lnTo>
                <a:lnTo>
                  <a:pt x="41" y="59"/>
                </a:lnTo>
                <a:lnTo>
                  <a:pt x="50" y="53"/>
                </a:lnTo>
                <a:lnTo>
                  <a:pt x="60" y="45"/>
                </a:lnTo>
                <a:lnTo>
                  <a:pt x="60" y="45"/>
                </a:lnTo>
                <a:close/>
                <a:moveTo>
                  <a:pt x="67" y="48"/>
                </a:moveTo>
                <a:lnTo>
                  <a:pt x="67" y="48"/>
                </a:lnTo>
                <a:lnTo>
                  <a:pt x="67" y="48"/>
                </a:lnTo>
                <a:lnTo>
                  <a:pt x="67" y="48"/>
                </a:lnTo>
                <a:lnTo>
                  <a:pt x="71" y="52"/>
                </a:lnTo>
                <a:lnTo>
                  <a:pt x="71" y="52"/>
                </a:lnTo>
                <a:lnTo>
                  <a:pt x="60" y="58"/>
                </a:lnTo>
                <a:lnTo>
                  <a:pt x="55" y="62"/>
                </a:lnTo>
                <a:lnTo>
                  <a:pt x="50" y="66"/>
                </a:lnTo>
                <a:lnTo>
                  <a:pt x="50" y="66"/>
                </a:lnTo>
                <a:lnTo>
                  <a:pt x="59" y="57"/>
                </a:lnTo>
                <a:lnTo>
                  <a:pt x="63" y="53"/>
                </a:lnTo>
                <a:lnTo>
                  <a:pt x="67" y="48"/>
                </a:lnTo>
                <a:lnTo>
                  <a:pt x="67" y="48"/>
                </a:lnTo>
                <a:close/>
                <a:moveTo>
                  <a:pt x="80" y="55"/>
                </a:moveTo>
                <a:lnTo>
                  <a:pt x="80" y="55"/>
                </a:lnTo>
                <a:lnTo>
                  <a:pt x="93" y="44"/>
                </a:lnTo>
                <a:lnTo>
                  <a:pt x="104" y="32"/>
                </a:lnTo>
                <a:lnTo>
                  <a:pt x="116" y="21"/>
                </a:lnTo>
                <a:lnTo>
                  <a:pt x="129" y="10"/>
                </a:lnTo>
                <a:lnTo>
                  <a:pt x="129" y="10"/>
                </a:lnTo>
                <a:lnTo>
                  <a:pt x="131" y="13"/>
                </a:lnTo>
                <a:lnTo>
                  <a:pt x="131" y="13"/>
                </a:lnTo>
                <a:lnTo>
                  <a:pt x="130" y="13"/>
                </a:lnTo>
                <a:lnTo>
                  <a:pt x="130" y="13"/>
                </a:lnTo>
                <a:lnTo>
                  <a:pt x="105" y="34"/>
                </a:lnTo>
                <a:lnTo>
                  <a:pt x="80" y="56"/>
                </a:lnTo>
                <a:lnTo>
                  <a:pt x="80" y="56"/>
                </a:lnTo>
                <a:lnTo>
                  <a:pt x="77" y="58"/>
                </a:lnTo>
                <a:lnTo>
                  <a:pt x="77" y="58"/>
                </a:lnTo>
                <a:lnTo>
                  <a:pt x="71" y="62"/>
                </a:lnTo>
                <a:lnTo>
                  <a:pt x="71" y="62"/>
                </a:lnTo>
                <a:lnTo>
                  <a:pt x="66" y="68"/>
                </a:lnTo>
                <a:lnTo>
                  <a:pt x="66" y="68"/>
                </a:lnTo>
                <a:lnTo>
                  <a:pt x="56" y="74"/>
                </a:lnTo>
                <a:lnTo>
                  <a:pt x="56" y="74"/>
                </a:lnTo>
                <a:lnTo>
                  <a:pt x="60" y="69"/>
                </a:lnTo>
                <a:lnTo>
                  <a:pt x="64" y="64"/>
                </a:lnTo>
                <a:lnTo>
                  <a:pt x="73" y="54"/>
                </a:lnTo>
                <a:lnTo>
                  <a:pt x="73" y="54"/>
                </a:lnTo>
                <a:lnTo>
                  <a:pt x="74" y="55"/>
                </a:lnTo>
                <a:lnTo>
                  <a:pt x="74" y="55"/>
                </a:lnTo>
                <a:lnTo>
                  <a:pt x="76" y="56"/>
                </a:lnTo>
                <a:lnTo>
                  <a:pt x="79" y="56"/>
                </a:lnTo>
                <a:lnTo>
                  <a:pt x="79" y="56"/>
                </a:lnTo>
                <a:lnTo>
                  <a:pt x="80" y="55"/>
                </a:lnTo>
                <a:lnTo>
                  <a:pt x="80" y="55"/>
                </a:lnTo>
                <a:close/>
                <a:moveTo>
                  <a:pt x="110" y="38"/>
                </a:moveTo>
                <a:lnTo>
                  <a:pt x="110" y="38"/>
                </a:lnTo>
                <a:lnTo>
                  <a:pt x="103" y="44"/>
                </a:lnTo>
                <a:lnTo>
                  <a:pt x="96" y="49"/>
                </a:lnTo>
                <a:lnTo>
                  <a:pt x="87" y="54"/>
                </a:lnTo>
                <a:lnTo>
                  <a:pt x="80" y="60"/>
                </a:lnTo>
                <a:lnTo>
                  <a:pt x="80" y="60"/>
                </a:lnTo>
                <a:lnTo>
                  <a:pt x="58" y="81"/>
                </a:lnTo>
                <a:lnTo>
                  <a:pt x="58" y="81"/>
                </a:lnTo>
                <a:lnTo>
                  <a:pt x="58" y="80"/>
                </a:lnTo>
                <a:lnTo>
                  <a:pt x="58" y="80"/>
                </a:lnTo>
                <a:lnTo>
                  <a:pt x="65" y="72"/>
                </a:lnTo>
                <a:lnTo>
                  <a:pt x="65" y="72"/>
                </a:lnTo>
                <a:lnTo>
                  <a:pt x="66" y="71"/>
                </a:lnTo>
                <a:lnTo>
                  <a:pt x="66" y="71"/>
                </a:lnTo>
                <a:lnTo>
                  <a:pt x="75" y="64"/>
                </a:lnTo>
                <a:lnTo>
                  <a:pt x="84" y="56"/>
                </a:lnTo>
                <a:lnTo>
                  <a:pt x="84" y="56"/>
                </a:lnTo>
                <a:lnTo>
                  <a:pt x="100" y="45"/>
                </a:lnTo>
                <a:lnTo>
                  <a:pt x="100" y="45"/>
                </a:lnTo>
                <a:lnTo>
                  <a:pt x="108" y="38"/>
                </a:lnTo>
                <a:lnTo>
                  <a:pt x="116" y="30"/>
                </a:lnTo>
                <a:lnTo>
                  <a:pt x="132" y="15"/>
                </a:lnTo>
                <a:lnTo>
                  <a:pt x="132" y="15"/>
                </a:lnTo>
                <a:lnTo>
                  <a:pt x="132" y="14"/>
                </a:lnTo>
                <a:lnTo>
                  <a:pt x="132" y="14"/>
                </a:lnTo>
                <a:lnTo>
                  <a:pt x="135" y="16"/>
                </a:lnTo>
                <a:lnTo>
                  <a:pt x="135" y="16"/>
                </a:lnTo>
                <a:lnTo>
                  <a:pt x="128" y="21"/>
                </a:lnTo>
                <a:lnTo>
                  <a:pt x="122" y="26"/>
                </a:lnTo>
                <a:lnTo>
                  <a:pt x="110" y="38"/>
                </a:lnTo>
                <a:lnTo>
                  <a:pt x="110" y="38"/>
                </a:lnTo>
                <a:close/>
                <a:moveTo>
                  <a:pt x="128" y="24"/>
                </a:moveTo>
                <a:lnTo>
                  <a:pt x="128" y="24"/>
                </a:lnTo>
                <a:lnTo>
                  <a:pt x="115" y="36"/>
                </a:lnTo>
                <a:lnTo>
                  <a:pt x="115" y="36"/>
                </a:lnTo>
                <a:lnTo>
                  <a:pt x="118" y="32"/>
                </a:lnTo>
                <a:lnTo>
                  <a:pt x="118" y="32"/>
                </a:lnTo>
                <a:lnTo>
                  <a:pt x="128" y="23"/>
                </a:lnTo>
                <a:lnTo>
                  <a:pt x="131" y="20"/>
                </a:lnTo>
                <a:lnTo>
                  <a:pt x="128" y="24"/>
                </a:lnTo>
                <a:lnTo>
                  <a:pt x="128" y="24"/>
                </a:lnTo>
                <a:close/>
                <a:moveTo>
                  <a:pt x="56" y="77"/>
                </a:moveTo>
                <a:lnTo>
                  <a:pt x="56" y="77"/>
                </a:lnTo>
                <a:lnTo>
                  <a:pt x="58" y="76"/>
                </a:lnTo>
                <a:lnTo>
                  <a:pt x="58" y="76"/>
                </a:lnTo>
                <a:lnTo>
                  <a:pt x="57" y="78"/>
                </a:lnTo>
                <a:lnTo>
                  <a:pt x="57" y="78"/>
                </a:lnTo>
                <a:lnTo>
                  <a:pt x="57" y="77"/>
                </a:lnTo>
                <a:lnTo>
                  <a:pt x="57" y="77"/>
                </a:lnTo>
                <a:lnTo>
                  <a:pt x="56" y="77"/>
                </a:lnTo>
                <a:lnTo>
                  <a:pt x="56" y="77"/>
                </a:lnTo>
                <a:close/>
                <a:moveTo>
                  <a:pt x="70" y="55"/>
                </a:moveTo>
                <a:lnTo>
                  <a:pt x="70" y="55"/>
                </a:lnTo>
                <a:lnTo>
                  <a:pt x="66" y="59"/>
                </a:lnTo>
                <a:lnTo>
                  <a:pt x="61" y="64"/>
                </a:lnTo>
                <a:lnTo>
                  <a:pt x="57" y="69"/>
                </a:lnTo>
                <a:lnTo>
                  <a:pt x="54" y="74"/>
                </a:lnTo>
                <a:lnTo>
                  <a:pt x="54" y="74"/>
                </a:lnTo>
                <a:lnTo>
                  <a:pt x="48" y="69"/>
                </a:lnTo>
                <a:lnTo>
                  <a:pt x="48" y="69"/>
                </a:lnTo>
                <a:lnTo>
                  <a:pt x="60" y="62"/>
                </a:lnTo>
                <a:lnTo>
                  <a:pt x="70" y="55"/>
                </a:lnTo>
                <a:lnTo>
                  <a:pt x="70" y="55"/>
                </a:lnTo>
                <a:close/>
                <a:moveTo>
                  <a:pt x="42" y="123"/>
                </a:moveTo>
                <a:lnTo>
                  <a:pt x="42" y="123"/>
                </a:lnTo>
                <a:lnTo>
                  <a:pt x="56" y="108"/>
                </a:lnTo>
                <a:lnTo>
                  <a:pt x="56" y="108"/>
                </a:lnTo>
                <a:lnTo>
                  <a:pt x="71" y="94"/>
                </a:lnTo>
                <a:lnTo>
                  <a:pt x="85" y="81"/>
                </a:lnTo>
                <a:lnTo>
                  <a:pt x="85" y="81"/>
                </a:lnTo>
                <a:lnTo>
                  <a:pt x="115" y="53"/>
                </a:lnTo>
                <a:lnTo>
                  <a:pt x="130" y="39"/>
                </a:lnTo>
                <a:lnTo>
                  <a:pt x="143" y="24"/>
                </a:lnTo>
                <a:lnTo>
                  <a:pt x="143" y="24"/>
                </a:lnTo>
                <a:lnTo>
                  <a:pt x="149" y="30"/>
                </a:lnTo>
                <a:lnTo>
                  <a:pt x="149" y="30"/>
                </a:lnTo>
                <a:lnTo>
                  <a:pt x="122" y="52"/>
                </a:lnTo>
                <a:lnTo>
                  <a:pt x="95" y="76"/>
                </a:lnTo>
                <a:lnTo>
                  <a:pt x="67" y="100"/>
                </a:lnTo>
                <a:lnTo>
                  <a:pt x="41" y="124"/>
                </a:lnTo>
                <a:lnTo>
                  <a:pt x="41" y="124"/>
                </a:lnTo>
                <a:lnTo>
                  <a:pt x="42" y="123"/>
                </a:lnTo>
                <a:lnTo>
                  <a:pt x="42" y="123"/>
                </a:lnTo>
                <a:close/>
                <a:moveTo>
                  <a:pt x="141" y="23"/>
                </a:moveTo>
                <a:lnTo>
                  <a:pt x="141" y="23"/>
                </a:lnTo>
                <a:lnTo>
                  <a:pt x="135" y="27"/>
                </a:lnTo>
                <a:lnTo>
                  <a:pt x="129" y="33"/>
                </a:lnTo>
                <a:lnTo>
                  <a:pt x="117" y="44"/>
                </a:lnTo>
                <a:lnTo>
                  <a:pt x="117" y="44"/>
                </a:lnTo>
                <a:lnTo>
                  <a:pt x="108" y="51"/>
                </a:lnTo>
                <a:lnTo>
                  <a:pt x="99" y="58"/>
                </a:lnTo>
                <a:lnTo>
                  <a:pt x="89" y="66"/>
                </a:lnTo>
                <a:lnTo>
                  <a:pt x="81" y="73"/>
                </a:lnTo>
                <a:lnTo>
                  <a:pt x="81" y="73"/>
                </a:lnTo>
                <a:lnTo>
                  <a:pt x="68" y="86"/>
                </a:lnTo>
                <a:lnTo>
                  <a:pt x="62" y="93"/>
                </a:lnTo>
                <a:lnTo>
                  <a:pt x="55" y="99"/>
                </a:lnTo>
                <a:lnTo>
                  <a:pt x="55" y="99"/>
                </a:lnTo>
                <a:lnTo>
                  <a:pt x="38" y="112"/>
                </a:lnTo>
                <a:lnTo>
                  <a:pt x="22" y="127"/>
                </a:lnTo>
                <a:lnTo>
                  <a:pt x="22" y="127"/>
                </a:lnTo>
                <a:lnTo>
                  <a:pt x="32" y="116"/>
                </a:lnTo>
                <a:lnTo>
                  <a:pt x="38" y="110"/>
                </a:lnTo>
                <a:lnTo>
                  <a:pt x="45" y="104"/>
                </a:lnTo>
                <a:lnTo>
                  <a:pt x="45" y="104"/>
                </a:lnTo>
                <a:lnTo>
                  <a:pt x="60" y="90"/>
                </a:lnTo>
                <a:lnTo>
                  <a:pt x="75" y="75"/>
                </a:lnTo>
                <a:lnTo>
                  <a:pt x="75" y="75"/>
                </a:lnTo>
                <a:lnTo>
                  <a:pt x="90" y="59"/>
                </a:lnTo>
                <a:lnTo>
                  <a:pt x="106" y="46"/>
                </a:lnTo>
                <a:lnTo>
                  <a:pt x="122" y="32"/>
                </a:lnTo>
                <a:lnTo>
                  <a:pt x="136" y="18"/>
                </a:lnTo>
                <a:lnTo>
                  <a:pt x="136" y="18"/>
                </a:lnTo>
                <a:lnTo>
                  <a:pt x="141" y="23"/>
                </a:lnTo>
                <a:lnTo>
                  <a:pt x="141" y="23"/>
                </a:lnTo>
                <a:close/>
                <a:moveTo>
                  <a:pt x="42" y="61"/>
                </a:moveTo>
                <a:lnTo>
                  <a:pt x="42" y="61"/>
                </a:lnTo>
                <a:lnTo>
                  <a:pt x="59" y="52"/>
                </a:lnTo>
                <a:lnTo>
                  <a:pt x="59" y="52"/>
                </a:lnTo>
                <a:lnTo>
                  <a:pt x="63" y="51"/>
                </a:lnTo>
                <a:lnTo>
                  <a:pt x="62" y="52"/>
                </a:lnTo>
                <a:lnTo>
                  <a:pt x="56" y="57"/>
                </a:lnTo>
                <a:lnTo>
                  <a:pt x="56" y="57"/>
                </a:lnTo>
                <a:lnTo>
                  <a:pt x="46" y="67"/>
                </a:lnTo>
                <a:lnTo>
                  <a:pt x="46" y="67"/>
                </a:lnTo>
                <a:lnTo>
                  <a:pt x="42" y="61"/>
                </a:lnTo>
                <a:lnTo>
                  <a:pt x="42" y="61"/>
                </a:lnTo>
                <a:close/>
                <a:moveTo>
                  <a:pt x="36" y="140"/>
                </a:moveTo>
                <a:lnTo>
                  <a:pt x="36" y="140"/>
                </a:lnTo>
                <a:lnTo>
                  <a:pt x="31" y="137"/>
                </a:lnTo>
                <a:lnTo>
                  <a:pt x="31" y="137"/>
                </a:lnTo>
                <a:lnTo>
                  <a:pt x="33" y="134"/>
                </a:lnTo>
                <a:lnTo>
                  <a:pt x="33" y="134"/>
                </a:lnTo>
                <a:lnTo>
                  <a:pt x="34" y="133"/>
                </a:lnTo>
                <a:lnTo>
                  <a:pt x="34" y="133"/>
                </a:lnTo>
                <a:lnTo>
                  <a:pt x="80" y="91"/>
                </a:lnTo>
                <a:lnTo>
                  <a:pt x="105" y="70"/>
                </a:lnTo>
                <a:lnTo>
                  <a:pt x="129" y="49"/>
                </a:lnTo>
                <a:lnTo>
                  <a:pt x="129" y="49"/>
                </a:lnTo>
                <a:lnTo>
                  <a:pt x="144" y="37"/>
                </a:lnTo>
                <a:lnTo>
                  <a:pt x="144" y="37"/>
                </a:lnTo>
                <a:lnTo>
                  <a:pt x="133" y="46"/>
                </a:lnTo>
                <a:lnTo>
                  <a:pt x="121" y="55"/>
                </a:lnTo>
                <a:lnTo>
                  <a:pt x="121" y="55"/>
                </a:lnTo>
                <a:lnTo>
                  <a:pt x="110" y="66"/>
                </a:lnTo>
                <a:lnTo>
                  <a:pt x="100" y="76"/>
                </a:lnTo>
                <a:lnTo>
                  <a:pt x="80" y="97"/>
                </a:lnTo>
                <a:lnTo>
                  <a:pt x="80" y="97"/>
                </a:lnTo>
                <a:lnTo>
                  <a:pt x="79" y="98"/>
                </a:lnTo>
                <a:lnTo>
                  <a:pt x="79" y="98"/>
                </a:lnTo>
                <a:lnTo>
                  <a:pt x="68" y="109"/>
                </a:lnTo>
                <a:lnTo>
                  <a:pt x="57" y="119"/>
                </a:lnTo>
                <a:lnTo>
                  <a:pt x="46" y="129"/>
                </a:lnTo>
                <a:lnTo>
                  <a:pt x="36" y="140"/>
                </a:lnTo>
                <a:lnTo>
                  <a:pt x="36" y="140"/>
                </a:lnTo>
                <a:close/>
                <a:moveTo>
                  <a:pt x="125" y="140"/>
                </a:moveTo>
                <a:lnTo>
                  <a:pt x="125" y="140"/>
                </a:lnTo>
                <a:lnTo>
                  <a:pt x="123" y="138"/>
                </a:lnTo>
                <a:lnTo>
                  <a:pt x="123" y="138"/>
                </a:lnTo>
                <a:lnTo>
                  <a:pt x="123" y="138"/>
                </a:lnTo>
                <a:lnTo>
                  <a:pt x="123" y="138"/>
                </a:lnTo>
                <a:lnTo>
                  <a:pt x="134" y="129"/>
                </a:lnTo>
                <a:lnTo>
                  <a:pt x="146" y="121"/>
                </a:lnTo>
                <a:lnTo>
                  <a:pt x="146" y="121"/>
                </a:lnTo>
                <a:lnTo>
                  <a:pt x="136" y="131"/>
                </a:lnTo>
                <a:lnTo>
                  <a:pt x="125" y="140"/>
                </a:lnTo>
                <a:lnTo>
                  <a:pt x="125" y="140"/>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6" name="Freeform 2541"/>
          <p:cNvSpPr>
            <a:spLocks noEditPoints="1"/>
          </p:cNvSpPr>
          <p:nvPr/>
        </p:nvSpPr>
        <p:spPr bwMode="auto">
          <a:xfrm>
            <a:off x="1373955" y="4834179"/>
            <a:ext cx="209550" cy="227013"/>
          </a:xfrm>
          <a:custGeom>
            <a:avLst/>
            <a:gdLst/>
            <a:ahLst/>
            <a:cxnLst>
              <a:cxn ang="0">
                <a:pos x="83" y="143"/>
              </a:cxn>
              <a:cxn ang="0">
                <a:pos x="88" y="98"/>
              </a:cxn>
              <a:cxn ang="0">
                <a:pos x="132" y="60"/>
              </a:cxn>
              <a:cxn ang="0">
                <a:pos x="120" y="54"/>
              </a:cxn>
              <a:cxn ang="0">
                <a:pos x="89" y="2"/>
              </a:cxn>
              <a:cxn ang="0">
                <a:pos x="49" y="5"/>
              </a:cxn>
              <a:cxn ang="0">
                <a:pos x="0" y="55"/>
              </a:cxn>
              <a:cxn ang="0">
                <a:pos x="5" y="93"/>
              </a:cxn>
              <a:cxn ang="0">
                <a:pos x="16" y="85"/>
              </a:cxn>
              <a:cxn ang="0">
                <a:pos x="17" y="84"/>
              </a:cxn>
              <a:cxn ang="0">
                <a:pos x="18" y="68"/>
              </a:cxn>
              <a:cxn ang="0">
                <a:pos x="10" y="63"/>
              </a:cxn>
              <a:cxn ang="0">
                <a:pos x="9" y="60"/>
              </a:cxn>
              <a:cxn ang="0">
                <a:pos x="43" y="60"/>
              </a:cxn>
              <a:cxn ang="0">
                <a:pos x="53" y="60"/>
              </a:cxn>
              <a:cxn ang="0">
                <a:pos x="57" y="58"/>
              </a:cxn>
              <a:cxn ang="0">
                <a:pos x="45" y="60"/>
              </a:cxn>
              <a:cxn ang="0">
                <a:pos x="59" y="53"/>
              </a:cxn>
              <a:cxn ang="0">
                <a:pos x="75" y="31"/>
              </a:cxn>
              <a:cxn ang="0">
                <a:pos x="81" y="14"/>
              </a:cxn>
              <a:cxn ang="0">
                <a:pos x="65" y="19"/>
              </a:cxn>
              <a:cxn ang="0">
                <a:pos x="79" y="90"/>
              </a:cxn>
              <a:cxn ang="0">
                <a:pos x="122" y="79"/>
              </a:cxn>
              <a:cxn ang="0">
                <a:pos x="123" y="63"/>
              </a:cxn>
              <a:cxn ang="0">
                <a:pos x="77" y="112"/>
              </a:cxn>
              <a:cxn ang="0">
                <a:pos x="67" y="127"/>
              </a:cxn>
              <a:cxn ang="0">
                <a:pos x="77" y="66"/>
              </a:cxn>
              <a:cxn ang="0">
                <a:pos x="87" y="62"/>
              </a:cxn>
              <a:cxn ang="0">
                <a:pos x="63" y="83"/>
              </a:cxn>
              <a:cxn ang="0">
                <a:pos x="69" y="107"/>
              </a:cxn>
              <a:cxn ang="0">
                <a:pos x="65" y="112"/>
              </a:cxn>
              <a:cxn ang="0">
                <a:pos x="80" y="92"/>
              </a:cxn>
              <a:cxn ang="0">
                <a:pos x="76" y="96"/>
              </a:cxn>
              <a:cxn ang="0">
                <a:pos x="76" y="96"/>
              </a:cxn>
              <a:cxn ang="0">
                <a:pos x="62" y="95"/>
              </a:cxn>
              <a:cxn ang="0">
                <a:pos x="75" y="92"/>
              </a:cxn>
              <a:cxn ang="0">
                <a:pos x="66" y="86"/>
              </a:cxn>
              <a:cxn ang="0">
                <a:pos x="72" y="50"/>
              </a:cxn>
              <a:cxn ang="0">
                <a:pos x="57" y="19"/>
              </a:cxn>
              <a:cxn ang="0">
                <a:pos x="77" y="18"/>
              </a:cxn>
              <a:cxn ang="0">
                <a:pos x="75" y="20"/>
              </a:cxn>
              <a:cxn ang="0">
                <a:pos x="57" y="51"/>
              </a:cxn>
              <a:cxn ang="0">
                <a:pos x="40" y="84"/>
              </a:cxn>
              <a:cxn ang="0">
                <a:pos x="82" y="44"/>
              </a:cxn>
              <a:cxn ang="0">
                <a:pos x="47" y="84"/>
              </a:cxn>
              <a:cxn ang="0">
                <a:pos x="59" y="80"/>
              </a:cxn>
              <a:cxn ang="0">
                <a:pos x="82" y="45"/>
              </a:cxn>
              <a:cxn ang="0">
                <a:pos x="63" y="129"/>
              </a:cxn>
              <a:cxn ang="0">
                <a:pos x="77" y="129"/>
              </a:cxn>
              <a:cxn ang="0">
                <a:pos x="84" y="89"/>
              </a:cxn>
              <a:cxn ang="0">
                <a:pos x="92" y="87"/>
              </a:cxn>
              <a:cxn ang="0">
                <a:pos x="116" y="74"/>
              </a:cxn>
              <a:cxn ang="0">
                <a:pos x="119" y="85"/>
              </a:cxn>
              <a:cxn ang="0">
                <a:pos x="84" y="89"/>
              </a:cxn>
              <a:cxn ang="0">
                <a:pos x="114" y="63"/>
              </a:cxn>
              <a:cxn ang="0">
                <a:pos x="33" y="59"/>
              </a:cxn>
              <a:cxn ang="0">
                <a:pos x="23" y="65"/>
              </a:cxn>
              <a:cxn ang="0">
                <a:pos x="11" y="67"/>
              </a:cxn>
              <a:cxn ang="0">
                <a:pos x="35" y="68"/>
              </a:cxn>
            </a:cxnLst>
            <a:rect l="0" t="0" r="r" b="b"/>
            <a:pathLst>
              <a:path w="132" h="143">
                <a:moveTo>
                  <a:pt x="46" y="136"/>
                </a:moveTo>
                <a:lnTo>
                  <a:pt x="46" y="136"/>
                </a:lnTo>
                <a:lnTo>
                  <a:pt x="46" y="138"/>
                </a:lnTo>
                <a:lnTo>
                  <a:pt x="48" y="140"/>
                </a:lnTo>
                <a:lnTo>
                  <a:pt x="48" y="140"/>
                </a:lnTo>
                <a:lnTo>
                  <a:pt x="49" y="141"/>
                </a:lnTo>
                <a:lnTo>
                  <a:pt x="51" y="142"/>
                </a:lnTo>
                <a:lnTo>
                  <a:pt x="51" y="142"/>
                </a:lnTo>
                <a:lnTo>
                  <a:pt x="59" y="141"/>
                </a:lnTo>
                <a:lnTo>
                  <a:pt x="67" y="142"/>
                </a:lnTo>
                <a:lnTo>
                  <a:pt x="83" y="143"/>
                </a:lnTo>
                <a:lnTo>
                  <a:pt x="83" y="143"/>
                </a:lnTo>
                <a:lnTo>
                  <a:pt x="85" y="142"/>
                </a:lnTo>
                <a:lnTo>
                  <a:pt x="87" y="141"/>
                </a:lnTo>
                <a:lnTo>
                  <a:pt x="87" y="139"/>
                </a:lnTo>
                <a:lnTo>
                  <a:pt x="88" y="138"/>
                </a:lnTo>
                <a:lnTo>
                  <a:pt x="88" y="138"/>
                </a:lnTo>
                <a:lnTo>
                  <a:pt x="88" y="136"/>
                </a:lnTo>
                <a:lnTo>
                  <a:pt x="88" y="136"/>
                </a:lnTo>
                <a:lnTo>
                  <a:pt x="87" y="127"/>
                </a:lnTo>
                <a:lnTo>
                  <a:pt x="87" y="117"/>
                </a:lnTo>
                <a:lnTo>
                  <a:pt x="88" y="98"/>
                </a:lnTo>
                <a:lnTo>
                  <a:pt x="88" y="98"/>
                </a:lnTo>
                <a:lnTo>
                  <a:pt x="108" y="99"/>
                </a:lnTo>
                <a:lnTo>
                  <a:pt x="126" y="98"/>
                </a:lnTo>
                <a:lnTo>
                  <a:pt x="126" y="98"/>
                </a:lnTo>
                <a:lnTo>
                  <a:pt x="128" y="97"/>
                </a:lnTo>
                <a:lnTo>
                  <a:pt x="128" y="97"/>
                </a:lnTo>
                <a:lnTo>
                  <a:pt x="129" y="96"/>
                </a:lnTo>
                <a:lnTo>
                  <a:pt x="130" y="94"/>
                </a:lnTo>
                <a:lnTo>
                  <a:pt x="130" y="94"/>
                </a:lnTo>
                <a:lnTo>
                  <a:pt x="131" y="77"/>
                </a:lnTo>
                <a:lnTo>
                  <a:pt x="132" y="60"/>
                </a:lnTo>
                <a:lnTo>
                  <a:pt x="132" y="60"/>
                </a:lnTo>
                <a:lnTo>
                  <a:pt x="132" y="59"/>
                </a:lnTo>
                <a:lnTo>
                  <a:pt x="132" y="59"/>
                </a:lnTo>
                <a:lnTo>
                  <a:pt x="132" y="59"/>
                </a:lnTo>
                <a:lnTo>
                  <a:pt x="132" y="59"/>
                </a:lnTo>
                <a:lnTo>
                  <a:pt x="132" y="59"/>
                </a:lnTo>
                <a:lnTo>
                  <a:pt x="132" y="59"/>
                </a:lnTo>
                <a:lnTo>
                  <a:pt x="131" y="57"/>
                </a:lnTo>
                <a:lnTo>
                  <a:pt x="129" y="56"/>
                </a:lnTo>
                <a:lnTo>
                  <a:pt x="129" y="56"/>
                </a:lnTo>
                <a:lnTo>
                  <a:pt x="120" y="54"/>
                </a:lnTo>
                <a:lnTo>
                  <a:pt x="111" y="54"/>
                </a:lnTo>
                <a:lnTo>
                  <a:pt x="101" y="54"/>
                </a:lnTo>
                <a:lnTo>
                  <a:pt x="91" y="54"/>
                </a:lnTo>
                <a:lnTo>
                  <a:pt x="91" y="54"/>
                </a:lnTo>
                <a:lnTo>
                  <a:pt x="91" y="30"/>
                </a:lnTo>
                <a:lnTo>
                  <a:pt x="91" y="18"/>
                </a:lnTo>
                <a:lnTo>
                  <a:pt x="91" y="6"/>
                </a:lnTo>
                <a:lnTo>
                  <a:pt x="91" y="6"/>
                </a:lnTo>
                <a:lnTo>
                  <a:pt x="90" y="4"/>
                </a:lnTo>
                <a:lnTo>
                  <a:pt x="90" y="4"/>
                </a:lnTo>
                <a:lnTo>
                  <a:pt x="89" y="2"/>
                </a:lnTo>
                <a:lnTo>
                  <a:pt x="87" y="1"/>
                </a:lnTo>
                <a:lnTo>
                  <a:pt x="87" y="1"/>
                </a:lnTo>
                <a:lnTo>
                  <a:pt x="70" y="0"/>
                </a:lnTo>
                <a:lnTo>
                  <a:pt x="62" y="0"/>
                </a:lnTo>
                <a:lnTo>
                  <a:pt x="53" y="1"/>
                </a:lnTo>
                <a:lnTo>
                  <a:pt x="53" y="1"/>
                </a:lnTo>
                <a:lnTo>
                  <a:pt x="51" y="2"/>
                </a:lnTo>
                <a:lnTo>
                  <a:pt x="51" y="2"/>
                </a:lnTo>
                <a:lnTo>
                  <a:pt x="49" y="3"/>
                </a:lnTo>
                <a:lnTo>
                  <a:pt x="49" y="5"/>
                </a:lnTo>
                <a:lnTo>
                  <a:pt x="49" y="5"/>
                </a:lnTo>
                <a:lnTo>
                  <a:pt x="48" y="28"/>
                </a:lnTo>
                <a:lnTo>
                  <a:pt x="48" y="51"/>
                </a:lnTo>
                <a:lnTo>
                  <a:pt x="48" y="51"/>
                </a:lnTo>
                <a:lnTo>
                  <a:pt x="27" y="50"/>
                </a:lnTo>
                <a:lnTo>
                  <a:pt x="6" y="50"/>
                </a:lnTo>
                <a:lnTo>
                  <a:pt x="6" y="50"/>
                </a:lnTo>
                <a:lnTo>
                  <a:pt x="4" y="51"/>
                </a:lnTo>
                <a:lnTo>
                  <a:pt x="4" y="51"/>
                </a:lnTo>
                <a:lnTo>
                  <a:pt x="1" y="52"/>
                </a:lnTo>
                <a:lnTo>
                  <a:pt x="0" y="53"/>
                </a:lnTo>
                <a:lnTo>
                  <a:pt x="0" y="55"/>
                </a:lnTo>
                <a:lnTo>
                  <a:pt x="0" y="55"/>
                </a:lnTo>
                <a:lnTo>
                  <a:pt x="0" y="63"/>
                </a:lnTo>
                <a:lnTo>
                  <a:pt x="0" y="72"/>
                </a:lnTo>
                <a:lnTo>
                  <a:pt x="0" y="81"/>
                </a:lnTo>
                <a:lnTo>
                  <a:pt x="1" y="90"/>
                </a:lnTo>
                <a:lnTo>
                  <a:pt x="1" y="90"/>
                </a:lnTo>
                <a:lnTo>
                  <a:pt x="2" y="91"/>
                </a:lnTo>
                <a:lnTo>
                  <a:pt x="3" y="92"/>
                </a:lnTo>
                <a:lnTo>
                  <a:pt x="5" y="93"/>
                </a:lnTo>
                <a:lnTo>
                  <a:pt x="5" y="93"/>
                </a:lnTo>
                <a:lnTo>
                  <a:pt x="5" y="93"/>
                </a:lnTo>
                <a:lnTo>
                  <a:pt x="5" y="93"/>
                </a:lnTo>
                <a:lnTo>
                  <a:pt x="16" y="93"/>
                </a:lnTo>
                <a:lnTo>
                  <a:pt x="26" y="93"/>
                </a:lnTo>
                <a:lnTo>
                  <a:pt x="46" y="93"/>
                </a:lnTo>
                <a:lnTo>
                  <a:pt x="46" y="93"/>
                </a:lnTo>
                <a:lnTo>
                  <a:pt x="46" y="115"/>
                </a:lnTo>
                <a:lnTo>
                  <a:pt x="46" y="125"/>
                </a:lnTo>
                <a:lnTo>
                  <a:pt x="46" y="136"/>
                </a:lnTo>
                <a:lnTo>
                  <a:pt x="46" y="136"/>
                </a:lnTo>
                <a:close/>
                <a:moveTo>
                  <a:pt x="16" y="85"/>
                </a:moveTo>
                <a:lnTo>
                  <a:pt x="16" y="85"/>
                </a:lnTo>
                <a:lnTo>
                  <a:pt x="9" y="84"/>
                </a:lnTo>
                <a:lnTo>
                  <a:pt x="9" y="84"/>
                </a:lnTo>
                <a:lnTo>
                  <a:pt x="9" y="84"/>
                </a:lnTo>
                <a:lnTo>
                  <a:pt x="9" y="84"/>
                </a:lnTo>
                <a:lnTo>
                  <a:pt x="10" y="84"/>
                </a:lnTo>
                <a:lnTo>
                  <a:pt x="10" y="84"/>
                </a:lnTo>
                <a:lnTo>
                  <a:pt x="17" y="79"/>
                </a:lnTo>
                <a:lnTo>
                  <a:pt x="22" y="74"/>
                </a:lnTo>
                <a:lnTo>
                  <a:pt x="22" y="74"/>
                </a:lnTo>
                <a:lnTo>
                  <a:pt x="19" y="79"/>
                </a:lnTo>
                <a:lnTo>
                  <a:pt x="17" y="84"/>
                </a:lnTo>
                <a:lnTo>
                  <a:pt x="17" y="84"/>
                </a:lnTo>
                <a:lnTo>
                  <a:pt x="16" y="85"/>
                </a:lnTo>
                <a:lnTo>
                  <a:pt x="16" y="85"/>
                </a:lnTo>
                <a:close/>
                <a:moveTo>
                  <a:pt x="9" y="75"/>
                </a:moveTo>
                <a:lnTo>
                  <a:pt x="9" y="75"/>
                </a:lnTo>
                <a:lnTo>
                  <a:pt x="10" y="75"/>
                </a:lnTo>
                <a:lnTo>
                  <a:pt x="10" y="75"/>
                </a:lnTo>
                <a:lnTo>
                  <a:pt x="20" y="65"/>
                </a:lnTo>
                <a:lnTo>
                  <a:pt x="22" y="63"/>
                </a:lnTo>
                <a:lnTo>
                  <a:pt x="18" y="68"/>
                </a:lnTo>
                <a:lnTo>
                  <a:pt x="18" y="68"/>
                </a:lnTo>
                <a:lnTo>
                  <a:pt x="14" y="75"/>
                </a:lnTo>
                <a:lnTo>
                  <a:pt x="9" y="81"/>
                </a:lnTo>
                <a:lnTo>
                  <a:pt x="9" y="81"/>
                </a:lnTo>
                <a:lnTo>
                  <a:pt x="9" y="75"/>
                </a:lnTo>
                <a:lnTo>
                  <a:pt x="9" y="75"/>
                </a:lnTo>
                <a:close/>
                <a:moveTo>
                  <a:pt x="9" y="71"/>
                </a:moveTo>
                <a:lnTo>
                  <a:pt x="9" y="71"/>
                </a:lnTo>
                <a:lnTo>
                  <a:pt x="9" y="63"/>
                </a:lnTo>
                <a:lnTo>
                  <a:pt x="9" y="63"/>
                </a:lnTo>
                <a:lnTo>
                  <a:pt x="10" y="63"/>
                </a:lnTo>
                <a:lnTo>
                  <a:pt x="10" y="63"/>
                </a:lnTo>
                <a:lnTo>
                  <a:pt x="12" y="62"/>
                </a:lnTo>
                <a:lnTo>
                  <a:pt x="12" y="64"/>
                </a:lnTo>
                <a:lnTo>
                  <a:pt x="9" y="71"/>
                </a:lnTo>
                <a:lnTo>
                  <a:pt x="9" y="71"/>
                </a:lnTo>
                <a:close/>
                <a:moveTo>
                  <a:pt x="9" y="60"/>
                </a:moveTo>
                <a:lnTo>
                  <a:pt x="9" y="60"/>
                </a:lnTo>
                <a:lnTo>
                  <a:pt x="9" y="59"/>
                </a:lnTo>
                <a:lnTo>
                  <a:pt x="9" y="59"/>
                </a:lnTo>
                <a:lnTo>
                  <a:pt x="12" y="59"/>
                </a:lnTo>
                <a:lnTo>
                  <a:pt x="12" y="59"/>
                </a:lnTo>
                <a:lnTo>
                  <a:pt x="9" y="60"/>
                </a:lnTo>
                <a:lnTo>
                  <a:pt x="9" y="60"/>
                </a:lnTo>
                <a:close/>
                <a:moveTo>
                  <a:pt x="23" y="77"/>
                </a:moveTo>
                <a:lnTo>
                  <a:pt x="23" y="77"/>
                </a:lnTo>
                <a:lnTo>
                  <a:pt x="28" y="68"/>
                </a:lnTo>
                <a:lnTo>
                  <a:pt x="34" y="61"/>
                </a:lnTo>
                <a:lnTo>
                  <a:pt x="34" y="61"/>
                </a:lnTo>
                <a:lnTo>
                  <a:pt x="35" y="60"/>
                </a:lnTo>
                <a:lnTo>
                  <a:pt x="34" y="59"/>
                </a:lnTo>
                <a:lnTo>
                  <a:pt x="34" y="59"/>
                </a:lnTo>
                <a:lnTo>
                  <a:pt x="43" y="60"/>
                </a:lnTo>
                <a:lnTo>
                  <a:pt x="43" y="60"/>
                </a:lnTo>
                <a:lnTo>
                  <a:pt x="35" y="66"/>
                </a:lnTo>
                <a:lnTo>
                  <a:pt x="29" y="74"/>
                </a:lnTo>
                <a:lnTo>
                  <a:pt x="29" y="74"/>
                </a:lnTo>
                <a:lnTo>
                  <a:pt x="22" y="81"/>
                </a:lnTo>
                <a:lnTo>
                  <a:pt x="21" y="82"/>
                </a:lnTo>
                <a:lnTo>
                  <a:pt x="20" y="82"/>
                </a:lnTo>
                <a:lnTo>
                  <a:pt x="23" y="77"/>
                </a:lnTo>
                <a:lnTo>
                  <a:pt x="23" y="77"/>
                </a:lnTo>
                <a:close/>
                <a:moveTo>
                  <a:pt x="45" y="60"/>
                </a:moveTo>
                <a:lnTo>
                  <a:pt x="45" y="60"/>
                </a:lnTo>
                <a:lnTo>
                  <a:pt x="53" y="60"/>
                </a:lnTo>
                <a:lnTo>
                  <a:pt x="53" y="60"/>
                </a:lnTo>
                <a:lnTo>
                  <a:pt x="55" y="59"/>
                </a:lnTo>
                <a:lnTo>
                  <a:pt x="55" y="59"/>
                </a:lnTo>
                <a:lnTo>
                  <a:pt x="57" y="58"/>
                </a:lnTo>
                <a:lnTo>
                  <a:pt x="57" y="55"/>
                </a:lnTo>
                <a:lnTo>
                  <a:pt x="57" y="55"/>
                </a:lnTo>
                <a:lnTo>
                  <a:pt x="57" y="55"/>
                </a:lnTo>
                <a:lnTo>
                  <a:pt x="57" y="55"/>
                </a:lnTo>
                <a:lnTo>
                  <a:pt x="68" y="51"/>
                </a:lnTo>
                <a:lnTo>
                  <a:pt x="68" y="51"/>
                </a:lnTo>
                <a:lnTo>
                  <a:pt x="57" y="58"/>
                </a:lnTo>
                <a:lnTo>
                  <a:pt x="46" y="67"/>
                </a:lnTo>
                <a:lnTo>
                  <a:pt x="46" y="67"/>
                </a:lnTo>
                <a:lnTo>
                  <a:pt x="37" y="74"/>
                </a:lnTo>
                <a:lnTo>
                  <a:pt x="33" y="77"/>
                </a:lnTo>
                <a:lnTo>
                  <a:pt x="30" y="81"/>
                </a:lnTo>
                <a:lnTo>
                  <a:pt x="30" y="81"/>
                </a:lnTo>
                <a:lnTo>
                  <a:pt x="37" y="70"/>
                </a:lnTo>
                <a:lnTo>
                  <a:pt x="44" y="61"/>
                </a:lnTo>
                <a:lnTo>
                  <a:pt x="44" y="61"/>
                </a:lnTo>
                <a:lnTo>
                  <a:pt x="45" y="60"/>
                </a:lnTo>
                <a:lnTo>
                  <a:pt x="45" y="60"/>
                </a:lnTo>
                <a:close/>
                <a:moveTo>
                  <a:pt x="83" y="10"/>
                </a:moveTo>
                <a:lnTo>
                  <a:pt x="83" y="10"/>
                </a:lnTo>
                <a:lnTo>
                  <a:pt x="83" y="27"/>
                </a:lnTo>
                <a:lnTo>
                  <a:pt x="82" y="44"/>
                </a:lnTo>
                <a:lnTo>
                  <a:pt x="82" y="44"/>
                </a:lnTo>
                <a:lnTo>
                  <a:pt x="82" y="43"/>
                </a:lnTo>
                <a:lnTo>
                  <a:pt x="81" y="43"/>
                </a:lnTo>
                <a:lnTo>
                  <a:pt x="81" y="43"/>
                </a:lnTo>
                <a:lnTo>
                  <a:pt x="65" y="50"/>
                </a:lnTo>
                <a:lnTo>
                  <a:pt x="65" y="50"/>
                </a:lnTo>
                <a:lnTo>
                  <a:pt x="59" y="53"/>
                </a:lnTo>
                <a:lnTo>
                  <a:pt x="61" y="51"/>
                </a:lnTo>
                <a:lnTo>
                  <a:pt x="61" y="51"/>
                </a:lnTo>
                <a:lnTo>
                  <a:pt x="68" y="47"/>
                </a:lnTo>
                <a:lnTo>
                  <a:pt x="73" y="42"/>
                </a:lnTo>
                <a:lnTo>
                  <a:pt x="78" y="36"/>
                </a:lnTo>
                <a:lnTo>
                  <a:pt x="82" y="30"/>
                </a:lnTo>
                <a:lnTo>
                  <a:pt x="82" y="30"/>
                </a:lnTo>
                <a:lnTo>
                  <a:pt x="82" y="29"/>
                </a:lnTo>
                <a:lnTo>
                  <a:pt x="81" y="29"/>
                </a:lnTo>
                <a:lnTo>
                  <a:pt x="81" y="29"/>
                </a:lnTo>
                <a:lnTo>
                  <a:pt x="75" y="31"/>
                </a:lnTo>
                <a:lnTo>
                  <a:pt x="69" y="34"/>
                </a:lnTo>
                <a:lnTo>
                  <a:pt x="69" y="34"/>
                </a:lnTo>
                <a:lnTo>
                  <a:pt x="60" y="41"/>
                </a:lnTo>
                <a:lnTo>
                  <a:pt x="57" y="43"/>
                </a:lnTo>
                <a:lnTo>
                  <a:pt x="59" y="41"/>
                </a:lnTo>
                <a:lnTo>
                  <a:pt x="59" y="41"/>
                </a:lnTo>
                <a:lnTo>
                  <a:pt x="71" y="29"/>
                </a:lnTo>
                <a:lnTo>
                  <a:pt x="76" y="23"/>
                </a:lnTo>
                <a:lnTo>
                  <a:pt x="81" y="16"/>
                </a:lnTo>
                <a:lnTo>
                  <a:pt x="81" y="16"/>
                </a:lnTo>
                <a:lnTo>
                  <a:pt x="81" y="14"/>
                </a:lnTo>
                <a:lnTo>
                  <a:pt x="79" y="14"/>
                </a:lnTo>
                <a:lnTo>
                  <a:pt x="79" y="14"/>
                </a:lnTo>
                <a:lnTo>
                  <a:pt x="73" y="18"/>
                </a:lnTo>
                <a:lnTo>
                  <a:pt x="68" y="22"/>
                </a:lnTo>
                <a:lnTo>
                  <a:pt x="62" y="26"/>
                </a:lnTo>
                <a:lnTo>
                  <a:pt x="56" y="30"/>
                </a:lnTo>
                <a:lnTo>
                  <a:pt x="56" y="30"/>
                </a:lnTo>
                <a:lnTo>
                  <a:pt x="56" y="29"/>
                </a:lnTo>
                <a:lnTo>
                  <a:pt x="56" y="29"/>
                </a:lnTo>
                <a:lnTo>
                  <a:pt x="65" y="19"/>
                </a:lnTo>
                <a:lnTo>
                  <a:pt x="65" y="19"/>
                </a:lnTo>
                <a:lnTo>
                  <a:pt x="69" y="14"/>
                </a:lnTo>
                <a:lnTo>
                  <a:pt x="73" y="9"/>
                </a:lnTo>
                <a:lnTo>
                  <a:pt x="73" y="9"/>
                </a:lnTo>
                <a:lnTo>
                  <a:pt x="83" y="10"/>
                </a:lnTo>
                <a:lnTo>
                  <a:pt x="83" y="10"/>
                </a:lnTo>
                <a:close/>
                <a:moveTo>
                  <a:pt x="108" y="63"/>
                </a:moveTo>
                <a:lnTo>
                  <a:pt x="108" y="63"/>
                </a:lnTo>
                <a:lnTo>
                  <a:pt x="98" y="72"/>
                </a:lnTo>
                <a:lnTo>
                  <a:pt x="88" y="82"/>
                </a:lnTo>
                <a:lnTo>
                  <a:pt x="88" y="82"/>
                </a:lnTo>
                <a:lnTo>
                  <a:pt x="79" y="90"/>
                </a:lnTo>
                <a:lnTo>
                  <a:pt x="79" y="90"/>
                </a:lnTo>
                <a:lnTo>
                  <a:pt x="80" y="88"/>
                </a:lnTo>
                <a:lnTo>
                  <a:pt x="82" y="86"/>
                </a:lnTo>
                <a:lnTo>
                  <a:pt x="85" y="81"/>
                </a:lnTo>
                <a:lnTo>
                  <a:pt x="85" y="81"/>
                </a:lnTo>
                <a:lnTo>
                  <a:pt x="98" y="63"/>
                </a:lnTo>
                <a:lnTo>
                  <a:pt x="98" y="63"/>
                </a:lnTo>
                <a:lnTo>
                  <a:pt x="108" y="63"/>
                </a:lnTo>
                <a:lnTo>
                  <a:pt x="108" y="63"/>
                </a:lnTo>
                <a:close/>
                <a:moveTo>
                  <a:pt x="122" y="79"/>
                </a:moveTo>
                <a:lnTo>
                  <a:pt x="122" y="79"/>
                </a:lnTo>
                <a:lnTo>
                  <a:pt x="121" y="79"/>
                </a:lnTo>
                <a:lnTo>
                  <a:pt x="121" y="79"/>
                </a:lnTo>
                <a:lnTo>
                  <a:pt x="115" y="82"/>
                </a:lnTo>
                <a:lnTo>
                  <a:pt x="113" y="82"/>
                </a:lnTo>
                <a:lnTo>
                  <a:pt x="113" y="82"/>
                </a:lnTo>
                <a:lnTo>
                  <a:pt x="115" y="79"/>
                </a:lnTo>
                <a:lnTo>
                  <a:pt x="115" y="79"/>
                </a:lnTo>
                <a:lnTo>
                  <a:pt x="120" y="71"/>
                </a:lnTo>
                <a:lnTo>
                  <a:pt x="123" y="63"/>
                </a:lnTo>
                <a:lnTo>
                  <a:pt x="123" y="63"/>
                </a:lnTo>
                <a:lnTo>
                  <a:pt x="123" y="63"/>
                </a:lnTo>
                <a:lnTo>
                  <a:pt x="123" y="63"/>
                </a:lnTo>
                <a:lnTo>
                  <a:pt x="122" y="79"/>
                </a:lnTo>
                <a:lnTo>
                  <a:pt x="122" y="79"/>
                </a:lnTo>
                <a:close/>
                <a:moveTo>
                  <a:pt x="67" y="127"/>
                </a:moveTo>
                <a:lnTo>
                  <a:pt x="67" y="127"/>
                </a:lnTo>
                <a:lnTo>
                  <a:pt x="73" y="120"/>
                </a:lnTo>
                <a:lnTo>
                  <a:pt x="78" y="114"/>
                </a:lnTo>
                <a:lnTo>
                  <a:pt x="78" y="114"/>
                </a:lnTo>
                <a:lnTo>
                  <a:pt x="78" y="113"/>
                </a:lnTo>
                <a:lnTo>
                  <a:pt x="77" y="112"/>
                </a:lnTo>
                <a:lnTo>
                  <a:pt x="77" y="112"/>
                </a:lnTo>
                <a:lnTo>
                  <a:pt x="69" y="118"/>
                </a:lnTo>
                <a:lnTo>
                  <a:pt x="61" y="123"/>
                </a:lnTo>
                <a:lnTo>
                  <a:pt x="61" y="123"/>
                </a:lnTo>
                <a:lnTo>
                  <a:pt x="71" y="114"/>
                </a:lnTo>
                <a:lnTo>
                  <a:pt x="75" y="109"/>
                </a:lnTo>
                <a:lnTo>
                  <a:pt x="79" y="104"/>
                </a:lnTo>
                <a:lnTo>
                  <a:pt x="79" y="104"/>
                </a:lnTo>
                <a:lnTo>
                  <a:pt x="78" y="122"/>
                </a:lnTo>
                <a:lnTo>
                  <a:pt x="78" y="122"/>
                </a:lnTo>
                <a:lnTo>
                  <a:pt x="73" y="124"/>
                </a:lnTo>
                <a:lnTo>
                  <a:pt x="67" y="127"/>
                </a:lnTo>
                <a:lnTo>
                  <a:pt x="67" y="127"/>
                </a:lnTo>
                <a:close/>
                <a:moveTo>
                  <a:pt x="83" y="55"/>
                </a:moveTo>
                <a:lnTo>
                  <a:pt x="83" y="55"/>
                </a:lnTo>
                <a:lnTo>
                  <a:pt x="83" y="57"/>
                </a:lnTo>
                <a:lnTo>
                  <a:pt x="83" y="57"/>
                </a:lnTo>
                <a:lnTo>
                  <a:pt x="83" y="58"/>
                </a:lnTo>
                <a:lnTo>
                  <a:pt x="83" y="58"/>
                </a:lnTo>
                <a:lnTo>
                  <a:pt x="83" y="59"/>
                </a:lnTo>
                <a:lnTo>
                  <a:pt x="84" y="61"/>
                </a:lnTo>
                <a:lnTo>
                  <a:pt x="84" y="61"/>
                </a:lnTo>
                <a:lnTo>
                  <a:pt x="77" y="66"/>
                </a:lnTo>
                <a:lnTo>
                  <a:pt x="71" y="72"/>
                </a:lnTo>
                <a:lnTo>
                  <a:pt x="64" y="79"/>
                </a:lnTo>
                <a:lnTo>
                  <a:pt x="58" y="84"/>
                </a:lnTo>
                <a:lnTo>
                  <a:pt x="58" y="84"/>
                </a:lnTo>
                <a:lnTo>
                  <a:pt x="64" y="78"/>
                </a:lnTo>
                <a:lnTo>
                  <a:pt x="70" y="70"/>
                </a:lnTo>
                <a:lnTo>
                  <a:pt x="76" y="62"/>
                </a:lnTo>
                <a:lnTo>
                  <a:pt x="83" y="55"/>
                </a:lnTo>
                <a:lnTo>
                  <a:pt x="83" y="55"/>
                </a:lnTo>
                <a:close/>
                <a:moveTo>
                  <a:pt x="87" y="62"/>
                </a:moveTo>
                <a:lnTo>
                  <a:pt x="87" y="62"/>
                </a:lnTo>
                <a:lnTo>
                  <a:pt x="87" y="62"/>
                </a:lnTo>
                <a:lnTo>
                  <a:pt x="87" y="62"/>
                </a:lnTo>
                <a:lnTo>
                  <a:pt x="83" y="65"/>
                </a:lnTo>
                <a:lnTo>
                  <a:pt x="79" y="69"/>
                </a:lnTo>
                <a:lnTo>
                  <a:pt x="72" y="77"/>
                </a:lnTo>
                <a:lnTo>
                  <a:pt x="72" y="77"/>
                </a:lnTo>
                <a:lnTo>
                  <a:pt x="54" y="95"/>
                </a:lnTo>
                <a:lnTo>
                  <a:pt x="54" y="95"/>
                </a:lnTo>
                <a:lnTo>
                  <a:pt x="54" y="89"/>
                </a:lnTo>
                <a:lnTo>
                  <a:pt x="54" y="89"/>
                </a:lnTo>
                <a:lnTo>
                  <a:pt x="63" y="83"/>
                </a:lnTo>
                <a:lnTo>
                  <a:pt x="71" y="76"/>
                </a:lnTo>
                <a:lnTo>
                  <a:pt x="78" y="68"/>
                </a:lnTo>
                <a:lnTo>
                  <a:pt x="87" y="62"/>
                </a:lnTo>
                <a:lnTo>
                  <a:pt x="87" y="62"/>
                </a:lnTo>
                <a:close/>
                <a:moveTo>
                  <a:pt x="79" y="103"/>
                </a:moveTo>
                <a:lnTo>
                  <a:pt x="79" y="103"/>
                </a:lnTo>
                <a:lnTo>
                  <a:pt x="79" y="102"/>
                </a:lnTo>
                <a:lnTo>
                  <a:pt x="78" y="102"/>
                </a:lnTo>
                <a:lnTo>
                  <a:pt x="78" y="102"/>
                </a:lnTo>
                <a:lnTo>
                  <a:pt x="73" y="104"/>
                </a:lnTo>
                <a:lnTo>
                  <a:pt x="69" y="107"/>
                </a:lnTo>
                <a:lnTo>
                  <a:pt x="60" y="113"/>
                </a:lnTo>
                <a:lnTo>
                  <a:pt x="60" y="113"/>
                </a:lnTo>
                <a:lnTo>
                  <a:pt x="70" y="104"/>
                </a:lnTo>
                <a:lnTo>
                  <a:pt x="75" y="100"/>
                </a:lnTo>
                <a:lnTo>
                  <a:pt x="80" y="95"/>
                </a:lnTo>
                <a:lnTo>
                  <a:pt x="80" y="95"/>
                </a:lnTo>
                <a:lnTo>
                  <a:pt x="79" y="103"/>
                </a:lnTo>
                <a:lnTo>
                  <a:pt x="79" y="103"/>
                </a:lnTo>
                <a:close/>
                <a:moveTo>
                  <a:pt x="55" y="118"/>
                </a:moveTo>
                <a:lnTo>
                  <a:pt x="55" y="118"/>
                </a:lnTo>
                <a:lnTo>
                  <a:pt x="65" y="112"/>
                </a:lnTo>
                <a:lnTo>
                  <a:pt x="70" y="108"/>
                </a:lnTo>
                <a:lnTo>
                  <a:pt x="76" y="105"/>
                </a:lnTo>
                <a:lnTo>
                  <a:pt x="76" y="105"/>
                </a:lnTo>
                <a:lnTo>
                  <a:pt x="71" y="111"/>
                </a:lnTo>
                <a:lnTo>
                  <a:pt x="66" y="116"/>
                </a:lnTo>
                <a:lnTo>
                  <a:pt x="55" y="125"/>
                </a:lnTo>
                <a:lnTo>
                  <a:pt x="55" y="125"/>
                </a:lnTo>
                <a:lnTo>
                  <a:pt x="55" y="118"/>
                </a:lnTo>
                <a:lnTo>
                  <a:pt x="55" y="118"/>
                </a:lnTo>
                <a:close/>
                <a:moveTo>
                  <a:pt x="80" y="92"/>
                </a:moveTo>
                <a:lnTo>
                  <a:pt x="80" y="92"/>
                </a:lnTo>
                <a:lnTo>
                  <a:pt x="80" y="92"/>
                </a:lnTo>
                <a:lnTo>
                  <a:pt x="80" y="92"/>
                </a:lnTo>
                <a:lnTo>
                  <a:pt x="79" y="92"/>
                </a:lnTo>
                <a:lnTo>
                  <a:pt x="79" y="92"/>
                </a:lnTo>
                <a:lnTo>
                  <a:pt x="81" y="91"/>
                </a:lnTo>
                <a:lnTo>
                  <a:pt x="81" y="91"/>
                </a:lnTo>
                <a:lnTo>
                  <a:pt x="81" y="91"/>
                </a:lnTo>
                <a:lnTo>
                  <a:pt x="81" y="91"/>
                </a:lnTo>
                <a:lnTo>
                  <a:pt x="80" y="92"/>
                </a:lnTo>
                <a:lnTo>
                  <a:pt x="80" y="92"/>
                </a:lnTo>
                <a:close/>
                <a:moveTo>
                  <a:pt x="76" y="96"/>
                </a:moveTo>
                <a:lnTo>
                  <a:pt x="76" y="96"/>
                </a:lnTo>
                <a:lnTo>
                  <a:pt x="71" y="101"/>
                </a:lnTo>
                <a:lnTo>
                  <a:pt x="65" y="105"/>
                </a:lnTo>
                <a:lnTo>
                  <a:pt x="60" y="110"/>
                </a:lnTo>
                <a:lnTo>
                  <a:pt x="55" y="115"/>
                </a:lnTo>
                <a:lnTo>
                  <a:pt x="55" y="115"/>
                </a:lnTo>
                <a:lnTo>
                  <a:pt x="54" y="108"/>
                </a:lnTo>
                <a:lnTo>
                  <a:pt x="54" y="108"/>
                </a:lnTo>
                <a:lnTo>
                  <a:pt x="65" y="101"/>
                </a:lnTo>
                <a:lnTo>
                  <a:pt x="76" y="96"/>
                </a:lnTo>
                <a:lnTo>
                  <a:pt x="76" y="96"/>
                </a:lnTo>
                <a:close/>
                <a:moveTo>
                  <a:pt x="75" y="92"/>
                </a:moveTo>
                <a:lnTo>
                  <a:pt x="75" y="92"/>
                </a:lnTo>
                <a:lnTo>
                  <a:pt x="75" y="93"/>
                </a:lnTo>
                <a:lnTo>
                  <a:pt x="75" y="94"/>
                </a:lnTo>
                <a:lnTo>
                  <a:pt x="75" y="94"/>
                </a:lnTo>
                <a:lnTo>
                  <a:pt x="65" y="99"/>
                </a:lnTo>
                <a:lnTo>
                  <a:pt x="54" y="105"/>
                </a:lnTo>
                <a:lnTo>
                  <a:pt x="54" y="105"/>
                </a:lnTo>
                <a:lnTo>
                  <a:pt x="54" y="100"/>
                </a:lnTo>
                <a:lnTo>
                  <a:pt x="54" y="100"/>
                </a:lnTo>
                <a:lnTo>
                  <a:pt x="62" y="95"/>
                </a:lnTo>
                <a:lnTo>
                  <a:pt x="69" y="89"/>
                </a:lnTo>
                <a:lnTo>
                  <a:pt x="81" y="75"/>
                </a:lnTo>
                <a:lnTo>
                  <a:pt x="81" y="75"/>
                </a:lnTo>
                <a:lnTo>
                  <a:pt x="88" y="67"/>
                </a:lnTo>
                <a:lnTo>
                  <a:pt x="88" y="67"/>
                </a:lnTo>
                <a:lnTo>
                  <a:pt x="93" y="62"/>
                </a:lnTo>
                <a:lnTo>
                  <a:pt x="93" y="62"/>
                </a:lnTo>
                <a:lnTo>
                  <a:pt x="96" y="62"/>
                </a:lnTo>
                <a:lnTo>
                  <a:pt x="96" y="62"/>
                </a:lnTo>
                <a:lnTo>
                  <a:pt x="85" y="78"/>
                </a:lnTo>
                <a:lnTo>
                  <a:pt x="75" y="92"/>
                </a:lnTo>
                <a:lnTo>
                  <a:pt x="75" y="92"/>
                </a:lnTo>
                <a:close/>
                <a:moveTo>
                  <a:pt x="67" y="87"/>
                </a:moveTo>
                <a:lnTo>
                  <a:pt x="67" y="87"/>
                </a:lnTo>
                <a:lnTo>
                  <a:pt x="62" y="92"/>
                </a:lnTo>
                <a:lnTo>
                  <a:pt x="57" y="96"/>
                </a:lnTo>
                <a:lnTo>
                  <a:pt x="57" y="96"/>
                </a:lnTo>
                <a:lnTo>
                  <a:pt x="55" y="97"/>
                </a:lnTo>
                <a:lnTo>
                  <a:pt x="59" y="93"/>
                </a:lnTo>
                <a:lnTo>
                  <a:pt x="59" y="93"/>
                </a:lnTo>
                <a:lnTo>
                  <a:pt x="66" y="86"/>
                </a:lnTo>
                <a:lnTo>
                  <a:pt x="66" y="86"/>
                </a:lnTo>
                <a:lnTo>
                  <a:pt x="78" y="75"/>
                </a:lnTo>
                <a:lnTo>
                  <a:pt x="89" y="62"/>
                </a:lnTo>
                <a:lnTo>
                  <a:pt x="89" y="62"/>
                </a:lnTo>
                <a:lnTo>
                  <a:pt x="91" y="62"/>
                </a:lnTo>
                <a:lnTo>
                  <a:pt x="91" y="62"/>
                </a:lnTo>
                <a:lnTo>
                  <a:pt x="84" y="68"/>
                </a:lnTo>
                <a:lnTo>
                  <a:pt x="79" y="75"/>
                </a:lnTo>
                <a:lnTo>
                  <a:pt x="67" y="87"/>
                </a:lnTo>
                <a:lnTo>
                  <a:pt x="67" y="87"/>
                </a:lnTo>
                <a:close/>
                <a:moveTo>
                  <a:pt x="72" y="50"/>
                </a:moveTo>
                <a:lnTo>
                  <a:pt x="72" y="50"/>
                </a:lnTo>
                <a:lnTo>
                  <a:pt x="72" y="49"/>
                </a:lnTo>
                <a:lnTo>
                  <a:pt x="72" y="49"/>
                </a:lnTo>
                <a:lnTo>
                  <a:pt x="78" y="47"/>
                </a:lnTo>
                <a:lnTo>
                  <a:pt x="78" y="47"/>
                </a:lnTo>
                <a:lnTo>
                  <a:pt x="72" y="50"/>
                </a:lnTo>
                <a:lnTo>
                  <a:pt x="72" y="50"/>
                </a:lnTo>
                <a:close/>
                <a:moveTo>
                  <a:pt x="64" y="17"/>
                </a:moveTo>
                <a:lnTo>
                  <a:pt x="64" y="17"/>
                </a:lnTo>
                <a:lnTo>
                  <a:pt x="56" y="25"/>
                </a:lnTo>
                <a:lnTo>
                  <a:pt x="56" y="25"/>
                </a:lnTo>
                <a:lnTo>
                  <a:pt x="57" y="19"/>
                </a:lnTo>
                <a:lnTo>
                  <a:pt x="57" y="19"/>
                </a:lnTo>
                <a:lnTo>
                  <a:pt x="66" y="14"/>
                </a:lnTo>
                <a:lnTo>
                  <a:pt x="66" y="14"/>
                </a:lnTo>
                <a:lnTo>
                  <a:pt x="70" y="12"/>
                </a:lnTo>
                <a:lnTo>
                  <a:pt x="69" y="13"/>
                </a:lnTo>
                <a:lnTo>
                  <a:pt x="64" y="17"/>
                </a:lnTo>
                <a:lnTo>
                  <a:pt x="64" y="17"/>
                </a:lnTo>
                <a:close/>
                <a:moveTo>
                  <a:pt x="75" y="20"/>
                </a:moveTo>
                <a:lnTo>
                  <a:pt x="75" y="20"/>
                </a:lnTo>
                <a:lnTo>
                  <a:pt x="77" y="18"/>
                </a:lnTo>
                <a:lnTo>
                  <a:pt x="77" y="18"/>
                </a:lnTo>
                <a:lnTo>
                  <a:pt x="74" y="22"/>
                </a:lnTo>
                <a:lnTo>
                  <a:pt x="66" y="31"/>
                </a:lnTo>
                <a:lnTo>
                  <a:pt x="66" y="31"/>
                </a:lnTo>
                <a:lnTo>
                  <a:pt x="57" y="40"/>
                </a:lnTo>
                <a:lnTo>
                  <a:pt x="57" y="40"/>
                </a:lnTo>
                <a:lnTo>
                  <a:pt x="56" y="33"/>
                </a:lnTo>
                <a:lnTo>
                  <a:pt x="56" y="33"/>
                </a:lnTo>
                <a:lnTo>
                  <a:pt x="61" y="30"/>
                </a:lnTo>
                <a:lnTo>
                  <a:pt x="66" y="27"/>
                </a:lnTo>
                <a:lnTo>
                  <a:pt x="75" y="20"/>
                </a:lnTo>
                <a:lnTo>
                  <a:pt x="75" y="20"/>
                </a:lnTo>
                <a:close/>
                <a:moveTo>
                  <a:pt x="74" y="34"/>
                </a:moveTo>
                <a:lnTo>
                  <a:pt x="74" y="34"/>
                </a:lnTo>
                <a:lnTo>
                  <a:pt x="77" y="32"/>
                </a:lnTo>
                <a:lnTo>
                  <a:pt x="78" y="32"/>
                </a:lnTo>
                <a:lnTo>
                  <a:pt x="78" y="33"/>
                </a:lnTo>
                <a:lnTo>
                  <a:pt x="77" y="34"/>
                </a:lnTo>
                <a:lnTo>
                  <a:pt x="71" y="41"/>
                </a:lnTo>
                <a:lnTo>
                  <a:pt x="71" y="41"/>
                </a:lnTo>
                <a:lnTo>
                  <a:pt x="64" y="47"/>
                </a:lnTo>
                <a:lnTo>
                  <a:pt x="57" y="51"/>
                </a:lnTo>
                <a:lnTo>
                  <a:pt x="57" y="51"/>
                </a:lnTo>
                <a:lnTo>
                  <a:pt x="57" y="45"/>
                </a:lnTo>
                <a:lnTo>
                  <a:pt x="57" y="45"/>
                </a:lnTo>
                <a:lnTo>
                  <a:pt x="65" y="40"/>
                </a:lnTo>
                <a:lnTo>
                  <a:pt x="74" y="34"/>
                </a:lnTo>
                <a:lnTo>
                  <a:pt x="74" y="34"/>
                </a:lnTo>
                <a:close/>
                <a:moveTo>
                  <a:pt x="68" y="52"/>
                </a:moveTo>
                <a:lnTo>
                  <a:pt x="68" y="52"/>
                </a:lnTo>
                <a:lnTo>
                  <a:pt x="53" y="66"/>
                </a:lnTo>
                <a:lnTo>
                  <a:pt x="46" y="75"/>
                </a:lnTo>
                <a:lnTo>
                  <a:pt x="40" y="84"/>
                </a:lnTo>
                <a:lnTo>
                  <a:pt x="40" y="84"/>
                </a:lnTo>
                <a:lnTo>
                  <a:pt x="40" y="84"/>
                </a:lnTo>
                <a:lnTo>
                  <a:pt x="40" y="84"/>
                </a:lnTo>
                <a:lnTo>
                  <a:pt x="28" y="85"/>
                </a:lnTo>
                <a:lnTo>
                  <a:pt x="28" y="85"/>
                </a:lnTo>
                <a:lnTo>
                  <a:pt x="48" y="68"/>
                </a:lnTo>
                <a:lnTo>
                  <a:pt x="58" y="60"/>
                </a:lnTo>
                <a:lnTo>
                  <a:pt x="68" y="52"/>
                </a:lnTo>
                <a:lnTo>
                  <a:pt x="68" y="52"/>
                </a:lnTo>
                <a:close/>
                <a:moveTo>
                  <a:pt x="82" y="45"/>
                </a:moveTo>
                <a:lnTo>
                  <a:pt x="82" y="45"/>
                </a:lnTo>
                <a:lnTo>
                  <a:pt x="82" y="44"/>
                </a:lnTo>
                <a:lnTo>
                  <a:pt x="82" y="44"/>
                </a:lnTo>
                <a:lnTo>
                  <a:pt x="83" y="52"/>
                </a:lnTo>
                <a:lnTo>
                  <a:pt x="83" y="52"/>
                </a:lnTo>
                <a:lnTo>
                  <a:pt x="82" y="52"/>
                </a:lnTo>
                <a:lnTo>
                  <a:pt x="82" y="52"/>
                </a:lnTo>
                <a:lnTo>
                  <a:pt x="64" y="66"/>
                </a:lnTo>
                <a:lnTo>
                  <a:pt x="55" y="74"/>
                </a:lnTo>
                <a:lnTo>
                  <a:pt x="47" y="82"/>
                </a:lnTo>
                <a:lnTo>
                  <a:pt x="47" y="82"/>
                </a:lnTo>
                <a:lnTo>
                  <a:pt x="47" y="83"/>
                </a:lnTo>
                <a:lnTo>
                  <a:pt x="47" y="84"/>
                </a:lnTo>
                <a:lnTo>
                  <a:pt x="48" y="84"/>
                </a:lnTo>
                <a:lnTo>
                  <a:pt x="49" y="84"/>
                </a:lnTo>
                <a:lnTo>
                  <a:pt x="49" y="84"/>
                </a:lnTo>
                <a:lnTo>
                  <a:pt x="62" y="70"/>
                </a:lnTo>
                <a:lnTo>
                  <a:pt x="62" y="70"/>
                </a:lnTo>
                <a:lnTo>
                  <a:pt x="73" y="62"/>
                </a:lnTo>
                <a:lnTo>
                  <a:pt x="73" y="62"/>
                </a:lnTo>
                <a:lnTo>
                  <a:pt x="73" y="61"/>
                </a:lnTo>
                <a:lnTo>
                  <a:pt x="73" y="61"/>
                </a:lnTo>
                <a:lnTo>
                  <a:pt x="64" y="74"/>
                </a:lnTo>
                <a:lnTo>
                  <a:pt x="59" y="80"/>
                </a:lnTo>
                <a:lnTo>
                  <a:pt x="54" y="86"/>
                </a:lnTo>
                <a:lnTo>
                  <a:pt x="54" y="86"/>
                </a:lnTo>
                <a:lnTo>
                  <a:pt x="52" y="85"/>
                </a:lnTo>
                <a:lnTo>
                  <a:pt x="52" y="85"/>
                </a:lnTo>
                <a:lnTo>
                  <a:pt x="50" y="84"/>
                </a:lnTo>
                <a:lnTo>
                  <a:pt x="50" y="84"/>
                </a:lnTo>
                <a:lnTo>
                  <a:pt x="42" y="84"/>
                </a:lnTo>
                <a:lnTo>
                  <a:pt x="42" y="84"/>
                </a:lnTo>
                <a:lnTo>
                  <a:pt x="52" y="74"/>
                </a:lnTo>
                <a:lnTo>
                  <a:pt x="61" y="63"/>
                </a:lnTo>
                <a:lnTo>
                  <a:pt x="82" y="45"/>
                </a:lnTo>
                <a:lnTo>
                  <a:pt x="82" y="45"/>
                </a:lnTo>
                <a:close/>
                <a:moveTo>
                  <a:pt x="55" y="133"/>
                </a:moveTo>
                <a:lnTo>
                  <a:pt x="55" y="133"/>
                </a:lnTo>
                <a:lnTo>
                  <a:pt x="55" y="129"/>
                </a:lnTo>
                <a:lnTo>
                  <a:pt x="55" y="129"/>
                </a:lnTo>
                <a:lnTo>
                  <a:pt x="60" y="126"/>
                </a:lnTo>
                <a:lnTo>
                  <a:pt x="64" y="123"/>
                </a:lnTo>
                <a:lnTo>
                  <a:pt x="73" y="117"/>
                </a:lnTo>
                <a:lnTo>
                  <a:pt x="73" y="117"/>
                </a:lnTo>
                <a:lnTo>
                  <a:pt x="68" y="123"/>
                </a:lnTo>
                <a:lnTo>
                  <a:pt x="63" y="129"/>
                </a:lnTo>
                <a:lnTo>
                  <a:pt x="63" y="129"/>
                </a:lnTo>
                <a:lnTo>
                  <a:pt x="63" y="130"/>
                </a:lnTo>
                <a:lnTo>
                  <a:pt x="64" y="130"/>
                </a:lnTo>
                <a:lnTo>
                  <a:pt x="64" y="130"/>
                </a:lnTo>
                <a:lnTo>
                  <a:pt x="70" y="128"/>
                </a:lnTo>
                <a:lnTo>
                  <a:pt x="70" y="128"/>
                </a:lnTo>
                <a:lnTo>
                  <a:pt x="75" y="125"/>
                </a:lnTo>
                <a:lnTo>
                  <a:pt x="75" y="125"/>
                </a:lnTo>
                <a:lnTo>
                  <a:pt x="77" y="125"/>
                </a:lnTo>
                <a:lnTo>
                  <a:pt x="78" y="126"/>
                </a:lnTo>
                <a:lnTo>
                  <a:pt x="77" y="129"/>
                </a:lnTo>
                <a:lnTo>
                  <a:pt x="77" y="129"/>
                </a:lnTo>
                <a:lnTo>
                  <a:pt x="78" y="130"/>
                </a:lnTo>
                <a:lnTo>
                  <a:pt x="78" y="130"/>
                </a:lnTo>
                <a:lnTo>
                  <a:pt x="78" y="130"/>
                </a:lnTo>
                <a:lnTo>
                  <a:pt x="79" y="134"/>
                </a:lnTo>
                <a:lnTo>
                  <a:pt x="79" y="134"/>
                </a:lnTo>
                <a:lnTo>
                  <a:pt x="67" y="133"/>
                </a:lnTo>
                <a:lnTo>
                  <a:pt x="55" y="133"/>
                </a:lnTo>
                <a:lnTo>
                  <a:pt x="55" y="133"/>
                </a:lnTo>
                <a:close/>
                <a:moveTo>
                  <a:pt x="84" y="89"/>
                </a:moveTo>
                <a:lnTo>
                  <a:pt x="84" y="89"/>
                </a:lnTo>
                <a:lnTo>
                  <a:pt x="83" y="90"/>
                </a:lnTo>
                <a:lnTo>
                  <a:pt x="83" y="90"/>
                </a:lnTo>
                <a:lnTo>
                  <a:pt x="93" y="81"/>
                </a:lnTo>
                <a:lnTo>
                  <a:pt x="103" y="70"/>
                </a:lnTo>
                <a:lnTo>
                  <a:pt x="103" y="70"/>
                </a:lnTo>
                <a:lnTo>
                  <a:pt x="109" y="65"/>
                </a:lnTo>
                <a:lnTo>
                  <a:pt x="110" y="65"/>
                </a:lnTo>
                <a:lnTo>
                  <a:pt x="109" y="66"/>
                </a:lnTo>
                <a:lnTo>
                  <a:pt x="105" y="72"/>
                </a:lnTo>
                <a:lnTo>
                  <a:pt x="105" y="72"/>
                </a:lnTo>
                <a:lnTo>
                  <a:pt x="92" y="87"/>
                </a:lnTo>
                <a:lnTo>
                  <a:pt x="92" y="87"/>
                </a:lnTo>
                <a:lnTo>
                  <a:pt x="92" y="88"/>
                </a:lnTo>
                <a:lnTo>
                  <a:pt x="95" y="88"/>
                </a:lnTo>
                <a:lnTo>
                  <a:pt x="95" y="88"/>
                </a:lnTo>
                <a:lnTo>
                  <a:pt x="104" y="81"/>
                </a:lnTo>
                <a:lnTo>
                  <a:pt x="112" y="74"/>
                </a:lnTo>
                <a:lnTo>
                  <a:pt x="112" y="74"/>
                </a:lnTo>
                <a:lnTo>
                  <a:pt x="116" y="69"/>
                </a:lnTo>
                <a:lnTo>
                  <a:pt x="117" y="69"/>
                </a:lnTo>
                <a:lnTo>
                  <a:pt x="117" y="70"/>
                </a:lnTo>
                <a:lnTo>
                  <a:pt x="116" y="74"/>
                </a:lnTo>
                <a:lnTo>
                  <a:pt x="116" y="74"/>
                </a:lnTo>
                <a:lnTo>
                  <a:pt x="106" y="87"/>
                </a:lnTo>
                <a:lnTo>
                  <a:pt x="106" y="87"/>
                </a:lnTo>
                <a:lnTo>
                  <a:pt x="106" y="88"/>
                </a:lnTo>
                <a:lnTo>
                  <a:pt x="107" y="88"/>
                </a:lnTo>
                <a:lnTo>
                  <a:pt x="107" y="88"/>
                </a:lnTo>
                <a:lnTo>
                  <a:pt x="115" y="84"/>
                </a:lnTo>
                <a:lnTo>
                  <a:pt x="118" y="83"/>
                </a:lnTo>
                <a:lnTo>
                  <a:pt x="119" y="84"/>
                </a:lnTo>
                <a:lnTo>
                  <a:pt x="119" y="85"/>
                </a:lnTo>
                <a:lnTo>
                  <a:pt x="119" y="85"/>
                </a:lnTo>
                <a:lnTo>
                  <a:pt x="119" y="86"/>
                </a:lnTo>
                <a:lnTo>
                  <a:pt x="120" y="87"/>
                </a:lnTo>
                <a:lnTo>
                  <a:pt x="121" y="87"/>
                </a:lnTo>
                <a:lnTo>
                  <a:pt x="121" y="86"/>
                </a:lnTo>
                <a:lnTo>
                  <a:pt x="121" y="86"/>
                </a:lnTo>
                <a:lnTo>
                  <a:pt x="122" y="83"/>
                </a:lnTo>
                <a:lnTo>
                  <a:pt x="122" y="83"/>
                </a:lnTo>
                <a:lnTo>
                  <a:pt x="122" y="90"/>
                </a:lnTo>
                <a:lnTo>
                  <a:pt x="122" y="90"/>
                </a:lnTo>
                <a:lnTo>
                  <a:pt x="103" y="90"/>
                </a:lnTo>
                <a:lnTo>
                  <a:pt x="84" y="89"/>
                </a:lnTo>
                <a:lnTo>
                  <a:pt x="84" y="89"/>
                </a:lnTo>
                <a:close/>
                <a:moveTo>
                  <a:pt x="114" y="63"/>
                </a:moveTo>
                <a:lnTo>
                  <a:pt x="114" y="63"/>
                </a:lnTo>
                <a:lnTo>
                  <a:pt x="120" y="63"/>
                </a:lnTo>
                <a:lnTo>
                  <a:pt x="120" y="63"/>
                </a:lnTo>
                <a:lnTo>
                  <a:pt x="109" y="71"/>
                </a:lnTo>
                <a:lnTo>
                  <a:pt x="100" y="81"/>
                </a:lnTo>
                <a:lnTo>
                  <a:pt x="100" y="81"/>
                </a:lnTo>
                <a:lnTo>
                  <a:pt x="107" y="72"/>
                </a:lnTo>
                <a:lnTo>
                  <a:pt x="111" y="67"/>
                </a:lnTo>
                <a:lnTo>
                  <a:pt x="114" y="63"/>
                </a:lnTo>
                <a:lnTo>
                  <a:pt x="114" y="63"/>
                </a:lnTo>
                <a:close/>
                <a:moveTo>
                  <a:pt x="69" y="9"/>
                </a:moveTo>
                <a:lnTo>
                  <a:pt x="69" y="9"/>
                </a:lnTo>
                <a:lnTo>
                  <a:pt x="57" y="17"/>
                </a:lnTo>
                <a:lnTo>
                  <a:pt x="57" y="17"/>
                </a:lnTo>
                <a:lnTo>
                  <a:pt x="57" y="9"/>
                </a:lnTo>
                <a:lnTo>
                  <a:pt x="57" y="9"/>
                </a:lnTo>
                <a:lnTo>
                  <a:pt x="69" y="9"/>
                </a:lnTo>
                <a:lnTo>
                  <a:pt x="69" y="9"/>
                </a:lnTo>
                <a:close/>
                <a:moveTo>
                  <a:pt x="33" y="59"/>
                </a:moveTo>
                <a:lnTo>
                  <a:pt x="33" y="59"/>
                </a:lnTo>
                <a:lnTo>
                  <a:pt x="33" y="59"/>
                </a:lnTo>
                <a:lnTo>
                  <a:pt x="33" y="59"/>
                </a:lnTo>
                <a:lnTo>
                  <a:pt x="28" y="63"/>
                </a:lnTo>
                <a:lnTo>
                  <a:pt x="24" y="68"/>
                </a:lnTo>
                <a:lnTo>
                  <a:pt x="16" y="78"/>
                </a:lnTo>
                <a:lnTo>
                  <a:pt x="16" y="78"/>
                </a:lnTo>
                <a:lnTo>
                  <a:pt x="12" y="80"/>
                </a:lnTo>
                <a:lnTo>
                  <a:pt x="15" y="77"/>
                </a:lnTo>
                <a:lnTo>
                  <a:pt x="20" y="70"/>
                </a:lnTo>
                <a:lnTo>
                  <a:pt x="20" y="70"/>
                </a:lnTo>
                <a:lnTo>
                  <a:pt x="23" y="65"/>
                </a:lnTo>
                <a:lnTo>
                  <a:pt x="26" y="61"/>
                </a:lnTo>
                <a:lnTo>
                  <a:pt x="26" y="61"/>
                </a:lnTo>
                <a:lnTo>
                  <a:pt x="26" y="59"/>
                </a:lnTo>
                <a:lnTo>
                  <a:pt x="24" y="59"/>
                </a:lnTo>
                <a:lnTo>
                  <a:pt x="24" y="59"/>
                </a:lnTo>
                <a:lnTo>
                  <a:pt x="20" y="63"/>
                </a:lnTo>
                <a:lnTo>
                  <a:pt x="15" y="67"/>
                </a:lnTo>
                <a:lnTo>
                  <a:pt x="15" y="67"/>
                </a:lnTo>
                <a:lnTo>
                  <a:pt x="11" y="69"/>
                </a:lnTo>
                <a:lnTo>
                  <a:pt x="11" y="69"/>
                </a:lnTo>
                <a:lnTo>
                  <a:pt x="11" y="67"/>
                </a:lnTo>
                <a:lnTo>
                  <a:pt x="16" y="59"/>
                </a:lnTo>
                <a:lnTo>
                  <a:pt x="16" y="59"/>
                </a:lnTo>
                <a:lnTo>
                  <a:pt x="16" y="59"/>
                </a:lnTo>
                <a:lnTo>
                  <a:pt x="16" y="59"/>
                </a:lnTo>
                <a:lnTo>
                  <a:pt x="33" y="59"/>
                </a:lnTo>
                <a:lnTo>
                  <a:pt x="33" y="59"/>
                </a:lnTo>
                <a:close/>
                <a:moveTo>
                  <a:pt x="19" y="85"/>
                </a:moveTo>
                <a:lnTo>
                  <a:pt x="19" y="85"/>
                </a:lnTo>
                <a:lnTo>
                  <a:pt x="24" y="81"/>
                </a:lnTo>
                <a:lnTo>
                  <a:pt x="28" y="78"/>
                </a:lnTo>
                <a:lnTo>
                  <a:pt x="35" y="68"/>
                </a:lnTo>
                <a:lnTo>
                  <a:pt x="35" y="68"/>
                </a:lnTo>
                <a:lnTo>
                  <a:pt x="39" y="65"/>
                </a:lnTo>
                <a:lnTo>
                  <a:pt x="34" y="71"/>
                </a:lnTo>
                <a:lnTo>
                  <a:pt x="34" y="71"/>
                </a:lnTo>
                <a:lnTo>
                  <a:pt x="25" y="84"/>
                </a:lnTo>
                <a:lnTo>
                  <a:pt x="25" y="84"/>
                </a:lnTo>
                <a:lnTo>
                  <a:pt x="25" y="85"/>
                </a:lnTo>
                <a:lnTo>
                  <a:pt x="25" y="85"/>
                </a:lnTo>
                <a:lnTo>
                  <a:pt x="19" y="85"/>
                </a:lnTo>
                <a:lnTo>
                  <a:pt x="19" y="85"/>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8" name="Freeform 2544"/>
          <p:cNvSpPr>
            <a:spLocks noEditPoints="1"/>
          </p:cNvSpPr>
          <p:nvPr/>
        </p:nvSpPr>
        <p:spPr bwMode="auto">
          <a:xfrm>
            <a:off x="1270770" y="5083417"/>
            <a:ext cx="576263" cy="628650"/>
          </a:xfrm>
          <a:custGeom>
            <a:avLst/>
            <a:gdLst/>
            <a:ahLst/>
            <a:cxnLst>
              <a:cxn ang="0">
                <a:pos x="187" y="388"/>
              </a:cxn>
              <a:cxn ang="0">
                <a:pos x="336" y="329"/>
              </a:cxn>
              <a:cxn ang="0">
                <a:pos x="245" y="55"/>
              </a:cxn>
              <a:cxn ang="0">
                <a:pos x="138" y="54"/>
              </a:cxn>
              <a:cxn ang="0">
                <a:pos x="22" y="297"/>
              </a:cxn>
              <a:cxn ang="0">
                <a:pos x="47" y="319"/>
              </a:cxn>
              <a:cxn ang="0">
                <a:pos x="100" y="286"/>
              </a:cxn>
              <a:cxn ang="0">
                <a:pos x="110" y="262"/>
              </a:cxn>
              <a:cxn ang="0">
                <a:pos x="75" y="260"/>
              </a:cxn>
              <a:cxn ang="0">
                <a:pos x="101" y="239"/>
              </a:cxn>
              <a:cxn ang="0">
                <a:pos x="87" y="94"/>
              </a:cxn>
              <a:cxn ang="0">
                <a:pos x="53" y="131"/>
              </a:cxn>
              <a:cxn ang="0">
                <a:pos x="220" y="59"/>
              </a:cxn>
              <a:cxn ang="0">
                <a:pos x="252" y="91"/>
              </a:cxn>
              <a:cxn ang="0">
                <a:pos x="272" y="89"/>
              </a:cxn>
              <a:cxn ang="0">
                <a:pos x="194" y="75"/>
              </a:cxn>
              <a:cxn ang="0">
                <a:pos x="190" y="94"/>
              </a:cxn>
              <a:cxn ang="0">
                <a:pos x="242" y="63"/>
              </a:cxn>
              <a:cxn ang="0">
                <a:pos x="151" y="84"/>
              </a:cxn>
              <a:cxn ang="0">
                <a:pos x="147" y="84"/>
              </a:cxn>
              <a:cxn ang="0">
                <a:pos x="23" y="174"/>
              </a:cxn>
              <a:cxn ang="0">
                <a:pos x="132" y="133"/>
              </a:cxn>
              <a:cxn ang="0">
                <a:pos x="107" y="162"/>
              </a:cxn>
              <a:cxn ang="0">
                <a:pos x="44" y="213"/>
              </a:cxn>
              <a:cxn ang="0">
                <a:pos x="151" y="156"/>
              </a:cxn>
              <a:cxn ang="0">
                <a:pos x="10" y="233"/>
              </a:cxn>
              <a:cxn ang="0">
                <a:pos x="31" y="244"/>
              </a:cxn>
              <a:cxn ang="0">
                <a:pos x="309" y="144"/>
              </a:cxn>
              <a:cxn ang="0">
                <a:pos x="320" y="139"/>
              </a:cxn>
              <a:cxn ang="0">
                <a:pos x="194" y="223"/>
              </a:cxn>
              <a:cxn ang="0">
                <a:pos x="324" y="157"/>
              </a:cxn>
              <a:cxn ang="0">
                <a:pos x="348" y="272"/>
              </a:cxn>
              <a:cxn ang="0">
                <a:pos x="232" y="319"/>
              </a:cxn>
              <a:cxn ang="0">
                <a:pos x="352" y="253"/>
              </a:cxn>
              <a:cxn ang="0">
                <a:pos x="230" y="292"/>
              </a:cxn>
              <a:cxn ang="0">
                <a:pos x="85" y="356"/>
              </a:cxn>
              <a:cxn ang="0">
                <a:pos x="92" y="344"/>
              </a:cxn>
              <a:cxn ang="0">
                <a:pos x="219" y="293"/>
              </a:cxn>
              <a:cxn ang="0">
                <a:pos x="292" y="251"/>
              </a:cxn>
              <a:cxn ang="0">
                <a:pos x="110" y="323"/>
              </a:cxn>
              <a:cxn ang="0">
                <a:pos x="277" y="235"/>
              </a:cxn>
              <a:cxn ang="0">
                <a:pos x="59" y="331"/>
              </a:cxn>
              <a:cxn ang="0">
                <a:pos x="334" y="195"/>
              </a:cxn>
              <a:cxn ang="0">
                <a:pos x="306" y="194"/>
              </a:cxn>
              <a:cxn ang="0">
                <a:pos x="233" y="216"/>
              </a:cxn>
              <a:cxn ang="0">
                <a:pos x="332" y="175"/>
              </a:cxn>
              <a:cxn ang="0">
                <a:pos x="124" y="354"/>
              </a:cxn>
              <a:cxn ang="0">
                <a:pos x="244" y="317"/>
              </a:cxn>
              <a:cxn ang="0">
                <a:pos x="221" y="359"/>
              </a:cxn>
              <a:cxn ang="0">
                <a:pos x="312" y="334"/>
              </a:cxn>
              <a:cxn ang="0">
                <a:pos x="255" y="354"/>
              </a:cxn>
              <a:cxn ang="0">
                <a:pos x="332" y="317"/>
              </a:cxn>
              <a:cxn ang="0">
                <a:pos x="290" y="363"/>
              </a:cxn>
              <a:cxn ang="0">
                <a:pos x="233" y="343"/>
              </a:cxn>
              <a:cxn ang="0">
                <a:pos x="256" y="323"/>
              </a:cxn>
              <a:cxn ang="0">
                <a:pos x="60" y="259"/>
              </a:cxn>
              <a:cxn ang="0">
                <a:pos x="27" y="242"/>
              </a:cxn>
              <a:cxn ang="0">
                <a:pos x="304" y="93"/>
              </a:cxn>
              <a:cxn ang="0">
                <a:pos x="197" y="122"/>
              </a:cxn>
              <a:cxn ang="0">
                <a:pos x="33" y="141"/>
              </a:cxn>
              <a:cxn ang="0">
                <a:pos x="77" y="87"/>
              </a:cxn>
              <a:cxn ang="0">
                <a:pos x="27" y="248"/>
              </a:cxn>
            </a:cxnLst>
            <a:rect l="0" t="0" r="r" b="b"/>
            <a:pathLst>
              <a:path w="363" h="396">
                <a:moveTo>
                  <a:pt x="82" y="365"/>
                </a:moveTo>
                <a:lnTo>
                  <a:pt x="82" y="365"/>
                </a:lnTo>
                <a:lnTo>
                  <a:pt x="92" y="371"/>
                </a:lnTo>
                <a:lnTo>
                  <a:pt x="104" y="376"/>
                </a:lnTo>
                <a:lnTo>
                  <a:pt x="115" y="378"/>
                </a:lnTo>
                <a:lnTo>
                  <a:pt x="126" y="380"/>
                </a:lnTo>
                <a:lnTo>
                  <a:pt x="138" y="379"/>
                </a:lnTo>
                <a:lnTo>
                  <a:pt x="150" y="378"/>
                </a:lnTo>
                <a:lnTo>
                  <a:pt x="162" y="376"/>
                </a:lnTo>
                <a:lnTo>
                  <a:pt x="174" y="374"/>
                </a:lnTo>
                <a:lnTo>
                  <a:pt x="174" y="374"/>
                </a:lnTo>
                <a:lnTo>
                  <a:pt x="167" y="390"/>
                </a:lnTo>
                <a:lnTo>
                  <a:pt x="167" y="390"/>
                </a:lnTo>
                <a:lnTo>
                  <a:pt x="167" y="391"/>
                </a:lnTo>
                <a:lnTo>
                  <a:pt x="167" y="393"/>
                </a:lnTo>
                <a:lnTo>
                  <a:pt x="169" y="395"/>
                </a:lnTo>
                <a:lnTo>
                  <a:pt x="172" y="396"/>
                </a:lnTo>
                <a:lnTo>
                  <a:pt x="173" y="395"/>
                </a:lnTo>
                <a:lnTo>
                  <a:pt x="175" y="394"/>
                </a:lnTo>
                <a:lnTo>
                  <a:pt x="175" y="394"/>
                </a:lnTo>
                <a:lnTo>
                  <a:pt x="178" y="388"/>
                </a:lnTo>
                <a:lnTo>
                  <a:pt x="178" y="388"/>
                </a:lnTo>
                <a:lnTo>
                  <a:pt x="178" y="388"/>
                </a:lnTo>
                <a:lnTo>
                  <a:pt x="178" y="388"/>
                </a:lnTo>
                <a:lnTo>
                  <a:pt x="180" y="391"/>
                </a:lnTo>
                <a:lnTo>
                  <a:pt x="183" y="392"/>
                </a:lnTo>
                <a:lnTo>
                  <a:pt x="185" y="391"/>
                </a:lnTo>
                <a:lnTo>
                  <a:pt x="187" y="388"/>
                </a:lnTo>
                <a:lnTo>
                  <a:pt x="187" y="388"/>
                </a:lnTo>
                <a:lnTo>
                  <a:pt x="187" y="388"/>
                </a:lnTo>
                <a:lnTo>
                  <a:pt x="187" y="388"/>
                </a:lnTo>
                <a:lnTo>
                  <a:pt x="189" y="389"/>
                </a:lnTo>
                <a:lnTo>
                  <a:pt x="192" y="388"/>
                </a:lnTo>
                <a:lnTo>
                  <a:pt x="193" y="387"/>
                </a:lnTo>
                <a:lnTo>
                  <a:pt x="194" y="384"/>
                </a:lnTo>
                <a:lnTo>
                  <a:pt x="194" y="384"/>
                </a:lnTo>
                <a:lnTo>
                  <a:pt x="194" y="382"/>
                </a:lnTo>
                <a:lnTo>
                  <a:pt x="194" y="382"/>
                </a:lnTo>
                <a:lnTo>
                  <a:pt x="196" y="381"/>
                </a:lnTo>
                <a:lnTo>
                  <a:pt x="198" y="379"/>
                </a:lnTo>
                <a:lnTo>
                  <a:pt x="198" y="377"/>
                </a:lnTo>
                <a:lnTo>
                  <a:pt x="198" y="375"/>
                </a:lnTo>
                <a:lnTo>
                  <a:pt x="198" y="375"/>
                </a:lnTo>
                <a:lnTo>
                  <a:pt x="208" y="379"/>
                </a:lnTo>
                <a:lnTo>
                  <a:pt x="218" y="383"/>
                </a:lnTo>
                <a:lnTo>
                  <a:pt x="229" y="385"/>
                </a:lnTo>
                <a:lnTo>
                  <a:pt x="239" y="387"/>
                </a:lnTo>
                <a:lnTo>
                  <a:pt x="251" y="387"/>
                </a:lnTo>
                <a:lnTo>
                  <a:pt x="262" y="386"/>
                </a:lnTo>
                <a:lnTo>
                  <a:pt x="272" y="384"/>
                </a:lnTo>
                <a:lnTo>
                  <a:pt x="283" y="380"/>
                </a:lnTo>
                <a:lnTo>
                  <a:pt x="283" y="380"/>
                </a:lnTo>
                <a:lnTo>
                  <a:pt x="294" y="374"/>
                </a:lnTo>
                <a:lnTo>
                  <a:pt x="304" y="367"/>
                </a:lnTo>
                <a:lnTo>
                  <a:pt x="313" y="359"/>
                </a:lnTo>
                <a:lnTo>
                  <a:pt x="322" y="350"/>
                </a:lnTo>
                <a:lnTo>
                  <a:pt x="329" y="340"/>
                </a:lnTo>
                <a:lnTo>
                  <a:pt x="336" y="329"/>
                </a:lnTo>
                <a:lnTo>
                  <a:pt x="341" y="317"/>
                </a:lnTo>
                <a:lnTo>
                  <a:pt x="346" y="306"/>
                </a:lnTo>
                <a:lnTo>
                  <a:pt x="346" y="306"/>
                </a:lnTo>
                <a:lnTo>
                  <a:pt x="350" y="295"/>
                </a:lnTo>
                <a:lnTo>
                  <a:pt x="354" y="283"/>
                </a:lnTo>
                <a:lnTo>
                  <a:pt x="357" y="272"/>
                </a:lnTo>
                <a:lnTo>
                  <a:pt x="360" y="260"/>
                </a:lnTo>
                <a:lnTo>
                  <a:pt x="361" y="247"/>
                </a:lnTo>
                <a:lnTo>
                  <a:pt x="363" y="234"/>
                </a:lnTo>
                <a:lnTo>
                  <a:pt x="363" y="222"/>
                </a:lnTo>
                <a:lnTo>
                  <a:pt x="363" y="209"/>
                </a:lnTo>
                <a:lnTo>
                  <a:pt x="363" y="197"/>
                </a:lnTo>
                <a:lnTo>
                  <a:pt x="361" y="185"/>
                </a:lnTo>
                <a:lnTo>
                  <a:pt x="359" y="173"/>
                </a:lnTo>
                <a:lnTo>
                  <a:pt x="357" y="161"/>
                </a:lnTo>
                <a:lnTo>
                  <a:pt x="353" y="148"/>
                </a:lnTo>
                <a:lnTo>
                  <a:pt x="349" y="137"/>
                </a:lnTo>
                <a:lnTo>
                  <a:pt x="343" y="126"/>
                </a:lnTo>
                <a:lnTo>
                  <a:pt x="338" y="116"/>
                </a:lnTo>
                <a:lnTo>
                  <a:pt x="338" y="116"/>
                </a:lnTo>
                <a:lnTo>
                  <a:pt x="332" y="108"/>
                </a:lnTo>
                <a:lnTo>
                  <a:pt x="326" y="100"/>
                </a:lnTo>
                <a:lnTo>
                  <a:pt x="319" y="94"/>
                </a:lnTo>
                <a:lnTo>
                  <a:pt x="312" y="88"/>
                </a:lnTo>
                <a:lnTo>
                  <a:pt x="305" y="82"/>
                </a:lnTo>
                <a:lnTo>
                  <a:pt x="297" y="76"/>
                </a:lnTo>
                <a:lnTo>
                  <a:pt x="280" y="67"/>
                </a:lnTo>
                <a:lnTo>
                  <a:pt x="263" y="60"/>
                </a:lnTo>
                <a:lnTo>
                  <a:pt x="245" y="55"/>
                </a:lnTo>
                <a:lnTo>
                  <a:pt x="225" y="52"/>
                </a:lnTo>
                <a:lnTo>
                  <a:pt x="206" y="50"/>
                </a:lnTo>
                <a:lnTo>
                  <a:pt x="206" y="50"/>
                </a:lnTo>
                <a:lnTo>
                  <a:pt x="211" y="37"/>
                </a:lnTo>
                <a:lnTo>
                  <a:pt x="218" y="25"/>
                </a:lnTo>
                <a:lnTo>
                  <a:pt x="221" y="20"/>
                </a:lnTo>
                <a:lnTo>
                  <a:pt x="226" y="15"/>
                </a:lnTo>
                <a:lnTo>
                  <a:pt x="231" y="11"/>
                </a:lnTo>
                <a:lnTo>
                  <a:pt x="236" y="8"/>
                </a:lnTo>
                <a:lnTo>
                  <a:pt x="236" y="8"/>
                </a:lnTo>
                <a:lnTo>
                  <a:pt x="237" y="7"/>
                </a:lnTo>
                <a:lnTo>
                  <a:pt x="238" y="5"/>
                </a:lnTo>
                <a:lnTo>
                  <a:pt x="237" y="2"/>
                </a:lnTo>
                <a:lnTo>
                  <a:pt x="235" y="0"/>
                </a:lnTo>
                <a:lnTo>
                  <a:pt x="233" y="0"/>
                </a:lnTo>
                <a:lnTo>
                  <a:pt x="231" y="0"/>
                </a:lnTo>
                <a:lnTo>
                  <a:pt x="231" y="0"/>
                </a:lnTo>
                <a:lnTo>
                  <a:pt x="225" y="4"/>
                </a:lnTo>
                <a:lnTo>
                  <a:pt x="220" y="9"/>
                </a:lnTo>
                <a:lnTo>
                  <a:pt x="215" y="15"/>
                </a:lnTo>
                <a:lnTo>
                  <a:pt x="210" y="21"/>
                </a:lnTo>
                <a:lnTo>
                  <a:pt x="206" y="27"/>
                </a:lnTo>
                <a:lnTo>
                  <a:pt x="203" y="34"/>
                </a:lnTo>
                <a:lnTo>
                  <a:pt x="198" y="49"/>
                </a:lnTo>
                <a:lnTo>
                  <a:pt x="198" y="49"/>
                </a:lnTo>
                <a:lnTo>
                  <a:pt x="182" y="49"/>
                </a:lnTo>
                <a:lnTo>
                  <a:pt x="182" y="49"/>
                </a:lnTo>
                <a:lnTo>
                  <a:pt x="160" y="50"/>
                </a:lnTo>
                <a:lnTo>
                  <a:pt x="138" y="54"/>
                </a:lnTo>
                <a:lnTo>
                  <a:pt x="116" y="59"/>
                </a:lnTo>
                <a:lnTo>
                  <a:pt x="96" y="67"/>
                </a:lnTo>
                <a:lnTo>
                  <a:pt x="87" y="71"/>
                </a:lnTo>
                <a:lnTo>
                  <a:pt x="76" y="76"/>
                </a:lnTo>
                <a:lnTo>
                  <a:pt x="67" y="83"/>
                </a:lnTo>
                <a:lnTo>
                  <a:pt x="58" y="90"/>
                </a:lnTo>
                <a:lnTo>
                  <a:pt x="50" y="96"/>
                </a:lnTo>
                <a:lnTo>
                  <a:pt x="42" y="104"/>
                </a:lnTo>
                <a:lnTo>
                  <a:pt x="35" y="112"/>
                </a:lnTo>
                <a:lnTo>
                  <a:pt x="28" y="121"/>
                </a:lnTo>
                <a:lnTo>
                  <a:pt x="28" y="121"/>
                </a:lnTo>
                <a:lnTo>
                  <a:pt x="22" y="130"/>
                </a:lnTo>
                <a:lnTo>
                  <a:pt x="17" y="139"/>
                </a:lnTo>
                <a:lnTo>
                  <a:pt x="12" y="149"/>
                </a:lnTo>
                <a:lnTo>
                  <a:pt x="8" y="160"/>
                </a:lnTo>
                <a:lnTo>
                  <a:pt x="5" y="170"/>
                </a:lnTo>
                <a:lnTo>
                  <a:pt x="3" y="181"/>
                </a:lnTo>
                <a:lnTo>
                  <a:pt x="1" y="191"/>
                </a:lnTo>
                <a:lnTo>
                  <a:pt x="1" y="202"/>
                </a:lnTo>
                <a:lnTo>
                  <a:pt x="0" y="212"/>
                </a:lnTo>
                <a:lnTo>
                  <a:pt x="1" y="223"/>
                </a:lnTo>
                <a:lnTo>
                  <a:pt x="2" y="234"/>
                </a:lnTo>
                <a:lnTo>
                  <a:pt x="3" y="245"/>
                </a:lnTo>
                <a:lnTo>
                  <a:pt x="6" y="256"/>
                </a:lnTo>
                <a:lnTo>
                  <a:pt x="9" y="266"/>
                </a:lnTo>
                <a:lnTo>
                  <a:pt x="12" y="276"/>
                </a:lnTo>
                <a:lnTo>
                  <a:pt x="17" y="286"/>
                </a:lnTo>
                <a:lnTo>
                  <a:pt x="17" y="286"/>
                </a:lnTo>
                <a:lnTo>
                  <a:pt x="22" y="297"/>
                </a:lnTo>
                <a:lnTo>
                  <a:pt x="29" y="308"/>
                </a:lnTo>
                <a:lnTo>
                  <a:pt x="36" y="319"/>
                </a:lnTo>
                <a:lnTo>
                  <a:pt x="44" y="330"/>
                </a:lnTo>
                <a:lnTo>
                  <a:pt x="52" y="340"/>
                </a:lnTo>
                <a:lnTo>
                  <a:pt x="61" y="349"/>
                </a:lnTo>
                <a:lnTo>
                  <a:pt x="71" y="357"/>
                </a:lnTo>
                <a:lnTo>
                  <a:pt x="82" y="365"/>
                </a:lnTo>
                <a:lnTo>
                  <a:pt x="82" y="365"/>
                </a:lnTo>
                <a:close/>
                <a:moveTo>
                  <a:pt x="47" y="319"/>
                </a:moveTo>
                <a:lnTo>
                  <a:pt x="47" y="319"/>
                </a:lnTo>
                <a:lnTo>
                  <a:pt x="63" y="313"/>
                </a:lnTo>
                <a:lnTo>
                  <a:pt x="80" y="306"/>
                </a:lnTo>
                <a:lnTo>
                  <a:pt x="112" y="291"/>
                </a:lnTo>
                <a:lnTo>
                  <a:pt x="112" y="291"/>
                </a:lnTo>
                <a:lnTo>
                  <a:pt x="146" y="276"/>
                </a:lnTo>
                <a:lnTo>
                  <a:pt x="181" y="262"/>
                </a:lnTo>
                <a:lnTo>
                  <a:pt x="181" y="262"/>
                </a:lnTo>
                <a:lnTo>
                  <a:pt x="149" y="278"/>
                </a:lnTo>
                <a:lnTo>
                  <a:pt x="118" y="294"/>
                </a:lnTo>
                <a:lnTo>
                  <a:pt x="118" y="294"/>
                </a:lnTo>
                <a:lnTo>
                  <a:pt x="102" y="302"/>
                </a:lnTo>
                <a:lnTo>
                  <a:pt x="86" y="310"/>
                </a:lnTo>
                <a:lnTo>
                  <a:pt x="77" y="314"/>
                </a:lnTo>
                <a:lnTo>
                  <a:pt x="70" y="319"/>
                </a:lnTo>
                <a:lnTo>
                  <a:pt x="63" y="325"/>
                </a:lnTo>
                <a:lnTo>
                  <a:pt x="56" y="331"/>
                </a:lnTo>
                <a:lnTo>
                  <a:pt x="56" y="331"/>
                </a:lnTo>
                <a:lnTo>
                  <a:pt x="47" y="319"/>
                </a:lnTo>
                <a:lnTo>
                  <a:pt x="47" y="319"/>
                </a:lnTo>
                <a:close/>
                <a:moveTo>
                  <a:pt x="36" y="303"/>
                </a:moveTo>
                <a:lnTo>
                  <a:pt x="36" y="303"/>
                </a:lnTo>
                <a:lnTo>
                  <a:pt x="45" y="302"/>
                </a:lnTo>
                <a:lnTo>
                  <a:pt x="54" y="299"/>
                </a:lnTo>
                <a:lnTo>
                  <a:pt x="63" y="296"/>
                </a:lnTo>
                <a:lnTo>
                  <a:pt x="72" y="292"/>
                </a:lnTo>
                <a:lnTo>
                  <a:pt x="90" y="283"/>
                </a:lnTo>
                <a:lnTo>
                  <a:pt x="106" y="275"/>
                </a:lnTo>
                <a:lnTo>
                  <a:pt x="106" y="275"/>
                </a:lnTo>
                <a:lnTo>
                  <a:pt x="145" y="259"/>
                </a:lnTo>
                <a:lnTo>
                  <a:pt x="186" y="241"/>
                </a:lnTo>
                <a:lnTo>
                  <a:pt x="186" y="241"/>
                </a:lnTo>
                <a:lnTo>
                  <a:pt x="229" y="221"/>
                </a:lnTo>
                <a:lnTo>
                  <a:pt x="275" y="202"/>
                </a:lnTo>
                <a:lnTo>
                  <a:pt x="275" y="202"/>
                </a:lnTo>
                <a:lnTo>
                  <a:pt x="298" y="193"/>
                </a:lnTo>
                <a:lnTo>
                  <a:pt x="322" y="185"/>
                </a:lnTo>
                <a:lnTo>
                  <a:pt x="322" y="185"/>
                </a:lnTo>
                <a:lnTo>
                  <a:pt x="320" y="186"/>
                </a:lnTo>
                <a:lnTo>
                  <a:pt x="320" y="186"/>
                </a:lnTo>
                <a:lnTo>
                  <a:pt x="297" y="195"/>
                </a:lnTo>
                <a:lnTo>
                  <a:pt x="275" y="205"/>
                </a:lnTo>
                <a:lnTo>
                  <a:pt x="275" y="205"/>
                </a:lnTo>
                <a:lnTo>
                  <a:pt x="197" y="237"/>
                </a:lnTo>
                <a:lnTo>
                  <a:pt x="197" y="237"/>
                </a:lnTo>
                <a:lnTo>
                  <a:pt x="157" y="256"/>
                </a:lnTo>
                <a:lnTo>
                  <a:pt x="118" y="276"/>
                </a:lnTo>
                <a:lnTo>
                  <a:pt x="118" y="276"/>
                </a:lnTo>
                <a:lnTo>
                  <a:pt x="100" y="286"/>
                </a:lnTo>
                <a:lnTo>
                  <a:pt x="82" y="296"/>
                </a:lnTo>
                <a:lnTo>
                  <a:pt x="82" y="296"/>
                </a:lnTo>
                <a:lnTo>
                  <a:pt x="72" y="302"/>
                </a:lnTo>
                <a:lnTo>
                  <a:pt x="63" y="306"/>
                </a:lnTo>
                <a:lnTo>
                  <a:pt x="54" y="311"/>
                </a:lnTo>
                <a:lnTo>
                  <a:pt x="45" y="316"/>
                </a:lnTo>
                <a:lnTo>
                  <a:pt x="45" y="316"/>
                </a:lnTo>
                <a:lnTo>
                  <a:pt x="36" y="303"/>
                </a:lnTo>
                <a:lnTo>
                  <a:pt x="36" y="303"/>
                </a:lnTo>
                <a:close/>
                <a:moveTo>
                  <a:pt x="29" y="291"/>
                </a:moveTo>
                <a:lnTo>
                  <a:pt x="29" y="291"/>
                </a:lnTo>
                <a:lnTo>
                  <a:pt x="35" y="289"/>
                </a:lnTo>
                <a:lnTo>
                  <a:pt x="41" y="287"/>
                </a:lnTo>
                <a:lnTo>
                  <a:pt x="52" y="282"/>
                </a:lnTo>
                <a:lnTo>
                  <a:pt x="52" y="282"/>
                </a:lnTo>
                <a:lnTo>
                  <a:pt x="61" y="278"/>
                </a:lnTo>
                <a:lnTo>
                  <a:pt x="71" y="274"/>
                </a:lnTo>
                <a:lnTo>
                  <a:pt x="91" y="267"/>
                </a:lnTo>
                <a:lnTo>
                  <a:pt x="91" y="267"/>
                </a:lnTo>
                <a:lnTo>
                  <a:pt x="137" y="248"/>
                </a:lnTo>
                <a:lnTo>
                  <a:pt x="184" y="229"/>
                </a:lnTo>
                <a:lnTo>
                  <a:pt x="184" y="229"/>
                </a:lnTo>
                <a:lnTo>
                  <a:pt x="198" y="224"/>
                </a:lnTo>
                <a:lnTo>
                  <a:pt x="198" y="224"/>
                </a:lnTo>
                <a:lnTo>
                  <a:pt x="189" y="228"/>
                </a:lnTo>
                <a:lnTo>
                  <a:pt x="189" y="228"/>
                </a:lnTo>
                <a:lnTo>
                  <a:pt x="149" y="245"/>
                </a:lnTo>
                <a:lnTo>
                  <a:pt x="110" y="262"/>
                </a:lnTo>
                <a:lnTo>
                  <a:pt x="110" y="262"/>
                </a:lnTo>
                <a:lnTo>
                  <a:pt x="71" y="280"/>
                </a:lnTo>
                <a:lnTo>
                  <a:pt x="52" y="289"/>
                </a:lnTo>
                <a:lnTo>
                  <a:pt x="34" y="299"/>
                </a:lnTo>
                <a:lnTo>
                  <a:pt x="34" y="299"/>
                </a:lnTo>
                <a:lnTo>
                  <a:pt x="29" y="291"/>
                </a:lnTo>
                <a:lnTo>
                  <a:pt x="29" y="291"/>
                </a:lnTo>
                <a:close/>
                <a:moveTo>
                  <a:pt x="23" y="278"/>
                </a:moveTo>
                <a:lnTo>
                  <a:pt x="23" y="278"/>
                </a:lnTo>
                <a:lnTo>
                  <a:pt x="24" y="278"/>
                </a:lnTo>
                <a:lnTo>
                  <a:pt x="24" y="278"/>
                </a:lnTo>
                <a:lnTo>
                  <a:pt x="32" y="276"/>
                </a:lnTo>
                <a:lnTo>
                  <a:pt x="40" y="272"/>
                </a:lnTo>
                <a:lnTo>
                  <a:pt x="56" y="265"/>
                </a:lnTo>
                <a:lnTo>
                  <a:pt x="56" y="265"/>
                </a:lnTo>
                <a:lnTo>
                  <a:pt x="79" y="255"/>
                </a:lnTo>
                <a:lnTo>
                  <a:pt x="101" y="245"/>
                </a:lnTo>
                <a:lnTo>
                  <a:pt x="101" y="245"/>
                </a:lnTo>
                <a:lnTo>
                  <a:pt x="143" y="227"/>
                </a:lnTo>
                <a:lnTo>
                  <a:pt x="187" y="209"/>
                </a:lnTo>
                <a:lnTo>
                  <a:pt x="187" y="209"/>
                </a:lnTo>
                <a:lnTo>
                  <a:pt x="199" y="204"/>
                </a:lnTo>
                <a:lnTo>
                  <a:pt x="199" y="204"/>
                </a:lnTo>
                <a:lnTo>
                  <a:pt x="174" y="215"/>
                </a:lnTo>
                <a:lnTo>
                  <a:pt x="174" y="215"/>
                </a:lnTo>
                <a:lnTo>
                  <a:pt x="134" y="233"/>
                </a:lnTo>
                <a:lnTo>
                  <a:pt x="93" y="251"/>
                </a:lnTo>
                <a:lnTo>
                  <a:pt x="93" y="251"/>
                </a:lnTo>
                <a:lnTo>
                  <a:pt x="85" y="255"/>
                </a:lnTo>
                <a:lnTo>
                  <a:pt x="75" y="260"/>
                </a:lnTo>
                <a:lnTo>
                  <a:pt x="58" y="270"/>
                </a:lnTo>
                <a:lnTo>
                  <a:pt x="58" y="270"/>
                </a:lnTo>
                <a:lnTo>
                  <a:pt x="42" y="278"/>
                </a:lnTo>
                <a:lnTo>
                  <a:pt x="35" y="283"/>
                </a:lnTo>
                <a:lnTo>
                  <a:pt x="27" y="288"/>
                </a:lnTo>
                <a:lnTo>
                  <a:pt x="27" y="288"/>
                </a:lnTo>
                <a:lnTo>
                  <a:pt x="23" y="278"/>
                </a:lnTo>
                <a:lnTo>
                  <a:pt x="23" y="278"/>
                </a:lnTo>
                <a:close/>
                <a:moveTo>
                  <a:pt x="47" y="255"/>
                </a:moveTo>
                <a:lnTo>
                  <a:pt x="47" y="255"/>
                </a:lnTo>
                <a:lnTo>
                  <a:pt x="60" y="249"/>
                </a:lnTo>
                <a:lnTo>
                  <a:pt x="73" y="245"/>
                </a:lnTo>
                <a:lnTo>
                  <a:pt x="87" y="239"/>
                </a:lnTo>
                <a:lnTo>
                  <a:pt x="100" y="234"/>
                </a:lnTo>
                <a:lnTo>
                  <a:pt x="100" y="234"/>
                </a:lnTo>
                <a:lnTo>
                  <a:pt x="165" y="205"/>
                </a:lnTo>
                <a:lnTo>
                  <a:pt x="197" y="191"/>
                </a:lnTo>
                <a:lnTo>
                  <a:pt x="230" y="178"/>
                </a:lnTo>
                <a:lnTo>
                  <a:pt x="230" y="178"/>
                </a:lnTo>
                <a:lnTo>
                  <a:pt x="282" y="158"/>
                </a:lnTo>
                <a:lnTo>
                  <a:pt x="282" y="158"/>
                </a:lnTo>
                <a:lnTo>
                  <a:pt x="267" y="166"/>
                </a:lnTo>
                <a:lnTo>
                  <a:pt x="267" y="166"/>
                </a:lnTo>
                <a:lnTo>
                  <a:pt x="245" y="176"/>
                </a:lnTo>
                <a:lnTo>
                  <a:pt x="222" y="186"/>
                </a:lnTo>
                <a:lnTo>
                  <a:pt x="177" y="204"/>
                </a:lnTo>
                <a:lnTo>
                  <a:pt x="177" y="204"/>
                </a:lnTo>
                <a:lnTo>
                  <a:pt x="138" y="221"/>
                </a:lnTo>
                <a:lnTo>
                  <a:pt x="101" y="239"/>
                </a:lnTo>
                <a:lnTo>
                  <a:pt x="101" y="239"/>
                </a:lnTo>
                <a:lnTo>
                  <a:pt x="92" y="244"/>
                </a:lnTo>
                <a:lnTo>
                  <a:pt x="83" y="247"/>
                </a:lnTo>
                <a:lnTo>
                  <a:pt x="65" y="254"/>
                </a:lnTo>
                <a:lnTo>
                  <a:pt x="65" y="254"/>
                </a:lnTo>
                <a:lnTo>
                  <a:pt x="43" y="265"/>
                </a:lnTo>
                <a:lnTo>
                  <a:pt x="23" y="276"/>
                </a:lnTo>
                <a:lnTo>
                  <a:pt x="23" y="276"/>
                </a:lnTo>
                <a:lnTo>
                  <a:pt x="22" y="277"/>
                </a:lnTo>
                <a:lnTo>
                  <a:pt x="22" y="277"/>
                </a:lnTo>
                <a:lnTo>
                  <a:pt x="19" y="270"/>
                </a:lnTo>
                <a:lnTo>
                  <a:pt x="19" y="270"/>
                </a:lnTo>
                <a:lnTo>
                  <a:pt x="47" y="255"/>
                </a:lnTo>
                <a:lnTo>
                  <a:pt x="47" y="255"/>
                </a:lnTo>
                <a:close/>
                <a:moveTo>
                  <a:pt x="174" y="57"/>
                </a:moveTo>
                <a:lnTo>
                  <a:pt x="174" y="57"/>
                </a:lnTo>
                <a:lnTo>
                  <a:pt x="139" y="73"/>
                </a:lnTo>
                <a:lnTo>
                  <a:pt x="106" y="90"/>
                </a:lnTo>
                <a:lnTo>
                  <a:pt x="72" y="107"/>
                </a:lnTo>
                <a:lnTo>
                  <a:pt x="39" y="124"/>
                </a:lnTo>
                <a:lnTo>
                  <a:pt x="39" y="124"/>
                </a:lnTo>
                <a:lnTo>
                  <a:pt x="36" y="126"/>
                </a:lnTo>
                <a:lnTo>
                  <a:pt x="36" y="126"/>
                </a:lnTo>
                <a:lnTo>
                  <a:pt x="37" y="124"/>
                </a:lnTo>
                <a:lnTo>
                  <a:pt x="37" y="124"/>
                </a:lnTo>
                <a:lnTo>
                  <a:pt x="52" y="114"/>
                </a:lnTo>
                <a:lnTo>
                  <a:pt x="52" y="114"/>
                </a:lnTo>
                <a:lnTo>
                  <a:pt x="69" y="104"/>
                </a:lnTo>
                <a:lnTo>
                  <a:pt x="87" y="94"/>
                </a:lnTo>
                <a:lnTo>
                  <a:pt x="87" y="94"/>
                </a:lnTo>
                <a:lnTo>
                  <a:pt x="122" y="76"/>
                </a:lnTo>
                <a:lnTo>
                  <a:pt x="157" y="59"/>
                </a:lnTo>
                <a:lnTo>
                  <a:pt x="157" y="59"/>
                </a:lnTo>
                <a:lnTo>
                  <a:pt x="174" y="57"/>
                </a:lnTo>
                <a:lnTo>
                  <a:pt x="174" y="57"/>
                </a:lnTo>
                <a:close/>
                <a:moveTo>
                  <a:pt x="34" y="129"/>
                </a:moveTo>
                <a:lnTo>
                  <a:pt x="34" y="129"/>
                </a:lnTo>
                <a:lnTo>
                  <a:pt x="50" y="121"/>
                </a:lnTo>
                <a:lnTo>
                  <a:pt x="66" y="113"/>
                </a:lnTo>
                <a:lnTo>
                  <a:pt x="99" y="96"/>
                </a:lnTo>
                <a:lnTo>
                  <a:pt x="99" y="96"/>
                </a:lnTo>
                <a:lnTo>
                  <a:pt x="138" y="76"/>
                </a:lnTo>
                <a:lnTo>
                  <a:pt x="138" y="76"/>
                </a:lnTo>
                <a:lnTo>
                  <a:pt x="152" y="69"/>
                </a:lnTo>
                <a:lnTo>
                  <a:pt x="152" y="69"/>
                </a:lnTo>
                <a:lnTo>
                  <a:pt x="120" y="87"/>
                </a:lnTo>
                <a:lnTo>
                  <a:pt x="89" y="105"/>
                </a:lnTo>
                <a:lnTo>
                  <a:pt x="57" y="123"/>
                </a:lnTo>
                <a:lnTo>
                  <a:pt x="26" y="142"/>
                </a:lnTo>
                <a:lnTo>
                  <a:pt x="26" y="142"/>
                </a:lnTo>
                <a:lnTo>
                  <a:pt x="34" y="129"/>
                </a:lnTo>
                <a:lnTo>
                  <a:pt x="34" y="129"/>
                </a:lnTo>
                <a:close/>
                <a:moveTo>
                  <a:pt x="23" y="148"/>
                </a:moveTo>
                <a:lnTo>
                  <a:pt x="23" y="148"/>
                </a:lnTo>
                <a:lnTo>
                  <a:pt x="31" y="144"/>
                </a:lnTo>
                <a:lnTo>
                  <a:pt x="38" y="140"/>
                </a:lnTo>
                <a:lnTo>
                  <a:pt x="53" y="131"/>
                </a:lnTo>
                <a:lnTo>
                  <a:pt x="53" y="131"/>
                </a:lnTo>
                <a:lnTo>
                  <a:pt x="64" y="124"/>
                </a:lnTo>
                <a:lnTo>
                  <a:pt x="75" y="118"/>
                </a:lnTo>
                <a:lnTo>
                  <a:pt x="98" y="107"/>
                </a:lnTo>
                <a:lnTo>
                  <a:pt x="98" y="107"/>
                </a:lnTo>
                <a:lnTo>
                  <a:pt x="147" y="82"/>
                </a:lnTo>
                <a:lnTo>
                  <a:pt x="147" y="82"/>
                </a:lnTo>
                <a:lnTo>
                  <a:pt x="103" y="106"/>
                </a:lnTo>
                <a:lnTo>
                  <a:pt x="103" y="106"/>
                </a:lnTo>
                <a:lnTo>
                  <a:pt x="79" y="118"/>
                </a:lnTo>
                <a:lnTo>
                  <a:pt x="55" y="131"/>
                </a:lnTo>
                <a:lnTo>
                  <a:pt x="55" y="131"/>
                </a:lnTo>
                <a:lnTo>
                  <a:pt x="42" y="139"/>
                </a:lnTo>
                <a:lnTo>
                  <a:pt x="35" y="143"/>
                </a:lnTo>
                <a:lnTo>
                  <a:pt x="28" y="146"/>
                </a:lnTo>
                <a:lnTo>
                  <a:pt x="28" y="146"/>
                </a:lnTo>
                <a:lnTo>
                  <a:pt x="23" y="148"/>
                </a:lnTo>
                <a:lnTo>
                  <a:pt x="23" y="148"/>
                </a:lnTo>
                <a:lnTo>
                  <a:pt x="23" y="148"/>
                </a:lnTo>
                <a:lnTo>
                  <a:pt x="23" y="148"/>
                </a:lnTo>
                <a:close/>
                <a:moveTo>
                  <a:pt x="220" y="59"/>
                </a:moveTo>
                <a:lnTo>
                  <a:pt x="220" y="59"/>
                </a:lnTo>
                <a:lnTo>
                  <a:pt x="239" y="63"/>
                </a:lnTo>
                <a:lnTo>
                  <a:pt x="239" y="63"/>
                </a:lnTo>
                <a:lnTo>
                  <a:pt x="202" y="81"/>
                </a:lnTo>
                <a:lnTo>
                  <a:pt x="202" y="81"/>
                </a:lnTo>
                <a:lnTo>
                  <a:pt x="203" y="70"/>
                </a:lnTo>
                <a:lnTo>
                  <a:pt x="203" y="70"/>
                </a:lnTo>
                <a:lnTo>
                  <a:pt x="220" y="59"/>
                </a:lnTo>
                <a:lnTo>
                  <a:pt x="220" y="59"/>
                </a:lnTo>
                <a:lnTo>
                  <a:pt x="220" y="59"/>
                </a:lnTo>
                <a:lnTo>
                  <a:pt x="220" y="59"/>
                </a:lnTo>
                <a:close/>
                <a:moveTo>
                  <a:pt x="285" y="80"/>
                </a:moveTo>
                <a:lnTo>
                  <a:pt x="285" y="80"/>
                </a:lnTo>
                <a:lnTo>
                  <a:pt x="220" y="108"/>
                </a:lnTo>
                <a:lnTo>
                  <a:pt x="155" y="135"/>
                </a:lnTo>
                <a:lnTo>
                  <a:pt x="155" y="135"/>
                </a:lnTo>
                <a:lnTo>
                  <a:pt x="126" y="148"/>
                </a:lnTo>
                <a:lnTo>
                  <a:pt x="96" y="163"/>
                </a:lnTo>
                <a:lnTo>
                  <a:pt x="66" y="177"/>
                </a:lnTo>
                <a:lnTo>
                  <a:pt x="37" y="192"/>
                </a:lnTo>
                <a:lnTo>
                  <a:pt x="37" y="192"/>
                </a:lnTo>
                <a:lnTo>
                  <a:pt x="23" y="199"/>
                </a:lnTo>
                <a:lnTo>
                  <a:pt x="16" y="202"/>
                </a:lnTo>
                <a:lnTo>
                  <a:pt x="10" y="206"/>
                </a:lnTo>
                <a:lnTo>
                  <a:pt x="10" y="206"/>
                </a:lnTo>
                <a:lnTo>
                  <a:pt x="36" y="189"/>
                </a:lnTo>
                <a:lnTo>
                  <a:pt x="36" y="189"/>
                </a:lnTo>
                <a:lnTo>
                  <a:pt x="65" y="172"/>
                </a:lnTo>
                <a:lnTo>
                  <a:pt x="95" y="156"/>
                </a:lnTo>
                <a:lnTo>
                  <a:pt x="95" y="156"/>
                </a:lnTo>
                <a:lnTo>
                  <a:pt x="150" y="129"/>
                </a:lnTo>
                <a:lnTo>
                  <a:pt x="206" y="102"/>
                </a:lnTo>
                <a:lnTo>
                  <a:pt x="206" y="102"/>
                </a:lnTo>
                <a:lnTo>
                  <a:pt x="217" y="101"/>
                </a:lnTo>
                <a:lnTo>
                  <a:pt x="228" y="98"/>
                </a:lnTo>
                <a:lnTo>
                  <a:pt x="241" y="95"/>
                </a:lnTo>
                <a:lnTo>
                  <a:pt x="252" y="91"/>
                </a:lnTo>
                <a:lnTo>
                  <a:pt x="252" y="91"/>
                </a:lnTo>
                <a:lnTo>
                  <a:pt x="253" y="90"/>
                </a:lnTo>
                <a:lnTo>
                  <a:pt x="254" y="88"/>
                </a:lnTo>
                <a:lnTo>
                  <a:pt x="255" y="85"/>
                </a:lnTo>
                <a:lnTo>
                  <a:pt x="254" y="84"/>
                </a:lnTo>
                <a:lnTo>
                  <a:pt x="253" y="83"/>
                </a:lnTo>
                <a:lnTo>
                  <a:pt x="251" y="82"/>
                </a:lnTo>
                <a:lnTo>
                  <a:pt x="250" y="82"/>
                </a:lnTo>
                <a:lnTo>
                  <a:pt x="250" y="82"/>
                </a:lnTo>
                <a:lnTo>
                  <a:pt x="234" y="88"/>
                </a:lnTo>
                <a:lnTo>
                  <a:pt x="234" y="88"/>
                </a:lnTo>
                <a:lnTo>
                  <a:pt x="239" y="85"/>
                </a:lnTo>
                <a:lnTo>
                  <a:pt x="239" y="85"/>
                </a:lnTo>
                <a:lnTo>
                  <a:pt x="243" y="83"/>
                </a:lnTo>
                <a:lnTo>
                  <a:pt x="243" y="83"/>
                </a:lnTo>
                <a:lnTo>
                  <a:pt x="258" y="73"/>
                </a:lnTo>
                <a:lnTo>
                  <a:pt x="258" y="73"/>
                </a:lnTo>
                <a:lnTo>
                  <a:pt x="261" y="72"/>
                </a:lnTo>
                <a:lnTo>
                  <a:pt x="263" y="71"/>
                </a:lnTo>
                <a:lnTo>
                  <a:pt x="263" y="71"/>
                </a:lnTo>
                <a:lnTo>
                  <a:pt x="264" y="70"/>
                </a:lnTo>
                <a:lnTo>
                  <a:pt x="264" y="70"/>
                </a:lnTo>
                <a:lnTo>
                  <a:pt x="275" y="74"/>
                </a:lnTo>
                <a:lnTo>
                  <a:pt x="285" y="80"/>
                </a:lnTo>
                <a:lnTo>
                  <a:pt x="285" y="80"/>
                </a:lnTo>
                <a:close/>
                <a:moveTo>
                  <a:pt x="286" y="81"/>
                </a:moveTo>
                <a:lnTo>
                  <a:pt x="286" y="81"/>
                </a:lnTo>
                <a:lnTo>
                  <a:pt x="283" y="83"/>
                </a:lnTo>
                <a:lnTo>
                  <a:pt x="283" y="83"/>
                </a:lnTo>
                <a:lnTo>
                  <a:pt x="272" y="89"/>
                </a:lnTo>
                <a:lnTo>
                  <a:pt x="261" y="94"/>
                </a:lnTo>
                <a:lnTo>
                  <a:pt x="237" y="103"/>
                </a:lnTo>
                <a:lnTo>
                  <a:pt x="237" y="103"/>
                </a:lnTo>
                <a:lnTo>
                  <a:pt x="256" y="95"/>
                </a:lnTo>
                <a:lnTo>
                  <a:pt x="256" y="95"/>
                </a:lnTo>
                <a:lnTo>
                  <a:pt x="276" y="86"/>
                </a:lnTo>
                <a:lnTo>
                  <a:pt x="276" y="86"/>
                </a:lnTo>
                <a:lnTo>
                  <a:pt x="286" y="81"/>
                </a:lnTo>
                <a:lnTo>
                  <a:pt x="286" y="81"/>
                </a:lnTo>
                <a:lnTo>
                  <a:pt x="286" y="81"/>
                </a:lnTo>
                <a:lnTo>
                  <a:pt x="286" y="81"/>
                </a:lnTo>
                <a:close/>
                <a:moveTo>
                  <a:pt x="181" y="102"/>
                </a:moveTo>
                <a:lnTo>
                  <a:pt x="181" y="102"/>
                </a:lnTo>
                <a:lnTo>
                  <a:pt x="196" y="103"/>
                </a:lnTo>
                <a:lnTo>
                  <a:pt x="196" y="103"/>
                </a:lnTo>
                <a:lnTo>
                  <a:pt x="168" y="116"/>
                </a:lnTo>
                <a:lnTo>
                  <a:pt x="138" y="128"/>
                </a:lnTo>
                <a:lnTo>
                  <a:pt x="110" y="141"/>
                </a:lnTo>
                <a:lnTo>
                  <a:pt x="81" y="154"/>
                </a:lnTo>
                <a:lnTo>
                  <a:pt x="81" y="154"/>
                </a:lnTo>
                <a:lnTo>
                  <a:pt x="129" y="129"/>
                </a:lnTo>
                <a:lnTo>
                  <a:pt x="178" y="104"/>
                </a:lnTo>
                <a:lnTo>
                  <a:pt x="178" y="104"/>
                </a:lnTo>
                <a:lnTo>
                  <a:pt x="181" y="102"/>
                </a:lnTo>
                <a:lnTo>
                  <a:pt x="181" y="102"/>
                </a:lnTo>
                <a:close/>
                <a:moveTo>
                  <a:pt x="169" y="90"/>
                </a:moveTo>
                <a:lnTo>
                  <a:pt x="169" y="90"/>
                </a:lnTo>
                <a:lnTo>
                  <a:pt x="194" y="75"/>
                </a:lnTo>
                <a:lnTo>
                  <a:pt x="194" y="75"/>
                </a:lnTo>
                <a:lnTo>
                  <a:pt x="194" y="86"/>
                </a:lnTo>
                <a:lnTo>
                  <a:pt x="194" y="86"/>
                </a:lnTo>
                <a:lnTo>
                  <a:pt x="179" y="93"/>
                </a:lnTo>
                <a:lnTo>
                  <a:pt x="179" y="93"/>
                </a:lnTo>
                <a:lnTo>
                  <a:pt x="169" y="90"/>
                </a:lnTo>
                <a:lnTo>
                  <a:pt x="169" y="90"/>
                </a:lnTo>
                <a:close/>
                <a:moveTo>
                  <a:pt x="167" y="99"/>
                </a:moveTo>
                <a:lnTo>
                  <a:pt x="167" y="99"/>
                </a:lnTo>
                <a:lnTo>
                  <a:pt x="125" y="118"/>
                </a:lnTo>
                <a:lnTo>
                  <a:pt x="125" y="118"/>
                </a:lnTo>
                <a:lnTo>
                  <a:pt x="73" y="143"/>
                </a:lnTo>
                <a:lnTo>
                  <a:pt x="48" y="156"/>
                </a:lnTo>
                <a:lnTo>
                  <a:pt x="24" y="170"/>
                </a:lnTo>
                <a:lnTo>
                  <a:pt x="24" y="170"/>
                </a:lnTo>
                <a:lnTo>
                  <a:pt x="24" y="170"/>
                </a:lnTo>
                <a:lnTo>
                  <a:pt x="24" y="170"/>
                </a:lnTo>
                <a:lnTo>
                  <a:pt x="52" y="153"/>
                </a:lnTo>
                <a:lnTo>
                  <a:pt x="52" y="153"/>
                </a:lnTo>
                <a:lnTo>
                  <a:pt x="110" y="122"/>
                </a:lnTo>
                <a:lnTo>
                  <a:pt x="110" y="122"/>
                </a:lnTo>
                <a:lnTo>
                  <a:pt x="158" y="96"/>
                </a:lnTo>
                <a:lnTo>
                  <a:pt x="158" y="96"/>
                </a:lnTo>
                <a:lnTo>
                  <a:pt x="167" y="99"/>
                </a:lnTo>
                <a:lnTo>
                  <a:pt x="167" y="99"/>
                </a:lnTo>
                <a:close/>
                <a:moveTo>
                  <a:pt x="194" y="88"/>
                </a:moveTo>
                <a:lnTo>
                  <a:pt x="194" y="88"/>
                </a:lnTo>
                <a:lnTo>
                  <a:pt x="194" y="92"/>
                </a:lnTo>
                <a:lnTo>
                  <a:pt x="194" y="92"/>
                </a:lnTo>
                <a:lnTo>
                  <a:pt x="190" y="94"/>
                </a:lnTo>
                <a:lnTo>
                  <a:pt x="190" y="94"/>
                </a:lnTo>
                <a:lnTo>
                  <a:pt x="182" y="93"/>
                </a:lnTo>
                <a:lnTo>
                  <a:pt x="182" y="93"/>
                </a:lnTo>
                <a:lnTo>
                  <a:pt x="194" y="88"/>
                </a:lnTo>
                <a:lnTo>
                  <a:pt x="194" y="88"/>
                </a:lnTo>
                <a:close/>
                <a:moveTo>
                  <a:pt x="202" y="84"/>
                </a:moveTo>
                <a:lnTo>
                  <a:pt x="202" y="84"/>
                </a:lnTo>
                <a:lnTo>
                  <a:pt x="236" y="67"/>
                </a:lnTo>
                <a:lnTo>
                  <a:pt x="236" y="67"/>
                </a:lnTo>
                <a:lnTo>
                  <a:pt x="219" y="76"/>
                </a:lnTo>
                <a:lnTo>
                  <a:pt x="202" y="87"/>
                </a:lnTo>
                <a:lnTo>
                  <a:pt x="202" y="87"/>
                </a:lnTo>
                <a:lnTo>
                  <a:pt x="202" y="84"/>
                </a:lnTo>
                <a:lnTo>
                  <a:pt x="202" y="84"/>
                </a:lnTo>
                <a:close/>
                <a:moveTo>
                  <a:pt x="239" y="82"/>
                </a:moveTo>
                <a:lnTo>
                  <a:pt x="239" y="82"/>
                </a:lnTo>
                <a:lnTo>
                  <a:pt x="221" y="91"/>
                </a:lnTo>
                <a:lnTo>
                  <a:pt x="221" y="91"/>
                </a:lnTo>
                <a:lnTo>
                  <a:pt x="212" y="93"/>
                </a:lnTo>
                <a:lnTo>
                  <a:pt x="203" y="94"/>
                </a:lnTo>
                <a:lnTo>
                  <a:pt x="203" y="94"/>
                </a:lnTo>
                <a:lnTo>
                  <a:pt x="202" y="90"/>
                </a:lnTo>
                <a:lnTo>
                  <a:pt x="202" y="90"/>
                </a:lnTo>
                <a:lnTo>
                  <a:pt x="222" y="79"/>
                </a:lnTo>
                <a:lnTo>
                  <a:pt x="232" y="71"/>
                </a:lnTo>
                <a:lnTo>
                  <a:pt x="242" y="64"/>
                </a:lnTo>
                <a:lnTo>
                  <a:pt x="242" y="64"/>
                </a:lnTo>
                <a:lnTo>
                  <a:pt x="242" y="63"/>
                </a:lnTo>
                <a:lnTo>
                  <a:pt x="242" y="63"/>
                </a:lnTo>
                <a:lnTo>
                  <a:pt x="262" y="69"/>
                </a:lnTo>
                <a:lnTo>
                  <a:pt x="262" y="69"/>
                </a:lnTo>
                <a:lnTo>
                  <a:pt x="239" y="82"/>
                </a:lnTo>
                <a:lnTo>
                  <a:pt x="239" y="82"/>
                </a:lnTo>
                <a:close/>
                <a:moveTo>
                  <a:pt x="203" y="67"/>
                </a:moveTo>
                <a:lnTo>
                  <a:pt x="203" y="67"/>
                </a:lnTo>
                <a:lnTo>
                  <a:pt x="203" y="67"/>
                </a:lnTo>
                <a:lnTo>
                  <a:pt x="203" y="67"/>
                </a:lnTo>
                <a:lnTo>
                  <a:pt x="214" y="60"/>
                </a:lnTo>
                <a:lnTo>
                  <a:pt x="214" y="60"/>
                </a:lnTo>
                <a:lnTo>
                  <a:pt x="203" y="67"/>
                </a:lnTo>
                <a:lnTo>
                  <a:pt x="203" y="67"/>
                </a:lnTo>
                <a:close/>
                <a:moveTo>
                  <a:pt x="194" y="73"/>
                </a:moveTo>
                <a:lnTo>
                  <a:pt x="194" y="73"/>
                </a:lnTo>
                <a:lnTo>
                  <a:pt x="166" y="90"/>
                </a:lnTo>
                <a:lnTo>
                  <a:pt x="166" y="90"/>
                </a:lnTo>
                <a:lnTo>
                  <a:pt x="164" y="89"/>
                </a:lnTo>
                <a:lnTo>
                  <a:pt x="164" y="89"/>
                </a:lnTo>
                <a:lnTo>
                  <a:pt x="194" y="72"/>
                </a:lnTo>
                <a:lnTo>
                  <a:pt x="194" y="72"/>
                </a:lnTo>
                <a:lnTo>
                  <a:pt x="194" y="73"/>
                </a:lnTo>
                <a:lnTo>
                  <a:pt x="194" y="73"/>
                </a:lnTo>
                <a:close/>
                <a:moveTo>
                  <a:pt x="175" y="79"/>
                </a:moveTo>
                <a:lnTo>
                  <a:pt x="175" y="79"/>
                </a:lnTo>
                <a:lnTo>
                  <a:pt x="160" y="87"/>
                </a:lnTo>
                <a:lnTo>
                  <a:pt x="160" y="87"/>
                </a:lnTo>
                <a:lnTo>
                  <a:pt x="153" y="84"/>
                </a:lnTo>
                <a:lnTo>
                  <a:pt x="153" y="84"/>
                </a:lnTo>
                <a:lnTo>
                  <a:pt x="151" y="84"/>
                </a:lnTo>
                <a:lnTo>
                  <a:pt x="150" y="84"/>
                </a:lnTo>
                <a:lnTo>
                  <a:pt x="147" y="86"/>
                </a:lnTo>
                <a:lnTo>
                  <a:pt x="147" y="89"/>
                </a:lnTo>
                <a:lnTo>
                  <a:pt x="147" y="91"/>
                </a:lnTo>
                <a:lnTo>
                  <a:pt x="149" y="92"/>
                </a:lnTo>
                <a:lnTo>
                  <a:pt x="149" y="92"/>
                </a:lnTo>
                <a:lnTo>
                  <a:pt x="149" y="92"/>
                </a:lnTo>
                <a:lnTo>
                  <a:pt x="149" y="92"/>
                </a:lnTo>
                <a:lnTo>
                  <a:pt x="123" y="104"/>
                </a:lnTo>
                <a:lnTo>
                  <a:pt x="123" y="104"/>
                </a:lnTo>
                <a:lnTo>
                  <a:pt x="72" y="127"/>
                </a:lnTo>
                <a:lnTo>
                  <a:pt x="72" y="127"/>
                </a:lnTo>
                <a:lnTo>
                  <a:pt x="47" y="140"/>
                </a:lnTo>
                <a:lnTo>
                  <a:pt x="35" y="146"/>
                </a:lnTo>
                <a:lnTo>
                  <a:pt x="22" y="151"/>
                </a:lnTo>
                <a:lnTo>
                  <a:pt x="22" y="151"/>
                </a:lnTo>
                <a:lnTo>
                  <a:pt x="21" y="151"/>
                </a:lnTo>
                <a:lnTo>
                  <a:pt x="21" y="151"/>
                </a:lnTo>
                <a:lnTo>
                  <a:pt x="22" y="151"/>
                </a:lnTo>
                <a:lnTo>
                  <a:pt x="22" y="151"/>
                </a:lnTo>
                <a:lnTo>
                  <a:pt x="29" y="148"/>
                </a:lnTo>
                <a:lnTo>
                  <a:pt x="29" y="148"/>
                </a:lnTo>
                <a:lnTo>
                  <a:pt x="38" y="144"/>
                </a:lnTo>
                <a:lnTo>
                  <a:pt x="47" y="138"/>
                </a:lnTo>
                <a:lnTo>
                  <a:pt x="47" y="138"/>
                </a:lnTo>
                <a:lnTo>
                  <a:pt x="72" y="124"/>
                </a:lnTo>
                <a:lnTo>
                  <a:pt x="99" y="110"/>
                </a:lnTo>
                <a:lnTo>
                  <a:pt x="99" y="110"/>
                </a:lnTo>
                <a:lnTo>
                  <a:pt x="147" y="84"/>
                </a:lnTo>
                <a:lnTo>
                  <a:pt x="172" y="70"/>
                </a:lnTo>
                <a:lnTo>
                  <a:pt x="196" y="58"/>
                </a:lnTo>
                <a:lnTo>
                  <a:pt x="196" y="58"/>
                </a:lnTo>
                <a:lnTo>
                  <a:pt x="194" y="68"/>
                </a:lnTo>
                <a:lnTo>
                  <a:pt x="194" y="68"/>
                </a:lnTo>
                <a:lnTo>
                  <a:pt x="175" y="79"/>
                </a:lnTo>
                <a:lnTo>
                  <a:pt x="175" y="79"/>
                </a:lnTo>
                <a:close/>
                <a:moveTo>
                  <a:pt x="20" y="154"/>
                </a:moveTo>
                <a:lnTo>
                  <a:pt x="20" y="154"/>
                </a:lnTo>
                <a:lnTo>
                  <a:pt x="35" y="148"/>
                </a:lnTo>
                <a:lnTo>
                  <a:pt x="49" y="141"/>
                </a:lnTo>
                <a:lnTo>
                  <a:pt x="49" y="141"/>
                </a:lnTo>
                <a:lnTo>
                  <a:pt x="76" y="128"/>
                </a:lnTo>
                <a:lnTo>
                  <a:pt x="104" y="116"/>
                </a:lnTo>
                <a:lnTo>
                  <a:pt x="104" y="116"/>
                </a:lnTo>
                <a:lnTo>
                  <a:pt x="152" y="94"/>
                </a:lnTo>
                <a:lnTo>
                  <a:pt x="152" y="94"/>
                </a:lnTo>
                <a:lnTo>
                  <a:pt x="156" y="95"/>
                </a:lnTo>
                <a:lnTo>
                  <a:pt x="156" y="95"/>
                </a:lnTo>
                <a:lnTo>
                  <a:pt x="85" y="133"/>
                </a:lnTo>
                <a:lnTo>
                  <a:pt x="48" y="153"/>
                </a:lnTo>
                <a:lnTo>
                  <a:pt x="14" y="174"/>
                </a:lnTo>
                <a:lnTo>
                  <a:pt x="14" y="174"/>
                </a:lnTo>
                <a:lnTo>
                  <a:pt x="17" y="164"/>
                </a:lnTo>
                <a:lnTo>
                  <a:pt x="20" y="154"/>
                </a:lnTo>
                <a:lnTo>
                  <a:pt x="20" y="154"/>
                </a:lnTo>
                <a:close/>
                <a:moveTo>
                  <a:pt x="12" y="179"/>
                </a:moveTo>
                <a:lnTo>
                  <a:pt x="12" y="179"/>
                </a:lnTo>
                <a:lnTo>
                  <a:pt x="23" y="174"/>
                </a:lnTo>
                <a:lnTo>
                  <a:pt x="33" y="169"/>
                </a:lnTo>
                <a:lnTo>
                  <a:pt x="52" y="156"/>
                </a:lnTo>
                <a:lnTo>
                  <a:pt x="52" y="156"/>
                </a:lnTo>
                <a:lnTo>
                  <a:pt x="82" y="141"/>
                </a:lnTo>
                <a:lnTo>
                  <a:pt x="111" y="127"/>
                </a:lnTo>
                <a:lnTo>
                  <a:pt x="111" y="127"/>
                </a:lnTo>
                <a:lnTo>
                  <a:pt x="170" y="99"/>
                </a:lnTo>
                <a:lnTo>
                  <a:pt x="170" y="99"/>
                </a:lnTo>
                <a:lnTo>
                  <a:pt x="177" y="101"/>
                </a:lnTo>
                <a:lnTo>
                  <a:pt x="177" y="101"/>
                </a:lnTo>
                <a:lnTo>
                  <a:pt x="123" y="129"/>
                </a:lnTo>
                <a:lnTo>
                  <a:pt x="123" y="129"/>
                </a:lnTo>
                <a:lnTo>
                  <a:pt x="82" y="151"/>
                </a:lnTo>
                <a:lnTo>
                  <a:pt x="42" y="174"/>
                </a:lnTo>
                <a:lnTo>
                  <a:pt x="42" y="174"/>
                </a:lnTo>
                <a:lnTo>
                  <a:pt x="25" y="184"/>
                </a:lnTo>
                <a:lnTo>
                  <a:pt x="25" y="184"/>
                </a:lnTo>
                <a:lnTo>
                  <a:pt x="10" y="192"/>
                </a:lnTo>
                <a:lnTo>
                  <a:pt x="10" y="192"/>
                </a:lnTo>
                <a:lnTo>
                  <a:pt x="12" y="179"/>
                </a:lnTo>
                <a:lnTo>
                  <a:pt x="12" y="179"/>
                </a:lnTo>
                <a:close/>
                <a:moveTo>
                  <a:pt x="28" y="185"/>
                </a:moveTo>
                <a:lnTo>
                  <a:pt x="28" y="185"/>
                </a:lnTo>
                <a:lnTo>
                  <a:pt x="44" y="176"/>
                </a:lnTo>
                <a:lnTo>
                  <a:pt x="60" y="168"/>
                </a:lnTo>
                <a:lnTo>
                  <a:pt x="60" y="168"/>
                </a:lnTo>
                <a:lnTo>
                  <a:pt x="96" y="150"/>
                </a:lnTo>
                <a:lnTo>
                  <a:pt x="132" y="133"/>
                </a:lnTo>
                <a:lnTo>
                  <a:pt x="132" y="133"/>
                </a:lnTo>
                <a:lnTo>
                  <a:pt x="183" y="111"/>
                </a:lnTo>
                <a:lnTo>
                  <a:pt x="183" y="111"/>
                </a:lnTo>
                <a:lnTo>
                  <a:pt x="138" y="133"/>
                </a:lnTo>
                <a:lnTo>
                  <a:pt x="94" y="154"/>
                </a:lnTo>
                <a:lnTo>
                  <a:pt x="72" y="166"/>
                </a:lnTo>
                <a:lnTo>
                  <a:pt x="50" y="178"/>
                </a:lnTo>
                <a:lnTo>
                  <a:pt x="29" y="190"/>
                </a:lnTo>
                <a:lnTo>
                  <a:pt x="9" y="204"/>
                </a:lnTo>
                <a:lnTo>
                  <a:pt x="9" y="204"/>
                </a:lnTo>
                <a:lnTo>
                  <a:pt x="10" y="196"/>
                </a:lnTo>
                <a:lnTo>
                  <a:pt x="10" y="196"/>
                </a:lnTo>
                <a:lnTo>
                  <a:pt x="19" y="190"/>
                </a:lnTo>
                <a:lnTo>
                  <a:pt x="28" y="185"/>
                </a:lnTo>
                <a:lnTo>
                  <a:pt x="28" y="185"/>
                </a:lnTo>
                <a:close/>
                <a:moveTo>
                  <a:pt x="9" y="207"/>
                </a:moveTo>
                <a:lnTo>
                  <a:pt x="9" y="207"/>
                </a:lnTo>
                <a:lnTo>
                  <a:pt x="23" y="201"/>
                </a:lnTo>
                <a:lnTo>
                  <a:pt x="38" y="194"/>
                </a:lnTo>
                <a:lnTo>
                  <a:pt x="66" y="179"/>
                </a:lnTo>
                <a:lnTo>
                  <a:pt x="66" y="179"/>
                </a:lnTo>
                <a:lnTo>
                  <a:pt x="85" y="170"/>
                </a:lnTo>
                <a:lnTo>
                  <a:pt x="103" y="161"/>
                </a:lnTo>
                <a:lnTo>
                  <a:pt x="141" y="144"/>
                </a:lnTo>
                <a:lnTo>
                  <a:pt x="141" y="144"/>
                </a:lnTo>
                <a:lnTo>
                  <a:pt x="173" y="130"/>
                </a:lnTo>
                <a:lnTo>
                  <a:pt x="173" y="130"/>
                </a:lnTo>
                <a:lnTo>
                  <a:pt x="143" y="144"/>
                </a:lnTo>
                <a:lnTo>
                  <a:pt x="143" y="144"/>
                </a:lnTo>
                <a:lnTo>
                  <a:pt x="107" y="162"/>
                </a:lnTo>
                <a:lnTo>
                  <a:pt x="71" y="181"/>
                </a:lnTo>
                <a:lnTo>
                  <a:pt x="71" y="181"/>
                </a:lnTo>
                <a:lnTo>
                  <a:pt x="40" y="200"/>
                </a:lnTo>
                <a:lnTo>
                  <a:pt x="24" y="209"/>
                </a:lnTo>
                <a:lnTo>
                  <a:pt x="9" y="218"/>
                </a:lnTo>
                <a:lnTo>
                  <a:pt x="9" y="218"/>
                </a:lnTo>
                <a:lnTo>
                  <a:pt x="9" y="207"/>
                </a:lnTo>
                <a:lnTo>
                  <a:pt x="9" y="207"/>
                </a:lnTo>
                <a:close/>
                <a:moveTo>
                  <a:pt x="306" y="94"/>
                </a:moveTo>
                <a:lnTo>
                  <a:pt x="306" y="94"/>
                </a:lnTo>
                <a:lnTo>
                  <a:pt x="313" y="101"/>
                </a:lnTo>
                <a:lnTo>
                  <a:pt x="313" y="101"/>
                </a:lnTo>
                <a:lnTo>
                  <a:pt x="305" y="104"/>
                </a:lnTo>
                <a:lnTo>
                  <a:pt x="298" y="108"/>
                </a:lnTo>
                <a:lnTo>
                  <a:pt x="298" y="108"/>
                </a:lnTo>
                <a:lnTo>
                  <a:pt x="271" y="119"/>
                </a:lnTo>
                <a:lnTo>
                  <a:pt x="271" y="119"/>
                </a:lnTo>
                <a:lnTo>
                  <a:pt x="255" y="125"/>
                </a:lnTo>
                <a:lnTo>
                  <a:pt x="239" y="130"/>
                </a:lnTo>
                <a:lnTo>
                  <a:pt x="239" y="130"/>
                </a:lnTo>
                <a:lnTo>
                  <a:pt x="205" y="146"/>
                </a:lnTo>
                <a:lnTo>
                  <a:pt x="205" y="146"/>
                </a:lnTo>
                <a:lnTo>
                  <a:pt x="173" y="158"/>
                </a:lnTo>
                <a:lnTo>
                  <a:pt x="173" y="158"/>
                </a:lnTo>
                <a:lnTo>
                  <a:pt x="111" y="184"/>
                </a:lnTo>
                <a:lnTo>
                  <a:pt x="80" y="197"/>
                </a:lnTo>
                <a:lnTo>
                  <a:pt x="48" y="211"/>
                </a:lnTo>
                <a:lnTo>
                  <a:pt x="48" y="211"/>
                </a:lnTo>
                <a:lnTo>
                  <a:pt x="44" y="213"/>
                </a:lnTo>
                <a:lnTo>
                  <a:pt x="44" y="213"/>
                </a:lnTo>
                <a:lnTo>
                  <a:pt x="86" y="192"/>
                </a:lnTo>
                <a:lnTo>
                  <a:pt x="86" y="192"/>
                </a:lnTo>
                <a:lnTo>
                  <a:pt x="135" y="168"/>
                </a:lnTo>
                <a:lnTo>
                  <a:pt x="160" y="156"/>
                </a:lnTo>
                <a:lnTo>
                  <a:pt x="184" y="145"/>
                </a:lnTo>
                <a:lnTo>
                  <a:pt x="184" y="145"/>
                </a:lnTo>
                <a:lnTo>
                  <a:pt x="230" y="126"/>
                </a:lnTo>
                <a:lnTo>
                  <a:pt x="277" y="107"/>
                </a:lnTo>
                <a:lnTo>
                  <a:pt x="277" y="107"/>
                </a:lnTo>
                <a:lnTo>
                  <a:pt x="306" y="94"/>
                </a:lnTo>
                <a:lnTo>
                  <a:pt x="306" y="94"/>
                </a:lnTo>
                <a:close/>
                <a:moveTo>
                  <a:pt x="81" y="193"/>
                </a:moveTo>
                <a:lnTo>
                  <a:pt x="81" y="193"/>
                </a:lnTo>
                <a:lnTo>
                  <a:pt x="44" y="210"/>
                </a:lnTo>
                <a:lnTo>
                  <a:pt x="27" y="220"/>
                </a:lnTo>
                <a:lnTo>
                  <a:pt x="10" y="231"/>
                </a:lnTo>
                <a:lnTo>
                  <a:pt x="10" y="231"/>
                </a:lnTo>
                <a:lnTo>
                  <a:pt x="9" y="221"/>
                </a:lnTo>
                <a:lnTo>
                  <a:pt x="9" y="221"/>
                </a:lnTo>
                <a:lnTo>
                  <a:pt x="16" y="219"/>
                </a:lnTo>
                <a:lnTo>
                  <a:pt x="24" y="216"/>
                </a:lnTo>
                <a:lnTo>
                  <a:pt x="38" y="209"/>
                </a:lnTo>
                <a:lnTo>
                  <a:pt x="65" y="193"/>
                </a:lnTo>
                <a:lnTo>
                  <a:pt x="65" y="193"/>
                </a:lnTo>
                <a:lnTo>
                  <a:pt x="87" y="183"/>
                </a:lnTo>
                <a:lnTo>
                  <a:pt x="108" y="174"/>
                </a:lnTo>
                <a:lnTo>
                  <a:pt x="151" y="156"/>
                </a:lnTo>
                <a:lnTo>
                  <a:pt x="151" y="156"/>
                </a:lnTo>
                <a:lnTo>
                  <a:pt x="152" y="156"/>
                </a:lnTo>
                <a:lnTo>
                  <a:pt x="152" y="156"/>
                </a:lnTo>
                <a:lnTo>
                  <a:pt x="116" y="175"/>
                </a:lnTo>
                <a:lnTo>
                  <a:pt x="81" y="193"/>
                </a:lnTo>
                <a:lnTo>
                  <a:pt x="81" y="193"/>
                </a:lnTo>
                <a:close/>
                <a:moveTo>
                  <a:pt x="10" y="233"/>
                </a:moveTo>
                <a:lnTo>
                  <a:pt x="10" y="233"/>
                </a:lnTo>
                <a:lnTo>
                  <a:pt x="21" y="228"/>
                </a:lnTo>
                <a:lnTo>
                  <a:pt x="32" y="221"/>
                </a:lnTo>
                <a:lnTo>
                  <a:pt x="32" y="221"/>
                </a:lnTo>
                <a:lnTo>
                  <a:pt x="41" y="216"/>
                </a:lnTo>
                <a:lnTo>
                  <a:pt x="50" y="212"/>
                </a:lnTo>
                <a:lnTo>
                  <a:pt x="69" y="203"/>
                </a:lnTo>
                <a:lnTo>
                  <a:pt x="69" y="203"/>
                </a:lnTo>
                <a:lnTo>
                  <a:pt x="92" y="194"/>
                </a:lnTo>
                <a:lnTo>
                  <a:pt x="113" y="185"/>
                </a:lnTo>
                <a:lnTo>
                  <a:pt x="157" y="168"/>
                </a:lnTo>
                <a:lnTo>
                  <a:pt x="157" y="168"/>
                </a:lnTo>
                <a:lnTo>
                  <a:pt x="168" y="164"/>
                </a:lnTo>
                <a:lnTo>
                  <a:pt x="168" y="164"/>
                </a:lnTo>
                <a:lnTo>
                  <a:pt x="156" y="169"/>
                </a:lnTo>
                <a:lnTo>
                  <a:pt x="156" y="169"/>
                </a:lnTo>
                <a:lnTo>
                  <a:pt x="75" y="208"/>
                </a:lnTo>
                <a:lnTo>
                  <a:pt x="75" y="208"/>
                </a:lnTo>
                <a:lnTo>
                  <a:pt x="42" y="224"/>
                </a:lnTo>
                <a:lnTo>
                  <a:pt x="27" y="233"/>
                </a:lnTo>
                <a:lnTo>
                  <a:pt x="12" y="244"/>
                </a:lnTo>
                <a:lnTo>
                  <a:pt x="12" y="244"/>
                </a:lnTo>
                <a:lnTo>
                  <a:pt x="10" y="233"/>
                </a:lnTo>
                <a:lnTo>
                  <a:pt x="10" y="233"/>
                </a:lnTo>
                <a:close/>
                <a:moveTo>
                  <a:pt x="13" y="249"/>
                </a:moveTo>
                <a:lnTo>
                  <a:pt x="13" y="249"/>
                </a:lnTo>
                <a:lnTo>
                  <a:pt x="28" y="244"/>
                </a:lnTo>
                <a:lnTo>
                  <a:pt x="42" y="237"/>
                </a:lnTo>
                <a:lnTo>
                  <a:pt x="70" y="223"/>
                </a:lnTo>
                <a:lnTo>
                  <a:pt x="70" y="223"/>
                </a:lnTo>
                <a:lnTo>
                  <a:pt x="153" y="185"/>
                </a:lnTo>
                <a:lnTo>
                  <a:pt x="153" y="185"/>
                </a:lnTo>
                <a:lnTo>
                  <a:pt x="237" y="147"/>
                </a:lnTo>
                <a:lnTo>
                  <a:pt x="324" y="111"/>
                </a:lnTo>
                <a:lnTo>
                  <a:pt x="324" y="111"/>
                </a:lnTo>
                <a:lnTo>
                  <a:pt x="328" y="117"/>
                </a:lnTo>
                <a:lnTo>
                  <a:pt x="328" y="117"/>
                </a:lnTo>
                <a:lnTo>
                  <a:pt x="328" y="118"/>
                </a:lnTo>
                <a:lnTo>
                  <a:pt x="328" y="118"/>
                </a:lnTo>
                <a:lnTo>
                  <a:pt x="286" y="136"/>
                </a:lnTo>
                <a:lnTo>
                  <a:pt x="245" y="154"/>
                </a:lnTo>
                <a:lnTo>
                  <a:pt x="160" y="190"/>
                </a:lnTo>
                <a:lnTo>
                  <a:pt x="160" y="190"/>
                </a:lnTo>
                <a:lnTo>
                  <a:pt x="143" y="198"/>
                </a:lnTo>
                <a:lnTo>
                  <a:pt x="126" y="206"/>
                </a:lnTo>
                <a:lnTo>
                  <a:pt x="126" y="206"/>
                </a:lnTo>
                <a:lnTo>
                  <a:pt x="116" y="211"/>
                </a:lnTo>
                <a:lnTo>
                  <a:pt x="106" y="215"/>
                </a:lnTo>
                <a:lnTo>
                  <a:pt x="85" y="222"/>
                </a:lnTo>
                <a:lnTo>
                  <a:pt x="85" y="222"/>
                </a:lnTo>
                <a:lnTo>
                  <a:pt x="48" y="236"/>
                </a:lnTo>
                <a:lnTo>
                  <a:pt x="31" y="244"/>
                </a:lnTo>
                <a:lnTo>
                  <a:pt x="14" y="253"/>
                </a:lnTo>
                <a:lnTo>
                  <a:pt x="14" y="253"/>
                </a:lnTo>
                <a:lnTo>
                  <a:pt x="13" y="249"/>
                </a:lnTo>
                <a:lnTo>
                  <a:pt x="13" y="249"/>
                </a:lnTo>
                <a:close/>
                <a:moveTo>
                  <a:pt x="305" y="130"/>
                </a:moveTo>
                <a:lnTo>
                  <a:pt x="305" y="130"/>
                </a:lnTo>
                <a:lnTo>
                  <a:pt x="295" y="135"/>
                </a:lnTo>
                <a:lnTo>
                  <a:pt x="295" y="135"/>
                </a:lnTo>
                <a:lnTo>
                  <a:pt x="276" y="143"/>
                </a:lnTo>
                <a:lnTo>
                  <a:pt x="257" y="151"/>
                </a:lnTo>
                <a:lnTo>
                  <a:pt x="257" y="151"/>
                </a:lnTo>
                <a:lnTo>
                  <a:pt x="298" y="133"/>
                </a:lnTo>
                <a:lnTo>
                  <a:pt x="298" y="133"/>
                </a:lnTo>
                <a:lnTo>
                  <a:pt x="305" y="130"/>
                </a:lnTo>
                <a:lnTo>
                  <a:pt x="305" y="130"/>
                </a:lnTo>
                <a:close/>
                <a:moveTo>
                  <a:pt x="320" y="124"/>
                </a:moveTo>
                <a:lnTo>
                  <a:pt x="320" y="124"/>
                </a:lnTo>
                <a:lnTo>
                  <a:pt x="323" y="123"/>
                </a:lnTo>
                <a:lnTo>
                  <a:pt x="324" y="122"/>
                </a:lnTo>
                <a:lnTo>
                  <a:pt x="324" y="122"/>
                </a:lnTo>
                <a:lnTo>
                  <a:pt x="329" y="119"/>
                </a:lnTo>
                <a:lnTo>
                  <a:pt x="329" y="119"/>
                </a:lnTo>
                <a:lnTo>
                  <a:pt x="329" y="119"/>
                </a:lnTo>
                <a:lnTo>
                  <a:pt x="329" y="119"/>
                </a:lnTo>
                <a:lnTo>
                  <a:pt x="336" y="130"/>
                </a:lnTo>
                <a:lnTo>
                  <a:pt x="336" y="130"/>
                </a:lnTo>
                <a:lnTo>
                  <a:pt x="329" y="132"/>
                </a:lnTo>
                <a:lnTo>
                  <a:pt x="323" y="136"/>
                </a:lnTo>
                <a:lnTo>
                  <a:pt x="309" y="144"/>
                </a:lnTo>
                <a:lnTo>
                  <a:pt x="309" y="144"/>
                </a:lnTo>
                <a:lnTo>
                  <a:pt x="306" y="146"/>
                </a:lnTo>
                <a:lnTo>
                  <a:pt x="306" y="146"/>
                </a:lnTo>
                <a:lnTo>
                  <a:pt x="302" y="147"/>
                </a:lnTo>
                <a:lnTo>
                  <a:pt x="302" y="147"/>
                </a:lnTo>
                <a:lnTo>
                  <a:pt x="228" y="177"/>
                </a:lnTo>
                <a:lnTo>
                  <a:pt x="192" y="192"/>
                </a:lnTo>
                <a:lnTo>
                  <a:pt x="155" y="207"/>
                </a:lnTo>
                <a:lnTo>
                  <a:pt x="155" y="207"/>
                </a:lnTo>
                <a:lnTo>
                  <a:pt x="118" y="223"/>
                </a:lnTo>
                <a:lnTo>
                  <a:pt x="99" y="231"/>
                </a:lnTo>
                <a:lnTo>
                  <a:pt x="80" y="239"/>
                </a:lnTo>
                <a:lnTo>
                  <a:pt x="80" y="239"/>
                </a:lnTo>
                <a:lnTo>
                  <a:pt x="65" y="245"/>
                </a:lnTo>
                <a:lnTo>
                  <a:pt x="65" y="245"/>
                </a:lnTo>
                <a:lnTo>
                  <a:pt x="120" y="216"/>
                </a:lnTo>
                <a:lnTo>
                  <a:pt x="175" y="189"/>
                </a:lnTo>
                <a:lnTo>
                  <a:pt x="175" y="189"/>
                </a:lnTo>
                <a:lnTo>
                  <a:pt x="193" y="180"/>
                </a:lnTo>
                <a:lnTo>
                  <a:pt x="211" y="172"/>
                </a:lnTo>
                <a:lnTo>
                  <a:pt x="249" y="157"/>
                </a:lnTo>
                <a:lnTo>
                  <a:pt x="285" y="141"/>
                </a:lnTo>
                <a:lnTo>
                  <a:pt x="303" y="133"/>
                </a:lnTo>
                <a:lnTo>
                  <a:pt x="320" y="124"/>
                </a:lnTo>
                <a:lnTo>
                  <a:pt x="320" y="124"/>
                </a:lnTo>
                <a:close/>
                <a:moveTo>
                  <a:pt x="322" y="139"/>
                </a:moveTo>
                <a:lnTo>
                  <a:pt x="322" y="139"/>
                </a:lnTo>
                <a:lnTo>
                  <a:pt x="320" y="139"/>
                </a:lnTo>
                <a:lnTo>
                  <a:pt x="320" y="139"/>
                </a:lnTo>
                <a:lnTo>
                  <a:pt x="326" y="137"/>
                </a:lnTo>
                <a:lnTo>
                  <a:pt x="326" y="137"/>
                </a:lnTo>
                <a:lnTo>
                  <a:pt x="322" y="139"/>
                </a:lnTo>
                <a:lnTo>
                  <a:pt x="322" y="139"/>
                </a:lnTo>
                <a:close/>
                <a:moveTo>
                  <a:pt x="336" y="151"/>
                </a:moveTo>
                <a:lnTo>
                  <a:pt x="336" y="151"/>
                </a:lnTo>
                <a:lnTo>
                  <a:pt x="339" y="150"/>
                </a:lnTo>
                <a:lnTo>
                  <a:pt x="340" y="149"/>
                </a:lnTo>
                <a:lnTo>
                  <a:pt x="340" y="149"/>
                </a:lnTo>
                <a:lnTo>
                  <a:pt x="343" y="147"/>
                </a:lnTo>
                <a:lnTo>
                  <a:pt x="343" y="147"/>
                </a:lnTo>
                <a:lnTo>
                  <a:pt x="348" y="164"/>
                </a:lnTo>
                <a:lnTo>
                  <a:pt x="348" y="164"/>
                </a:lnTo>
                <a:lnTo>
                  <a:pt x="346" y="165"/>
                </a:lnTo>
                <a:lnTo>
                  <a:pt x="346" y="165"/>
                </a:lnTo>
                <a:lnTo>
                  <a:pt x="341" y="167"/>
                </a:lnTo>
                <a:lnTo>
                  <a:pt x="341" y="167"/>
                </a:lnTo>
                <a:lnTo>
                  <a:pt x="340" y="168"/>
                </a:lnTo>
                <a:lnTo>
                  <a:pt x="340" y="168"/>
                </a:lnTo>
                <a:lnTo>
                  <a:pt x="326" y="174"/>
                </a:lnTo>
                <a:lnTo>
                  <a:pt x="326" y="174"/>
                </a:lnTo>
                <a:lnTo>
                  <a:pt x="291" y="188"/>
                </a:lnTo>
                <a:lnTo>
                  <a:pt x="291" y="188"/>
                </a:lnTo>
                <a:lnTo>
                  <a:pt x="280" y="192"/>
                </a:lnTo>
                <a:lnTo>
                  <a:pt x="280" y="192"/>
                </a:lnTo>
                <a:lnTo>
                  <a:pt x="274" y="194"/>
                </a:lnTo>
                <a:lnTo>
                  <a:pt x="274" y="194"/>
                </a:lnTo>
                <a:lnTo>
                  <a:pt x="194" y="223"/>
                </a:lnTo>
                <a:lnTo>
                  <a:pt x="194" y="223"/>
                </a:lnTo>
                <a:lnTo>
                  <a:pt x="162" y="235"/>
                </a:lnTo>
                <a:lnTo>
                  <a:pt x="130" y="249"/>
                </a:lnTo>
                <a:lnTo>
                  <a:pt x="65" y="275"/>
                </a:lnTo>
                <a:lnTo>
                  <a:pt x="65" y="275"/>
                </a:lnTo>
                <a:lnTo>
                  <a:pt x="54" y="279"/>
                </a:lnTo>
                <a:lnTo>
                  <a:pt x="43" y="284"/>
                </a:lnTo>
                <a:lnTo>
                  <a:pt x="43" y="284"/>
                </a:lnTo>
                <a:lnTo>
                  <a:pt x="37" y="286"/>
                </a:lnTo>
                <a:lnTo>
                  <a:pt x="34" y="287"/>
                </a:lnTo>
                <a:lnTo>
                  <a:pt x="34" y="286"/>
                </a:lnTo>
                <a:lnTo>
                  <a:pt x="35" y="285"/>
                </a:lnTo>
                <a:lnTo>
                  <a:pt x="38" y="283"/>
                </a:lnTo>
                <a:lnTo>
                  <a:pt x="38" y="283"/>
                </a:lnTo>
                <a:lnTo>
                  <a:pt x="51" y="276"/>
                </a:lnTo>
                <a:lnTo>
                  <a:pt x="51" y="276"/>
                </a:lnTo>
                <a:lnTo>
                  <a:pt x="66" y="269"/>
                </a:lnTo>
                <a:lnTo>
                  <a:pt x="81" y="260"/>
                </a:lnTo>
                <a:lnTo>
                  <a:pt x="96" y="252"/>
                </a:lnTo>
                <a:lnTo>
                  <a:pt x="112" y="246"/>
                </a:lnTo>
                <a:lnTo>
                  <a:pt x="112" y="246"/>
                </a:lnTo>
                <a:lnTo>
                  <a:pt x="142" y="232"/>
                </a:lnTo>
                <a:lnTo>
                  <a:pt x="172" y="219"/>
                </a:lnTo>
                <a:lnTo>
                  <a:pt x="201" y="206"/>
                </a:lnTo>
                <a:lnTo>
                  <a:pt x="231" y="193"/>
                </a:lnTo>
                <a:lnTo>
                  <a:pt x="231" y="193"/>
                </a:lnTo>
                <a:lnTo>
                  <a:pt x="258" y="184"/>
                </a:lnTo>
                <a:lnTo>
                  <a:pt x="284" y="175"/>
                </a:lnTo>
                <a:lnTo>
                  <a:pt x="310" y="164"/>
                </a:lnTo>
                <a:lnTo>
                  <a:pt x="324" y="157"/>
                </a:lnTo>
                <a:lnTo>
                  <a:pt x="336" y="151"/>
                </a:lnTo>
                <a:lnTo>
                  <a:pt x="336" y="151"/>
                </a:lnTo>
                <a:close/>
                <a:moveTo>
                  <a:pt x="348" y="272"/>
                </a:moveTo>
                <a:lnTo>
                  <a:pt x="348" y="272"/>
                </a:lnTo>
                <a:lnTo>
                  <a:pt x="325" y="283"/>
                </a:lnTo>
                <a:lnTo>
                  <a:pt x="301" y="294"/>
                </a:lnTo>
                <a:lnTo>
                  <a:pt x="257" y="319"/>
                </a:lnTo>
                <a:lnTo>
                  <a:pt x="257" y="319"/>
                </a:lnTo>
                <a:lnTo>
                  <a:pt x="241" y="328"/>
                </a:lnTo>
                <a:lnTo>
                  <a:pt x="224" y="336"/>
                </a:lnTo>
                <a:lnTo>
                  <a:pt x="193" y="351"/>
                </a:lnTo>
                <a:lnTo>
                  <a:pt x="193" y="351"/>
                </a:lnTo>
                <a:lnTo>
                  <a:pt x="201" y="345"/>
                </a:lnTo>
                <a:lnTo>
                  <a:pt x="201" y="345"/>
                </a:lnTo>
                <a:lnTo>
                  <a:pt x="213" y="337"/>
                </a:lnTo>
                <a:lnTo>
                  <a:pt x="226" y="329"/>
                </a:lnTo>
                <a:lnTo>
                  <a:pt x="253" y="314"/>
                </a:lnTo>
                <a:lnTo>
                  <a:pt x="253" y="314"/>
                </a:lnTo>
                <a:lnTo>
                  <a:pt x="267" y="307"/>
                </a:lnTo>
                <a:lnTo>
                  <a:pt x="267" y="307"/>
                </a:lnTo>
                <a:lnTo>
                  <a:pt x="274" y="304"/>
                </a:lnTo>
                <a:lnTo>
                  <a:pt x="274" y="304"/>
                </a:lnTo>
                <a:lnTo>
                  <a:pt x="308" y="289"/>
                </a:lnTo>
                <a:lnTo>
                  <a:pt x="326" y="281"/>
                </a:lnTo>
                <a:lnTo>
                  <a:pt x="343" y="273"/>
                </a:lnTo>
                <a:lnTo>
                  <a:pt x="343" y="273"/>
                </a:lnTo>
                <a:lnTo>
                  <a:pt x="349" y="270"/>
                </a:lnTo>
                <a:lnTo>
                  <a:pt x="349" y="270"/>
                </a:lnTo>
                <a:lnTo>
                  <a:pt x="348" y="272"/>
                </a:lnTo>
                <a:lnTo>
                  <a:pt x="348" y="272"/>
                </a:lnTo>
                <a:close/>
                <a:moveTo>
                  <a:pt x="282" y="299"/>
                </a:moveTo>
                <a:lnTo>
                  <a:pt x="282" y="299"/>
                </a:lnTo>
                <a:lnTo>
                  <a:pt x="302" y="289"/>
                </a:lnTo>
                <a:lnTo>
                  <a:pt x="302" y="289"/>
                </a:lnTo>
                <a:lnTo>
                  <a:pt x="319" y="282"/>
                </a:lnTo>
                <a:lnTo>
                  <a:pt x="319" y="282"/>
                </a:lnTo>
                <a:lnTo>
                  <a:pt x="282" y="299"/>
                </a:lnTo>
                <a:lnTo>
                  <a:pt x="282" y="299"/>
                </a:lnTo>
                <a:close/>
                <a:moveTo>
                  <a:pt x="349" y="267"/>
                </a:moveTo>
                <a:lnTo>
                  <a:pt x="349" y="267"/>
                </a:lnTo>
                <a:lnTo>
                  <a:pt x="347" y="268"/>
                </a:lnTo>
                <a:lnTo>
                  <a:pt x="347" y="268"/>
                </a:lnTo>
                <a:lnTo>
                  <a:pt x="345" y="268"/>
                </a:lnTo>
                <a:lnTo>
                  <a:pt x="343" y="270"/>
                </a:lnTo>
                <a:lnTo>
                  <a:pt x="343" y="270"/>
                </a:lnTo>
                <a:lnTo>
                  <a:pt x="339" y="272"/>
                </a:lnTo>
                <a:lnTo>
                  <a:pt x="339" y="272"/>
                </a:lnTo>
                <a:lnTo>
                  <a:pt x="329" y="276"/>
                </a:lnTo>
                <a:lnTo>
                  <a:pt x="329" y="276"/>
                </a:lnTo>
                <a:lnTo>
                  <a:pt x="310" y="283"/>
                </a:lnTo>
                <a:lnTo>
                  <a:pt x="310" y="283"/>
                </a:lnTo>
                <a:lnTo>
                  <a:pt x="292" y="291"/>
                </a:lnTo>
                <a:lnTo>
                  <a:pt x="274" y="300"/>
                </a:lnTo>
                <a:lnTo>
                  <a:pt x="274" y="300"/>
                </a:lnTo>
                <a:lnTo>
                  <a:pt x="261" y="308"/>
                </a:lnTo>
                <a:lnTo>
                  <a:pt x="261" y="308"/>
                </a:lnTo>
                <a:lnTo>
                  <a:pt x="232" y="319"/>
                </a:lnTo>
                <a:lnTo>
                  <a:pt x="232" y="319"/>
                </a:lnTo>
                <a:lnTo>
                  <a:pt x="203" y="333"/>
                </a:lnTo>
                <a:lnTo>
                  <a:pt x="174" y="346"/>
                </a:lnTo>
                <a:lnTo>
                  <a:pt x="174" y="346"/>
                </a:lnTo>
                <a:lnTo>
                  <a:pt x="145" y="360"/>
                </a:lnTo>
                <a:lnTo>
                  <a:pt x="145" y="360"/>
                </a:lnTo>
                <a:lnTo>
                  <a:pt x="127" y="367"/>
                </a:lnTo>
                <a:lnTo>
                  <a:pt x="127" y="367"/>
                </a:lnTo>
                <a:lnTo>
                  <a:pt x="123" y="368"/>
                </a:lnTo>
                <a:lnTo>
                  <a:pt x="131" y="365"/>
                </a:lnTo>
                <a:lnTo>
                  <a:pt x="131" y="365"/>
                </a:lnTo>
                <a:lnTo>
                  <a:pt x="137" y="362"/>
                </a:lnTo>
                <a:lnTo>
                  <a:pt x="143" y="358"/>
                </a:lnTo>
                <a:lnTo>
                  <a:pt x="155" y="349"/>
                </a:lnTo>
                <a:lnTo>
                  <a:pt x="155" y="349"/>
                </a:lnTo>
                <a:lnTo>
                  <a:pt x="169" y="340"/>
                </a:lnTo>
                <a:lnTo>
                  <a:pt x="183" y="333"/>
                </a:lnTo>
                <a:lnTo>
                  <a:pt x="183" y="333"/>
                </a:lnTo>
                <a:lnTo>
                  <a:pt x="213" y="316"/>
                </a:lnTo>
                <a:lnTo>
                  <a:pt x="245" y="301"/>
                </a:lnTo>
                <a:lnTo>
                  <a:pt x="245" y="301"/>
                </a:lnTo>
                <a:lnTo>
                  <a:pt x="250" y="299"/>
                </a:lnTo>
                <a:lnTo>
                  <a:pt x="250" y="299"/>
                </a:lnTo>
                <a:lnTo>
                  <a:pt x="300" y="278"/>
                </a:lnTo>
                <a:lnTo>
                  <a:pt x="327" y="267"/>
                </a:lnTo>
                <a:lnTo>
                  <a:pt x="351" y="256"/>
                </a:lnTo>
                <a:lnTo>
                  <a:pt x="351" y="256"/>
                </a:lnTo>
                <a:lnTo>
                  <a:pt x="349" y="267"/>
                </a:lnTo>
                <a:lnTo>
                  <a:pt x="349" y="267"/>
                </a:lnTo>
                <a:close/>
                <a:moveTo>
                  <a:pt x="352" y="253"/>
                </a:moveTo>
                <a:lnTo>
                  <a:pt x="352" y="253"/>
                </a:lnTo>
                <a:lnTo>
                  <a:pt x="305" y="272"/>
                </a:lnTo>
                <a:lnTo>
                  <a:pt x="260" y="291"/>
                </a:lnTo>
                <a:lnTo>
                  <a:pt x="260" y="291"/>
                </a:lnTo>
                <a:lnTo>
                  <a:pt x="197" y="316"/>
                </a:lnTo>
                <a:lnTo>
                  <a:pt x="197" y="316"/>
                </a:lnTo>
                <a:lnTo>
                  <a:pt x="170" y="329"/>
                </a:lnTo>
                <a:lnTo>
                  <a:pt x="142" y="341"/>
                </a:lnTo>
                <a:lnTo>
                  <a:pt x="142" y="341"/>
                </a:lnTo>
                <a:lnTo>
                  <a:pt x="114" y="355"/>
                </a:lnTo>
                <a:lnTo>
                  <a:pt x="114" y="355"/>
                </a:lnTo>
                <a:lnTo>
                  <a:pt x="105" y="359"/>
                </a:lnTo>
                <a:lnTo>
                  <a:pt x="97" y="363"/>
                </a:lnTo>
                <a:lnTo>
                  <a:pt x="97" y="363"/>
                </a:lnTo>
                <a:lnTo>
                  <a:pt x="99" y="362"/>
                </a:lnTo>
                <a:lnTo>
                  <a:pt x="102" y="359"/>
                </a:lnTo>
                <a:lnTo>
                  <a:pt x="107" y="354"/>
                </a:lnTo>
                <a:lnTo>
                  <a:pt x="107" y="354"/>
                </a:lnTo>
                <a:lnTo>
                  <a:pt x="113" y="349"/>
                </a:lnTo>
                <a:lnTo>
                  <a:pt x="120" y="345"/>
                </a:lnTo>
                <a:lnTo>
                  <a:pt x="134" y="337"/>
                </a:lnTo>
                <a:lnTo>
                  <a:pt x="149" y="330"/>
                </a:lnTo>
                <a:lnTo>
                  <a:pt x="164" y="323"/>
                </a:lnTo>
                <a:lnTo>
                  <a:pt x="164" y="323"/>
                </a:lnTo>
                <a:lnTo>
                  <a:pt x="173" y="316"/>
                </a:lnTo>
                <a:lnTo>
                  <a:pt x="183" y="311"/>
                </a:lnTo>
                <a:lnTo>
                  <a:pt x="183" y="311"/>
                </a:lnTo>
                <a:lnTo>
                  <a:pt x="230" y="292"/>
                </a:lnTo>
                <a:lnTo>
                  <a:pt x="230" y="292"/>
                </a:lnTo>
                <a:lnTo>
                  <a:pt x="233" y="290"/>
                </a:lnTo>
                <a:lnTo>
                  <a:pt x="233" y="290"/>
                </a:lnTo>
                <a:lnTo>
                  <a:pt x="274" y="274"/>
                </a:lnTo>
                <a:lnTo>
                  <a:pt x="293" y="266"/>
                </a:lnTo>
                <a:lnTo>
                  <a:pt x="313" y="257"/>
                </a:lnTo>
                <a:lnTo>
                  <a:pt x="313" y="257"/>
                </a:lnTo>
                <a:lnTo>
                  <a:pt x="337" y="247"/>
                </a:lnTo>
                <a:lnTo>
                  <a:pt x="337" y="247"/>
                </a:lnTo>
                <a:lnTo>
                  <a:pt x="346" y="244"/>
                </a:lnTo>
                <a:lnTo>
                  <a:pt x="353" y="238"/>
                </a:lnTo>
                <a:lnTo>
                  <a:pt x="353" y="238"/>
                </a:lnTo>
                <a:lnTo>
                  <a:pt x="352" y="253"/>
                </a:lnTo>
                <a:lnTo>
                  <a:pt x="352" y="253"/>
                </a:lnTo>
                <a:close/>
                <a:moveTo>
                  <a:pt x="85" y="356"/>
                </a:moveTo>
                <a:lnTo>
                  <a:pt x="85" y="356"/>
                </a:lnTo>
                <a:lnTo>
                  <a:pt x="124" y="338"/>
                </a:lnTo>
                <a:lnTo>
                  <a:pt x="164" y="319"/>
                </a:lnTo>
                <a:lnTo>
                  <a:pt x="164" y="319"/>
                </a:lnTo>
                <a:lnTo>
                  <a:pt x="149" y="329"/>
                </a:lnTo>
                <a:lnTo>
                  <a:pt x="149" y="329"/>
                </a:lnTo>
                <a:lnTo>
                  <a:pt x="133" y="337"/>
                </a:lnTo>
                <a:lnTo>
                  <a:pt x="117" y="344"/>
                </a:lnTo>
                <a:lnTo>
                  <a:pt x="117" y="344"/>
                </a:lnTo>
                <a:lnTo>
                  <a:pt x="111" y="348"/>
                </a:lnTo>
                <a:lnTo>
                  <a:pt x="105" y="352"/>
                </a:lnTo>
                <a:lnTo>
                  <a:pt x="94" y="362"/>
                </a:lnTo>
                <a:lnTo>
                  <a:pt x="94" y="362"/>
                </a:lnTo>
                <a:lnTo>
                  <a:pt x="85" y="356"/>
                </a:lnTo>
                <a:lnTo>
                  <a:pt x="85" y="356"/>
                </a:lnTo>
                <a:close/>
                <a:moveTo>
                  <a:pt x="69" y="344"/>
                </a:moveTo>
                <a:lnTo>
                  <a:pt x="69" y="344"/>
                </a:lnTo>
                <a:lnTo>
                  <a:pt x="77" y="342"/>
                </a:lnTo>
                <a:lnTo>
                  <a:pt x="86" y="339"/>
                </a:lnTo>
                <a:lnTo>
                  <a:pt x="100" y="332"/>
                </a:lnTo>
                <a:lnTo>
                  <a:pt x="115" y="323"/>
                </a:lnTo>
                <a:lnTo>
                  <a:pt x="129" y="315"/>
                </a:lnTo>
                <a:lnTo>
                  <a:pt x="129" y="315"/>
                </a:lnTo>
                <a:lnTo>
                  <a:pt x="149" y="306"/>
                </a:lnTo>
                <a:lnTo>
                  <a:pt x="170" y="297"/>
                </a:lnTo>
                <a:lnTo>
                  <a:pt x="211" y="281"/>
                </a:lnTo>
                <a:lnTo>
                  <a:pt x="211" y="281"/>
                </a:lnTo>
                <a:lnTo>
                  <a:pt x="248" y="266"/>
                </a:lnTo>
                <a:lnTo>
                  <a:pt x="285" y="252"/>
                </a:lnTo>
                <a:lnTo>
                  <a:pt x="285" y="252"/>
                </a:lnTo>
                <a:lnTo>
                  <a:pt x="256" y="266"/>
                </a:lnTo>
                <a:lnTo>
                  <a:pt x="256" y="266"/>
                </a:lnTo>
                <a:lnTo>
                  <a:pt x="243" y="272"/>
                </a:lnTo>
                <a:lnTo>
                  <a:pt x="230" y="277"/>
                </a:lnTo>
                <a:lnTo>
                  <a:pt x="205" y="286"/>
                </a:lnTo>
                <a:lnTo>
                  <a:pt x="205" y="286"/>
                </a:lnTo>
                <a:lnTo>
                  <a:pt x="186" y="293"/>
                </a:lnTo>
                <a:lnTo>
                  <a:pt x="168" y="301"/>
                </a:lnTo>
                <a:lnTo>
                  <a:pt x="149" y="310"/>
                </a:lnTo>
                <a:lnTo>
                  <a:pt x="132" y="320"/>
                </a:lnTo>
                <a:lnTo>
                  <a:pt x="132" y="320"/>
                </a:lnTo>
                <a:lnTo>
                  <a:pt x="119" y="328"/>
                </a:lnTo>
                <a:lnTo>
                  <a:pt x="105" y="336"/>
                </a:lnTo>
                <a:lnTo>
                  <a:pt x="92" y="344"/>
                </a:lnTo>
                <a:lnTo>
                  <a:pt x="87" y="349"/>
                </a:lnTo>
                <a:lnTo>
                  <a:pt x="82" y="354"/>
                </a:lnTo>
                <a:lnTo>
                  <a:pt x="82" y="354"/>
                </a:lnTo>
                <a:lnTo>
                  <a:pt x="69" y="344"/>
                </a:lnTo>
                <a:lnTo>
                  <a:pt x="69" y="344"/>
                </a:lnTo>
                <a:close/>
                <a:moveTo>
                  <a:pt x="270" y="275"/>
                </a:moveTo>
                <a:lnTo>
                  <a:pt x="270" y="275"/>
                </a:lnTo>
                <a:lnTo>
                  <a:pt x="282" y="270"/>
                </a:lnTo>
                <a:lnTo>
                  <a:pt x="282" y="270"/>
                </a:lnTo>
                <a:lnTo>
                  <a:pt x="270" y="275"/>
                </a:lnTo>
                <a:lnTo>
                  <a:pt x="270" y="275"/>
                </a:lnTo>
                <a:close/>
                <a:moveTo>
                  <a:pt x="338" y="245"/>
                </a:moveTo>
                <a:lnTo>
                  <a:pt x="338" y="245"/>
                </a:lnTo>
                <a:lnTo>
                  <a:pt x="344" y="242"/>
                </a:lnTo>
                <a:lnTo>
                  <a:pt x="344" y="242"/>
                </a:lnTo>
                <a:lnTo>
                  <a:pt x="350" y="237"/>
                </a:lnTo>
                <a:lnTo>
                  <a:pt x="341" y="244"/>
                </a:lnTo>
                <a:lnTo>
                  <a:pt x="341" y="244"/>
                </a:lnTo>
                <a:lnTo>
                  <a:pt x="338" y="245"/>
                </a:lnTo>
                <a:lnTo>
                  <a:pt x="338" y="245"/>
                </a:lnTo>
                <a:close/>
                <a:moveTo>
                  <a:pt x="331" y="246"/>
                </a:moveTo>
                <a:lnTo>
                  <a:pt x="331" y="246"/>
                </a:lnTo>
                <a:lnTo>
                  <a:pt x="315" y="254"/>
                </a:lnTo>
                <a:lnTo>
                  <a:pt x="315" y="254"/>
                </a:lnTo>
                <a:lnTo>
                  <a:pt x="301" y="260"/>
                </a:lnTo>
                <a:lnTo>
                  <a:pt x="301" y="260"/>
                </a:lnTo>
                <a:lnTo>
                  <a:pt x="231" y="289"/>
                </a:lnTo>
                <a:lnTo>
                  <a:pt x="231" y="289"/>
                </a:lnTo>
                <a:lnTo>
                  <a:pt x="219" y="293"/>
                </a:lnTo>
                <a:lnTo>
                  <a:pt x="219" y="293"/>
                </a:lnTo>
                <a:lnTo>
                  <a:pt x="186" y="307"/>
                </a:lnTo>
                <a:lnTo>
                  <a:pt x="186" y="307"/>
                </a:lnTo>
                <a:lnTo>
                  <a:pt x="180" y="310"/>
                </a:lnTo>
                <a:lnTo>
                  <a:pt x="180" y="310"/>
                </a:lnTo>
                <a:lnTo>
                  <a:pt x="142" y="327"/>
                </a:lnTo>
                <a:lnTo>
                  <a:pt x="106" y="343"/>
                </a:lnTo>
                <a:lnTo>
                  <a:pt x="106" y="343"/>
                </a:lnTo>
                <a:lnTo>
                  <a:pt x="91" y="351"/>
                </a:lnTo>
                <a:lnTo>
                  <a:pt x="91" y="351"/>
                </a:lnTo>
                <a:lnTo>
                  <a:pt x="86" y="353"/>
                </a:lnTo>
                <a:lnTo>
                  <a:pt x="86" y="352"/>
                </a:lnTo>
                <a:lnTo>
                  <a:pt x="87" y="352"/>
                </a:lnTo>
                <a:lnTo>
                  <a:pt x="93" y="347"/>
                </a:lnTo>
                <a:lnTo>
                  <a:pt x="93" y="347"/>
                </a:lnTo>
                <a:lnTo>
                  <a:pt x="103" y="341"/>
                </a:lnTo>
                <a:lnTo>
                  <a:pt x="113" y="335"/>
                </a:lnTo>
                <a:lnTo>
                  <a:pt x="113" y="335"/>
                </a:lnTo>
                <a:lnTo>
                  <a:pt x="141" y="318"/>
                </a:lnTo>
                <a:lnTo>
                  <a:pt x="155" y="310"/>
                </a:lnTo>
                <a:lnTo>
                  <a:pt x="171" y="303"/>
                </a:lnTo>
                <a:lnTo>
                  <a:pt x="171" y="303"/>
                </a:lnTo>
                <a:lnTo>
                  <a:pt x="203" y="290"/>
                </a:lnTo>
                <a:lnTo>
                  <a:pt x="236" y="276"/>
                </a:lnTo>
                <a:lnTo>
                  <a:pt x="236" y="276"/>
                </a:lnTo>
                <a:lnTo>
                  <a:pt x="251" y="271"/>
                </a:lnTo>
                <a:lnTo>
                  <a:pt x="265" y="264"/>
                </a:lnTo>
                <a:lnTo>
                  <a:pt x="292" y="251"/>
                </a:lnTo>
                <a:lnTo>
                  <a:pt x="292" y="251"/>
                </a:lnTo>
                <a:lnTo>
                  <a:pt x="313" y="241"/>
                </a:lnTo>
                <a:lnTo>
                  <a:pt x="313" y="241"/>
                </a:lnTo>
                <a:lnTo>
                  <a:pt x="335" y="231"/>
                </a:lnTo>
                <a:lnTo>
                  <a:pt x="354" y="220"/>
                </a:lnTo>
                <a:lnTo>
                  <a:pt x="354" y="220"/>
                </a:lnTo>
                <a:lnTo>
                  <a:pt x="355" y="220"/>
                </a:lnTo>
                <a:lnTo>
                  <a:pt x="355" y="220"/>
                </a:lnTo>
                <a:lnTo>
                  <a:pt x="354" y="234"/>
                </a:lnTo>
                <a:lnTo>
                  <a:pt x="354" y="234"/>
                </a:lnTo>
                <a:lnTo>
                  <a:pt x="348" y="236"/>
                </a:lnTo>
                <a:lnTo>
                  <a:pt x="342" y="239"/>
                </a:lnTo>
                <a:lnTo>
                  <a:pt x="331" y="246"/>
                </a:lnTo>
                <a:lnTo>
                  <a:pt x="331" y="246"/>
                </a:lnTo>
                <a:close/>
                <a:moveTo>
                  <a:pt x="353" y="218"/>
                </a:moveTo>
                <a:lnTo>
                  <a:pt x="353" y="218"/>
                </a:lnTo>
                <a:lnTo>
                  <a:pt x="346" y="220"/>
                </a:lnTo>
                <a:lnTo>
                  <a:pt x="339" y="223"/>
                </a:lnTo>
                <a:lnTo>
                  <a:pt x="326" y="231"/>
                </a:lnTo>
                <a:lnTo>
                  <a:pt x="326" y="231"/>
                </a:lnTo>
                <a:lnTo>
                  <a:pt x="317" y="236"/>
                </a:lnTo>
                <a:lnTo>
                  <a:pt x="317" y="236"/>
                </a:lnTo>
                <a:lnTo>
                  <a:pt x="291" y="247"/>
                </a:lnTo>
                <a:lnTo>
                  <a:pt x="291" y="247"/>
                </a:lnTo>
                <a:lnTo>
                  <a:pt x="227" y="272"/>
                </a:lnTo>
                <a:lnTo>
                  <a:pt x="164" y="298"/>
                </a:lnTo>
                <a:lnTo>
                  <a:pt x="164" y="298"/>
                </a:lnTo>
                <a:lnTo>
                  <a:pt x="136" y="309"/>
                </a:lnTo>
                <a:lnTo>
                  <a:pt x="110" y="323"/>
                </a:lnTo>
                <a:lnTo>
                  <a:pt x="110" y="323"/>
                </a:lnTo>
                <a:lnTo>
                  <a:pt x="84" y="337"/>
                </a:lnTo>
                <a:lnTo>
                  <a:pt x="84" y="337"/>
                </a:lnTo>
                <a:lnTo>
                  <a:pt x="73" y="341"/>
                </a:lnTo>
                <a:lnTo>
                  <a:pt x="70" y="342"/>
                </a:lnTo>
                <a:lnTo>
                  <a:pt x="74" y="340"/>
                </a:lnTo>
                <a:lnTo>
                  <a:pt x="74" y="340"/>
                </a:lnTo>
                <a:lnTo>
                  <a:pt x="82" y="335"/>
                </a:lnTo>
                <a:lnTo>
                  <a:pt x="90" y="330"/>
                </a:lnTo>
                <a:lnTo>
                  <a:pt x="90" y="330"/>
                </a:lnTo>
                <a:lnTo>
                  <a:pt x="149" y="297"/>
                </a:lnTo>
                <a:lnTo>
                  <a:pt x="179" y="282"/>
                </a:lnTo>
                <a:lnTo>
                  <a:pt x="210" y="268"/>
                </a:lnTo>
                <a:lnTo>
                  <a:pt x="210" y="268"/>
                </a:lnTo>
                <a:lnTo>
                  <a:pt x="232" y="258"/>
                </a:lnTo>
                <a:lnTo>
                  <a:pt x="232" y="258"/>
                </a:lnTo>
                <a:lnTo>
                  <a:pt x="283" y="234"/>
                </a:lnTo>
                <a:lnTo>
                  <a:pt x="283" y="234"/>
                </a:lnTo>
                <a:lnTo>
                  <a:pt x="319" y="219"/>
                </a:lnTo>
                <a:lnTo>
                  <a:pt x="337" y="211"/>
                </a:lnTo>
                <a:lnTo>
                  <a:pt x="346" y="206"/>
                </a:lnTo>
                <a:lnTo>
                  <a:pt x="354" y="201"/>
                </a:lnTo>
                <a:lnTo>
                  <a:pt x="354" y="201"/>
                </a:lnTo>
                <a:lnTo>
                  <a:pt x="354" y="201"/>
                </a:lnTo>
                <a:lnTo>
                  <a:pt x="354" y="201"/>
                </a:lnTo>
                <a:lnTo>
                  <a:pt x="355" y="219"/>
                </a:lnTo>
                <a:lnTo>
                  <a:pt x="355" y="219"/>
                </a:lnTo>
                <a:lnTo>
                  <a:pt x="353" y="218"/>
                </a:lnTo>
                <a:lnTo>
                  <a:pt x="353" y="218"/>
                </a:lnTo>
                <a:close/>
                <a:moveTo>
                  <a:pt x="277" y="235"/>
                </a:moveTo>
                <a:lnTo>
                  <a:pt x="277" y="235"/>
                </a:lnTo>
                <a:lnTo>
                  <a:pt x="299" y="225"/>
                </a:lnTo>
                <a:lnTo>
                  <a:pt x="320" y="217"/>
                </a:lnTo>
                <a:lnTo>
                  <a:pt x="320" y="217"/>
                </a:lnTo>
                <a:lnTo>
                  <a:pt x="318" y="218"/>
                </a:lnTo>
                <a:lnTo>
                  <a:pt x="318" y="218"/>
                </a:lnTo>
                <a:lnTo>
                  <a:pt x="277" y="235"/>
                </a:lnTo>
                <a:lnTo>
                  <a:pt x="277" y="235"/>
                </a:lnTo>
                <a:close/>
                <a:moveTo>
                  <a:pt x="354" y="199"/>
                </a:moveTo>
                <a:lnTo>
                  <a:pt x="354" y="199"/>
                </a:lnTo>
                <a:lnTo>
                  <a:pt x="353" y="199"/>
                </a:lnTo>
                <a:lnTo>
                  <a:pt x="353" y="199"/>
                </a:lnTo>
                <a:lnTo>
                  <a:pt x="336" y="208"/>
                </a:lnTo>
                <a:lnTo>
                  <a:pt x="318" y="215"/>
                </a:lnTo>
                <a:lnTo>
                  <a:pt x="284" y="229"/>
                </a:lnTo>
                <a:lnTo>
                  <a:pt x="284" y="229"/>
                </a:lnTo>
                <a:lnTo>
                  <a:pt x="254" y="245"/>
                </a:lnTo>
                <a:lnTo>
                  <a:pt x="223" y="259"/>
                </a:lnTo>
                <a:lnTo>
                  <a:pt x="223" y="259"/>
                </a:lnTo>
                <a:lnTo>
                  <a:pt x="176" y="278"/>
                </a:lnTo>
                <a:lnTo>
                  <a:pt x="127" y="298"/>
                </a:lnTo>
                <a:lnTo>
                  <a:pt x="127" y="298"/>
                </a:lnTo>
                <a:lnTo>
                  <a:pt x="99" y="311"/>
                </a:lnTo>
                <a:lnTo>
                  <a:pt x="70" y="325"/>
                </a:lnTo>
                <a:lnTo>
                  <a:pt x="70" y="325"/>
                </a:lnTo>
                <a:lnTo>
                  <a:pt x="64" y="327"/>
                </a:lnTo>
                <a:lnTo>
                  <a:pt x="62" y="329"/>
                </a:lnTo>
                <a:lnTo>
                  <a:pt x="59" y="331"/>
                </a:lnTo>
                <a:lnTo>
                  <a:pt x="59" y="331"/>
                </a:lnTo>
                <a:lnTo>
                  <a:pt x="66" y="325"/>
                </a:lnTo>
                <a:lnTo>
                  <a:pt x="72" y="320"/>
                </a:lnTo>
                <a:lnTo>
                  <a:pt x="72" y="320"/>
                </a:lnTo>
                <a:lnTo>
                  <a:pt x="87" y="312"/>
                </a:lnTo>
                <a:lnTo>
                  <a:pt x="101" y="306"/>
                </a:lnTo>
                <a:lnTo>
                  <a:pt x="101" y="306"/>
                </a:lnTo>
                <a:lnTo>
                  <a:pt x="158" y="277"/>
                </a:lnTo>
                <a:lnTo>
                  <a:pt x="216" y="248"/>
                </a:lnTo>
                <a:lnTo>
                  <a:pt x="216" y="248"/>
                </a:lnTo>
                <a:lnTo>
                  <a:pt x="282" y="220"/>
                </a:lnTo>
                <a:lnTo>
                  <a:pt x="314" y="206"/>
                </a:lnTo>
                <a:lnTo>
                  <a:pt x="347" y="192"/>
                </a:lnTo>
                <a:lnTo>
                  <a:pt x="347" y="192"/>
                </a:lnTo>
                <a:lnTo>
                  <a:pt x="349" y="191"/>
                </a:lnTo>
                <a:lnTo>
                  <a:pt x="349" y="191"/>
                </a:lnTo>
                <a:lnTo>
                  <a:pt x="353" y="189"/>
                </a:lnTo>
                <a:lnTo>
                  <a:pt x="353" y="189"/>
                </a:lnTo>
                <a:lnTo>
                  <a:pt x="354" y="199"/>
                </a:lnTo>
                <a:lnTo>
                  <a:pt x="354" y="199"/>
                </a:lnTo>
                <a:close/>
                <a:moveTo>
                  <a:pt x="255" y="229"/>
                </a:moveTo>
                <a:lnTo>
                  <a:pt x="255" y="229"/>
                </a:lnTo>
                <a:lnTo>
                  <a:pt x="282" y="217"/>
                </a:lnTo>
                <a:lnTo>
                  <a:pt x="282" y="217"/>
                </a:lnTo>
                <a:lnTo>
                  <a:pt x="317" y="202"/>
                </a:lnTo>
                <a:lnTo>
                  <a:pt x="317" y="202"/>
                </a:lnTo>
                <a:lnTo>
                  <a:pt x="333" y="196"/>
                </a:lnTo>
                <a:lnTo>
                  <a:pt x="333" y="196"/>
                </a:lnTo>
                <a:lnTo>
                  <a:pt x="334" y="195"/>
                </a:lnTo>
                <a:lnTo>
                  <a:pt x="334" y="195"/>
                </a:lnTo>
                <a:lnTo>
                  <a:pt x="294" y="213"/>
                </a:lnTo>
                <a:lnTo>
                  <a:pt x="255" y="229"/>
                </a:lnTo>
                <a:lnTo>
                  <a:pt x="255" y="229"/>
                </a:lnTo>
                <a:close/>
                <a:moveTo>
                  <a:pt x="215" y="246"/>
                </a:moveTo>
                <a:lnTo>
                  <a:pt x="215" y="246"/>
                </a:lnTo>
                <a:lnTo>
                  <a:pt x="213" y="247"/>
                </a:lnTo>
                <a:lnTo>
                  <a:pt x="213" y="247"/>
                </a:lnTo>
                <a:lnTo>
                  <a:pt x="152" y="272"/>
                </a:lnTo>
                <a:lnTo>
                  <a:pt x="122" y="285"/>
                </a:lnTo>
                <a:lnTo>
                  <a:pt x="92" y="298"/>
                </a:lnTo>
                <a:lnTo>
                  <a:pt x="92" y="298"/>
                </a:lnTo>
                <a:lnTo>
                  <a:pt x="74" y="306"/>
                </a:lnTo>
                <a:lnTo>
                  <a:pt x="57" y="313"/>
                </a:lnTo>
                <a:lnTo>
                  <a:pt x="57" y="313"/>
                </a:lnTo>
                <a:lnTo>
                  <a:pt x="52" y="315"/>
                </a:lnTo>
                <a:lnTo>
                  <a:pt x="48" y="317"/>
                </a:lnTo>
                <a:lnTo>
                  <a:pt x="48" y="317"/>
                </a:lnTo>
                <a:lnTo>
                  <a:pt x="54" y="313"/>
                </a:lnTo>
                <a:lnTo>
                  <a:pt x="60" y="310"/>
                </a:lnTo>
                <a:lnTo>
                  <a:pt x="60" y="310"/>
                </a:lnTo>
                <a:lnTo>
                  <a:pt x="90" y="294"/>
                </a:lnTo>
                <a:lnTo>
                  <a:pt x="119" y="277"/>
                </a:lnTo>
                <a:lnTo>
                  <a:pt x="119" y="277"/>
                </a:lnTo>
                <a:lnTo>
                  <a:pt x="151" y="261"/>
                </a:lnTo>
                <a:lnTo>
                  <a:pt x="184" y="246"/>
                </a:lnTo>
                <a:lnTo>
                  <a:pt x="216" y="231"/>
                </a:lnTo>
                <a:lnTo>
                  <a:pt x="249" y="217"/>
                </a:lnTo>
                <a:lnTo>
                  <a:pt x="249" y="217"/>
                </a:lnTo>
                <a:lnTo>
                  <a:pt x="306" y="194"/>
                </a:lnTo>
                <a:lnTo>
                  <a:pt x="306" y="194"/>
                </a:lnTo>
                <a:lnTo>
                  <a:pt x="320" y="188"/>
                </a:lnTo>
                <a:lnTo>
                  <a:pt x="335" y="181"/>
                </a:lnTo>
                <a:lnTo>
                  <a:pt x="335" y="181"/>
                </a:lnTo>
                <a:lnTo>
                  <a:pt x="337" y="179"/>
                </a:lnTo>
                <a:lnTo>
                  <a:pt x="337" y="179"/>
                </a:lnTo>
                <a:lnTo>
                  <a:pt x="350" y="173"/>
                </a:lnTo>
                <a:lnTo>
                  <a:pt x="350" y="173"/>
                </a:lnTo>
                <a:lnTo>
                  <a:pt x="350" y="173"/>
                </a:lnTo>
                <a:lnTo>
                  <a:pt x="350" y="173"/>
                </a:lnTo>
                <a:lnTo>
                  <a:pt x="353" y="186"/>
                </a:lnTo>
                <a:lnTo>
                  <a:pt x="353" y="186"/>
                </a:lnTo>
                <a:lnTo>
                  <a:pt x="317" y="199"/>
                </a:lnTo>
                <a:lnTo>
                  <a:pt x="283" y="214"/>
                </a:lnTo>
                <a:lnTo>
                  <a:pt x="250" y="229"/>
                </a:lnTo>
                <a:lnTo>
                  <a:pt x="215" y="246"/>
                </a:lnTo>
                <a:lnTo>
                  <a:pt x="215" y="246"/>
                </a:lnTo>
                <a:close/>
                <a:moveTo>
                  <a:pt x="350" y="171"/>
                </a:moveTo>
                <a:lnTo>
                  <a:pt x="350" y="171"/>
                </a:lnTo>
                <a:lnTo>
                  <a:pt x="349" y="171"/>
                </a:lnTo>
                <a:lnTo>
                  <a:pt x="349" y="171"/>
                </a:lnTo>
                <a:lnTo>
                  <a:pt x="343" y="173"/>
                </a:lnTo>
                <a:lnTo>
                  <a:pt x="337" y="177"/>
                </a:lnTo>
                <a:lnTo>
                  <a:pt x="337" y="177"/>
                </a:lnTo>
                <a:lnTo>
                  <a:pt x="323" y="181"/>
                </a:lnTo>
                <a:lnTo>
                  <a:pt x="323" y="181"/>
                </a:lnTo>
                <a:lnTo>
                  <a:pt x="293" y="192"/>
                </a:lnTo>
                <a:lnTo>
                  <a:pt x="263" y="203"/>
                </a:lnTo>
                <a:lnTo>
                  <a:pt x="233" y="216"/>
                </a:lnTo>
                <a:lnTo>
                  <a:pt x="204" y="229"/>
                </a:lnTo>
                <a:lnTo>
                  <a:pt x="204" y="229"/>
                </a:lnTo>
                <a:lnTo>
                  <a:pt x="174" y="244"/>
                </a:lnTo>
                <a:lnTo>
                  <a:pt x="142" y="257"/>
                </a:lnTo>
                <a:lnTo>
                  <a:pt x="112" y="270"/>
                </a:lnTo>
                <a:lnTo>
                  <a:pt x="81" y="284"/>
                </a:lnTo>
                <a:lnTo>
                  <a:pt x="81" y="284"/>
                </a:lnTo>
                <a:lnTo>
                  <a:pt x="64" y="291"/>
                </a:lnTo>
                <a:lnTo>
                  <a:pt x="48" y="298"/>
                </a:lnTo>
                <a:lnTo>
                  <a:pt x="48" y="298"/>
                </a:lnTo>
                <a:lnTo>
                  <a:pt x="42" y="299"/>
                </a:lnTo>
                <a:lnTo>
                  <a:pt x="36" y="301"/>
                </a:lnTo>
                <a:lnTo>
                  <a:pt x="36" y="301"/>
                </a:lnTo>
                <a:lnTo>
                  <a:pt x="48" y="294"/>
                </a:lnTo>
                <a:lnTo>
                  <a:pt x="48" y="294"/>
                </a:lnTo>
                <a:lnTo>
                  <a:pt x="63" y="286"/>
                </a:lnTo>
                <a:lnTo>
                  <a:pt x="80" y="278"/>
                </a:lnTo>
                <a:lnTo>
                  <a:pt x="111" y="264"/>
                </a:lnTo>
                <a:lnTo>
                  <a:pt x="111" y="264"/>
                </a:lnTo>
                <a:lnTo>
                  <a:pt x="144" y="249"/>
                </a:lnTo>
                <a:lnTo>
                  <a:pt x="179" y="234"/>
                </a:lnTo>
                <a:lnTo>
                  <a:pt x="249" y="206"/>
                </a:lnTo>
                <a:lnTo>
                  <a:pt x="249" y="206"/>
                </a:lnTo>
                <a:lnTo>
                  <a:pt x="279" y="195"/>
                </a:lnTo>
                <a:lnTo>
                  <a:pt x="309" y="184"/>
                </a:lnTo>
                <a:lnTo>
                  <a:pt x="309" y="184"/>
                </a:lnTo>
                <a:lnTo>
                  <a:pt x="320" y="180"/>
                </a:lnTo>
                <a:lnTo>
                  <a:pt x="332" y="175"/>
                </a:lnTo>
                <a:lnTo>
                  <a:pt x="332" y="175"/>
                </a:lnTo>
                <a:lnTo>
                  <a:pt x="342" y="169"/>
                </a:lnTo>
                <a:lnTo>
                  <a:pt x="342" y="169"/>
                </a:lnTo>
                <a:lnTo>
                  <a:pt x="349" y="166"/>
                </a:lnTo>
                <a:lnTo>
                  <a:pt x="349" y="166"/>
                </a:lnTo>
                <a:lnTo>
                  <a:pt x="350" y="171"/>
                </a:lnTo>
                <a:lnTo>
                  <a:pt x="350" y="171"/>
                </a:lnTo>
                <a:close/>
                <a:moveTo>
                  <a:pt x="58" y="333"/>
                </a:moveTo>
                <a:lnTo>
                  <a:pt x="58" y="333"/>
                </a:lnTo>
                <a:lnTo>
                  <a:pt x="58" y="333"/>
                </a:lnTo>
                <a:lnTo>
                  <a:pt x="58" y="333"/>
                </a:lnTo>
                <a:lnTo>
                  <a:pt x="94" y="316"/>
                </a:lnTo>
                <a:lnTo>
                  <a:pt x="129" y="300"/>
                </a:lnTo>
                <a:lnTo>
                  <a:pt x="129" y="300"/>
                </a:lnTo>
                <a:lnTo>
                  <a:pt x="154" y="289"/>
                </a:lnTo>
                <a:lnTo>
                  <a:pt x="180" y="279"/>
                </a:lnTo>
                <a:lnTo>
                  <a:pt x="180" y="279"/>
                </a:lnTo>
                <a:lnTo>
                  <a:pt x="154" y="291"/>
                </a:lnTo>
                <a:lnTo>
                  <a:pt x="129" y="305"/>
                </a:lnTo>
                <a:lnTo>
                  <a:pt x="129" y="305"/>
                </a:lnTo>
                <a:lnTo>
                  <a:pt x="97" y="323"/>
                </a:lnTo>
                <a:lnTo>
                  <a:pt x="82" y="332"/>
                </a:lnTo>
                <a:lnTo>
                  <a:pt x="67" y="342"/>
                </a:lnTo>
                <a:lnTo>
                  <a:pt x="67" y="342"/>
                </a:lnTo>
                <a:lnTo>
                  <a:pt x="58" y="333"/>
                </a:lnTo>
                <a:lnTo>
                  <a:pt x="58" y="333"/>
                </a:lnTo>
                <a:close/>
                <a:moveTo>
                  <a:pt x="99" y="365"/>
                </a:moveTo>
                <a:lnTo>
                  <a:pt x="99" y="365"/>
                </a:lnTo>
                <a:lnTo>
                  <a:pt x="111" y="360"/>
                </a:lnTo>
                <a:lnTo>
                  <a:pt x="124" y="354"/>
                </a:lnTo>
                <a:lnTo>
                  <a:pt x="148" y="341"/>
                </a:lnTo>
                <a:lnTo>
                  <a:pt x="148" y="341"/>
                </a:lnTo>
                <a:lnTo>
                  <a:pt x="185" y="325"/>
                </a:lnTo>
                <a:lnTo>
                  <a:pt x="221" y="309"/>
                </a:lnTo>
                <a:lnTo>
                  <a:pt x="221" y="309"/>
                </a:lnTo>
                <a:lnTo>
                  <a:pt x="197" y="323"/>
                </a:lnTo>
                <a:lnTo>
                  <a:pt x="173" y="336"/>
                </a:lnTo>
                <a:lnTo>
                  <a:pt x="173" y="336"/>
                </a:lnTo>
                <a:lnTo>
                  <a:pt x="161" y="343"/>
                </a:lnTo>
                <a:lnTo>
                  <a:pt x="149" y="350"/>
                </a:lnTo>
                <a:lnTo>
                  <a:pt x="149" y="350"/>
                </a:lnTo>
                <a:lnTo>
                  <a:pt x="142" y="356"/>
                </a:lnTo>
                <a:lnTo>
                  <a:pt x="133" y="361"/>
                </a:lnTo>
                <a:lnTo>
                  <a:pt x="117" y="370"/>
                </a:lnTo>
                <a:lnTo>
                  <a:pt x="117" y="370"/>
                </a:lnTo>
                <a:lnTo>
                  <a:pt x="117" y="370"/>
                </a:lnTo>
                <a:lnTo>
                  <a:pt x="117" y="370"/>
                </a:lnTo>
                <a:lnTo>
                  <a:pt x="116" y="370"/>
                </a:lnTo>
                <a:lnTo>
                  <a:pt x="116" y="370"/>
                </a:lnTo>
                <a:lnTo>
                  <a:pt x="107" y="368"/>
                </a:lnTo>
                <a:lnTo>
                  <a:pt x="99" y="365"/>
                </a:lnTo>
                <a:lnTo>
                  <a:pt x="99" y="365"/>
                </a:lnTo>
                <a:close/>
                <a:moveTo>
                  <a:pt x="122" y="371"/>
                </a:moveTo>
                <a:lnTo>
                  <a:pt x="122" y="371"/>
                </a:lnTo>
                <a:lnTo>
                  <a:pt x="139" y="365"/>
                </a:lnTo>
                <a:lnTo>
                  <a:pt x="155" y="358"/>
                </a:lnTo>
                <a:lnTo>
                  <a:pt x="189" y="342"/>
                </a:lnTo>
                <a:lnTo>
                  <a:pt x="189" y="342"/>
                </a:lnTo>
                <a:lnTo>
                  <a:pt x="244" y="317"/>
                </a:lnTo>
                <a:lnTo>
                  <a:pt x="244" y="317"/>
                </a:lnTo>
                <a:lnTo>
                  <a:pt x="200" y="343"/>
                </a:lnTo>
                <a:lnTo>
                  <a:pt x="200" y="343"/>
                </a:lnTo>
                <a:lnTo>
                  <a:pt x="188" y="351"/>
                </a:lnTo>
                <a:lnTo>
                  <a:pt x="177" y="359"/>
                </a:lnTo>
                <a:lnTo>
                  <a:pt x="177" y="359"/>
                </a:lnTo>
                <a:lnTo>
                  <a:pt x="163" y="367"/>
                </a:lnTo>
                <a:lnTo>
                  <a:pt x="163" y="367"/>
                </a:lnTo>
                <a:lnTo>
                  <a:pt x="152" y="369"/>
                </a:lnTo>
                <a:lnTo>
                  <a:pt x="142" y="371"/>
                </a:lnTo>
                <a:lnTo>
                  <a:pt x="132" y="371"/>
                </a:lnTo>
                <a:lnTo>
                  <a:pt x="122" y="371"/>
                </a:lnTo>
                <a:lnTo>
                  <a:pt x="122" y="371"/>
                </a:lnTo>
                <a:close/>
                <a:moveTo>
                  <a:pt x="343" y="291"/>
                </a:moveTo>
                <a:lnTo>
                  <a:pt x="343" y="291"/>
                </a:lnTo>
                <a:lnTo>
                  <a:pt x="339" y="303"/>
                </a:lnTo>
                <a:lnTo>
                  <a:pt x="339" y="303"/>
                </a:lnTo>
                <a:lnTo>
                  <a:pt x="329" y="307"/>
                </a:lnTo>
                <a:lnTo>
                  <a:pt x="318" y="312"/>
                </a:lnTo>
                <a:lnTo>
                  <a:pt x="318" y="312"/>
                </a:lnTo>
                <a:lnTo>
                  <a:pt x="285" y="329"/>
                </a:lnTo>
                <a:lnTo>
                  <a:pt x="252" y="345"/>
                </a:lnTo>
                <a:lnTo>
                  <a:pt x="252" y="345"/>
                </a:lnTo>
                <a:lnTo>
                  <a:pt x="214" y="364"/>
                </a:lnTo>
                <a:lnTo>
                  <a:pt x="214" y="364"/>
                </a:lnTo>
                <a:lnTo>
                  <a:pt x="209" y="367"/>
                </a:lnTo>
                <a:lnTo>
                  <a:pt x="212" y="365"/>
                </a:lnTo>
                <a:lnTo>
                  <a:pt x="221" y="359"/>
                </a:lnTo>
                <a:lnTo>
                  <a:pt x="221" y="359"/>
                </a:lnTo>
                <a:lnTo>
                  <a:pt x="238" y="349"/>
                </a:lnTo>
                <a:lnTo>
                  <a:pt x="238" y="349"/>
                </a:lnTo>
                <a:lnTo>
                  <a:pt x="264" y="334"/>
                </a:lnTo>
                <a:lnTo>
                  <a:pt x="289" y="319"/>
                </a:lnTo>
                <a:lnTo>
                  <a:pt x="289" y="319"/>
                </a:lnTo>
                <a:lnTo>
                  <a:pt x="316" y="306"/>
                </a:lnTo>
                <a:lnTo>
                  <a:pt x="330" y="299"/>
                </a:lnTo>
                <a:lnTo>
                  <a:pt x="343" y="291"/>
                </a:lnTo>
                <a:lnTo>
                  <a:pt x="343" y="291"/>
                </a:lnTo>
                <a:close/>
                <a:moveTo>
                  <a:pt x="322" y="336"/>
                </a:moveTo>
                <a:lnTo>
                  <a:pt x="322" y="336"/>
                </a:lnTo>
                <a:lnTo>
                  <a:pt x="320" y="336"/>
                </a:lnTo>
                <a:lnTo>
                  <a:pt x="320" y="336"/>
                </a:lnTo>
                <a:lnTo>
                  <a:pt x="310" y="342"/>
                </a:lnTo>
                <a:lnTo>
                  <a:pt x="299" y="348"/>
                </a:lnTo>
                <a:lnTo>
                  <a:pt x="279" y="361"/>
                </a:lnTo>
                <a:lnTo>
                  <a:pt x="279" y="361"/>
                </a:lnTo>
                <a:lnTo>
                  <a:pt x="258" y="373"/>
                </a:lnTo>
                <a:lnTo>
                  <a:pt x="258" y="373"/>
                </a:lnTo>
                <a:lnTo>
                  <a:pt x="246" y="378"/>
                </a:lnTo>
                <a:lnTo>
                  <a:pt x="246" y="378"/>
                </a:lnTo>
                <a:lnTo>
                  <a:pt x="245" y="378"/>
                </a:lnTo>
                <a:lnTo>
                  <a:pt x="245" y="378"/>
                </a:lnTo>
                <a:lnTo>
                  <a:pt x="245" y="378"/>
                </a:lnTo>
                <a:lnTo>
                  <a:pt x="245" y="378"/>
                </a:lnTo>
                <a:lnTo>
                  <a:pt x="256" y="371"/>
                </a:lnTo>
                <a:lnTo>
                  <a:pt x="256" y="371"/>
                </a:lnTo>
                <a:lnTo>
                  <a:pt x="294" y="347"/>
                </a:lnTo>
                <a:lnTo>
                  <a:pt x="312" y="334"/>
                </a:lnTo>
                <a:lnTo>
                  <a:pt x="331" y="319"/>
                </a:lnTo>
                <a:lnTo>
                  <a:pt x="331" y="319"/>
                </a:lnTo>
                <a:lnTo>
                  <a:pt x="322" y="336"/>
                </a:lnTo>
                <a:lnTo>
                  <a:pt x="322" y="336"/>
                </a:lnTo>
                <a:close/>
                <a:moveTo>
                  <a:pt x="226" y="376"/>
                </a:moveTo>
                <a:lnTo>
                  <a:pt x="226" y="376"/>
                </a:lnTo>
                <a:lnTo>
                  <a:pt x="237" y="372"/>
                </a:lnTo>
                <a:lnTo>
                  <a:pt x="249" y="367"/>
                </a:lnTo>
                <a:lnTo>
                  <a:pt x="269" y="356"/>
                </a:lnTo>
                <a:lnTo>
                  <a:pt x="269" y="356"/>
                </a:lnTo>
                <a:lnTo>
                  <a:pt x="289" y="345"/>
                </a:lnTo>
                <a:lnTo>
                  <a:pt x="308" y="335"/>
                </a:lnTo>
                <a:lnTo>
                  <a:pt x="308" y="335"/>
                </a:lnTo>
                <a:lnTo>
                  <a:pt x="286" y="350"/>
                </a:lnTo>
                <a:lnTo>
                  <a:pt x="286" y="350"/>
                </a:lnTo>
                <a:lnTo>
                  <a:pt x="264" y="363"/>
                </a:lnTo>
                <a:lnTo>
                  <a:pt x="253" y="370"/>
                </a:lnTo>
                <a:lnTo>
                  <a:pt x="243" y="378"/>
                </a:lnTo>
                <a:lnTo>
                  <a:pt x="243" y="378"/>
                </a:lnTo>
                <a:lnTo>
                  <a:pt x="234" y="377"/>
                </a:lnTo>
                <a:lnTo>
                  <a:pt x="226" y="376"/>
                </a:lnTo>
                <a:lnTo>
                  <a:pt x="226" y="376"/>
                </a:lnTo>
                <a:close/>
                <a:moveTo>
                  <a:pt x="208" y="370"/>
                </a:moveTo>
                <a:lnTo>
                  <a:pt x="208" y="370"/>
                </a:lnTo>
                <a:lnTo>
                  <a:pt x="303" y="323"/>
                </a:lnTo>
                <a:lnTo>
                  <a:pt x="303" y="323"/>
                </a:lnTo>
                <a:lnTo>
                  <a:pt x="287" y="334"/>
                </a:lnTo>
                <a:lnTo>
                  <a:pt x="287" y="334"/>
                </a:lnTo>
                <a:lnTo>
                  <a:pt x="255" y="354"/>
                </a:lnTo>
                <a:lnTo>
                  <a:pt x="221" y="374"/>
                </a:lnTo>
                <a:lnTo>
                  <a:pt x="221" y="374"/>
                </a:lnTo>
                <a:lnTo>
                  <a:pt x="208" y="370"/>
                </a:lnTo>
                <a:lnTo>
                  <a:pt x="208" y="370"/>
                </a:lnTo>
                <a:close/>
                <a:moveTo>
                  <a:pt x="331" y="317"/>
                </a:moveTo>
                <a:lnTo>
                  <a:pt x="331" y="317"/>
                </a:lnTo>
                <a:lnTo>
                  <a:pt x="323" y="324"/>
                </a:lnTo>
                <a:lnTo>
                  <a:pt x="313" y="330"/>
                </a:lnTo>
                <a:lnTo>
                  <a:pt x="296" y="340"/>
                </a:lnTo>
                <a:lnTo>
                  <a:pt x="278" y="349"/>
                </a:lnTo>
                <a:lnTo>
                  <a:pt x="260" y="359"/>
                </a:lnTo>
                <a:lnTo>
                  <a:pt x="260" y="359"/>
                </a:lnTo>
                <a:lnTo>
                  <a:pt x="252" y="363"/>
                </a:lnTo>
                <a:lnTo>
                  <a:pt x="242" y="367"/>
                </a:lnTo>
                <a:lnTo>
                  <a:pt x="232" y="371"/>
                </a:lnTo>
                <a:lnTo>
                  <a:pt x="226" y="374"/>
                </a:lnTo>
                <a:lnTo>
                  <a:pt x="226" y="374"/>
                </a:lnTo>
                <a:lnTo>
                  <a:pt x="270" y="347"/>
                </a:lnTo>
                <a:lnTo>
                  <a:pt x="270" y="347"/>
                </a:lnTo>
                <a:lnTo>
                  <a:pt x="307" y="325"/>
                </a:lnTo>
                <a:lnTo>
                  <a:pt x="307" y="325"/>
                </a:lnTo>
                <a:lnTo>
                  <a:pt x="322" y="314"/>
                </a:lnTo>
                <a:lnTo>
                  <a:pt x="322" y="314"/>
                </a:lnTo>
                <a:lnTo>
                  <a:pt x="325" y="312"/>
                </a:lnTo>
                <a:lnTo>
                  <a:pt x="325" y="312"/>
                </a:lnTo>
                <a:lnTo>
                  <a:pt x="337" y="306"/>
                </a:lnTo>
                <a:lnTo>
                  <a:pt x="337" y="306"/>
                </a:lnTo>
                <a:lnTo>
                  <a:pt x="332" y="317"/>
                </a:lnTo>
                <a:lnTo>
                  <a:pt x="332" y="317"/>
                </a:lnTo>
                <a:lnTo>
                  <a:pt x="331" y="317"/>
                </a:lnTo>
                <a:lnTo>
                  <a:pt x="331" y="317"/>
                </a:lnTo>
                <a:lnTo>
                  <a:pt x="331" y="317"/>
                </a:lnTo>
                <a:close/>
                <a:moveTo>
                  <a:pt x="205" y="369"/>
                </a:moveTo>
                <a:lnTo>
                  <a:pt x="205" y="369"/>
                </a:lnTo>
                <a:lnTo>
                  <a:pt x="193" y="363"/>
                </a:lnTo>
                <a:lnTo>
                  <a:pt x="193" y="363"/>
                </a:lnTo>
                <a:lnTo>
                  <a:pt x="222" y="351"/>
                </a:lnTo>
                <a:lnTo>
                  <a:pt x="251" y="338"/>
                </a:lnTo>
                <a:lnTo>
                  <a:pt x="251" y="338"/>
                </a:lnTo>
                <a:lnTo>
                  <a:pt x="227" y="353"/>
                </a:lnTo>
                <a:lnTo>
                  <a:pt x="205" y="369"/>
                </a:lnTo>
                <a:lnTo>
                  <a:pt x="205" y="369"/>
                </a:lnTo>
                <a:close/>
                <a:moveTo>
                  <a:pt x="251" y="378"/>
                </a:moveTo>
                <a:lnTo>
                  <a:pt x="251" y="378"/>
                </a:lnTo>
                <a:lnTo>
                  <a:pt x="265" y="372"/>
                </a:lnTo>
                <a:lnTo>
                  <a:pt x="278" y="364"/>
                </a:lnTo>
                <a:lnTo>
                  <a:pt x="304" y="347"/>
                </a:lnTo>
                <a:lnTo>
                  <a:pt x="304" y="347"/>
                </a:lnTo>
                <a:lnTo>
                  <a:pt x="313" y="342"/>
                </a:lnTo>
                <a:lnTo>
                  <a:pt x="313" y="342"/>
                </a:lnTo>
                <a:lnTo>
                  <a:pt x="317" y="340"/>
                </a:lnTo>
                <a:lnTo>
                  <a:pt x="317" y="340"/>
                </a:lnTo>
                <a:lnTo>
                  <a:pt x="316" y="342"/>
                </a:lnTo>
                <a:lnTo>
                  <a:pt x="316" y="342"/>
                </a:lnTo>
                <a:lnTo>
                  <a:pt x="310" y="347"/>
                </a:lnTo>
                <a:lnTo>
                  <a:pt x="304" y="352"/>
                </a:lnTo>
                <a:lnTo>
                  <a:pt x="304" y="352"/>
                </a:lnTo>
                <a:lnTo>
                  <a:pt x="290" y="363"/>
                </a:lnTo>
                <a:lnTo>
                  <a:pt x="276" y="373"/>
                </a:lnTo>
                <a:lnTo>
                  <a:pt x="276" y="373"/>
                </a:lnTo>
                <a:lnTo>
                  <a:pt x="275" y="374"/>
                </a:lnTo>
                <a:lnTo>
                  <a:pt x="275" y="374"/>
                </a:lnTo>
                <a:lnTo>
                  <a:pt x="263" y="377"/>
                </a:lnTo>
                <a:lnTo>
                  <a:pt x="251" y="378"/>
                </a:lnTo>
                <a:lnTo>
                  <a:pt x="251" y="378"/>
                </a:lnTo>
                <a:close/>
                <a:moveTo>
                  <a:pt x="282" y="371"/>
                </a:moveTo>
                <a:lnTo>
                  <a:pt x="282" y="371"/>
                </a:lnTo>
                <a:lnTo>
                  <a:pt x="292" y="364"/>
                </a:lnTo>
                <a:lnTo>
                  <a:pt x="303" y="357"/>
                </a:lnTo>
                <a:lnTo>
                  <a:pt x="303" y="357"/>
                </a:lnTo>
                <a:lnTo>
                  <a:pt x="295" y="363"/>
                </a:lnTo>
                <a:lnTo>
                  <a:pt x="295" y="363"/>
                </a:lnTo>
                <a:lnTo>
                  <a:pt x="289" y="368"/>
                </a:lnTo>
                <a:lnTo>
                  <a:pt x="282" y="371"/>
                </a:lnTo>
                <a:lnTo>
                  <a:pt x="282" y="371"/>
                </a:lnTo>
                <a:close/>
                <a:moveTo>
                  <a:pt x="344" y="289"/>
                </a:moveTo>
                <a:lnTo>
                  <a:pt x="344" y="289"/>
                </a:lnTo>
                <a:lnTo>
                  <a:pt x="342" y="289"/>
                </a:lnTo>
                <a:lnTo>
                  <a:pt x="342" y="289"/>
                </a:lnTo>
                <a:lnTo>
                  <a:pt x="338" y="291"/>
                </a:lnTo>
                <a:lnTo>
                  <a:pt x="338" y="291"/>
                </a:lnTo>
                <a:lnTo>
                  <a:pt x="336" y="292"/>
                </a:lnTo>
                <a:lnTo>
                  <a:pt x="336" y="292"/>
                </a:lnTo>
                <a:lnTo>
                  <a:pt x="305" y="307"/>
                </a:lnTo>
                <a:lnTo>
                  <a:pt x="275" y="324"/>
                </a:lnTo>
                <a:lnTo>
                  <a:pt x="275" y="324"/>
                </a:lnTo>
                <a:lnTo>
                  <a:pt x="233" y="343"/>
                </a:lnTo>
                <a:lnTo>
                  <a:pt x="191" y="361"/>
                </a:lnTo>
                <a:lnTo>
                  <a:pt x="191" y="361"/>
                </a:lnTo>
                <a:lnTo>
                  <a:pt x="189" y="360"/>
                </a:lnTo>
                <a:lnTo>
                  <a:pt x="189" y="360"/>
                </a:lnTo>
                <a:lnTo>
                  <a:pt x="188" y="360"/>
                </a:lnTo>
                <a:lnTo>
                  <a:pt x="186" y="360"/>
                </a:lnTo>
                <a:lnTo>
                  <a:pt x="184" y="361"/>
                </a:lnTo>
                <a:lnTo>
                  <a:pt x="184" y="361"/>
                </a:lnTo>
                <a:lnTo>
                  <a:pt x="183" y="361"/>
                </a:lnTo>
                <a:lnTo>
                  <a:pt x="183" y="361"/>
                </a:lnTo>
                <a:lnTo>
                  <a:pt x="181" y="362"/>
                </a:lnTo>
                <a:lnTo>
                  <a:pt x="179" y="363"/>
                </a:lnTo>
                <a:lnTo>
                  <a:pt x="179" y="363"/>
                </a:lnTo>
                <a:lnTo>
                  <a:pt x="179" y="363"/>
                </a:lnTo>
                <a:lnTo>
                  <a:pt x="179" y="363"/>
                </a:lnTo>
                <a:lnTo>
                  <a:pt x="172" y="365"/>
                </a:lnTo>
                <a:lnTo>
                  <a:pt x="172" y="365"/>
                </a:lnTo>
                <a:lnTo>
                  <a:pt x="174" y="364"/>
                </a:lnTo>
                <a:lnTo>
                  <a:pt x="174" y="364"/>
                </a:lnTo>
                <a:lnTo>
                  <a:pt x="174" y="364"/>
                </a:lnTo>
                <a:lnTo>
                  <a:pt x="174" y="364"/>
                </a:lnTo>
                <a:lnTo>
                  <a:pt x="186" y="358"/>
                </a:lnTo>
                <a:lnTo>
                  <a:pt x="197" y="351"/>
                </a:lnTo>
                <a:lnTo>
                  <a:pt x="197" y="351"/>
                </a:lnTo>
                <a:lnTo>
                  <a:pt x="206" y="346"/>
                </a:lnTo>
                <a:lnTo>
                  <a:pt x="215" y="341"/>
                </a:lnTo>
                <a:lnTo>
                  <a:pt x="234" y="333"/>
                </a:lnTo>
                <a:lnTo>
                  <a:pt x="234" y="333"/>
                </a:lnTo>
                <a:lnTo>
                  <a:pt x="256" y="323"/>
                </a:lnTo>
                <a:lnTo>
                  <a:pt x="275" y="311"/>
                </a:lnTo>
                <a:lnTo>
                  <a:pt x="275" y="311"/>
                </a:lnTo>
                <a:lnTo>
                  <a:pt x="310" y="292"/>
                </a:lnTo>
                <a:lnTo>
                  <a:pt x="348" y="275"/>
                </a:lnTo>
                <a:lnTo>
                  <a:pt x="348" y="275"/>
                </a:lnTo>
                <a:lnTo>
                  <a:pt x="346" y="279"/>
                </a:lnTo>
                <a:lnTo>
                  <a:pt x="346" y="279"/>
                </a:lnTo>
                <a:lnTo>
                  <a:pt x="344" y="289"/>
                </a:lnTo>
                <a:lnTo>
                  <a:pt x="344" y="289"/>
                </a:lnTo>
                <a:close/>
                <a:moveTo>
                  <a:pt x="343" y="145"/>
                </a:moveTo>
                <a:lnTo>
                  <a:pt x="343" y="145"/>
                </a:lnTo>
                <a:lnTo>
                  <a:pt x="322" y="155"/>
                </a:lnTo>
                <a:lnTo>
                  <a:pt x="300" y="165"/>
                </a:lnTo>
                <a:lnTo>
                  <a:pt x="257" y="180"/>
                </a:lnTo>
                <a:lnTo>
                  <a:pt x="257" y="180"/>
                </a:lnTo>
                <a:lnTo>
                  <a:pt x="233" y="189"/>
                </a:lnTo>
                <a:lnTo>
                  <a:pt x="233" y="189"/>
                </a:lnTo>
                <a:lnTo>
                  <a:pt x="206" y="199"/>
                </a:lnTo>
                <a:lnTo>
                  <a:pt x="206" y="199"/>
                </a:lnTo>
                <a:lnTo>
                  <a:pt x="176" y="211"/>
                </a:lnTo>
                <a:lnTo>
                  <a:pt x="145" y="223"/>
                </a:lnTo>
                <a:lnTo>
                  <a:pt x="86" y="249"/>
                </a:lnTo>
                <a:lnTo>
                  <a:pt x="86" y="249"/>
                </a:lnTo>
                <a:lnTo>
                  <a:pt x="56" y="262"/>
                </a:lnTo>
                <a:lnTo>
                  <a:pt x="41" y="269"/>
                </a:lnTo>
                <a:lnTo>
                  <a:pt x="28" y="276"/>
                </a:lnTo>
                <a:lnTo>
                  <a:pt x="28" y="276"/>
                </a:lnTo>
                <a:lnTo>
                  <a:pt x="44" y="267"/>
                </a:lnTo>
                <a:lnTo>
                  <a:pt x="60" y="259"/>
                </a:lnTo>
                <a:lnTo>
                  <a:pt x="76" y="252"/>
                </a:lnTo>
                <a:lnTo>
                  <a:pt x="93" y="246"/>
                </a:lnTo>
                <a:lnTo>
                  <a:pt x="93" y="246"/>
                </a:lnTo>
                <a:lnTo>
                  <a:pt x="109" y="237"/>
                </a:lnTo>
                <a:lnTo>
                  <a:pt x="125" y="230"/>
                </a:lnTo>
                <a:lnTo>
                  <a:pt x="140" y="222"/>
                </a:lnTo>
                <a:lnTo>
                  <a:pt x="156" y="214"/>
                </a:lnTo>
                <a:lnTo>
                  <a:pt x="156" y="214"/>
                </a:lnTo>
                <a:lnTo>
                  <a:pt x="227" y="186"/>
                </a:lnTo>
                <a:lnTo>
                  <a:pt x="227" y="186"/>
                </a:lnTo>
                <a:lnTo>
                  <a:pt x="263" y="170"/>
                </a:lnTo>
                <a:lnTo>
                  <a:pt x="296" y="153"/>
                </a:lnTo>
                <a:lnTo>
                  <a:pt x="296" y="153"/>
                </a:lnTo>
                <a:lnTo>
                  <a:pt x="305" y="149"/>
                </a:lnTo>
                <a:lnTo>
                  <a:pt x="305" y="149"/>
                </a:lnTo>
                <a:lnTo>
                  <a:pt x="322" y="142"/>
                </a:lnTo>
                <a:lnTo>
                  <a:pt x="330" y="137"/>
                </a:lnTo>
                <a:lnTo>
                  <a:pt x="337" y="132"/>
                </a:lnTo>
                <a:lnTo>
                  <a:pt x="337" y="132"/>
                </a:lnTo>
                <a:lnTo>
                  <a:pt x="343" y="145"/>
                </a:lnTo>
                <a:lnTo>
                  <a:pt x="343" y="145"/>
                </a:lnTo>
                <a:close/>
                <a:moveTo>
                  <a:pt x="322" y="109"/>
                </a:moveTo>
                <a:lnTo>
                  <a:pt x="322" y="109"/>
                </a:lnTo>
                <a:lnTo>
                  <a:pt x="258" y="136"/>
                </a:lnTo>
                <a:lnTo>
                  <a:pt x="195" y="164"/>
                </a:lnTo>
                <a:lnTo>
                  <a:pt x="69" y="221"/>
                </a:lnTo>
                <a:lnTo>
                  <a:pt x="69" y="221"/>
                </a:lnTo>
                <a:lnTo>
                  <a:pt x="41" y="234"/>
                </a:lnTo>
                <a:lnTo>
                  <a:pt x="27" y="242"/>
                </a:lnTo>
                <a:lnTo>
                  <a:pt x="12" y="247"/>
                </a:lnTo>
                <a:lnTo>
                  <a:pt x="12" y="247"/>
                </a:lnTo>
                <a:lnTo>
                  <a:pt x="12" y="247"/>
                </a:lnTo>
                <a:lnTo>
                  <a:pt x="12" y="247"/>
                </a:lnTo>
                <a:lnTo>
                  <a:pt x="18" y="243"/>
                </a:lnTo>
                <a:lnTo>
                  <a:pt x="23" y="238"/>
                </a:lnTo>
                <a:lnTo>
                  <a:pt x="23" y="238"/>
                </a:lnTo>
                <a:lnTo>
                  <a:pt x="35" y="231"/>
                </a:lnTo>
                <a:lnTo>
                  <a:pt x="35" y="231"/>
                </a:lnTo>
                <a:lnTo>
                  <a:pt x="66" y="215"/>
                </a:lnTo>
                <a:lnTo>
                  <a:pt x="66" y="215"/>
                </a:lnTo>
                <a:lnTo>
                  <a:pt x="129" y="184"/>
                </a:lnTo>
                <a:lnTo>
                  <a:pt x="193" y="153"/>
                </a:lnTo>
                <a:lnTo>
                  <a:pt x="193" y="153"/>
                </a:lnTo>
                <a:lnTo>
                  <a:pt x="199" y="150"/>
                </a:lnTo>
                <a:lnTo>
                  <a:pt x="199" y="150"/>
                </a:lnTo>
                <a:lnTo>
                  <a:pt x="277" y="119"/>
                </a:lnTo>
                <a:lnTo>
                  <a:pt x="277" y="119"/>
                </a:lnTo>
                <a:lnTo>
                  <a:pt x="289" y="115"/>
                </a:lnTo>
                <a:lnTo>
                  <a:pt x="289" y="115"/>
                </a:lnTo>
                <a:lnTo>
                  <a:pt x="299" y="110"/>
                </a:lnTo>
                <a:lnTo>
                  <a:pt x="299" y="110"/>
                </a:lnTo>
                <a:lnTo>
                  <a:pt x="302" y="109"/>
                </a:lnTo>
                <a:lnTo>
                  <a:pt x="302" y="109"/>
                </a:lnTo>
                <a:lnTo>
                  <a:pt x="315" y="103"/>
                </a:lnTo>
                <a:lnTo>
                  <a:pt x="315" y="103"/>
                </a:lnTo>
                <a:lnTo>
                  <a:pt x="322" y="109"/>
                </a:lnTo>
                <a:lnTo>
                  <a:pt x="322" y="109"/>
                </a:lnTo>
                <a:close/>
                <a:moveTo>
                  <a:pt x="304" y="93"/>
                </a:moveTo>
                <a:lnTo>
                  <a:pt x="304" y="93"/>
                </a:lnTo>
                <a:lnTo>
                  <a:pt x="272" y="106"/>
                </a:lnTo>
                <a:lnTo>
                  <a:pt x="272" y="106"/>
                </a:lnTo>
                <a:lnTo>
                  <a:pt x="262" y="110"/>
                </a:lnTo>
                <a:lnTo>
                  <a:pt x="262" y="110"/>
                </a:lnTo>
                <a:lnTo>
                  <a:pt x="212" y="129"/>
                </a:lnTo>
                <a:lnTo>
                  <a:pt x="212" y="129"/>
                </a:lnTo>
                <a:lnTo>
                  <a:pt x="158" y="151"/>
                </a:lnTo>
                <a:lnTo>
                  <a:pt x="104" y="174"/>
                </a:lnTo>
                <a:lnTo>
                  <a:pt x="104" y="174"/>
                </a:lnTo>
                <a:lnTo>
                  <a:pt x="82" y="183"/>
                </a:lnTo>
                <a:lnTo>
                  <a:pt x="60" y="194"/>
                </a:lnTo>
                <a:lnTo>
                  <a:pt x="60" y="194"/>
                </a:lnTo>
                <a:lnTo>
                  <a:pt x="37" y="207"/>
                </a:lnTo>
                <a:lnTo>
                  <a:pt x="26" y="213"/>
                </a:lnTo>
                <a:lnTo>
                  <a:pt x="14" y="218"/>
                </a:lnTo>
                <a:lnTo>
                  <a:pt x="14" y="218"/>
                </a:lnTo>
                <a:lnTo>
                  <a:pt x="10" y="219"/>
                </a:lnTo>
                <a:lnTo>
                  <a:pt x="13" y="217"/>
                </a:lnTo>
                <a:lnTo>
                  <a:pt x="24" y="212"/>
                </a:lnTo>
                <a:lnTo>
                  <a:pt x="24" y="212"/>
                </a:lnTo>
                <a:lnTo>
                  <a:pt x="45" y="199"/>
                </a:lnTo>
                <a:lnTo>
                  <a:pt x="45" y="199"/>
                </a:lnTo>
                <a:lnTo>
                  <a:pt x="70" y="184"/>
                </a:lnTo>
                <a:lnTo>
                  <a:pt x="96" y="171"/>
                </a:lnTo>
                <a:lnTo>
                  <a:pt x="96" y="171"/>
                </a:lnTo>
                <a:lnTo>
                  <a:pt x="121" y="157"/>
                </a:lnTo>
                <a:lnTo>
                  <a:pt x="145" y="145"/>
                </a:lnTo>
                <a:lnTo>
                  <a:pt x="197" y="122"/>
                </a:lnTo>
                <a:lnTo>
                  <a:pt x="197" y="122"/>
                </a:lnTo>
                <a:lnTo>
                  <a:pt x="222" y="111"/>
                </a:lnTo>
                <a:lnTo>
                  <a:pt x="249" y="100"/>
                </a:lnTo>
                <a:lnTo>
                  <a:pt x="249" y="100"/>
                </a:lnTo>
                <a:lnTo>
                  <a:pt x="269" y="92"/>
                </a:lnTo>
                <a:lnTo>
                  <a:pt x="279" y="87"/>
                </a:lnTo>
                <a:lnTo>
                  <a:pt x="288" y="82"/>
                </a:lnTo>
                <a:lnTo>
                  <a:pt x="288" y="82"/>
                </a:lnTo>
                <a:lnTo>
                  <a:pt x="295" y="86"/>
                </a:lnTo>
                <a:lnTo>
                  <a:pt x="295" y="86"/>
                </a:lnTo>
                <a:lnTo>
                  <a:pt x="304" y="93"/>
                </a:lnTo>
                <a:lnTo>
                  <a:pt x="304" y="93"/>
                </a:lnTo>
                <a:close/>
                <a:moveTo>
                  <a:pt x="216" y="58"/>
                </a:moveTo>
                <a:lnTo>
                  <a:pt x="216" y="58"/>
                </a:lnTo>
                <a:lnTo>
                  <a:pt x="203" y="63"/>
                </a:lnTo>
                <a:lnTo>
                  <a:pt x="203" y="63"/>
                </a:lnTo>
                <a:lnTo>
                  <a:pt x="204" y="57"/>
                </a:lnTo>
                <a:lnTo>
                  <a:pt x="204" y="57"/>
                </a:lnTo>
                <a:lnTo>
                  <a:pt x="216" y="58"/>
                </a:lnTo>
                <a:lnTo>
                  <a:pt x="216" y="58"/>
                </a:lnTo>
                <a:close/>
                <a:moveTo>
                  <a:pt x="192" y="57"/>
                </a:moveTo>
                <a:lnTo>
                  <a:pt x="192" y="57"/>
                </a:lnTo>
                <a:lnTo>
                  <a:pt x="191" y="58"/>
                </a:lnTo>
                <a:lnTo>
                  <a:pt x="191" y="58"/>
                </a:lnTo>
                <a:lnTo>
                  <a:pt x="150" y="76"/>
                </a:lnTo>
                <a:lnTo>
                  <a:pt x="111" y="97"/>
                </a:lnTo>
                <a:lnTo>
                  <a:pt x="71" y="119"/>
                </a:lnTo>
                <a:lnTo>
                  <a:pt x="33" y="141"/>
                </a:lnTo>
                <a:lnTo>
                  <a:pt x="33" y="141"/>
                </a:lnTo>
                <a:lnTo>
                  <a:pt x="24" y="146"/>
                </a:lnTo>
                <a:lnTo>
                  <a:pt x="24" y="146"/>
                </a:lnTo>
                <a:lnTo>
                  <a:pt x="24" y="146"/>
                </a:lnTo>
                <a:lnTo>
                  <a:pt x="24" y="146"/>
                </a:lnTo>
                <a:lnTo>
                  <a:pt x="27" y="144"/>
                </a:lnTo>
                <a:lnTo>
                  <a:pt x="27" y="144"/>
                </a:lnTo>
                <a:lnTo>
                  <a:pt x="47" y="130"/>
                </a:lnTo>
                <a:lnTo>
                  <a:pt x="47" y="130"/>
                </a:lnTo>
                <a:lnTo>
                  <a:pt x="67" y="118"/>
                </a:lnTo>
                <a:lnTo>
                  <a:pt x="89" y="106"/>
                </a:lnTo>
                <a:lnTo>
                  <a:pt x="89" y="106"/>
                </a:lnTo>
                <a:lnTo>
                  <a:pt x="134" y="82"/>
                </a:lnTo>
                <a:lnTo>
                  <a:pt x="181" y="57"/>
                </a:lnTo>
                <a:lnTo>
                  <a:pt x="181" y="57"/>
                </a:lnTo>
                <a:lnTo>
                  <a:pt x="192" y="57"/>
                </a:lnTo>
                <a:lnTo>
                  <a:pt x="192" y="57"/>
                </a:lnTo>
                <a:close/>
                <a:moveTo>
                  <a:pt x="107" y="72"/>
                </a:moveTo>
                <a:lnTo>
                  <a:pt x="107" y="72"/>
                </a:lnTo>
                <a:lnTo>
                  <a:pt x="121" y="67"/>
                </a:lnTo>
                <a:lnTo>
                  <a:pt x="135" y="63"/>
                </a:lnTo>
                <a:lnTo>
                  <a:pt x="135" y="63"/>
                </a:lnTo>
                <a:lnTo>
                  <a:pt x="123" y="69"/>
                </a:lnTo>
                <a:lnTo>
                  <a:pt x="112" y="75"/>
                </a:lnTo>
                <a:lnTo>
                  <a:pt x="112" y="75"/>
                </a:lnTo>
                <a:lnTo>
                  <a:pt x="83" y="91"/>
                </a:lnTo>
                <a:lnTo>
                  <a:pt x="53" y="106"/>
                </a:lnTo>
                <a:lnTo>
                  <a:pt x="53" y="106"/>
                </a:lnTo>
                <a:lnTo>
                  <a:pt x="64" y="96"/>
                </a:lnTo>
                <a:lnTo>
                  <a:pt x="77" y="87"/>
                </a:lnTo>
                <a:lnTo>
                  <a:pt x="92" y="79"/>
                </a:lnTo>
                <a:lnTo>
                  <a:pt x="107" y="72"/>
                </a:lnTo>
                <a:lnTo>
                  <a:pt x="107" y="72"/>
                </a:lnTo>
                <a:close/>
                <a:moveTo>
                  <a:pt x="50" y="109"/>
                </a:moveTo>
                <a:lnTo>
                  <a:pt x="50" y="109"/>
                </a:lnTo>
                <a:lnTo>
                  <a:pt x="50" y="110"/>
                </a:lnTo>
                <a:lnTo>
                  <a:pt x="51" y="110"/>
                </a:lnTo>
                <a:lnTo>
                  <a:pt x="51" y="110"/>
                </a:lnTo>
                <a:lnTo>
                  <a:pt x="83" y="93"/>
                </a:lnTo>
                <a:lnTo>
                  <a:pt x="113" y="76"/>
                </a:lnTo>
                <a:lnTo>
                  <a:pt x="113" y="76"/>
                </a:lnTo>
                <a:lnTo>
                  <a:pt x="127" y="69"/>
                </a:lnTo>
                <a:lnTo>
                  <a:pt x="142" y="62"/>
                </a:lnTo>
                <a:lnTo>
                  <a:pt x="142" y="62"/>
                </a:lnTo>
                <a:lnTo>
                  <a:pt x="150" y="60"/>
                </a:lnTo>
                <a:lnTo>
                  <a:pt x="150" y="60"/>
                </a:lnTo>
                <a:lnTo>
                  <a:pt x="151" y="60"/>
                </a:lnTo>
                <a:lnTo>
                  <a:pt x="151" y="60"/>
                </a:lnTo>
                <a:lnTo>
                  <a:pt x="135" y="68"/>
                </a:lnTo>
                <a:lnTo>
                  <a:pt x="135" y="68"/>
                </a:lnTo>
                <a:lnTo>
                  <a:pt x="88" y="92"/>
                </a:lnTo>
                <a:lnTo>
                  <a:pt x="64" y="104"/>
                </a:lnTo>
                <a:lnTo>
                  <a:pt x="42" y="118"/>
                </a:lnTo>
                <a:lnTo>
                  <a:pt x="42" y="118"/>
                </a:lnTo>
                <a:lnTo>
                  <a:pt x="50" y="109"/>
                </a:lnTo>
                <a:lnTo>
                  <a:pt x="50" y="109"/>
                </a:lnTo>
                <a:close/>
                <a:moveTo>
                  <a:pt x="15" y="255"/>
                </a:moveTo>
                <a:lnTo>
                  <a:pt x="15" y="255"/>
                </a:lnTo>
                <a:lnTo>
                  <a:pt x="27" y="248"/>
                </a:lnTo>
                <a:lnTo>
                  <a:pt x="41" y="242"/>
                </a:lnTo>
                <a:lnTo>
                  <a:pt x="68" y="231"/>
                </a:lnTo>
                <a:lnTo>
                  <a:pt x="96" y="221"/>
                </a:lnTo>
                <a:lnTo>
                  <a:pt x="109" y="216"/>
                </a:lnTo>
                <a:lnTo>
                  <a:pt x="123" y="210"/>
                </a:lnTo>
                <a:lnTo>
                  <a:pt x="123" y="210"/>
                </a:lnTo>
                <a:lnTo>
                  <a:pt x="147" y="199"/>
                </a:lnTo>
                <a:lnTo>
                  <a:pt x="173" y="188"/>
                </a:lnTo>
                <a:lnTo>
                  <a:pt x="173" y="188"/>
                </a:lnTo>
                <a:lnTo>
                  <a:pt x="113" y="218"/>
                </a:lnTo>
                <a:lnTo>
                  <a:pt x="84" y="234"/>
                </a:lnTo>
                <a:lnTo>
                  <a:pt x="53" y="249"/>
                </a:lnTo>
                <a:lnTo>
                  <a:pt x="53" y="249"/>
                </a:lnTo>
                <a:lnTo>
                  <a:pt x="44" y="254"/>
                </a:lnTo>
                <a:lnTo>
                  <a:pt x="44" y="254"/>
                </a:lnTo>
                <a:lnTo>
                  <a:pt x="31" y="260"/>
                </a:lnTo>
                <a:lnTo>
                  <a:pt x="19" y="268"/>
                </a:lnTo>
                <a:lnTo>
                  <a:pt x="19" y="268"/>
                </a:lnTo>
                <a:lnTo>
                  <a:pt x="15" y="255"/>
                </a:lnTo>
                <a:lnTo>
                  <a:pt x="15" y="255"/>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9" name="Freeform 2545"/>
          <p:cNvSpPr>
            <a:spLocks noEditPoints="1"/>
          </p:cNvSpPr>
          <p:nvPr/>
        </p:nvSpPr>
        <p:spPr bwMode="auto">
          <a:xfrm>
            <a:off x="958034" y="5775567"/>
            <a:ext cx="625475" cy="447675"/>
          </a:xfrm>
          <a:custGeom>
            <a:avLst/>
            <a:gdLst/>
            <a:ahLst/>
            <a:cxnLst>
              <a:cxn ang="0">
                <a:pos x="39" y="214"/>
              </a:cxn>
              <a:cxn ang="0">
                <a:pos x="148" y="226"/>
              </a:cxn>
              <a:cxn ang="0">
                <a:pos x="295" y="228"/>
              </a:cxn>
              <a:cxn ang="0">
                <a:pos x="393" y="118"/>
              </a:cxn>
              <a:cxn ang="0">
                <a:pos x="290" y="35"/>
              </a:cxn>
              <a:cxn ang="0">
                <a:pos x="159" y="11"/>
              </a:cxn>
              <a:cxn ang="0">
                <a:pos x="25" y="43"/>
              </a:cxn>
              <a:cxn ang="0">
                <a:pos x="39" y="59"/>
              </a:cxn>
              <a:cxn ang="0">
                <a:pos x="59" y="74"/>
              </a:cxn>
              <a:cxn ang="0">
                <a:pos x="105" y="37"/>
              </a:cxn>
              <a:cxn ang="0">
                <a:pos x="133" y="42"/>
              </a:cxn>
              <a:cxn ang="0">
                <a:pos x="12" y="132"/>
              </a:cxn>
              <a:cxn ang="0">
                <a:pos x="22" y="133"/>
              </a:cxn>
              <a:cxn ang="0">
                <a:pos x="65" y="108"/>
              </a:cxn>
              <a:cxn ang="0">
                <a:pos x="84" y="116"/>
              </a:cxn>
              <a:cxn ang="0">
                <a:pos x="210" y="57"/>
              </a:cxn>
              <a:cxn ang="0">
                <a:pos x="282" y="43"/>
              </a:cxn>
              <a:cxn ang="0">
                <a:pos x="87" y="141"/>
              </a:cxn>
              <a:cxn ang="0">
                <a:pos x="247" y="85"/>
              </a:cxn>
              <a:cxn ang="0">
                <a:pos x="268" y="88"/>
              </a:cxn>
              <a:cxn ang="0">
                <a:pos x="34" y="194"/>
              </a:cxn>
              <a:cxn ang="0">
                <a:pos x="41" y="189"/>
              </a:cxn>
              <a:cxn ang="0">
                <a:pos x="75" y="146"/>
              </a:cxn>
              <a:cxn ang="0">
                <a:pos x="88" y="131"/>
              </a:cxn>
              <a:cxn ang="0">
                <a:pos x="265" y="24"/>
              </a:cxn>
              <a:cxn ang="0">
                <a:pos x="45" y="101"/>
              </a:cxn>
              <a:cxn ang="0">
                <a:pos x="9" y="131"/>
              </a:cxn>
              <a:cxn ang="0">
                <a:pos x="84" y="66"/>
              </a:cxn>
              <a:cxn ang="0">
                <a:pos x="38" y="69"/>
              </a:cxn>
              <a:cxn ang="0">
                <a:pos x="8" y="121"/>
              </a:cxn>
              <a:cxn ang="0">
                <a:pos x="224" y="127"/>
              </a:cxn>
              <a:cxn ang="0">
                <a:pos x="64" y="212"/>
              </a:cxn>
              <a:cxn ang="0">
                <a:pos x="347" y="87"/>
              </a:cxn>
              <a:cxn ang="0">
                <a:pos x="223" y="221"/>
              </a:cxn>
              <a:cxn ang="0">
                <a:pos x="180" y="217"/>
              </a:cxn>
              <a:cxn ang="0">
                <a:pos x="165" y="231"/>
              </a:cxn>
              <a:cxn ang="0">
                <a:pos x="339" y="168"/>
              </a:cxn>
              <a:cxn ang="0">
                <a:pos x="328" y="154"/>
              </a:cxn>
              <a:cxn ang="0">
                <a:pos x="385" y="112"/>
              </a:cxn>
              <a:cxn ang="0">
                <a:pos x="106" y="220"/>
              </a:cxn>
              <a:cxn ang="0">
                <a:pos x="108" y="212"/>
              </a:cxn>
              <a:cxn ang="0">
                <a:pos x="342" y="88"/>
              </a:cxn>
              <a:cxn ang="0">
                <a:pos x="328" y="86"/>
              </a:cxn>
              <a:cxn ang="0">
                <a:pos x="95" y="242"/>
              </a:cxn>
              <a:cxn ang="0">
                <a:pos x="152" y="215"/>
              </a:cxn>
              <a:cxn ang="0">
                <a:pos x="379" y="126"/>
              </a:cxn>
              <a:cxn ang="0">
                <a:pos x="199" y="227"/>
              </a:cxn>
              <a:cxn ang="0">
                <a:pos x="236" y="233"/>
              </a:cxn>
              <a:cxn ang="0">
                <a:pos x="330" y="199"/>
              </a:cxn>
              <a:cxn ang="0">
                <a:pos x="294" y="218"/>
              </a:cxn>
              <a:cxn ang="0">
                <a:pos x="300" y="216"/>
              </a:cxn>
              <a:cxn ang="0">
                <a:pos x="349" y="205"/>
              </a:cxn>
              <a:cxn ang="0">
                <a:pos x="313" y="185"/>
              </a:cxn>
              <a:cxn ang="0">
                <a:pos x="381" y="100"/>
              </a:cxn>
              <a:cxn ang="0">
                <a:pos x="306" y="89"/>
              </a:cxn>
              <a:cxn ang="0">
                <a:pos x="335" y="59"/>
              </a:cxn>
              <a:cxn ang="0">
                <a:pos x="174" y="123"/>
              </a:cxn>
              <a:cxn ang="0">
                <a:pos x="285" y="61"/>
              </a:cxn>
              <a:cxn ang="0">
                <a:pos x="303" y="37"/>
              </a:cxn>
              <a:cxn ang="0">
                <a:pos x="47" y="132"/>
              </a:cxn>
              <a:cxn ang="0">
                <a:pos x="213" y="36"/>
              </a:cxn>
              <a:cxn ang="0">
                <a:pos x="127" y="27"/>
              </a:cxn>
              <a:cxn ang="0">
                <a:pos x="101" y="26"/>
              </a:cxn>
            </a:cxnLst>
            <a:rect l="0" t="0" r="r" b="b"/>
            <a:pathLst>
              <a:path w="394" h="282">
                <a:moveTo>
                  <a:pt x="27" y="93"/>
                </a:moveTo>
                <a:lnTo>
                  <a:pt x="27" y="93"/>
                </a:lnTo>
                <a:lnTo>
                  <a:pt x="21" y="95"/>
                </a:lnTo>
                <a:lnTo>
                  <a:pt x="16" y="98"/>
                </a:lnTo>
                <a:lnTo>
                  <a:pt x="11" y="102"/>
                </a:lnTo>
                <a:lnTo>
                  <a:pt x="7" y="106"/>
                </a:lnTo>
                <a:lnTo>
                  <a:pt x="4" y="110"/>
                </a:lnTo>
                <a:lnTo>
                  <a:pt x="2" y="115"/>
                </a:lnTo>
                <a:lnTo>
                  <a:pt x="0" y="121"/>
                </a:lnTo>
                <a:lnTo>
                  <a:pt x="0" y="127"/>
                </a:lnTo>
                <a:lnTo>
                  <a:pt x="0" y="127"/>
                </a:lnTo>
                <a:lnTo>
                  <a:pt x="1" y="136"/>
                </a:lnTo>
                <a:lnTo>
                  <a:pt x="3" y="142"/>
                </a:lnTo>
                <a:lnTo>
                  <a:pt x="7" y="148"/>
                </a:lnTo>
                <a:lnTo>
                  <a:pt x="12" y="152"/>
                </a:lnTo>
                <a:lnTo>
                  <a:pt x="18" y="156"/>
                </a:lnTo>
                <a:lnTo>
                  <a:pt x="25" y="160"/>
                </a:lnTo>
                <a:lnTo>
                  <a:pt x="33" y="162"/>
                </a:lnTo>
                <a:lnTo>
                  <a:pt x="40" y="164"/>
                </a:lnTo>
                <a:lnTo>
                  <a:pt x="40" y="164"/>
                </a:lnTo>
                <a:lnTo>
                  <a:pt x="35" y="168"/>
                </a:lnTo>
                <a:lnTo>
                  <a:pt x="29" y="173"/>
                </a:lnTo>
                <a:lnTo>
                  <a:pt x="26" y="178"/>
                </a:lnTo>
                <a:lnTo>
                  <a:pt x="24" y="184"/>
                </a:lnTo>
                <a:lnTo>
                  <a:pt x="23" y="189"/>
                </a:lnTo>
                <a:lnTo>
                  <a:pt x="24" y="195"/>
                </a:lnTo>
                <a:lnTo>
                  <a:pt x="27" y="201"/>
                </a:lnTo>
                <a:lnTo>
                  <a:pt x="33" y="207"/>
                </a:lnTo>
                <a:lnTo>
                  <a:pt x="33" y="207"/>
                </a:lnTo>
                <a:lnTo>
                  <a:pt x="39" y="214"/>
                </a:lnTo>
                <a:lnTo>
                  <a:pt x="47" y="217"/>
                </a:lnTo>
                <a:lnTo>
                  <a:pt x="55" y="220"/>
                </a:lnTo>
                <a:lnTo>
                  <a:pt x="64" y="221"/>
                </a:lnTo>
                <a:lnTo>
                  <a:pt x="72" y="221"/>
                </a:lnTo>
                <a:lnTo>
                  <a:pt x="81" y="221"/>
                </a:lnTo>
                <a:lnTo>
                  <a:pt x="90" y="219"/>
                </a:lnTo>
                <a:lnTo>
                  <a:pt x="98" y="217"/>
                </a:lnTo>
                <a:lnTo>
                  <a:pt x="98" y="217"/>
                </a:lnTo>
                <a:lnTo>
                  <a:pt x="95" y="225"/>
                </a:lnTo>
                <a:lnTo>
                  <a:pt x="90" y="234"/>
                </a:lnTo>
                <a:lnTo>
                  <a:pt x="85" y="241"/>
                </a:lnTo>
                <a:lnTo>
                  <a:pt x="79" y="249"/>
                </a:lnTo>
                <a:lnTo>
                  <a:pt x="65" y="262"/>
                </a:lnTo>
                <a:lnTo>
                  <a:pt x="51" y="274"/>
                </a:lnTo>
                <a:lnTo>
                  <a:pt x="51" y="274"/>
                </a:lnTo>
                <a:lnTo>
                  <a:pt x="50" y="276"/>
                </a:lnTo>
                <a:lnTo>
                  <a:pt x="50" y="277"/>
                </a:lnTo>
                <a:lnTo>
                  <a:pt x="51" y="279"/>
                </a:lnTo>
                <a:lnTo>
                  <a:pt x="51" y="279"/>
                </a:lnTo>
                <a:lnTo>
                  <a:pt x="53" y="281"/>
                </a:lnTo>
                <a:lnTo>
                  <a:pt x="54" y="282"/>
                </a:lnTo>
                <a:lnTo>
                  <a:pt x="56" y="282"/>
                </a:lnTo>
                <a:lnTo>
                  <a:pt x="56" y="282"/>
                </a:lnTo>
                <a:lnTo>
                  <a:pt x="81" y="271"/>
                </a:lnTo>
                <a:lnTo>
                  <a:pt x="94" y="266"/>
                </a:lnTo>
                <a:lnTo>
                  <a:pt x="105" y="260"/>
                </a:lnTo>
                <a:lnTo>
                  <a:pt x="118" y="253"/>
                </a:lnTo>
                <a:lnTo>
                  <a:pt x="128" y="245"/>
                </a:lnTo>
                <a:lnTo>
                  <a:pt x="139" y="236"/>
                </a:lnTo>
                <a:lnTo>
                  <a:pt x="148" y="226"/>
                </a:lnTo>
                <a:lnTo>
                  <a:pt x="148" y="226"/>
                </a:lnTo>
                <a:lnTo>
                  <a:pt x="151" y="231"/>
                </a:lnTo>
                <a:lnTo>
                  <a:pt x="155" y="235"/>
                </a:lnTo>
                <a:lnTo>
                  <a:pt x="158" y="238"/>
                </a:lnTo>
                <a:lnTo>
                  <a:pt x="162" y="240"/>
                </a:lnTo>
                <a:lnTo>
                  <a:pt x="167" y="242"/>
                </a:lnTo>
                <a:lnTo>
                  <a:pt x="171" y="243"/>
                </a:lnTo>
                <a:lnTo>
                  <a:pt x="176" y="244"/>
                </a:lnTo>
                <a:lnTo>
                  <a:pt x="180" y="244"/>
                </a:lnTo>
                <a:lnTo>
                  <a:pt x="189" y="242"/>
                </a:lnTo>
                <a:lnTo>
                  <a:pt x="199" y="238"/>
                </a:lnTo>
                <a:lnTo>
                  <a:pt x="207" y="232"/>
                </a:lnTo>
                <a:lnTo>
                  <a:pt x="214" y="224"/>
                </a:lnTo>
                <a:lnTo>
                  <a:pt x="214" y="224"/>
                </a:lnTo>
                <a:lnTo>
                  <a:pt x="221" y="231"/>
                </a:lnTo>
                <a:lnTo>
                  <a:pt x="229" y="238"/>
                </a:lnTo>
                <a:lnTo>
                  <a:pt x="233" y="241"/>
                </a:lnTo>
                <a:lnTo>
                  <a:pt x="238" y="243"/>
                </a:lnTo>
                <a:lnTo>
                  <a:pt x="243" y="245"/>
                </a:lnTo>
                <a:lnTo>
                  <a:pt x="248" y="245"/>
                </a:lnTo>
                <a:lnTo>
                  <a:pt x="248" y="245"/>
                </a:lnTo>
                <a:lnTo>
                  <a:pt x="253" y="245"/>
                </a:lnTo>
                <a:lnTo>
                  <a:pt x="258" y="244"/>
                </a:lnTo>
                <a:lnTo>
                  <a:pt x="262" y="242"/>
                </a:lnTo>
                <a:lnTo>
                  <a:pt x="267" y="238"/>
                </a:lnTo>
                <a:lnTo>
                  <a:pt x="276" y="231"/>
                </a:lnTo>
                <a:lnTo>
                  <a:pt x="283" y="222"/>
                </a:lnTo>
                <a:lnTo>
                  <a:pt x="283" y="222"/>
                </a:lnTo>
                <a:lnTo>
                  <a:pt x="288" y="226"/>
                </a:lnTo>
                <a:lnTo>
                  <a:pt x="295" y="228"/>
                </a:lnTo>
                <a:lnTo>
                  <a:pt x="303" y="228"/>
                </a:lnTo>
                <a:lnTo>
                  <a:pt x="310" y="228"/>
                </a:lnTo>
                <a:lnTo>
                  <a:pt x="317" y="226"/>
                </a:lnTo>
                <a:lnTo>
                  <a:pt x="322" y="222"/>
                </a:lnTo>
                <a:lnTo>
                  <a:pt x="326" y="218"/>
                </a:lnTo>
                <a:lnTo>
                  <a:pt x="328" y="215"/>
                </a:lnTo>
                <a:lnTo>
                  <a:pt x="328" y="212"/>
                </a:lnTo>
                <a:lnTo>
                  <a:pt x="328" y="212"/>
                </a:lnTo>
                <a:lnTo>
                  <a:pt x="335" y="215"/>
                </a:lnTo>
                <a:lnTo>
                  <a:pt x="341" y="216"/>
                </a:lnTo>
                <a:lnTo>
                  <a:pt x="348" y="215"/>
                </a:lnTo>
                <a:lnTo>
                  <a:pt x="354" y="213"/>
                </a:lnTo>
                <a:lnTo>
                  <a:pt x="362" y="210"/>
                </a:lnTo>
                <a:lnTo>
                  <a:pt x="367" y="204"/>
                </a:lnTo>
                <a:lnTo>
                  <a:pt x="373" y="199"/>
                </a:lnTo>
                <a:lnTo>
                  <a:pt x="377" y="193"/>
                </a:lnTo>
                <a:lnTo>
                  <a:pt x="381" y="187"/>
                </a:lnTo>
                <a:lnTo>
                  <a:pt x="384" y="180"/>
                </a:lnTo>
                <a:lnTo>
                  <a:pt x="386" y="173"/>
                </a:lnTo>
                <a:lnTo>
                  <a:pt x="386" y="166"/>
                </a:lnTo>
                <a:lnTo>
                  <a:pt x="386" y="159"/>
                </a:lnTo>
                <a:lnTo>
                  <a:pt x="384" y="153"/>
                </a:lnTo>
                <a:lnTo>
                  <a:pt x="380" y="147"/>
                </a:lnTo>
                <a:lnTo>
                  <a:pt x="374" y="142"/>
                </a:lnTo>
                <a:lnTo>
                  <a:pt x="374" y="142"/>
                </a:lnTo>
                <a:lnTo>
                  <a:pt x="380" y="139"/>
                </a:lnTo>
                <a:lnTo>
                  <a:pt x="385" y="134"/>
                </a:lnTo>
                <a:lnTo>
                  <a:pt x="388" y="130"/>
                </a:lnTo>
                <a:lnTo>
                  <a:pt x="391" y="123"/>
                </a:lnTo>
                <a:lnTo>
                  <a:pt x="393" y="118"/>
                </a:lnTo>
                <a:lnTo>
                  <a:pt x="394" y="112"/>
                </a:lnTo>
                <a:lnTo>
                  <a:pt x="393" y="105"/>
                </a:lnTo>
                <a:lnTo>
                  <a:pt x="391" y="99"/>
                </a:lnTo>
                <a:lnTo>
                  <a:pt x="391" y="99"/>
                </a:lnTo>
                <a:lnTo>
                  <a:pt x="388" y="93"/>
                </a:lnTo>
                <a:lnTo>
                  <a:pt x="384" y="89"/>
                </a:lnTo>
                <a:lnTo>
                  <a:pt x="379" y="85"/>
                </a:lnTo>
                <a:lnTo>
                  <a:pt x="374" y="82"/>
                </a:lnTo>
                <a:lnTo>
                  <a:pt x="369" y="79"/>
                </a:lnTo>
                <a:lnTo>
                  <a:pt x="364" y="78"/>
                </a:lnTo>
                <a:lnTo>
                  <a:pt x="358" y="77"/>
                </a:lnTo>
                <a:lnTo>
                  <a:pt x="351" y="77"/>
                </a:lnTo>
                <a:lnTo>
                  <a:pt x="351" y="77"/>
                </a:lnTo>
                <a:lnTo>
                  <a:pt x="352" y="72"/>
                </a:lnTo>
                <a:lnTo>
                  <a:pt x="352" y="66"/>
                </a:lnTo>
                <a:lnTo>
                  <a:pt x="352" y="60"/>
                </a:lnTo>
                <a:lnTo>
                  <a:pt x="351" y="54"/>
                </a:lnTo>
                <a:lnTo>
                  <a:pt x="349" y="49"/>
                </a:lnTo>
                <a:lnTo>
                  <a:pt x="347" y="43"/>
                </a:lnTo>
                <a:lnTo>
                  <a:pt x="344" y="38"/>
                </a:lnTo>
                <a:lnTo>
                  <a:pt x="340" y="33"/>
                </a:lnTo>
                <a:lnTo>
                  <a:pt x="340" y="33"/>
                </a:lnTo>
                <a:lnTo>
                  <a:pt x="335" y="29"/>
                </a:lnTo>
                <a:lnTo>
                  <a:pt x="328" y="26"/>
                </a:lnTo>
                <a:lnTo>
                  <a:pt x="322" y="25"/>
                </a:lnTo>
                <a:lnTo>
                  <a:pt x="315" y="25"/>
                </a:lnTo>
                <a:lnTo>
                  <a:pt x="309" y="26"/>
                </a:lnTo>
                <a:lnTo>
                  <a:pt x="302" y="28"/>
                </a:lnTo>
                <a:lnTo>
                  <a:pt x="296" y="31"/>
                </a:lnTo>
                <a:lnTo>
                  <a:pt x="290" y="35"/>
                </a:lnTo>
                <a:lnTo>
                  <a:pt x="290" y="35"/>
                </a:lnTo>
                <a:lnTo>
                  <a:pt x="289" y="28"/>
                </a:lnTo>
                <a:lnTo>
                  <a:pt x="287" y="22"/>
                </a:lnTo>
                <a:lnTo>
                  <a:pt x="284" y="16"/>
                </a:lnTo>
                <a:lnTo>
                  <a:pt x="280" y="12"/>
                </a:lnTo>
                <a:lnTo>
                  <a:pt x="274" y="9"/>
                </a:lnTo>
                <a:lnTo>
                  <a:pt x="269" y="6"/>
                </a:lnTo>
                <a:lnTo>
                  <a:pt x="264" y="4"/>
                </a:lnTo>
                <a:lnTo>
                  <a:pt x="258" y="3"/>
                </a:lnTo>
                <a:lnTo>
                  <a:pt x="252" y="3"/>
                </a:lnTo>
                <a:lnTo>
                  <a:pt x="246" y="4"/>
                </a:lnTo>
                <a:lnTo>
                  <a:pt x="240" y="6"/>
                </a:lnTo>
                <a:lnTo>
                  <a:pt x="234" y="8"/>
                </a:lnTo>
                <a:lnTo>
                  <a:pt x="228" y="11"/>
                </a:lnTo>
                <a:lnTo>
                  <a:pt x="223" y="14"/>
                </a:lnTo>
                <a:lnTo>
                  <a:pt x="218" y="19"/>
                </a:lnTo>
                <a:lnTo>
                  <a:pt x="214" y="24"/>
                </a:lnTo>
                <a:lnTo>
                  <a:pt x="214" y="24"/>
                </a:lnTo>
                <a:lnTo>
                  <a:pt x="208" y="14"/>
                </a:lnTo>
                <a:lnTo>
                  <a:pt x="205" y="10"/>
                </a:lnTo>
                <a:lnTo>
                  <a:pt x="201" y="6"/>
                </a:lnTo>
                <a:lnTo>
                  <a:pt x="196" y="3"/>
                </a:lnTo>
                <a:lnTo>
                  <a:pt x="190" y="1"/>
                </a:lnTo>
                <a:lnTo>
                  <a:pt x="185" y="0"/>
                </a:lnTo>
                <a:lnTo>
                  <a:pt x="179" y="0"/>
                </a:lnTo>
                <a:lnTo>
                  <a:pt x="179" y="0"/>
                </a:lnTo>
                <a:lnTo>
                  <a:pt x="173" y="2"/>
                </a:lnTo>
                <a:lnTo>
                  <a:pt x="168" y="4"/>
                </a:lnTo>
                <a:lnTo>
                  <a:pt x="163" y="7"/>
                </a:lnTo>
                <a:lnTo>
                  <a:pt x="159" y="11"/>
                </a:lnTo>
                <a:lnTo>
                  <a:pt x="155" y="15"/>
                </a:lnTo>
                <a:lnTo>
                  <a:pt x="152" y="20"/>
                </a:lnTo>
                <a:lnTo>
                  <a:pt x="149" y="25"/>
                </a:lnTo>
                <a:lnTo>
                  <a:pt x="147" y="30"/>
                </a:lnTo>
                <a:lnTo>
                  <a:pt x="147" y="30"/>
                </a:lnTo>
                <a:lnTo>
                  <a:pt x="143" y="25"/>
                </a:lnTo>
                <a:lnTo>
                  <a:pt x="139" y="21"/>
                </a:lnTo>
                <a:lnTo>
                  <a:pt x="134" y="18"/>
                </a:lnTo>
                <a:lnTo>
                  <a:pt x="129" y="16"/>
                </a:lnTo>
                <a:lnTo>
                  <a:pt x="123" y="14"/>
                </a:lnTo>
                <a:lnTo>
                  <a:pt x="118" y="13"/>
                </a:lnTo>
                <a:lnTo>
                  <a:pt x="110" y="14"/>
                </a:lnTo>
                <a:lnTo>
                  <a:pt x="104" y="15"/>
                </a:lnTo>
                <a:lnTo>
                  <a:pt x="104" y="15"/>
                </a:lnTo>
                <a:lnTo>
                  <a:pt x="97" y="18"/>
                </a:lnTo>
                <a:lnTo>
                  <a:pt x="91" y="23"/>
                </a:lnTo>
                <a:lnTo>
                  <a:pt x="86" y="28"/>
                </a:lnTo>
                <a:lnTo>
                  <a:pt x="82" y="33"/>
                </a:lnTo>
                <a:lnTo>
                  <a:pt x="80" y="40"/>
                </a:lnTo>
                <a:lnTo>
                  <a:pt x="78" y="46"/>
                </a:lnTo>
                <a:lnTo>
                  <a:pt x="76" y="62"/>
                </a:lnTo>
                <a:lnTo>
                  <a:pt x="76" y="62"/>
                </a:lnTo>
                <a:lnTo>
                  <a:pt x="70" y="55"/>
                </a:lnTo>
                <a:lnTo>
                  <a:pt x="64" y="49"/>
                </a:lnTo>
                <a:lnTo>
                  <a:pt x="57" y="44"/>
                </a:lnTo>
                <a:lnTo>
                  <a:pt x="50" y="41"/>
                </a:lnTo>
                <a:lnTo>
                  <a:pt x="42" y="39"/>
                </a:lnTo>
                <a:lnTo>
                  <a:pt x="34" y="40"/>
                </a:lnTo>
                <a:lnTo>
                  <a:pt x="29" y="41"/>
                </a:lnTo>
                <a:lnTo>
                  <a:pt x="25" y="43"/>
                </a:lnTo>
                <a:lnTo>
                  <a:pt x="21" y="46"/>
                </a:lnTo>
                <a:lnTo>
                  <a:pt x="18" y="50"/>
                </a:lnTo>
                <a:lnTo>
                  <a:pt x="18" y="50"/>
                </a:lnTo>
                <a:lnTo>
                  <a:pt x="13" y="56"/>
                </a:lnTo>
                <a:lnTo>
                  <a:pt x="11" y="62"/>
                </a:lnTo>
                <a:lnTo>
                  <a:pt x="10" y="67"/>
                </a:lnTo>
                <a:lnTo>
                  <a:pt x="11" y="73"/>
                </a:lnTo>
                <a:lnTo>
                  <a:pt x="14" y="79"/>
                </a:lnTo>
                <a:lnTo>
                  <a:pt x="17" y="84"/>
                </a:lnTo>
                <a:lnTo>
                  <a:pt x="21" y="89"/>
                </a:lnTo>
                <a:lnTo>
                  <a:pt x="27" y="93"/>
                </a:lnTo>
                <a:lnTo>
                  <a:pt x="27" y="93"/>
                </a:lnTo>
                <a:close/>
                <a:moveTo>
                  <a:pt x="20" y="66"/>
                </a:moveTo>
                <a:lnTo>
                  <a:pt x="20" y="66"/>
                </a:lnTo>
                <a:lnTo>
                  <a:pt x="20" y="66"/>
                </a:lnTo>
                <a:lnTo>
                  <a:pt x="20" y="66"/>
                </a:lnTo>
                <a:lnTo>
                  <a:pt x="37" y="54"/>
                </a:lnTo>
                <a:lnTo>
                  <a:pt x="37" y="54"/>
                </a:lnTo>
                <a:lnTo>
                  <a:pt x="42" y="50"/>
                </a:lnTo>
                <a:lnTo>
                  <a:pt x="37" y="56"/>
                </a:lnTo>
                <a:lnTo>
                  <a:pt x="37" y="56"/>
                </a:lnTo>
                <a:lnTo>
                  <a:pt x="28" y="63"/>
                </a:lnTo>
                <a:lnTo>
                  <a:pt x="20" y="70"/>
                </a:lnTo>
                <a:lnTo>
                  <a:pt x="20" y="70"/>
                </a:lnTo>
                <a:lnTo>
                  <a:pt x="20" y="66"/>
                </a:lnTo>
                <a:lnTo>
                  <a:pt x="20" y="66"/>
                </a:lnTo>
                <a:close/>
                <a:moveTo>
                  <a:pt x="52" y="51"/>
                </a:moveTo>
                <a:lnTo>
                  <a:pt x="52" y="51"/>
                </a:lnTo>
                <a:lnTo>
                  <a:pt x="46" y="55"/>
                </a:lnTo>
                <a:lnTo>
                  <a:pt x="39" y="59"/>
                </a:lnTo>
                <a:lnTo>
                  <a:pt x="39" y="59"/>
                </a:lnTo>
                <a:lnTo>
                  <a:pt x="29" y="66"/>
                </a:lnTo>
                <a:lnTo>
                  <a:pt x="24" y="69"/>
                </a:lnTo>
                <a:lnTo>
                  <a:pt x="20" y="72"/>
                </a:lnTo>
                <a:lnTo>
                  <a:pt x="20" y="72"/>
                </a:lnTo>
                <a:lnTo>
                  <a:pt x="20" y="72"/>
                </a:lnTo>
                <a:lnTo>
                  <a:pt x="20" y="72"/>
                </a:lnTo>
                <a:lnTo>
                  <a:pt x="26" y="66"/>
                </a:lnTo>
                <a:lnTo>
                  <a:pt x="33" y="61"/>
                </a:lnTo>
                <a:lnTo>
                  <a:pt x="39" y="56"/>
                </a:lnTo>
                <a:lnTo>
                  <a:pt x="45" y="49"/>
                </a:lnTo>
                <a:lnTo>
                  <a:pt x="45" y="49"/>
                </a:lnTo>
                <a:lnTo>
                  <a:pt x="49" y="50"/>
                </a:lnTo>
                <a:lnTo>
                  <a:pt x="52" y="51"/>
                </a:lnTo>
                <a:lnTo>
                  <a:pt x="52" y="51"/>
                </a:lnTo>
                <a:close/>
                <a:moveTo>
                  <a:pt x="67" y="71"/>
                </a:moveTo>
                <a:lnTo>
                  <a:pt x="67" y="71"/>
                </a:lnTo>
                <a:lnTo>
                  <a:pt x="62" y="76"/>
                </a:lnTo>
                <a:lnTo>
                  <a:pt x="56" y="81"/>
                </a:lnTo>
                <a:lnTo>
                  <a:pt x="49" y="86"/>
                </a:lnTo>
                <a:lnTo>
                  <a:pt x="43" y="92"/>
                </a:lnTo>
                <a:lnTo>
                  <a:pt x="43" y="92"/>
                </a:lnTo>
                <a:lnTo>
                  <a:pt x="39" y="90"/>
                </a:lnTo>
                <a:lnTo>
                  <a:pt x="34" y="88"/>
                </a:lnTo>
                <a:lnTo>
                  <a:pt x="34" y="88"/>
                </a:lnTo>
                <a:lnTo>
                  <a:pt x="42" y="84"/>
                </a:lnTo>
                <a:lnTo>
                  <a:pt x="51" y="79"/>
                </a:lnTo>
                <a:lnTo>
                  <a:pt x="51" y="79"/>
                </a:lnTo>
                <a:lnTo>
                  <a:pt x="59" y="74"/>
                </a:lnTo>
                <a:lnTo>
                  <a:pt x="59" y="74"/>
                </a:lnTo>
                <a:lnTo>
                  <a:pt x="64" y="71"/>
                </a:lnTo>
                <a:lnTo>
                  <a:pt x="67" y="70"/>
                </a:lnTo>
                <a:lnTo>
                  <a:pt x="68" y="70"/>
                </a:lnTo>
                <a:lnTo>
                  <a:pt x="67" y="71"/>
                </a:lnTo>
                <a:lnTo>
                  <a:pt x="67" y="71"/>
                </a:lnTo>
                <a:close/>
                <a:moveTo>
                  <a:pt x="74" y="77"/>
                </a:moveTo>
                <a:lnTo>
                  <a:pt x="74" y="77"/>
                </a:lnTo>
                <a:lnTo>
                  <a:pt x="68" y="80"/>
                </a:lnTo>
                <a:lnTo>
                  <a:pt x="61" y="84"/>
                </a:lnTo>
                <a:lnTo>
                  <a:pt x="61" y="84"/>
                </a:lnTo>
                <a:lnTo>
                  <a:pt x="52" y="90"/>
                </a:lnTo>
                <a:lnTo>
                  <a:pt x="52" y="90"/>
                </a:lnTo>
                <a:lnTo>
                  <a:pt x="47" y="93"/>
                </a:lnTo>
                <a:lnTo>
                  <a:pt x="47" y="93"/>
                </a:lnTo>
                <a:lnTo>
                  <a:pt x="47" y="93"/>
                </a:lnTo>
                <a:lnTo>
                  <a:pt x="47" y="93"/>
                </a:lnTo>
                <a:lnTo>
                  <a:pt x="46" y="92"/>
                </a:lnTo>
                <a:lnTo>
                  <a:pt x="46" y="92"/>
                </a:lnTo>
                <a:lnTo>
                  <a:pt x="47" y="91"/>
                </a:lnTo>
                <a:lnTo>
                  <a:pt x="47" y="91"/>
                </a:lnTo>
                <a:lnTo>
                  <a:pt x="52" y="86"/>
                </a:lnTo>
                <a:lnTo>
                  <a:pt x="59" y="81"/>
                </a:lnTo>
                <a:lnTo>
                  <a:pt x="66" y="75"/>
                </a:lnTo>
                <a:lnTo>
                  <a:pt x="71" y="69"/>
                </a:lnTo>
                <a:lnTo>
                  <a:pt x="71" y="69"/>
                </a:lnTo>
                <a:lnTo>
                  <a:pt x="74" y="77"/>
                </a:lnTo>
                <a:lnTo>
                  <a:pt x="74" y="77"/>
                </a:lnTo>
                <a:close/>
                <a:moveTo>
                  <a:pt x="86" y="50"/>
                </a:moveTo>
                <a:lnTo>
                  <a:pt x="86" y="50"/>
                </a:lnTo>
                <a:lnTo>
                  <a:pt x="105" y="37"/>
                </a:lnTo>
                <a:lnTo>
                  <a:pt x="105" y="37"/>
                </a:lnTo>
                <a:lnTo>
                  <a:pt x="114" y="33"/>
                </a:lnTo>
                <a:lnTo>
                  <a:pt x="122" y="30"/>
                </a:lnTo>
                <a:lnTo>
                  <a:pt x="122" y="30"/>
                </a:lnTo>
                <a:lnTo>
                  <a:pt x="116" y="34"/>
                </a:lnTo>
                <a:lnTo>
                  <a:pt x="108" y="40"/>
                </a:lnTo>
                <a:lnTo>
                  <a:pt x="108" y="40"/>
                </a:lnTo>
                <a:lnTo>
                  <a:pt x="96" y="49"/>
                </a:lnTo>
                <a:lnTo>
                  <a:pt x="84" y="59"/>
                </a:lnTo>
                <a:lnTo>
                  <a:pt x="84" y="59"/>
                </a:lnTo>
                <a:lnTo>
                  <a:pt x="86" y="50"/>
                </a:lnTo>
                <a:lnTo>
                  <a:pt x="86" y="50"/>
                </a:lnTo>
                <a:close/>
                <a:moveTo>
                  <a:pt x="142" y="38"/>
                </a:moveTo>
                <a:lnTo>
                  <a:pt x="142" y="38"/>
                </a:lnTo>
                <a:lnTo>
                  <a:pt x="144" y="42"/>
                </a:lnTo>
                <a:lnTo>
                  <a:pt x="144" y="42"/>
                </a:lnTo>
                <a:lnTo>
                  <a:pt x="136" y="48"/>
                </a:lnTo>
                <a:lnTo>
                  <a:pt x="128" y="53"/>
                </a:lnTo>
                <a:lnTo>
                  <a:pt x="110" y="61"/>
                </a:lnTo>
                <a:lnTo>
                  <a:pt x="110" y="61"/>
                </a:lnTo>
                <a:lnTo>
                  <a:pt x="83" y="76"/>
                </a:lnTo>
                <a:lnTo>
                  <a:pt x="83" y="76"/>
                </a:lnTo>
                <a:lnTo>
                  <a:pt x="83" y="75"/>
                </a:lnTo>
                <a:lnTo>
                  <a:pt x="83" y="75"/>
                </a:lnTo>
                <a:lnTo>
                  <a:pt x="111" y="57"/>
                </a:lnTo>
                <a:lnTo>
                  <a:pt x="111" y="57"/>
                </a:lnTo>
                <a:lnTo>
                  <a:pt x="130" y="44"/>
                </a:lnTo>
                <a:lnTo>
                  <a:pt x="130" y="44"/>
                </a:lnTo>
                <a:lnTo>
                  <a:pt x="133" y="42"/>
                </a:lnTo>
                <a:lnTo>
                  <a:pt x="133" y="42"/>
                </a:lnTo>
                <a:lnTo>
                  <a:pt x="142" y="38"/>
                </a:lnTo>
                <a:lnTo>
                  <a:pt x="142" y="38"/>
                </a:lnTo>
                <a:close/>
                <a:moveTo>
                  <a:pt x="195" y="13"/>
                </a:moveTo>
                <a:lnTo>
                  <a:pt x="195" y="13"/>
                </a:lnTo>
                <a:lnTo>
                  <a:pt x="193" y="13"/>
                </a:lnTo>
                <a:lnTo>
                  <a:pt x="193" y="13"/>
                </a:lnTo>
                <a:lnTo>
                  <a:pt x="175" y="23"/>
                </a:lnTo>
                <a:lnTo>
                  <a:pt x="165" y="28"/>
                </a:lnTo>
                <a:lnTo>
                  <a:pt x="156" y="32"/>
                </a:lnTo>
                <a:lnTo>
                  <a:pt x="156" y="32"/>
                </a:lnTo>
                <a:lnTo>
                  <a:pt x="157" y="29"/>
                </a:lnTo>
                <a:lnTo>
                  <a:pt x="157" y="29"/>
                </a:lnTo>
                <a:lnTo>
                  <a:pt x="169" y="21"/>
                </a:lnTo>
                <a:lnTo>
                  <a:pt x="169" y="21"/>
                </a:lnTo>
                <a:lnTo>
                  <a:pt x="178" y="15"/>
                </a:lnTo>
                <a:lnTo>
                  <a:pt x="187" y="9"/>
                </a:lnTo>
                <a:lnTo>
                  <a:pt x="187" y="9"/>
                </a:lnTo>
                <a:lnTo>
                  <a:pt x="191" y="11"/>
                </a:lnTo>
                <a:lnTo>
                  <a:pt x="195" y="13"/>
                </a:lnTo>
                <a:lnTo>
                  <a:pt x="195" y="13"/>
                </a:lnTo>
                <a:close/>
                <a:moveTo>
                  <a:pt x="201" y="19"/>
                </a:moveTo>
                <a:lnTo>
                  <a:pt x="201" y="19"/>
                </a:lnTo>
                <a:lnTo>
                  <a:pt x="154" y="48"/>
                </a:lnTo>
                <a:lnTo>
                  <a:pt x="107" y="76"/>
                </a:lnTo>
                <a:lnTo>
                  <a:pt x="107" y="76"/>
                </a:lnTo>
                <a:lnTo>
                  <a:pt x="83" y="90"/>
                </a:lnTo>
                <a:lnTo>
                  <a:pt x="59" y="102"/>
                </a:lnTo>
                <a:lnTo>
                  <a:pt x="36" y="116"/>
                </a:lnTo>
                <a:lnTo>
                  <a:pt x="23" y="123"/>
                </a:lnTo>
                <a:lnTo>
                  <a:pt x="12" y="132"/>
                </a:lnTo>
                <a:lnTo>
                  <a:pt x="12" y="132"/>
                </a:lnTo>
                <a:lnTo>
                  <a:pt x="12" y="133"/>
                </a:lnTo>
                <a:lnTo>
                  <a:pt x="12" y="133"/>
                </a:lnTo>
                <a:lnTo>
                  <a:pt x="12" y="134"/>
                </a:lnTo>
                <a:lnTo>
                  <a:pt x="13" y="134"/>
                </a:lnTo>
                <a:lnTo>
                  <a:pt x="13" y="134"/>
                </a:lnTo>
                <a:lnTo>
                  <a:pt x="24" y="125"/>
                </a:lnTo>
                <a:lnTo>
                  <a:pt x="37" y="118"/>
                </a:lnTo>
                <a:lnTo>
                  <a:pt x="61" y="104"/>
                </a:lnTo>
                <a:lnTo>
                  <a:pt x="84" y="91"/>
                </a:lnTo>
                <a:lnTo>
                  <a:pt x="108" y="78"/>
                </a:lnTo>
                <a:lnTo>
                  <a:pt x="108" y="78"/>
                </a:lnTo>
                <a:lnTo>
                  <a:pt x="155" y="51"/>
                </a:lnTo>
                <a:lnTo>
                  <a:pt x="155" y="51"/>
                </a:lnTo>
                <a:lnTo>
                  <a:pt x="178" y="36"/>
                </a:lnTo>
                <a:lnTo>
                  <a:pt x="189" y="29"/>
                </a:lnTo>
                <a:lnTo>
                  <a:pt x="199" y="22"/>
                </a:lnTo>
                <a:lnTo>
                  <a:pt x="199" y="22"/>
                </a:lnTo>
                <a:lnTo>
                  <a:pt x="188" y="30"/>
                </a:lnTo>
                <a:lnTo>
                  <a:pt x="177" y="37"/>
                </a:lnTo>
                <a:lnTo>
                  <a:pt x="155" y="51"/>
                </a:lnTo>
                <a:lnTo>
                  <a:pt x="155" y="51"/>
                </a:lnTo>
                <a:lnTo>
                  <a:pt x="130" y="67"/>
                </a:lnTo>
                <a:lnTo>
                  <a:pt x="104" y="82"/>
                </a:lnTo>
                <a:lnTo>
                  <a:pt x="104" y="82"/>
                </a:lnTo>
                <a:lnTo>
                  <a:pt x="78" y="97"/>
                </a:lnTo>
                <a:lnTo>
                  <a:pt x="53" y="113"/>
                </a:lnTo>
                <a:lnTo>
                  <a:pt x="53" y="113"/>
                </a:lnTo>
                <a:lnTo>
                  <a:pt x="33" y="125"/>
                </a:lnTo>
                <a:lnTo>
                  <a:pt x="22" y="133"/>
                </a:lnTo>
                <a:lnTo>
                  <a:pt x="13" y="140"/>
                </a:lnTo>
                <a:lnTo>
                  <a:pt x="13" y="140"/>
                </a:lnTo>
                <a:lnTo>
                  <a:pt x="10" y="134"/>
                </a:lnTo>
                <a:lnTo>
                  <a:pt x="10" y="134"/>
                </a:lnTo>
                <a:lnTo>
                  <a:pt x="10" y="133"/>
                </a:lnTo>
                <a:lnTo>
                  <a:pt x="10" y="133"/>
                </a:lnTo>
                <a:lnTo>
                  <a:pt x="20" y="124"/>
                </a:lnTo>
                <a:lnTo>
                  <a:pt x="33" y="116"/>
                </a:lnTo>
                <a:lnTo>
                  <a:pt x="56" y="102"/>
                </a:lnTo>
                <a:lnTo>
                  <a:pt x="80" y="89"/>
                </a:lnTo>
                <a:lnTo>
                  <a:pt x="104" y="75"/>
                </a:lnTo>
                <a:lnTo>
                  <a:pt x="104" y="75"/>
                </a:lnTo>
                <a:lnTo>
                  <a:pt x="155" y="42"/>
                </a:lnTo>
                <a:lnTo>
                  <a:pt x="155" y="42"/>
                </a:lnTo>
                <a:lnTo>
                  <a:pt x="176" y="29"/>
                </a:lnTo>
                <a:lnTo>
                  <a:pt x="186" y="22"/>
                </a:lnTo>
                <a:lnTo>
                  <a:pt x="197" y="15"/>
                </a:lnTo>
                <a:lnTo>
                  <a:pt x="197" y="15"/>
                </a:lnTo>
                <a:lnTo>
                  <a:pt x="201" y="19"/>
                </a:lnTo>
                <a:lnTo>
                  <a:pt x="201" y="19"/>
                </a:lnTo>
                <a:close/>
                <a:moveTo>
                  <a:pt x="207" y="28"/>
                </a:moveTo>
                <a:lnTo>
                  <a:pt x="207" y="28"/>
                </a:lnTo>
                <a:lnTo>
                  <a:pt x="196" y="34"/>
                </a:lnTo>
                <a:lnTo>
                  <a:pt x="185" y="40"/>
                </a:lnTo>
                <a:lnTo>
                  <a:pt x="166" y="53"/>
                </a:lnTo>
                <a:lnTo>
                  <a:pt x="166" y="53"/>
                </a:lnTo>
                <a:lnTo>
                  <a:pt x="140" y="68"/>
                </a:lnTo>
                <a:lnTo>
                  <a:pt x="115" y="82"/>
                </a:lnTo>
                <a:lnTo>
                  <a:pt x="115" y="82"/>
                </a:lnTo>
                <a:lnTo>
                  <a:pt x="65" y="108"/>
                </a:lnTo>
                <a:lnTo>
                  <a:pt x="65" y="108"/>
                </a:lnTo>
                <a:lnTo>
                  <a:pt x="41" y="122"/>
                </a:lnTo>
                <a:lnTo>
                  <a:pt x="41" y="122"/>
                </a:lnTo>
                <a:lnTo>
                  <a:pt x="38" y="124"/>
                </a:lnTo>
                <a:lnTo>
                  <a:pt x="38" y="124"/>
                </a:lnTo>
                <a:lnTo>
                  <a:pt x="57" y="112"/>
                </a:lnTo>
                <a:lnTo>
                  <a:pt x="76" y="101"/>
                </a:lnTo>
                <a:lnTo>
                  <a:pt x="115" y="78"/>
                </a:lnTo>
                <a:lnTo>
                  <a:pt x="115" y="78"/>
                </a:lnTo>
                <a:lnTo>
                  <a:pt x="160" y="52"/>
                </a:lnTo>
                <a:lnTo>
                  <a:pt x="182" y="37"/>
                </a:lnTo>
                <a:lnTo>
                  <a:pt x="192" y="30"/>
                </a:lnTo>
                <a:lnTo>
                  <a:pt x="203" y="21"/>
                </a:lnTo>
                <a:lnTo>
                  <a:pt x="203" y="21"/>
                </a:lnTo>
                <a:lnTo>
                  <a:pt x="207" y="28"/>
                </a:lnTo>
                <a:lnTo>
                  <a:pt x="207" y="28"/>
                </a:lnTo>
                <a:close/>
                <a:moveTo>
                  <a:pt x="244" y="19"/>
                </a:moveTo>
                <a:lnTo>
                  <a:pt x="244" y="19"/>
                </a:lnTo>
                <a:lnTo>
                  <a:pt x="252" y="15"/>
                </a:lnTo>
                <a:lnTo>
                  <a:pt x="255" y="13"/>
                </a:lnTo>
                <a:lnTo>
                  <a:pt x="255" y="13"/>
                </a:lnTo>
                <a:lnTo>
                  <a:pt x="241" y="22"/>
                </a:lnTo>
                <a:lnTo>
                  <a:pt x="241" y="22"/>
                </a:lnTo>
                <a:lnTo>
                  <a:pt x="209" y="44"/>
                </a:lnTo>
                <a:lnTo>
                  <a:pt x="209" y="44"/>
                </a:lnTo>
                <a:lnTo>
                  <a:pt x="177" y="63"/>
                </a:lnTo>
                <a:lnTo>
                  <a:pt x="146" y="81"/>
                </a:lnTo>
                <a:lnTo>
                  <a:pt x="146" y="81"/>
                </a:lnTo>
                <a:lnTo>
                  <a:pt x="115" y="98"/>
                </a:lnTo>
                <a:lnTo>
                  <a:pt x="84" y="116"/>
                </a:lnTo>
                <a:lnTo>
                  <a:pt x="84" y="116"/>
                </a:lnTo>
                <a:lnTo>
                  <a:pt x="70" y="124"/>
                </a:lnTo>
                <a:lnTo>
                  <a:pt x="56" y="134"/>
                </a:lnTo>
                <a:lnTo>
                  <a:pt x="43" y="143"/>
                </a:lnTo>
                <a:lnTo>
                  <a:pt x="28" y="152"/>
                </a:lnTo>
                <a:lnTo>
                  <a:pt x="28" y="152"/>
                </a:lnTo>
                <a:lnTo>
                  <a:pt x="21" y="148"/>
                </a:lnTo>
                <a:lnTo>
                  <a:pt x="21" y="148"/>
                </a:lnTo>
                <a:lnTo>
                  <a:pt x="27" y="146"/>
                </a:lnTo>
                <a:lnTo>
                  <a:pt x="34" y="144"/>
                </a:lnTo>
                <a:lnTo>
                  <a:pt x="45" y="137"/>
                </a:lnTo>
                <a:lnTo>
                  <a:pt x="56" y="130"/>
                </a:lnTo>
                <a:lnTo>
                  <a:pt x="66" y="123"/>
                </a:lnTo>
                <a:lnTo>
                  <a:pt x="66" y="123"/>
                </a:lnTo>
                <a:lnTo>
                  <a:pt x="97" y="106"/>
                </a:lnTo>
                <a:lnTo>
                  <a:pt x="128" y="90"/>
                </a:lnTo>
                <a:lnTo>
                  <a:pt x="128" y="90"/>
                </a:lnTo>
                <a:lnTo>
                  <a:pt x="159" y="73"/>
                </a:lnTo>
                <a:lnTo>
                  <a:pt x="175" y="64"/>
                </a:lnTo>
                <a:lnTo>
                  <a:pt x="190" y="55"/>
                </a:lnTo>
                <a:lnTo>
                  <a:pt x="190" y="55"/>
                </a:lnTo>
                <a:lnTo>
                  <a:pt x="217" y="36"/>
                </a:lnTo>
                <a:lnTo>
                  <a:pt x="230" y="27"/>
                </a:lnTo>
                <a:lnTo>
                  <a:pt x="244" y="19"/>
                </a:lnTo>
                <a:lnTo>
                  <a:pt x="244" y="19"/>
                </a:lnTo>
                <a:close/>
                <a:moveTo>
                  <a:pt x="272" y="17"/>
                </a:moveTo>
                <a:lnTo>
                  <a:pt x="272" y="17"/>
                </a:lnTo>
                <a:lnTo>
                  <a:pt x="251" y="30"/>
                </a:lnTo>
                <a:lnTo>
                  <a:pt x="230" y="43"/>
                </a:lnTo>
                <a:lnTo>
                  <a:pt x="210" y="57"/>
                </a:lnTo>
                <a:lnTo>
                  <a:pt x="189" y="70"/>
                </a:lnTo>
                <a:lnTo>
                  <a:pt x="189" y="70"/>
                </a:lnTo>
                <a:lnTo>
                  <a:pt x="172" y="79"/>
                </a:lnTo>
                <a:lnTo>
                  <a:pt x="172" y="79"/>
                </a:lnTo>
                <a:lnTo>
                  <a:pt x="162" y="84"/>
                </a:lnTo>
                <a:lnTo>
                  <a:pt x="162" y="84"/>
                </a:lnTo>
                <a:lnTo>
                  <a:pt x="134" y="98"/>
                </a:lnTo>
                <a:lnTo>
                  <a:pt x="104" y="113"/>
                </a:lnTo>
                <a:lnTo>
                  <a:pt x="47" y="143"/>
                </a:lnTo>
                <a:lnTo>
                  <a:pt x="47" y="143"/>
                </a:lnTo>
                <a:lnTo>
                  <a:pt x="49" y="141"/>
                </a:lnTo>
                <a:lnTo>
                  <a:pt x="49" y="141"/>
                </a:lnTo>
                <a:lnTo>
                  <a:pt x="76" y="123"/>
                </a:lnTo>
                <a:lnTo>
                  <a:pt x="76" y="123"/>
                </a:lnTo>
                <a:lnTo>
                  <a:pt x="106" y="105"/>
                </a:lnTo>
                <a:lnTo>
                  <a:pt x="138" y="88"/>
                </a:lnTo>
                <a:lnTo>
                  <a:pt x="138" y="88"/>
                </a:lnTo>
                <a:lnTo>
                  <a:pt x="169" y="71"/>
                </a:lnTo>
                <a:lnTo>
                  <a:pt x="200" y="52"/>
                </a:lnTo>
                <a:lnTo>
                  <a:pt x="230" y="32"/>
                </a:lnTo>
                <a:lnTo>
                  <a:pt x="260" y="12"/>
                </a:lnTo>
                <a:lnTo>
                  <a:pt x="260" y="12"/>
                </a:lnTo>
                <a:lnTo>
                  <a:pt x="266" y="14"/>
                </a:lnTo>
                <a:lnTo>
                  <a:pt x="272" y="17"/>
                </a:lnTo>
                <a:lnTo>
                  <a:pt x="272" y="17"/>
                </a:lnTo>
                <a:close/>
                <a:moveTo>
                  <a:pt x="281" y="41"/>
                </a:moveTo>
                <a:lnTo>
                  <a:pt x="281" y="41"/>
                </a:lnTo>
                <a:lnTo>
                  <a:pt x="281" y="42"/>
                </a:lnTo>
                <a:lnTo>
                  <a:pt x="282" y="43"/>
                </a:lnTo>
                <a:lnTo>
                  <a:pt x="282" y="43"/>
                </a:lnTo>
                <a:lnTo>
                  <a:pt x="276" y="48"/>
                </a:lnTo>
                <a:lnTo>
                  <a:pt x="276" y="48"/>
                </a:lnTo>
                <a:lnTo>
                  <a:pt x="274" y="49"/>
                </a:lnTo>
                <a:lnTo>
                  <a:pt x="274" y="49"/>
                </a:lnTo>
                <a:lnTo>
                  <a:pt x="262" y="56"/>
                </a:lnTo>
                <a:lnTo>
                  <a:pt x="249" y="62"/>
                </a:lnTo>
                <a:lnTo>
                  <a:pt x="249" y="62"/>
                </a:lnTo>
                <a:lnTo>
                  <a:pt x="219" y="78"/>
                </a:lnTo>
                <a:lnTo>
                  <a:pt x="204" y="87"/>
                </a:lnTo>
                <a:lnTo>
                  <a:pt x="188" y="95"/>
                </a:lnTo>
                <a:lnTo>
                  <a:pt x="188" y="95"/>
                </a:lnTo>
                <a:lnTo>
                  <a:pt x="128" y="124"/>
                </a:lnTo>
                <a:lnTo>
                  <a:pt x="98" y="141"/>
                </a:lnTo>
                <a:lnTo>
                  <a:pt x="69" y="157"/>
                </a:lnTo>
                <a:lnTo>
                  <a:pt x="69" y="157"/>
                </a:lnTo>
                <a:lnTo>
                  <a:pt x="59" y="164"/>
                </a:lnTo>
                <a:lnTo>
                  <a:pt x="49" y="171"/>
                </a:lnTo>
                <a:lnTo>
                  <a:pt x="49" y="171"/>
                </a:lnTo>
                <a:lnTo>
                  <a:pt x="40" y="178"/>
                </a:lnTo>
                <a:lnTo>
                  <a:pt x="40" y="178"/>
                </a:lnTo>
                <a:lnTo>
                  <a:pt x="47" y="171"/>
                </a:lnTo>
                <a:lnTo>
                  <a:pt x="54" y="164"/>
                </a:lnTo>
                <a:lnTo>
                  <a:pt x="54" y="164"/>
                </a:lnTo>
                <a:lnTo>
                  <a:pt x="55" y="164"/>
                </a:lnTo>
                <a:lnTo>
                  <a:pt x="55" y="164"/>
                </a:lnTo>
                <a:lnTo>
                  <a:pt x="57" y="162"/>
                </a:lnTo>
                <a:lnTo>
                  <a:pt x="57" y="162"/>
                </a:lnTo>
                <a:lnTo>
                  <a:pt x="72" y="151"/>
                </a:lnTo>
                <a:lnTo>
                  <a:pt x="87" y="141"/>
                </a:lnTo>
                <a:lnTo>
                  <a:pt x="87" y="141"/>
                </a:lnTo>
                <a:lnTo>
                  <a:pt x="130" y="115"/>
                </a:lnTo>
                <a:lnTo>
                  <a:pt x="173" y="90"/>
                </a:lnTo>
                <a:lnTo>
                  <a:pt x="173" y="90"/>
                </a:lnTo>
                <a:lnTo>
                  <a:pt x="228" y="64"/>
                </a:lnTo>
                <a:lnTo>
                  <a:pt x="254" y="50"/>
                </a:lnTo>
                <a:lnTo>
                  <a:pt x="281" y="33"/>
                </a:lnTo>
                <a:lnTo>
                  <a:pt x="281" y="33"/>
                </a:lnTo>
                <a:lnTo>
                  <a:pt x="281" y="41"/>
                </a:lnTo>
                <a:lnTo>
                  <a:pt x="281" y="41"/>
                </a:lnTo>
                <a:close/>
                <a:moveTo>
                  <a:pt x="50" y="186"/>
                </a:moveTo>
                <a:lnTo>
                  <a:pt x="50" y="186"/>
                </a:lnTo>
                <a:lnTo>
                  <a:pt x="66" y="175"/>
                </a:lnTo>
                <a:lnTo>
                  <a:pt x="83" y="166"/>
                </a:lnTo>
                <a:lnTo>
                  <a:pt x="118" y="148"/>
                </a:lnTo>
                <a:lnTo>
                  <a:pt x="118" y="148"/>
                </a:lnTo>
                <a:lnTo>
                  <a:pt x="154" y="127"/>
                </a:lnTo>
                <a:lnTo>
                  <a:pt x="190" y="108"/>
                </a:lnTo>
                <a:lnTo>
                  <a:pt x="190" y="108"/>
                </a:lnTo>
                <a:lnTo>
                  <a:pt x="262" y="75"/>
                </a:lnTo>
                <a:lnTo>
                  <a:pt x="262" y="75"/>
                </a:lnTo>
                <a:lnTo>
                  <a:pt x="276" y="68"/>
                </a:lnTo>
                <a:lnTo>
                  <a:pt x="288" y="61"/>
                </a:lnTo>
                <a:lnTo>
                  <a:pt x="313" y="46"/>
                </a:lnTo>
                <a:lnTo>
                  <a:pt x="313" y="46"/>
                </a:lnTo>
                <a:lnTo>
                  <a:pt x="303" y="54"/>
                </a:lnTo>
                <a:lnTo>
                  <a:pt x="303" y="54"/>
                </a:lnTo>
                <a:lnTo>
                  <a:pt x="286" y="65"/>
                </a:lnTo>
                <a:lnTo>
                  <a:pt x="268" y="74"/>
                </a:lnTo>
                <a:lnTo>
                  <a:pt x="268" y="74"/>
                </a:lnTo>
                <a:lnTo>
                  <a:pt x="247" y="85"/>
                </a:lnTo>
                <a:lnTo>
                  <a:pt x="226" y="95"/>
                </a:lnTo>
                <a:lnTo>
                  <a:pt x="183" y="116"/>
                </a:lnTo>
                <a:lnTo>
                  <a:pt x="183" y="116"/>
                </a:lnTo>
                <a:lnTo>
                  <a:pt x="100" y="161"/>
                </a:lnTo>
                <a:lnTo>
                  <a:pt x="100" y="161"/>
                </a:lnTo>
                <a:lnTo>
                  <a:pt x="84" y="169"/>
                </a:lnTo>
                <a:lnTo>
                  <a:pt x="68" y="179"/>
                </a:lnTo>
                <a:lnTo>
                  <a:pt x="53" y="189"/>
                </a:lnTo>
                <a:lnTo>
                  <a:pt x="38" y="200"/>
                </a:lnTo>
                <a:lnTo>
                  <a:pt x="38" y="200"/>
                </a:lnTo>
                <a:lnTo>
                  <a:pt x="35" y="196"/>
                </a:lnTo>
                <a:lnTo>
                  <a:pt x="35" y="196"/>
                </a:lnTo>
                <a:lnTo>
                  <a:pt x="42" y="191"/>
                </a:lnTo>
                <a:lnTo>
                  <a:pt x="42" y="191"/>
                </a:lnTo>
                <a:lnTo>
                  <a:pt x="50" y="186"/>
                </a:lnTo>
                <a:lnTo>
                  <a:pt x="50" y="186"/>
                </a:lnTo>
                <a:close/>
                <a:moveTo>
                  <a:pt x="47" y="206"/>
                </a:moveTo>
                <a:lnTo>
                  <a:pt x="47" y="206"/>
                </a:lnTo>
                <a:lnTo>
                  <a:pt x="43" y="204"/>
                </a:lnTo>
                <a:lnTo>
                  <a:pt x="40" y="201"/>
                </a:lnTo>
                <a:lnTo>
                  <a:pt x="40" y="201"/>
                </a:lnTo>
                <a:lnTo>
                  <a:pt x="47" y="196"/>
                </a:lnTo>
                <a:lnTo>
                  <a:pt x="55" y="191"/>
                </a:lnTo>
                <a:lnTo>
                  <a:pt x="72" y="182"/>
                </a:lnTo>
                <a:lnTo>
                  <a:pt x="107" y="165"/>
                </a:lnTo>
                <a:lnTo>
                  <a:pt x="107" y="165"/>
                </a:lnTo>
                <a:lnTo>
                  <a:pt x="187" y="126"/>
                </a:lnTo>
                <a:lnTo>
                  <a:pt x="187" y="126"/>
                </a:lnTo>
                <a:lnTo>
                  <a:pt x="228" y="107"/>
                </a:lnTo>
                <a:lnTo>
                  <a:pt x="268" y="88"/>
                </a:lnTo>
                <a:lnTo>
                  <a:pt x="268" y="88"/>
                </a:lnTo>
                <a:lnTo>
                  <a:pt x="288" y="80"/>
                </a:lnTo>
                <a:lnTo>
                  <a:pt x="307" y="71"/>
                </a:lnTo>
                <a:lnTo>
                  <a:pt x="307" y="71"/>
                </a:lnTo>
                <a:lnTo>
                  <a:pt x="323" y="63"/>
                </a:lnTo>
                <a:lnTo>
                  <a:pt x="331" y="59"/>
                </a:lnTo>
                <a:lnTo>
                  <a:pt x="338" y="53"/>
                </a:lnTo>
                <a:lnTo>
                  <a:pt x="338" y="53"/>
                </a:lnTo>
                <a:lnTo>
                  <a:pt x="330" y="59"/>
                </a:lnTo>
                <a:lnTo>
                  <a:pt x="322" y="65"/>
                </a:lnTo>
                <a:lnTo>
                  <a:pt x="313" y="70"/>
                </a:lnTo>
                <a:lnTo>
                  <a:pt x="304" y="75"/>
                </a:lnTo>
                <a:lnTo>
                  <a:pt x="265" y="91"/>
                </a:lnTo>
                <a:lnTo>
                  <a:pt x="265" y="91"/>
                </a:lnTo>
                <a:lnTo>
                  <a:pt x="225" y="110"/>
                </a:lnTo>
                <a:lnTo>
                  <a:pt x="185" y="131"/>
                </a:lnTo>
                <a:lnTo>
                  <a:pt x="185" y="131"/>
                </a:lnTo>
                <a:lnTo>
                  <a:pt x="150" y="148"/>
                </a:lnTo>
                <a:lnTo>
                  <a:pt x="115" y="166"/>
                </a:lnTo>
                <a:lnTo>
                  <a:pt x="80" y="185"/>
                </a:lnTo>
                <a:lnTo>
                  <a:pt x="64" y="196"/>
                </a:lnTo>
                <a:lnTo>
                  <a:pt x="47" y="206"/>
                </a:lnTo>
                <a:lnTo>
                  <a:pt x="47" y="206"/>
                </a:lnTo>
                <a:close/>
                <a:moveTo>
                  <a:pt x="41" y="189"/>
                </a:moveTo>
                <a:lnTo>
                  <a:pt x="41" y="189"/>
                </a:lnTo>
                <a:lnTo>
                  <a:pt x="37" y="191"/>
                </a:lnTo>
                <a:lnTo>
                  <a:pt x="37" y="192"/>
                </a:lnTo>
                <a:lnTo>
                  <a:pt x="37" y="193"/>
                </a:lnTo>
                <a:lnTo>
                  <a:pt x="37" y="193"/>
                </a:lnTo>
                <a:lnTo>
                  <a:pt x="34" y="194"/>
                </a:lnTo>
                <a:lnTo>
                  <a:pt x="34" y="194"/>
                </a:lnTo>
                <a:lnTo>
                  <a:pt x="33" y="191"/>
                </a:lnTo>
                <a:lnTo>
                  <a:pt x="33" y="188"/>
                </a:lnTo>
                <a:lnTo>
                  <a:pt x="33" y="188"/>
                </a:lnTo>
                <a:lnTo>
                  <a:pt x="45" y="177"/>
                </a:lnTo>
                <a:lnTo>
                  <a:pt x="59" y="167"/>
                </a:lnTo>
                <a:lnTo>
                  <a:pt x="73" y="158"/>
                </a:lnTo>
                <a:lnTo>
                  <a:pt x="87" y="149"/>
                </a:lnTo>
                <a:lnTo>
                  <a:pt x="87" y="149"/>
                </a:lnTo>
                <a:lnTo>
                  <a:pt x="124" y="130"/>
                </a:lnTo>
                <a:lnTo>
                  <a:pt x="160" y="110"/>
                </a:lnTo>
                <a:lnTo>
                  <a:pt x="160" y="110"/>
                </a:lnTo>
                <a:lnTo>
                  <a:pt x="193" y="94"/>
                </a:lnTo>
                <a:lnTo>
                  <a:pt x="227" y="77"/>
                </a:lnTo>
                <a:lnTo>
                  <a:pt x="227" y="77"/>
                </a:lnTo>
                <a:lnTo>
                  <a:pt x="233" y="74"/>
                </a:lnTo>
                <a:lnTo>
                  <a:pt x="233" y="74"/>
                </a:lnTo>
                <a:lnTo>
                  <a:pt x="224" y="79"/>
                </a:lnTo>
                <a:lnTo>
                  <a:pt x="224" y="79"/>
                </a:lnTo>
                <a:lnTo>
                  <a:pt x="187" y="99"/>
                </a:lnTo>
                <a:lnTo>
                  <a:pt x="150" y="118"/>
                </a:lnTo>
                <a:lnTo>
                  <a:pt x="150" y="118"/>
                </a:lnTo>
                <a:lnTo>
                  <a:pt x="116" y="138"/>
                </a:lnTo>
                <a:lnTo>
                  <a:pt x="99" y="148"/>
                </a:lnTo>
                <a:lnTo>
                  <a:pt x="82" y="158"/>
                </a:lnTo>
                <a:lnTo>
                  <a:pt x="82" y="158"/>
                </a:lnTo>
                <a:lnTo>
                  <a:pt x="68" y="169"/>
                </a:lnTo>
                <a:lnTo>
                  <a:pt x="53" y="179"/>
                </a:lnTo>
                <a:lnTo>
                  <a:pt x="53" y="179"/>
                </a:lnTo>
                <a:lnTo>
                  <a:pt x="41" y="189"/>
                </a:lnTo>
                <a:lnTo>
                  <a:pt x="41" y="189"/>
                </a:lnTo>
                <a:close/>
                <a:moveTo>
                  <a:pt x="126" y="105"/>
                </a:moveTo>
                <a:lnTo>
                  <a:pt x="126" y="105"/>
                </a:lnTo>
                <a:lnTo>
                  <a:pt x="85" y="130"/>
                </a:lnTo>
                <a:lnTo>
                  <a:pt x="46" y="156"/>
                </a:lnTo>
                <a:lnTo>
                  <a:pt x="46" y="156"/>
                </a:lnTo>
                <a:lnTo>
                  <a:pt x="39" y="155"/>
                </a:lnTo>
                <a:lnTo>
                  <a:pt x="31" y="153"/>
                </a:lnTo>
                <a:lnTo>
                  <a:pt x="31" y="153"/>
                </a:lnTo>
                <a:lnTo>
                  <a:pt x="79" y="130"/>
                </a:lnTo>
                <a:lnTo>
                  <a:pt x="126" y="105"/>
                </a:lnTo>
                <a:lnTo>
                  <a:pt x="126" y="105"/>
                </a:lnTo>
                <a:close/>
                <a:moveTo>
                  <a:pt x="57" y="159"/>
                </a:moveTo>
                <a:lnTo>
                  <a:pt x="57" y="159"/>
                </a:lnTo>
                <a:lnTo>
                  <a:pt x="57" y="159"/>
                </a:lnTo>
                <a:lnTo>
                  <a:pt x="57" y="159"/>
                </a:lnTo>
                <a:lnTo>
                  <a:pt x="56" y="157"/>
                </a:lnTo>
                <a:lnTo>
                  <a:pt x="53" y="156"/>
                </a:lnTo>
                <a:lnTo>
                  <a:pt x="53" y="156"/>
                </a:lnTo>
                <a:lnTo>
                  <a:pt x="52" y="156"/>
                </a:lnTo>
                <a:lnTo>
                  <a:pt x="52" y="156"/>
                </a:lnTo>
                <a:lnTo>
                  <a:pt x="63" y="150"/>
                </a:lnTo>
                <a:lnTo>
                  <a:pt x="74" y="144"/>
                </a:lnTo>
                <a:lnTo>
                  <a:pt x="95" y="131"/>
                </a:lnTo>
                <a:lnTo>
                  <a:pt x="95" y="131"/>
                </a:lnTo>
                <a:lnTo>
                  <a:pt x="136" y="109"/>
                </a:lnTo>
                <a:lnTo>
                  <a:pt x="136" y="109"/>
                </a:lnTo>
                <a:lnTo>
                  <a:pt x="116" y="120"/>
                </a:lnTo>
                <a:lnTo>
                  <a:pt x="95" y="133"/>
                </a:lnTo>
                <a:lnTo>
                  <a:pt x="75" y="146"/>
                </a:lnTo>
                <a:lnTo>
                  <a:pt x="57" y="159"/>
                </a:lnTo>
                <a:lnTo>
                  <a:pt x="57" y="159"/>
                </a:lnTo>
                <a:close/>
                <a:moveTo>
                  <a:pt x="203" y="74"/>
                </a:moveTo>
                <a:lnTo>
                  <a:pt x="203" y="74"/>
                </a:lnTo>
                <a:lnTo>
                  <a:pt x="204" y="74"/>
                </a:lnTo>
                <a:lnTo>
                  <a:pt x="204" y="74"/>
                </a:lnTo>
                <a:lnTo>
                  <a:pt x="230" y="59"/>
                </a:lnTo>
                <a:lnTo>
                  <a:pt x="255" y="43"/>
                </a:lnTo>
                <a:lnTo>
                  <a:pt x="255" y="43"/>
                </a:lnTo>
                <a:lnTo>
                  <a:pt x="267" y="36"/>
                </a:lnTo>
                <a:lnTo>
                  <a:pt x="267" y="36"/>
                </a:lnTo>
                <a:lnTo>
                  <a:pt x="274" y="33"/>
                </a:lnTo>
                <a:lnTo>
                  <a:pt x="277" y="32"/>
                </a:lnTo>
                <a:lnTo>
                  <a:pt x="272" y="35"/>
                </a:lnTo>
                <a:lnTo>
                  <a:pt x="272" y="35"/>
                </a:lnTo>
                <a:lnTo>
                  <a:pt x="257" y="45"/>
                </a:lnTo>
                <a:lnTo>
                  <a:pt x="241" y="54"/>
                </a:lnTo>
                <a:lnTo>
                  <a:pt x="241" y="54"/>
                </a:lnTo>
                <a:lnTo>
                  <a:pt x="203" y="74"/>
                </a:lnTo>
                <a:lnTo>
                  <a:pt x="203" y="74"/>
                </a:lnTo>
                <a:close/>
                <a:moveTo>
                  <a:pt x="227" y="58"/>
                </a:moveTo>
                <a:lnTo>
                  <a:pt x="227" y="58"/>
                </a:lnTo>
                <a:lnTo>
                  <a:pt x="166" y="92"/>
                </a:lnTo>
                <a:lnTo>
                  <a:pt x="166" y="92"/>
                </a:lnTo>
                <a:lnTo>
                  <a:pt x="119" y="115"/>
                </a:lnTo>
                <a:lnTo>
                  <a:pt x="119" y="115"/>
                </a:lnTo>
                <a:lnTo>
                  <a:pt x="84" y="135"/>
                </a:lnTo>
                <a:lnTo>
                  <a:pt x="50" y="156"/>
                </a:lnTo>
                <a:lnTo>
                  <a:pt x="50" y="156"/>
                </a:lnTo>
                <a:lnTo>
                  <a:pt x="88" y="131"/>
                </a:lnTo>
                <a:lnTo>
                  <a:pt x="127" y="107"/>
                </a:lnTo>
                <a:lnTo>
                  <a:pt x="127" y="107"/>
                </a:lnTo>
                <a:lnTo>
                  <a:pt x="168" y="84"/>
                </a:lnTo>
                <a:lnTo>
                  <a:pt x="210" y="61"/>
                </a:lnTo>
                <a:lnTo>
                  <a:pt x="210" y="61"/>
                </a:lnTo>
                <a:lnTo>
                  <a:pt x="243" y="42"/>
                </a:lnTo>
                <a:lnTo>
                  <a:pt x="259" y="31"/>
                </a:lnTo>
                <a:lnTo>
                  <a:pt x="266" y="25"/>
                </a:lnTo>
                <a:lnTo>
                  <a:pt x="273" y="19"/>
                </a:lnTo>
                <a:lnTo>
                  <a:pt x="273" y="19"/>
                </a:lnTo>
                <a:lnTo>
                  <a:pt x="273" y="19"/>
                </a:lnTo>
                <a:lnTo>
                  <a:pt x="273" y="19"/>
                </a:lnTo>
                <a:lnTo>
                  <a:pt x="278" y="24"/>
                </a:lnTo>
                <a:lnTo>
                  <a:pt x="280" y="30"/>
                </a:lnTo>
                <a:lnTo>
                  <a:pt x="280" y="30"/>
                </a:lnTo>
                <a:lnTo>
                  <a:pt x="272" y="31"/>
                </a:lnTo>
                <a:lnTo>
                  <a:pt x="265" y="34"/>
                </a:lnTo>
                <a:lnTo>
                  <a:pt x="252" y="41"/>
                </a:lnTo>
                <a:lnTo>
                  <a:pt x="239" y="51"/>
                </a:lnTo>
                <a:lnTo>
                  <a:pt x="227" y="58"/>
                </a:lnTo>
                <a:lnTo>
                  <a:pt x="227" y="58"/>
                </a:lnTo>
                <a:close/>
                <a:moveTo>
                  <a:pt x="231" y="45"/>
                </a:moveTo>
                <a:lnTo>
                  <a:pt x="231" y="45"/>
                </a:lnTo>
                <a:lnTo>
                  <a:pt x="248" y="34"/>
                </a:lnTo>
                <a:lnTo>
                  <a:pt x="264" y="24"/>
                </a:lnTo>
                <a:lnTo>
                  <a:pt x="264" y="24"/>
                </a:lnTo>
                <a:lnTo>
                  <a:pt x="266" y="23"/>
                </a:lnTo>
                <a:lnTo>
                  <a:pt x="266" y="23"/>
                </a:lnTo>
                <a:lnTo>
                  <a:pt x="265" y="24"/>
                </a:lnTo>
                <a:lnTo>
                  <a:pt x="265" y="24"/>
                </a:lnTo>
                <a:lnTo>
                  <a:pt x="258" y="29"/>
                </a:lnTo>
                <a:lnTo>
                  <a:pt x="250" y="34"/>
                </a:lnTo>
                <a:lnTo>
                  <a:pt x="250" y="34"/>
                </a:lnTo>
                <a:lnTo>
                  <a:pt x="231" y="45"/>
                </a:lnTo>
                <a:lnTo>
                  <a:pt x="231" y="45"/>
                </a:lnTo>
                <a:close/>
                <a:moveTo>
                  <a:pt x="14" y="141"/>
                </a:moveTo>
                <a:lnTo>
                  <a:pt x="14" y="141"/>
                </a:lnTo>
                <a:lnTo>
                  <a:pt x="40" y="125"/>
                </a:lnTo>
                <a:lnTo>
                  <a:pt x="64" y="111"/>
                </a:lnTo>
                <a:lnTo>
                  <a:pt x="116" y="84"/>
                </a:lnTo>
                <a:lnTo>
                  <a:pt x="116" y="84"/>
                </a:lnTo>
                <a:lnTo>
                  <a:pt x="135" y="73"/>
                </a:lnTo>
                <a:lnTo>
                  <a:pt x="135" y="73"/>
                </a:lnTo>
                <a:lnTo>
                  <a:pt x="107" y="88"/>
                </a:lnTo>
                <a:lnTo>
                  <a:pt x="107" y="88"/>
                </a:lnTo>
                <a:lnTo>
                  <a:pt x="84" y="100"/>
                </a:lnTo>
                <a:lnTo>
                  <a:pt x="62" y="114"/>
                </a:lnTo>
                <a:lnTo>
                  <a:pt x="40" y="130"/>
                </a:lnTo>
                <a:lnTo>
                  <a:pt x="18" y="146"/>
                </a:lnTo>
                <a:lnTo>
                  <a:pt x="18" y="146"/>
                </a:lnTo>
                <a:lnTo>
                  <a:pt x="14" y="141"/>
                </a:lnTo>
                <a:lnTo>
                  <a:pt x="14" y="141"/>
                </a:lnTo>
                <a:close/>
                <a:moveTo>
                  <a:pt x="8" y="124"/>
                </a:moveTo>
                <a:lnTo>
                  <a:pt x="8" y="124"/>
                </a:lnTo>
                <a:lnTo>
                  <a:pt x="44" y="101"/>
                </a:lnTo>
                <a:lnTo>
                  <a:pt x="44" y="101"/>
                </a:lnTo>
                <a:lnTo>
                  <a:pt x="44" y="101"/>
                </a:lnTo>
                <a:lnTo>
                  <a:pt x="44" y="101"/>
                </a:lnTo>
                <a:lnTo>
                  <a:pt x="45" y="101"/>
                </a:lnTo>
                <a:lnTo>
                  <a:pt x="45" y="101"/>
                </a:lnTo>
                <a:lnTo>
                  <a:pt x="46" y="101"/>
                </a:lnTo>
                <a:lnTo>
                  <a:pt x="48" y="100"/>
                </a:lnTo>
                <a:lnTo>
                  <a:pt x="50" y="98"/>
                </a:lnTo>
                <a:lnTo>
                  <a:pt x="50" y="98"/>
                </a:lnTo>
                <a:lnTo>
                  <a:pt x="59" y="93"/>
                </a:lnTo>
                <a:lnTo>
                  <a:pt x="68" y="87"/>
                </a:lnTo>
                <a:lnTo>
                  <a:pt x="68" y="87"/>
                </a:lnTo>
                <a:lnTo>
                  <a:pt x="80" y="81"/>
                </a:lnTo>
                <a:lnTo>
                  <a:pt x="80" y="81"/>
                </a:lnTo>
                <a:lnTo>
                  <a:pt x="82" y="80"/>
                </a:lnTo>
                <a:lnTo>
                  <a:pt x="83" y="79"/>
                </a:lnTo>
                <a:lnTo>
                  <a:pt x="83" y="79"/>
                </a:lnTo>
                <a:lnTo>
                  <a:pt x="98" y="71"/>
                </a:lnTo>
                <a:lnTo>
                  <a:pt x="112" y="63"/>
                </a:lnTo>
                <a:lnTo>
                  <a:pt x="112" y="63"/>
                </a:lnTo>
                <a:lnTo>
                  <a:pt x="121" y="58"/>
                </a:lnTo>
                <a:lnTo>
                  <a:pt x="129" y="54"/>
                </a:lnTo>
                <a:lnTo>
                  <a:pt x="138" y="50"/>
                </a:lnTo>
                <a:lnTo>
                  <a:pt x="146" y="44"/>
                </a:lnTo>
                <a:lnTo>
                  <a:pt x="146" y="44"/>
                </a:lnTo>
                <a:lnTo>
                  <a:pt x="147" y="45"/>
                </a:lnTo>
                <a:lnTo>
                  <a:pt x="147" y="45"/>
                </a:lnTo>
                <a:lnTo>
                  <a:pt x="98" y="76"/>
                </a:lnTo>
                <a:lnTo>
                  <a:pt x="98" y="76"/>
                </a:lnTo>
                <a:lnTo>
                  <a:pt x="76" y="89"/>
                </a:lnTo>
                <a:lnTo>
                  <a:pt x="53" y="102"/>
                </a:lnTo>
                <a:lnTo>
                  <a:pt x="30" y="115"/>
                </a:lnTo>
                <a:lnTo>
                  <a:pt x="19" y="122"/>
                </a:lnTo>
                <a:lnTo>
                  <a:pt x="9" y="131"/>
                </a:lnTo>
                <a:lnTo>
                  <a:pt x="9" y="131"/>
                </a:lnTo>
                <a:lnTo>
                  <a:pt x="8" y="124"/>
                </a:lnTo>
                <a:lnTo>
                  <a:pt x="8" y="124"/>
                </a:lnTo>
                <a:close/>
                <a:moveTo>
                  <a:pt x="50" y="95"/>
                </a:moveTo>
                <a:lnTo>
                  <a:pt x="50" y="95"/>
                </a:lnTo>
                <a:lnTo>
                  <a:pt x="49" y="94"/>
                </a:lnTo>
                <a:lnTo>
                  <a:pt x="49" y="94"/>
                </a:lnTo>
                <a:lnTo>
                  <a:pt x="57" y="89"/>
                </a:lnTo>
                <a:lnTo>
                  <a:pt x="57" y="89"/>
                </a:lnTo>
                <a:lnTo>
                  <a:pt x="66" y="83"/>
                </a:lnTo>
                <a:lnTo>
                  <a:pt x="66" y="83"/>
                </a:lnTo>
                <a:lnTo>
                  <a:pt x="69" y="81"/>
                </a:lnTo>
                <a:lnTo>
                  <a:pt x="69" y="81"/>
                </a:lnTo>
                <a:lnTo>
                  <a:pt x="50" y="95"/>
                </a:lnTo>
                <a:lnTo>
                  <a:pt x="50" y="95"/>
                </a:lnTo>
                <a:close/>
                <a:moveTo>
                  <a:pt x="155" y="35"/>
                </a:moveTo>
                <a:lnTo>
                  <a:pt x="155" y="35"/>
                </a:lnTo>
                <a:lnTo>
                  <a:pt x="163" y="31"/>
                </a:lnTo>
                <a:lnTo>
                  <a:pt x="172" y="27"/>
                </a:lnTo>
                <a:lnTo>
                  <a:pt x="188" y="18"/>
                </a:lnTo>
                <a:lnTo>
                  <a:pt x="188" y="18"/>
                </a:lnTo>
                <a:lnTo>
                  <a:pt x="171" y="30"/>
                </a:lnTo>
                <a:lnTo>
                  <a:pt x="153" y="41"/>
                </a:lnTo>
                <a:lnTo>
                  <a:pt x="153" y="41"/>
                </a:lnTo>
                <a:lnTo>
                  <a:pt x="154" y="39"/>
                </a:lnTo>
                <a:lnTo>
                  <a:pt x="154" y="39"/>
                </a:lnTo>
                <a:lnTo>
                  <a:pt x="155" y="35"/>
                </a:lnTo>
                <a:lnTo>
                  <a:pt x="155" y="35"/>
                </a:lnTo>
                <a:close/>
                <a:moveTo>
                  <a:pt x="84" y="71"/>
                </a:moveTo>
                <a:lnTo>
                  <a:pt x="84" y="71"/>
                </a:lnTo>
                <a:lnTo>
                  <a:pt x="84" y="66"/>
                </a:lnTo>
                <a:lnTo>
                  <a:pt x="84" y="66"/>
                </a:lnTo>
                <a:lnTo>
                  <a:pt x="92" y="61"/>
                </a:lnTo>
                <a:lnTo>
                  <a:pt x="101" y="56"/>
                </a:lnTo>
                <a:lnTo>
                  <a:pt x="120" y="49"/>
                </a:lnTo>
                <a:lnTo>
                  <a:pt x="120" y="49"/>
                </a:lnTo>
                <a:lnTo>
                  <a:pt x="84" y="71"/>
                </a:lnTo>
                <a:lnTo>
                  <a:pt x="84" y="71"/>
                </a:lnTo>
                <a:close/>
                <a:moveTo>
                  <a:pt x="31" y="87"/>
                </a:moveTo>
                <a:lnTo>
                  <a:pt x="31" y="87"/>
                </a:lnTo>
                <a:lnTo>
                  <a:pt x="26" y="82"/>
                </a:lnTo>
                <a:lnTo>
                  <a:pt x="26" y="82"/>
                </a:lnTo>
                <a:lnTo>
                  <a:pt x="34" y="79"/>
                </a:lnTo>
                <a:lnTo>
                  <a:pt x="40" y="75"/>
                </a:lnTo>
                <a:lnTo>
                  <a:pt x="52" y="65"/>
                </a:lnTo>
                <a:lnTo>
                  <a:pt x="52" y="65"/>
                </a:lnTo>
                <a:lnTo>
                  <a:pt x="58" y="62"/>
                </a:lnTo>
                <a:lnTo>
                  <a:pt x="51" y="68"/>
                </a:lnTo>
                <a:lnTo>
                  <a:pt x="51" y="68"/>
                </a:lnTo>
                <a:lnTo>
                  <a:pt x="33" y="86"/>
                </a:lnTo>
                <a:lnTo>
                  <a:pt x="33" y="86"/>
                </a:lnTo>
                <a:lnTo>
                  <a:pt x="31" y="87"/>
                </a:lnTo>
                <a:lnTo>
                  <a:pt x="31" y="87"/>
                </a:lnTo>
                <a:close/>
                <a:moveTo>
                  <a:pt x="30" y="78"/>
                </a:moveTo>
                <a:lnTo>
                  <a:pt x="30" y="78"/>
                </a:lnTo>
                <a:lnTo>
                  <a:pt x="28" y="77"/>
                </a:lnTo>
                <a:lnTo>
                  <a:pt x="28" y="76"/>
                </a:lnTo>
                <a:lnTo>
                  <a:pt x="31" y="74"/>
                </a:lnTo>
                <a:lnTo>
                  <a:pt x="31" y="74"/>
                </a:lnTo>
                <a:lnTo>
                  <a:pt x="38" y="69"/>
                </a:lnTo>
                <a:lnTo>
                  <a:pt x="38" y="69"/>
                </a:lnTo>
                <a:lnTo>
                  <a:pt x="54" y="53"/>
                </a:lnTo>
                <a:lnTo>
                  <a:pt x="54" y="53"/>
                </a:lnTo>
                <a:lnTo>
                  <a:pt x="54" y="53"/>
                </a:lnTo>
                <a:lnTo>
                  <a:pt x="54" y="53"/>
                </a:lnTo>
                <a:lnTo>
                  <a:pt x="61" y="58"/>
                </a:lnTo>
                <a:lnTo>
                  <a:pt x="61" y="58"/>
                </a:lnTo>
                <a:lnTo>
                  <a:pt x="53" y="62"/>
                </a:lnTo>
                <a:lnTo>
                  <a:pt x="46" y="68"/>
                </a:lnTo>
                <a:lnTo>
                  <a:pt x="38" y="73"/>
                </a:lnTo>
                <a:lnTo>
                  <a:pt x="30" y="78"/>
                </a:lnTo>
                <a:lnTo>
                  <a:pt x="30" y="78"/>
                </a:lnTo>
                <a:close/>
                <a:moveTo>
                  <a:pt x="21" y="74"/>
                </a:moveTo>
                <a:lnTo>
                  <a:pt x="21" y="74"/>
                </a:lnTo>
                <a:lnTo>
                  <a:pt x="28" y="70"/>
                </a:lnTo>
                <a:lnTo>
                  <a:pt x="36" y="65"/>
                </a:lnTo>
                <a:lnTo>
                  <a:pt x="43" y="59"/>
                </a:lnTo>
                <a:lnTo>
                  <a:pt x="51" y="54"/>
                </a:lnTo>
                <a:lnTo>
                  <a:pt x="51" y="54"/>
                </a:lnTo>
                <a:lnTo>
                  <a:pt x="44" y="59"/>
                </a:lnTo>
                <a:lnTo>
                  <a:pt x="37" y="65"/>
                </a:lnTo>
                <a:lnTo>
                  <a:pt x="29" y="72"/>
                </a:lnTo>
                <a:lnTo>
                  <a:pt x="23" y="79"/>
                </a:lnTo>
                <a:lnTo>
                  <a:pt x="23" y="79"/>
                </a:lnTo>
                <a:lnTo>
                  <a:pt x="21" y="74"/>
                </a:lnTo>
                <a:lnTo>
                  <a:pt x="21" y="74"/>
                </a:lnTo>
                <a:close/>
                <a:moveTo>
                  <a:pt x="41" y="101"/>
                </a:moveTo>
                <a:lnTo>
                  <a:pt x="41" y="101"/>
                </a:lnTo>
                <a:lnTo>
                  <a:pt x="24" y="111"/>
                </a:lnTo>
                <a:lnTo>
                  <a:pt x="8" y="121"/>
                </a:lnTo>
                <a:lnTo>
                  <a:pt x="8" y="121"/>
                </a:lnTo>
                <a:lnTo>
                  <a:pt x="10" y="117"/>
                </a:lnTo>
                <a:lnTo>
                  <a:pt x="13" y="112"/>
                </a:lnTo>
                <a:lnTo>
                  <a:pt x="16" y="109"/>
                </a:lnTo>
                <a:lnTo>
                  <a:pt x="20" y="106"/>
                </a:lnTo>
                <a:lnTo>
                  <a:pt x="25" y="103"/>
                </a:lnTo>
                <a:lnTo>
                  <a:pt x="30" y="102"/>
                </a:lnTo>
                <a:lnTo>
                  <a:pt x="36" y="101"/>
                </a:lnTo>
                <a:lnTo>
                  <a:pt x="41" y="101"/>
                </a:lnTo>
                <a:lnTo>
                  <a:pt x="41" y="101"/>
                </a:lnTo>
                <a:close/>
                <a:moveTo>
                  <a:pt x="47" y="168"/>
                </a:moveTo>
                <a:lnTo>
                  <a:pt x="47" y="168"/>
                </a:lnTo>
                <a:lnTo>
                  <a:pt x="34" y="182"/>
                </a:lnTo>
                <a:lnTo>
                  <a:pt x="34" y="182"/>
                </a:lnTo>
                <a:lnTo>
                  <a:pt x="36" y="179"/>
                </a:lnTo>
                <a:lnTo>
                  <a:pt x="36" y="179"/>
                </a:lnTo>
                <a:lnTo>
                  <a:pt x="38" y="176"/>
                </a:lnTo>
                <a:lnTo>
                  <a:pt x="41" y="173"/>
                </a:lnTo>
                <a:lnTo>
                  <a:pt x="47" y="168"/>
                </a:lnTo>
                <a:lnTo>
                  <a:pt x="47" y="168"/>
                </a:lnTo>
                <a:close/>
                <a:moveTo>
                  <a:pt x="57" y="211"/>
                </a:moveTo>
                <a:lnTo>
                  <a:pt x="57" y="211"/>
                </a:lnTo>
                <a:lnTo>
                  <a:pt x="64" y="205"/>
                </a:lnTo>
                <a:lnTo>
                  <a:pt x="71" y="201"/>
                </a:lnTo>
                <a:lnTo>
                  <a:pt x="87" y="194"/>
                </a:lnTo>
                <a:lnTo>
                  <a:pt x="103" y="187"/>
                </a:lnTo>
                <a:lnTo>
                  <a:pt x="119" y="180"/>
                </a:lnTo>
                <a:lnTo>
                  <a:pt x="119" y="180"/>
                </a:lnTo>
                <a:lnTo>
                  <a:pt x="187" y="145"/>
                </a:lnTo>
                <a:lnTo>
                  <a:pt x="187" y="145"/>
                </a:lnTo>
                <a:lnTo>
                  <a:pt x="224" y="127"/>
                </a:lnTo>
                <a:lnTo>
                  <a:pt x="261" y="111"/>
                </a:lnTo>
                <a:lnTo>
                  <a:pt x="261" y="111"/>
                </a:lnTo>
                <a:lnTo>
                  <a:pt x="280" y="103"/>
                </a:lnTo>
                <a:lnTo>
                  <a:pt x="297" y="95"/>
                </a:lnTo>
                <a:lnTo>
                  <a:pt x="315" y="87"/>
                </a:lnTo>
                <a:lnTo>
                  <a:pt x="332" y="79"/>
                </a:lnTo>
                <a:lnTo>
                  <a:pt x="332" y="79"/>
                </a:lnTo>
                <a:lnTo>
                  <a:pt x="337" y="77"/>
                </a:lnTo>
                <a:lnTo>
                  <a:pt x="334" y="79"/>
                </a:lnTo>
                <a:lnTo>
                  <a:pt x="334" y="79"/>
                </a:lnTo>
                <a:lnTo>
                  <a:pt x="317" y="88"/>
                </a:lnTo>
                <a:lnTo>
                  <a:pt x="317" y="88"/>
                </a:lnTo>
                <a:lnTo>
                  <a:pt x="301" y="97"/>
                </a:lnTo>
                <a:lnTo>
                  <a:pt x="285" y="105"/>
                </a:lnTo>
                <a:lnTo>
                  <a:pt x="285" y="105"/>
                </a:lnTo>
                <a:lnTo>
                  <a:pt x="250" y="121"/>
                </a:lnTo>
                <a:lnTo>
                  <a:pt x="234" y="131"/>
                </a:lnTo>
                <a:lnTo>
                  <a:pt x="218" y="139"/>
                </a:lnTo>
                <a:lnTo>
                  <a:pt x="218" y="139"/>
                </a:lnTo>
                <a:lnTo>
                  <a:pt x="201" y="148"/>
                </a:lnTo>
                <a:lnTo>
                  <a:pt x="184" y="157"/>
                </a:lnTo>
                <a:lnTo>
                  <a:pt x="151" y="174"/>
                </a:lnTo>
                <a:lnTo>
                  <a:pt x="151" y="174"/>
                </a:lnTo>
                <a:lnTo>
                  <a:pt x="117" y="191"/>
                </a:lnTo>
                <a:lnTo>
                  <a:pt x="99" y="200"/>
                </a:lnTo>
                <a:lnTo>
                  <a:pt x="83" y="212"/>
                </a:lnTo>
                <a:lnTo>
                  <a:pt x="83" y="212"/>
                </a:lnTo>
                <a:lnTo>
                  <a:pt x="76" y="213"/>
                </a:lnTo>
                <a:lnTo>
                  <a:pt x="70" y="213"/>
                </a:lnTo>
                <a:lnTo>
                  <a:pt x="64" y="212"/>
                </a:lnTo>
                <a:lnTo>
                  <a:pt x="57" y="211"/>
                </a:lnTo>
                <a:lnTo>
                  <a:pt x="57" y="211"/>
                </a:lnTo>
                <a:close/>
                <a:moveTo>
                  <a:pt x="347" y="87"/>
                </a:moveTo>
                <a:lnTo>
                  <a:pt x="347" y="87"/>
                </a:lnTo>
                <a:lnTo>
                  <a:pt x="324" y="103"/>
                </a:lnTo>
                <a:lnTo>
                  <a:pt x="324" y="103"/>
                </a:lnTo>
                <a:lnTo>
                  <a:pt x="310" y="112"/>
                </a:lnTo>
                <a:lnTo>
                  <a:pt x="295" y="120"/>
                </a:lnTo>
                <a:lnTo>
                  <a:pt x="263" y="136"/>
                </a:lnTo>
                <a:lnTo>
                  <a:pt x="263" y="136"/>
                </a:lnTo>
                <a:lnTo>
                  <a:pt x="203" y="164"/>
                </a:lnTo>
                <a:lnTo>
                  <a:pt x="142" y="192"/>
                </a:lnTo>
                <a:lnTo>
                  <a:pt x="142" y="192"/>
                </a:lnTo>
                <a:lnTo>
                  <a:pt x="127" y="199"/>
                </a:lnTo>
                <a:lnTo>
                  <a:pt x="127" y="199"/>
                </a:lnTo>
                <a:lnTo>
                  <a:pt x="110" y="208"/>
                </a:lnTo>
                <a:lnTo>
                  <a:pt x="110" y="208"/>
                </a:lnTo>
                <a:lnTo>
                  <a:pt x="108" y="205"/>
                </a:lnTo>
                <a:lnTo>
                  <a:pt x="108" y="205"/>
                </a:lnTo>
                <a:lnTo>
                  <a:pt x="136" y="193"/>
                </a:lnTo>
                <a:lnTo>
                  <a:pt x="136" y="193"/>
                </a:lnTo>
                <a:lnTo>
                  <a:pt x="200" y="163"/>
                </a:lnTo>
                <a:lnTo>
                  <a:pt x="200" y="163"/>
                </a:lnTo>
                <a:lnTo>
                  <a:pt x="263" y="133"/>
                </a:lnTo>
                <a:lnTo>
                  <a:pt x="295" y="117"/>
                </a:lnTo>
                <a:lnTo>
                  <a:pt x="326" y="101"/>
                </a:lnTo>
                <a:lnTo>
                  <a:pt x="326" y="101"/>
                </a:lnTo>
                <a:lnTo>
                  <a:pt x="336" y="94"/>
                </a:lnTo>
                <a:lnTo>
                  <a:pt x="347" y="87"/>
                </a:lnTo>
                <a:lnTo>
                  <a:pt x="347" y="87"/>
                </a:lnTo>
                <a:lnTo>
                  <a:pt x="347" y="87"/>
                </a:lnTo>
                <a:lnTo>
                  <a:pt x="347" y="87"/>
                </a:lnTo>
                <a:close/>
                <a:moveTo>
                  <a:pt x="382" y="102"/>
                </a:moveTo>
                <a:lnTo>
                  <a:pt x="382" y="102"/>
                </a:lnTo>
                <a:lnTo>
                  <a:pt x="384" y="105"/>
                </a:lnTo>
                <a:lnTo>
                  <a:pt x="385" y="109"/>
                </a:lnTo>
                <a:lnTo>
                  <a:pt x="385" y="109"/>
                </a:lnTo>
                <a:lnTo>
                  <a:pt x="348" y="124"/>
                </a:lnTo>
                <a:lnTo>
                  <a:pt x="311" y="139"/>
                </a:lnTo>
                <a:lnTo>
                  <a:pt x="273" y="152"/>
                </a:lnTo>
                <a:lnTo>
                  <a:pt x="237" y="168"/>
                </a:lnTo>
                <a:lnTo>
                  <a:pt x="237" y="168"/>
                </a:lnTo>
                <a:lnTo>
                  <a:pt x="161" y="202"/>
                </a:lnTo>
                <a:lnTo>
                  <a:pt x="161" y="202"/>
                </a:lnTo>
                <a:lnTo>
                  <a:pt x="144" y="211"/>
                </a:lnTo>
                <a:lnTo>
                  <a:pt x="128" y="219"/>
                </a:lnTo>
                <a:lnTo>
                  <a:pt x="128" y="219"/>
                </a:lnTo>
                <a:lnTo>
                  <a:pt x="155" y="203"/>
                </a:lnTo>
                <a:lnTo>
                  <a:pt x="183" y="189"/>
                </a:lnTo>
                <a:lnTo>
                  <a:pt x="241" y="161"/>
                </a:lnTo>
                <a:lnTo>
                  <a:pt x="241" y="161"/>
                </a:lnTo>
                <a:lnTo>
                  <a:pt x="259" y="154"/>
                </a:lnTo>
                <a:lnTo>
                  <a:pt x="277" y="147"/>
                </a:lnTo>
                <a:lnTo>
                  <a:pt x="312" y="133"/>
                </a:lnTo>
                <a:lnTo>
                  <a:pt x="347" y="118"/>
                </a:lnTo>
                <a:lnTo>
                  <a:pt x="366" y="110"/>
                </a:lnTo>
                <a:lnTo>
                  <a:pt x="382" y="102"/>
                </a:lnTo>
                <a:lnTo>
                  <a:pt x="382" y="102"/>
                </a:lnTo>
                <a:close/>
                <a:moveTo>
                  <a:pt x="223" y="221"/>
                </a:moveTo>
                <a:lnTo>
                  <a:pt x="223" y="221"/>
                </a:lnTo>
                <a:lnTo>
                  <a:pt x="217" y="215"/>
                </a:lnTo>
                <a:lnTo>
                  <a:pt x="217" y="215"/>
                </a:lnTo>
                <a:lnTo>
                  <a:pt x="254" y="200"/>
                </a:lnTo>
                <a:lnTo>
                  <a:pt x="254" y="200"/>
                </a:lnTo>
                <a:lnTo>
                  <a:pt x="278" y="192"/>
                </a:lnTo>
                <a:lnTo>
                  <a:pt x="302" y="185"/>
                </a:lnTo>
                <a:lnTo>
                  <a:pt x="325" y="177"/>
                </a:lnTo>
                <a:lnTo>
                  <a:pt x="347" y="168"/>
                </a:lnTo>
                <a:lnTo>
                  <a:pt x="347" y="168"/>
                </a:lnTo>
                <a:lnTo>
                  <a:pt x="360" y="163"/>
                </a:lnTo>
                <a:lnTo>
                  <a:pt x="372" y="157"/>
                </a:lnTo>
                <a:lnTo>
                  <a:pt x="372" y="157"/>
                </a:lnTo>
                <a:lnTo>
                  <a:pt x="367" y="160"/>
                </a:lnTo>
                <a:lnTo>
                  <a:pt x="362" y="163"/>
                </a:lnTo>
                <a:lnTo>
                  <a:pt x="357" y="166"/>
                </a:lnTo>
                <a:lnTo>
                  <a:pt x="351" y="168"/>
                </a:lnTo>
                <a:lnTo>
                  <a:pt x="351" y="168"/>
                </a:lnTo>
                <a:lnTo>
                  <a:pt x="331" y="175"/>
                </a:lnTo>
                <a:lnTo>
                  <a:pt x="312" y="183"/>
                </a:lnTo>
                <a:lnTo>
                  <a:pt x="312" y="183"/>
                </a:lnTo>
                <a:lnTo>
                  <a:pt x="263" y="204"/>
                </a:lnTo>
                <a:lnTo>
                  <a:pt x="263" y="204"/>
                </a:lnTo>
                <a:lnTo>
                  <a:pt x="243" y="213"/>
                </a:lnTo>
                <a:lnTo>
                  <a:pt x="223" y="221"/>
                </a:lnTo>
                <a:lnTo>
                  <a:pt x="223" y="221"/>
                </a:lnTo>
                <a:close/>
                <a:moveTo>
                  <a:pt x="156" y="223"/>
                </a:moveTo>
                <a:lnTo>
                  <a:pt x="156" y="223"/>
                </a:lnTo>
                <a:lnTo>
                  <a:pt x="164" y="222"/>
                </a:lnTo>
                <a:lnTo>
                  <a:pt x="172" y="220"/>
                </a:lnTo>
                <a:lnTo>
                  <a:pt x="180" y="217"/>
                </a:lnTo>
                <a:lnTo>
                  <a:pt x="187" y="214"/>
                </a:lnTo>
                <a:lnTo>
                  <a:pt x="187" y="214"/>
                </a:lnTo>
                <a:lnTo>
                  <a:pt x="215" y="201"/>
                </a:lnTo>
                <a:lnTo>
                  <a:pt x="242" y="190"/>
                </a:lnTo>
                <a:lnTo>
                  <a:pt x="242" y="190"/>
                </a:lnTo>
                <a:lnTo>
                  <a:pt x="300" y="169"/>
                </a:lnTo>
                <a:lnTo>
                  <a:pt x="358" y="149"/>
                </a:lnTo>
                <a:lnTo>
                  <a:pt x="358" y="149"/>
                </a:lnTo>
                <a:lnTo>
                  <a:pt x="334" y="158"/>
                </a:lnTo>
                <a:lnTo>
                  <a:pt x="311" y="167"/>
                </a:lnTo>
                <a:lnTo>
                  <a:pt x="264" y="188"/>
                </a:lnTo>
                <a:lnTo>
                  <a:pt x="264" y="188"/>
                </a:lnTo>
                <a:lnTo>
                  <a:pt x="240" y="198"/>
                </a:lnTo>
                <a:lnTo>
                  <a:pt x="214" y="208"/>
                </a:lnTo>
                <a:lnTo>
                  <a:pt x="188" y="219"/>
                </a:lnTo>
                <a:lnTo>
                  <a:pt x="163" y="230"/>
                </a:lnTo>
                <a:lnTo>
                  <a:pt x="163" y="230"/>
                </a:lnTo>
                <a:lnTo>
                  <a:pt x="160" y="227"/>
                </a:lnTo>
                <a:lnTo>
                  <a:pt x="156" y="223"/>
                </a:lnTo>
                <a:lnTo>
                  <a:pt x="156" y="223"/>
                </a:lnTo>
                <a:close/>
                <a:moveTo>
                  <a:pt x="165" y="231"/>
                </a:moveTo>
                <a:lnTo>
                  <a:pt x="165" y="231"/>
                </a:lnTo>
                <a:lnTo>
                  <a:pt x="186" y="224"/>
                </a:lnTo>
                <a:lnTo>
                  <a:pt x="209" y="215"/>
                </a:lnTo>
                <a:lnTo>
                  <a:pt x="209" y="215"/>
                </a:lnTo>
                <a:lnTo>
                  <a:pt x="208" y="216"/>
                </a:lnTo>
                <a:lnTo>
                  <a:pt x="208" y="216"/>
                </a:lnTo>
                <a:lnTo>
                  <a:pt x="165" y="231"/>
                </a:lnTo>
                <a:lnTo>
                  <a:pt x="165" y="231"/>
                </a:lnTo>
                <a:lnTo>
                  <a:pt x="165" y="231"/>
                </a:lnTo>
                <a:lnTo>
                  <a:pt x="165" y="231"/>
                </a:lnTo>
                <a:close/>
                <a:moveTo>
                  <a:pt x="327" y="173"/>
                </a:moveTo>
                <a:lnTo>
                  <a:pt x="327" y="173"/>
                </a:lnTo>
                <a:lnTo>
                  <a:pt x="300" y="182"/>
                </a:lnTo>
                <a:lnTo>
                  <a:pt x="273" y="192"/>
                </a:lnTo>
                <a:lnTo>
                  <a:pt x="273" y="192"/>
                </a:lnTo>
                <a:lnTo>
                  <a:pt x="244" y="202"/>
                </a:lnTo>
                <a:lnTo>
                  <a:pt x="216" y="213"/>
                </a:lnTo>
                <a:lnTo>
                  <a:pt x="216" y="213"/>
                </a:lnTo>
                <a:lnTo>
                  <a:pt x="215" y="212"/>
                </a:lnTo>
                <a:lnTo>
                  <a:pt x="215" y="212"/>
                </a:lnTo>
                <a:lnTo>
                  <a:pt x="266" y="190"/>
                </a:lnTo>
                <a:lnTo>
                  <a:pt x="266" y="190"/>
                </a:lnTo>
                <a:lnTo>
                  <a:pt x="318" y="168"/>
                </a:lnTo>
                <a:lnTo>
                  <a:pt x="318" y="168"/>
                </a:lnTo>
                <a:lnTo>
                  <a:pt x="342" y="159"/>
                </a:lnTo>
                <a:lnTo>
                  <a:pt x="353" y="153"/>
                </a:lnTo>
                <a:lnTo>
                  <a:pt x="359" y="150"/>
                </a:lnTo>
                <a:lnTo>
                  <a:pt x="364" y="147"/>
                </a:lnTo>
                <a:lnTo>
                  <a:pt x="364" y="147"/>
                </a:lnTo>
                <a:lnTo>
                  <a:pt x="364" y="146"/>
                </a:lnTo>
                <a:lnTo>
                  <a:pt x="364" y="146"/>
                </a:lnTo>
                <a:lnTo>
                  <a:pt x="365" y="147"/>
                </a:lnTo>
                <a:lnTo>
                  <a:pt x="365" y="147"/>
                </a:lnTo>
                <a:lnTo>
                  <a:pt x="371" y="150"/>
                </a:lnTo>
                <a:lnTo>
                  <a:pt x="374" y="155"/>
                </a:lnTo>
                <a:lnTo>
                  <a:pt x="374" y="155"/>
                </a:lnTo>
                <a:lnTo>
                  <a:pt x="363" y="159"/>
                </a:lnTo>
                <a:lnTo>
                  <a:pt x="350" y="164"/>
                </a:lnTo>
                <a:lnTo>
                  <a:pt x="339" y="168"/>
                </a:lnTo>
                <a:lnTo>
                  <a:pt x="327" y="173"/>
                </a:lnTo>
                <a:lnTo>
                  <a:pt x="327" y="173"/>
                </a:lnTo>
                <a:close/>
                <a:moveTo>
                  <a:pt x="365" y="140"/>
                </a:moveTo>
                <a:lnTo>
                  <a:pt x="365" y="140"/>
                </a:lnTo>
                <a:lnTo>
                  <a:pt x="363" y="142"/>
                </a:lnTo>
                <a:lnTo>
                  <a:pt x="364" y="145"/>
                </a:lnTo>
                <a:lnTo>
                  <a:pt x="364" y="145"/>
                </a:lnTo>
                <a:lnTo>
                  <a:pt x="363" y="145"/>
                </a:lnTo>
                <a:lnTo>
                  <a:pt x="363" y="145"/>
                </a:lnTo>
                <a:lnTo>
                  <a:pt x="305" y="165"/>
                </a:lnTo>
                <a:lnTo>
                  <a:pt x="247" y="186"/>
                </a:lnTo>
                <a:lnTo>
                  <a:pt x="247" y="186"/>
                </a:lnTo>
                <a:lnTo>
                  <a:pt x="222" y="195"/>
                </a:lnTo>
                <a:lnTo>
                  <a:pt x="198" y="206"/>
                </a:lnTo>
                <a:lnTo>
                  <a:pt x="198" y="206"/>
                </a:lnTo>
                <a:lnTo>
                  <a:pt x="184" y="213"/>
                </a:lnTo>
                <a:lnTo>
                  <a:pt x="170" y="218"/>
                </a:lnTo>
                <a:lnTo>
                  <a:pt x="170" y="218"/>
                </a:lnTo>
                <a:lnTo>
                  <a:pt x="163" y="220"/>
                </a:lnTo>
                <a:lnTo>
                  <a:pt x="159" y="221"/>
                </a:lnTo>
                <a:lnTo>
                  <a:pt x="158" y="221"/>
                </a:lnTo>
                <a:lnTo>
                  <a:pt x="159" y="220"/>
                </a:lnTo>
                <a:lnTo>
                  <a:pt x="159" y="220"/>
                </a:lnTo>
                <a:lnTo>
                  <a:pt x="168" y="217"/>
                </a:lnTo>
                <a:lnTo>
                  <a:pt x="176" y="213"/>
                </a:lnTo>
                <a:lnTo>
                  <a:pt x="176" y="213"/>
                </a:lnTo>
                <a:lnTo>
                  <a:pt x="292" y="167"/>
                </a:lnTo>
                <a:lnTo>
                  <a:pt x="292" y="167"/>
                </a:lnTo>
                <a:lnTo>
                  <a:pt x="309" y="160"/>
                </a:lnTo>
                <a:lnTo>
                  <a:pt x="328" y="154"/>
                </a:lnTo>
                <a:lnTo>
                  <a:pt x="346" y="148"/>
                </a:lnTo>
                <a:lnTo>
                  <a:pt x="365" y="139"/>
                </a:lnTo>
                <a:lnTo>
                  <a:pt x="365" y="139"/>
                </a:lnTo>
                <a:lnTo>
                  <a:pt x="365" y="140"/>
                </a:lnTo>
                <a:lnTo>
                  <a:pt x="365" y="140"/>
                </a:lnTo>
                <a:close/>
                <a:moveTo>
                  <a:pt x="381" y="123"/>
                </a:moveTo>
                <a:lnTo>
                  <a:pt x="381" y="123"/>
                </a:lnTo>
                <a:lnTo>
                  <a:pt x="367" y="130"/>
                </a:lnTo>
                <a:lnTo>
                  <a:pt x="351" y="136"/>
                </a:lnTo>
                <a:lnTo>
                  <a:pt x="337" y="142"/>
                </a:lnTo>
                <a:lnTo>
                  <a:pt x="323" y="147"/>
                </a:lnTo>
                <a:lnTo>
                  <a:pt x="323" y="147"/>
                </a:lnTo>
                <a:lnTo>
                  <a:pt x="294" y="157"/>
                </a:lnTo>
                <a:lnTo>
                  <a:pt x="264" y="169"/>
                </a:lnTo>
                <a:lnTo>
                  <a:pt x="264" y="169"/>
                </a:lnTo>
                <a:lnTo>
                  <a:pt x="238" y="179"/>
                </a:lnTo>
                <a:lnTo>
                  <a:pt x="212" y="189"/>
                </a:lnTo>
                <a:lnTo>
                  <a:pt x="212" y="189"/>
                </a:lnTo>
                <a:lnTo>
                  <a:pt x="245" y="174"/>
                </a:lnTo>
                <a:lnTo>
                  <a:pt x="280" y="159"/>
                </a:lnTo>
                <a:lnTo>
                  <a:pt x="280" y="159"/>
                </a:lnTo>
                <a:lnTo>
                  <a:pt x="309" y="148"/>
                </a:lnTo>
                <a:lnTo>
                  <a:pt x="337" y="136"/>
                </a:lnTo>
                <a:lnTo>
                  <a:pt x="337" y="136"/>
                </a:lnTo>
                <a:lnTo>
                  <a:pt x="349" y="131"/>
                </a:lnTo>
                <a:lnTo>
                  <a:pt x="363" y="125"/>
                </a:lnTo>
                <a:lnTo>
                  <a:pt x="375" y="120"/>
                </a:lnTo>
                <a:lnTo>
                  <a:pt x="380" y="116"/>
                </a:lnTo>
                <a:lnTo>
                  <a:pt x="385" y="112"/>
                </a:lnTo>
                <a:lnTo>
                  <a:pt x="385" y="112"/>
                </a:lnTo>
                <a:lnTo>
                  <a:pt x="384" y="118"/>
                </a:lnTo>
                <a:lnTo>
                  <a:pt x="381" y="123"/>
                </a:lnTo>
                <a:lnTo>
                  <a:pt x="381" y="123"/>
                </a:lnTo>
                <a:close/>
                <a:moveTo>
                  <a:pt x="77" y="263"/>
                </a:moveTo>
                <a:lnTo>
                  <a:pt x="77" y="263"/>
                </a:lnTo>
                <a:lnTo>
                  <a:pt x="80" y="263"/>
                </a:lnTo>
                <a:lnTo>
                  <a:pt x="80" y="263"/>
                </a:lnTo>
                <a:lnTo>
                  <a:pt x="75" y="264"/>
                </a:lnTo>
                <a:lnTo>
                  <a:pt x="75" y="264"/>
                </a:lnTo>
                <a:lnTo>
                  <a:pt x="77" y="263"/>
                </a:lnTo>
                <a:lnTo>
                  <a:pt x="77" y="263"/>
                </a:lnTo>
                <a:close/>
                <a:moveTo>
                  <a:pt x="91" y="258"/>
                </a:moveTo>
                <a:lnTo>
                  <a:pt x="91" y="258"/>
                </a:lnTo>
                <a:lnTo>
                  <a:pt x="80" y="260"/>
                </a:lnTo>
                <a:lnTo>
                  <a:pt x="80" y="260"/>
                </a:lnTo>
                <a:lnTo>
                  <a:pt x="87" y="253"/>
                </a:lnTo>
                <a:lnTo>
                  <a:pt x="87" y="253"/>
                </a:lnTo>
                <a:lnTo>
                  <a:pt x="116" y="243"/>
                </a:lnTo>
                <a:lnTo>
                  <a:pt x="116" y="243"/>
                </a:lnTo>
                <a:lnTo>
                  <a:pt x="103" y="251"/>
                </a:lnTo>
                <a:lnTo>
                  <a:pt x="91" y="258"/>
                </a:lnTo>
                <a:lnTo>
                  <a:pt x="91" y="258"/>
                </a:lnTo>
                <a:close/>
                <a:moveTo>
                  <a:pt x="230" y="164"/>
                </a:moveTo>
                <a:lnTo>
                  <a:pt x="230" y="164"/>
                </a:lnTo>
                <a:lnTo>
                  <a:pt x="198" y="179"/>
                </a:lnTo>
                <a:lnTo>
                  <a:pt x="165" y="195"/>
                </a:lnTo>
                <a:lnTo>
                  <a:pt x="134" y="213"/>
                </a:lnTo>
                <a:lnTo>
                  <a:pt x="102" y="231"/>
                </a:lnTo>
                <a:lnTo>
                  <a:pt x="102" y="231"/>
                </a:lnTo>
                <a:lnTo>
                  <a:pt x="106" y="220"/>
                </a:lnTo>
                <a:lnTo>
                  <a:pt x="106" y="220"/>
                </a:lnTo>
                <a:lnTo>
                  <a:pt x="143" y="202"/>
                </a:lnTo>
                <a:lnTo>
                  <a:pt x="179" y="186"/>
                </a:lnTo>
                <a:lnTo>
                  <a:pt x="216" y="170"/>
                </a:lnTo>
                <a:lnTo>
                  <a:pt x="253" y="154"/>
                </a:lnTo>
                <a:lnTo>
                  <a:pt x="253" y="154"/>
                </a:lnTo>
                <a:lnTo>
                  <a:pt x="290" y="140"/>
                </a:lnTo>
                <a:lnTo>
                  <a:pt x="326" y="124"/>
                </a:lnTo>
                <a:lnTo>
                  <a:pt x="326" y="124"/>
                </a:lnTo>
                <a:lnTo>
                  <a:pt x="360" y="110"/>
                </a:lnTo>
                <a:lnTo>
                  <a:pt x="360" y="110"/>
                </a:lnTo>
                <a:lnTo>
                  <a:pt x="363" y="109"/>
                </a:lnTo>
                <a:lnTo>
                  <a:pt x="363" y="109"/>
                </a:lnTo>
                <a:lnTo>
                  <a:pt x="346" y="117"/>
                </a:lnTo>
                <a:lnTo>
                  <a:pt x="330" y="124"/>
                </a:lnTo>
                <a:lnTo>
                  <a:pt x="297" y="138"/>
                </a:lnTo>
                <a:lnTo>
                  <a:pt x="263" y="150"/>
                </a:lnTo>
                <a:lnTo>
                  <a:pt x="246" y="157"/>
                </a:lnTo>
                <a:lnTo>
                  <a:pt x="230" y="164"/>
                </a:lnTo>
                <a:lnTo>
                  <a:pt x="230" y="164"/>
                </a:lnTo>
                <a:close/>
                <a:moveTo>
                  <a:pt x="109" y="216"/>
                </a:moveTo>
                <a:lnTo>
                  <a:pt x="109" y="216"/>
                </a:lnTo>
                <a:lnTo>
                  <a:pt x="107" y="217"/>
                </a:lnTo>
                <a:lnTo>
                  <a:pt x="107" y="217"/>
                </a:lnTo>
                <a:lnTo>
                  <a:pt x="108" y="213"/>
                </a:lnTo>
                <a:lnTo>
                  <a:pt x="108" y="213"/>
                </a:lnTo>
                <a:lnTo>
                  <a:pt x="108" y="212"/>
                </a:lnTo>
                <a:lnTo>
                  <a:pt x="108" y="212"/>
                </a:lnTo>
                <a:lnTo>
                  <a:pt x="108" y="212"/>
                </a:lnTo>
                <a:lnTo>
                  <a:pt x="108" y="212"/>
                </a:lnTo>
                <a:lnTo>
                  <a:pt x="122" y="206"/>
                </a:lnTo>
                <a:lnTo>
                  <a:pt x="134" y="199"/>
                </a:lnTo>
                <a:lnTo>
                  <a:pt x="160" y="186"/>
                </a:lnTo>
                <a:lnTo>
                  <a:pt x="160" y="186"/>
                </a:lnTo>
                <a:lnTo>
                  <a:pt x="196" y="170"/>
                </a:lnTo>
                <a:lnTo>
                  <a:pt x="196" y="170"/>
                </a:lnTo>
                <a:lnTo>
                  <a:pt x="260" y="142"/>
                </a:lnTo>
                <a:lnTo>
                  <a:pt x="293" y="127"/>
                </a:lnTo>
                <a:lnTo>
                  <a:pt x="324" y="112"/>
                </a:lnTo>
                <a:lnTo>
                  <a:pt x="324" y="112"/>
                </a:lnTo>
                <a:lnTo>
                  <a:pt x="353" y="97"/>
                </a:lnTo>
                <a:lnTo>
                  <a:pt x="353" y="97"/>
                </a:lnTo>
                <a:lnTo>
                  <a:pt x="355" y="97"/>
                </a:lnTo>
                <a:lnTo>
                  <a:pt x="355" y="97"/>
                </a:lnTo>
                <a:lnTo>
                  <a:pt x="341" y="105"/>
                </a:lnTo>
                <a:lnTo>
                  <a:pt x="327" y="112"/>
                </a:lnTo>
                <a:lnTo>
                  <a:pt x="299" y="126"/>
                </a:lnTo>
                <a:lnTo>
                  <a:pt x="299" y="126"/>
                </a:lnTo>
                <a:lnTo>
                  <a:pt x="239" y="154"/>
                </a:lnTo>
                <a:lnTo>
                  <a:pt x="209" y="167"/>
                </a:lnTo>
                <a:lnTo>
                  <a:pt x="179" y="181"/>
                </a:lnTo>
                <a:lnTo>
                  <a:pt x="179" y="181"/>
                </a:lnTo>
                <a:lnTo>
                  <a:pt x="109" y="216"/>
                </a:lnTo>
                <a:lnTo>
                  <a:pt x="109" y="216"/>
                </a:lnTo>
                <a:close/>
                <a:moveTo>
                  <a:pt x="340" y="82"/>
                </a:moveTo>
                <a:lnTo>
                  <a:pt x="340" y="82"/>
                </a:lnTo>
                <a:lnTo>
                  <a:pt x="339" y="84"/>
                </a:lnTo>
                <a:lnTo>
                  <a:pt x="340" y="86"/>
                </a:lnTo>
                <a:lnTo>
                  <a:pt x="340" y="86"/>
                </a:lnTo>
                <a:lnTo>
                  <a:pt x="342" y="88"/>
                </a:lnTo>
                <a:lnTo>
                  <a:pt x="342" y="88"/>
                </a:lnTo>
                <a:lnTo>
                  <a:pt x="321" y="100"/>
                </a:lnTo>
                <a:lnTo>
                  <a:pt x="301" y="111"/>
                </a:lnTo>
                <a:lnTo>
                  <a:pt x="301" y="111"/>
                </a:lnTo>
                <a:lnTo>
                  <a:pt x="265" y="130"/>
                </a:lnTo>
                <a:lnTo>
                  <a:pt x="230" y="147"/>
                </a:lnTo>
                <a:lnTo>
                  <a:pt x="230" y="147"/>
                </a:lnTo>
                <a:lnTo>
                  <a:pt x="158" y="180"/>
                </a:lnTo>
                <a:lnTo>
                  <a:pt x="158" y="180"/>
                </a:lnTo>
                <a:lnTo>
                  <a:pt x="133" y="192"/>
                </a:lnTo>
                <a:lnTo>
                  <a:pt x="106" y="204"/>
                </a:lnTo>
                <a:lnTo>
                  <a:pt x="106" y="204"/>
                </a:lnTo>
                <a:lnTo>
                  <a:pt x="103" y="204"/>
                </a:lnTo>
                <a:lnTo>
                  <a:pt x="103" y="204"/>
                </a:lnTo>
                <a:lnTo>
                  <a:pt x="97" y="207"/>
                </a:lnTo>
                <a:lnTo>
                  <a:pt x="91" y="210"/>
                </a:lnTo>
                <a:lnTo>
                  <a:pt x="91" y="210"/>
                </a:lnTo>
                <a:lnTo>
                  <a:pt x="101" y="202"/>
                </a:lnTo>
                <a:lnTo>
                  <a:pt x="111" y="196"/>
                </a:lnTo>
                <a:lnTo>
                  <a:pt x="111" y="196"/>
                </a:lnTo>
                <a:lnTo>
                  <a:pt x="147" y="178"/>
                </a:lnTo>
                <a:lnTo>
                  <a:pt x="147" y="178"/>
                </a:lnTo>
                <a:lnTo>
                  <a:pt x="180" y="161"/>
                </a:lnTo>
                <a:lnTo>
                  <a:pt x="214" y="144"/>
                </a:lnTo>
                <a:lnTo>
                  <a:pt x="214" y="144"/>
                </a:lnTo>
                <a:lnTo>
                  <a:pt x="247" y="126"/>
                </a:lnTo>
                <a:lnTo>
                  <a:pt x="281" y="110"/>
                </a:lnTo>
                <a:lnTo>
                  <a:pt x="281" y="110"/>
                </a:lnTo>
                <a:lnTo>
                  <a:pt x="312" y="95"/>
                </a:lnTo>
                <a:lnTo>
                  <a:pt x="328" y="86"/>
                </a:lnTo>
                <a:lnTo>
                  <a:pt x="342" y="76"/>
                </a:lnTo>
                <a:lnTo>
                  <a:pt x="342" y="76"/>
                </a:lnTo>
                <a:lnTo>
                  <a:pt x="340" y="82"/>
                </a:lnTo>
                <a:lnTo>
                  <a:pt x="340" y="82"/>
                </a:lnTo>
                <a:close/>
                <a:moveTo>
                  <a:pt x="122" y="239"/>
                </a:moveTo>
                <a:lnTo>
                  <a:pt x="122" y="239"/>
                </a:lnTo>
                <a:lnTo>
                  <a:pt x="106" y="244"/>
                </a:lnTo>
                <a:lnTo>
                  <a:pt x="90" y="249"/>
                </a:lnTo>
                <a:lnTo>
                  <a:pt x="90" y="249"/>
                </a:lnTo>
                <a:lnTo>
                  <a:pt x="93" y="245"/>
                </a:lnTo>
                <a:lnTo>
                  <a:pt x="93" y="245"/>
                </a:lnTo>
                <a:lnTo>
                  <a:pt x="102" y="242"/>
                </a:lnTo>
                <a:lnTo>
                  <a:pt x="112" y="237"/>
                </a:lnTo>
                <a:lnTo>
                  <a:pt x="112" y="237"/>
                </a:lnTo>
                <a:lnTo>
                  <a:pt x="124" y="231"/>
                </a:lnTo>
                <a:lnTo>
                  <a:pt x="124" y="231"/>
                </a:lnTo>
                <a:lnTo>
                  <a:pt x="131" y="228"/>
                </a:lnTo>
                <a:lnTo>
                  <a:pt x="138" y="225"/>
                </a:lnTo>
                <a:lnTo>
                  <a:pt x="138" y="225"/>
                </a:lnTo>
                <a:lnTo>
                  <a:pt x="130" y="232"/>
                </a:lnTo>
                <a:lnTo>
                  <a:pt x="122" y="239"/>
                </a:lnTo>
                <a:lnTo>
                  <a:pt x="122" y="239"/>
                </a:lnTo>
                <a:close/>
                <a:moveTo>
                  <a:pt x="141" y="221"/>
                </a:moveTo>
                <a:lnTo>
                  <a:pt x="141" y="221"/>
                </a:lnTo>
                <a:lnTo>
                  <a:pt x="141" y="221"/>
                </a:lnTo>
                <a:lnTo>
                  <a:pt x="141" y="221"/>
                </a:lnTo>
                <a:lnTo>
                  <a:pt x="129" y="226"/>
                </a:lnTo>
                <a:lnTo>
                  <a:pt x="118" y="232"/>
                </a:lnTo>
                <a:lnTo>
                  <a:pt x="106" y="238"/>
                </a:lnTo>
                <a:lnTo>
                  <a:pt x="95" y="242"/>
                </a:lnTo>
                <a:lnTo>
                  <a:pt x="95" y="242"/>
                </a:lnTo>
                <a:lnTo>
                  <a:pt x="99" y="236"/>
                </a:lnTo>
                <a:lnTo>
                  <a:pt x="99" y="236"/>
                </a:lnTo>
                <a:lnTo>
                  <a:pt x="124" y="224"/>
                </a:lnTo>
                <a:lnTo>
                  <a:pt x="147" y="212"/>
                </a:lnTo>
                <a:lnTo>
                  <a:pt x="147" y="212"/>
                </a:lnTo>
                <a:lnTo>
                  <a:pt x="208" y="183"/>
                </a:lnTo>
                <a:lnTo>
                  <a:pt x="208" y="183"/>
                </a:lnTo>
                <a:lnTo>
                  <a:pt x="241" y="169"/>
                </a:lnTo>
                <a:lnTo>
                  <a:pt x="273" y="156"/>
                </a:lnTo>
                <a:lnTo>
                  <a:pt x="340" y="131"/>
                </a:lnTo>
                <a:lnTo>
                  <a:pt x="340" y="131"/>
                </a:lnTo>
                <a:lnTo>
                  <a:pt x="366" y="120"/>
                </a:lnTo>
                <a:lnTo>
                  <a:pt x="366" y="120"/>
                </a:lnTo>
                <a:lnTo>
                  <a:pt x="381" y="113"/>
                </a:lnTo>
                <a:lnTo>
                  <a:pt x="381" y="113"/>
                </a:lnTo>
                <a:lnTo>
                  <a:pt x="382" y="113"/>
                </a:lnTo>
                <a:lnTo>
                  <a:pt x="377" y="115"/>
                </a:lnTo>
                <a:lnTo>
                  <a:pt x="369" y="119"/>
                </a:lnTo>
                <a:lnTo>
                  <a:pt x="369" y="119"/>
                </a:lnTo>
                <a:lnTo>
                  <a:pt x="306" y="147"/>
                </a:lnTo>
                <a:lnTo>
                  <a:pt x="306" y="147"/>
                </a:lnTo>
                <a:lnTo>
                  <a:pt x="243" y="173"/>
                </a:lnTo>
                <a:lnTo>
                  <a:pt x="213" y="186"/>
                </a:lnTo>
                <a:lnTo>
                  <a:pt x="182" y="200"/>
                </a:lnTo>
                <a:lnTo>
                  <a:pt x="182" y="200"/>
                </a:lnTo>
                <a:lnTo>
                  <a:pt x="179" y="202"/>
                </a:lnTo>
                <a:lnTo>
                  <a:pt x="179" y="202"/>
                </a:lnTo>
                <a:lnTo>
                  <a:pt x="165" y="208"/>
                </a:lnTo>
                <a:lnTo>
                  <a:pt x="152" y="215"/>
                </a:lnTo>
                <a:lnTo>
                  <a:pt x="152" y="215"/>
                </a:lnTo>
                <a:lnTo>
                  <a:pt x="149" y="215"/>
                </a:lnTo>
                <a:lnTo>
                  <a:pt x="149" y="215"/>
                </a:lnTo>
                <a:lnTo>
                  <a:pt x="147" y="215"/>
                </a:lnTo>
                <a:lnTo>
                  <a:pt x="145" y="216"/>
                </a:lnTo>
                <a:lnTo>
                  <a:pt x="145" y="216"/>
                </a:lnTo>
                <a:lnTo>
                  <a:pt x="141" y="221"/>
                </a:lnTo>
                <a:lnTo>
                  <a:pt x="141" y="221"/>
                </a:lnTo>
                <a:close/>
                <a:moveTo>
                  <a:pt x="154" y="217"/>
                </a:moveTo>
                <a:lnTo>
                  <a:pt x="154" y="217"/>
                </a:lnTo>
                <a:lnTo>
                  <a:pt x="176" y="206"/>
                </a:lnTo>
                <a:lnTo>
                  <a:pt x="176" y="206"/>
                </a:lnTo>
                <a:lnTo>
                  <a:pt x="179" y="204"/>
                </a:lnTo>
                <a:lnTo>
                  <a:pt x="179" y="204"/>
                </a:lnTo>
                <a:lnTo>
                  <a:pt x="210" y="193"/>
                </a:lnTo>
                <a:lnTo>
                  <a:pt x="240" y="182"/>
                </a:lnTo>
                <a:lnTo>
                  <a:pt x="240" y="182"/>
                </a:lnTo>
                <a:lnTo>
                  <a:pt x="270" y="169"/>
                </a:lnTo>
                <a:lnTo>
                  <a:pt x="287" y="162"/>
                </a:lnTo>
                <a:lnTo>
                  <a:pt x="302" y="156"/>
                </a:lnTo>
                <a:lnTo>
                  <a:pt x="302" y="156"/>
                </a:lnTo>
                <a:lnTo>
                  <a:pt x="333" y="145"/>
                </a:lnTo>
                <a:lnTo>
                  <a:pt x="348" y="139"/>
                </a:lnTo>
                <a:lnTo>
                  <a:pt x="365" y="133"/>
                </a:lnTo>
                <a:lnTo>
                  <a:pt x="365" y="133"/>
                </a:lnTo>
                <a:lnTo>
                  <a:pt x="372" y="130"/>
                </a:lnTo>
                <a:lnTo>
                  <a:pt x="377" y="126"/>
                </a:lnTo>
                <a:lnTo>
                  <a:pt x="379" y="126"/>
                </a:lnTo>
                <a:lnTo>
                  <a:pt x="379" y="126"/>
                </a:lnTo>
                <a:lnTo>
                  <a:pt x="379" y="126"/>
                </a:lnTo>
                <a:lnTo>
                  <a:pt x="379" y="127"/>
                </a:lnTo>
                <a:lnTo>
                  <a:pt x="379" y="127"/>
                </a:lnTo>
                <a:lnTo>
                  <a:pt x="377" y="129"/>
                </a:lnTo>
                <a:lnTo>
                  <a:pt x="377" y="129"/>
                </a:lnTo>
                <a:lnTo>
                  <a:pt x="371" y="133"/>
                </a:lnTo>
                <a:lnTo>
                  <a:pt x="365" y="136"/>
                </a:lnTo>
                <a:lnTo>
                  <a:pt x="365" y="136"/>
                </a:lnTo>
                <a:lnTo>
                  <a:pt x="349" y="143"/>
                </a:lnTo>
                <a:lnTo>
                  <a:pt x="334" y="149"/>
                </a:lnTo>
                <a:lnTo>
                  <a:pt x="334" y="149"/>
                </a:lnTo>
                <a:lnTo>
                  <a:pt x="302" y="161"/>
                </a:lnTo>
                <a:lnTo>
                  <a:pt x="269" y="173"/>
                </a:lnTo>
                <a:lnTo>
                  <a:pt x="269" y="173"/>
                </a:lnTo>
                <a:lnTo>
                  <a:pt x="212" y="195"/>
                </a:lnTo>
                <a:lnTo>
                  <a:pt x="183" y="206"/>
                </a:lnTo>
                <a:lnTo>
                  <a:pt x="155" y="220"/>
                </a:lnTo>
                <a:lnTo>
                  <a:pt x="155" y="220"/>
                </a:lnTo>
                <a:lnTo>
                  <a:pt x="154" y="217"/>
                </a:lnTo>
                <a:lnTo>
                  <a:pt x="154" y="217"/>
                </a:lnTo>
                <a:lnTo>
                  <a:pt x="154" y="217"/>
                </a:lnTo>
                <a:lnTo>
                  <a:pt x="154" y="217"/>
                </a:lnTo>
                <a:close/>
                <a:moveTo>
                  <a:pt x="167" y="233"/>
                </a:moveTo>
                <a:lnTo>
                  <a:pt x="167" y="233"/>
                </a:lnTo>
                <a:lnTo>
                  <a:pt x="185" y="226"/>
                </a:lnTo>
                <a:lnTo>
                  <a:pt x="205" y="219"/>
                </a:lnTo>
                <a:lnTo>
                  <a:pt x="205" y="219"/>
                </a:lnTo>
                <a:lnTo>
                  <a:pt x="207" y="218"/>
                </a:lnTo>
                <a:lnTo>
                  <a:pt x="207" y="218"/>
                </a:lnTo>
                <a:lnTo>
                  <a:pt x="203" y="223"/>
                </a:lnTo>
                <a:lnTo>
                  <a:pt x="199" y="227"/>
                </a:lnTo>
                <a:lnTo>
                  <a:pt x="193" y="231"/>
                </a:lnTo>
                <a:lnTo>
                  <a:pt x="188" y="233"/>
                </a:lnTo>
                <a:lnTo>
                  <a:pt x="182" y="235"/>
                </a:lnTo>
                <a:lnTo>
                  <a:pt x="177" y="235"/>
                </a:lnTo>
                <a:lnTo>
                  <a:pt x="172" y="234"/>
                </a:lnTo>
                <a:lnTo>
                  <a:pt x="167" y="233"/>
                </a:lnTo>
                <a:lnTo>
                  <a:pt x="167" y="233"/>
                </a:lnTo>
                <a:close/>
                <a:moveTo>
                  <a:pt x="225" y="223"/>
                </a:moveTo>
                <a:lnTo>
                  <a:pt x="225" y="223"/>
                </a:lnTo>
                <a:lnTo>
                  <a:pt x="304" y="196"/>
                </a:lnTo>
                <a:lnTo>
                  <a:pt x="304" y="196"/>
                </a:lnTo>
                <a:lnTo>
                  <a:pt x="323" y="190"/>
                </a:lnTo>
                <a:lnTo>
                  <a:pt x="341" y="183"/>
                </a:lnTo>
                <a:lnTo>
                  <a:pt x="341" y="183"/>
                </a:lnTo>
                <a:lnTo>
                  <a:pt x="363" y="175"/>
                </a:lnTo>
                <a:lnTo>
                  <a:pt x="363" y="175"/>
                </a:lnTo>
                <a:lnTo>
                  <a:pt x="371" y="172"/>
                </a:lnTo>
                <a:lnTo>
                  <a:pt x="373" y="172"/>
                </a:lnTo>
                <a:lnTo>
                  <a:pt x="370" y="174"/>
                </a:lnTo>
                <a:lnTo>
                  <a:pt x="370" y="174"/>
                </a:lnTo>
                <a:lnTo>
                  <a:pt x="347" y="184"/>
                </a:lnTo>
                <a:lnTo>
                  <a:pt x="325" y="193"/>
                </a:lnTo>
                <a:lnTo>
                  <a:pt x="281" y="212"/>
                </a:lnTo>
                <a:lnTo>
                  <a:pt x="281" y="212"/>
                </a:lnTo>
                <a:lnTo>
                  <a:pt x="279" y="212"/>
                </a:lnTo>
                <a:lnTo>
                  <a:pt x="278" y="213"/>
                </a:lnTo>
                <a:lnTo>
                  <a:pt x="278" y="213"/>
                </a:lnTo>
                <a:lnTo>
                  <a:pt x="256" y="222"/>
                </a:lnTo>
                <a:lnTo>
                  <a:pt x="236" y="233"/>
                </a:lnTo>
                <a:lnTo>
                  <a:pt x="236" y="233"/>
                </a:lnTo>
                <a:lnTo>
                  <a:pt x="230" y="228"/>
                </a:lnTo>
                <a:lnTo>
                  <a:pt x="225" y="223"/>
                </a:lnTo>
                <a:lnTo>
                  <a:pt x="225" y="223"/>
                </a:lnTo>
                <a:close/>
                <a:moveTo>
                  <a:pt x="334" y="204"/>
                </a:moveTo>
                <a:lnTo>
                  <a:pt x="334" y="204"/>
                </a:lnTo>
                <a:lnTo>
                  <a:pt x="330" y="201"/>
                </a:lnTo>
                <a:lnTo>
                  <a:pt x="330" y="201"/>
                </a:lnTo>
                <a:lnTo>
                  <a:pt x="331" y="201"/>
                </a:lnTo>
                <a:lnTo>
                  <a:pt x="331" y="201"/>
                </a:lnTo>
                <a:lnTo>
                  <a:pt x="357" y="191"/>
                </a:lnTo>
                <a:lnTo>
                  <a:pt x="357" y="191"/>
                </a:lnTo>
                <a:lnTo>
                  <a:pt x="366" y="186"/>
                </a:lnTo>
                <a:lnTo>
                  <a:pt x="366" y="186"/>
                </a:lnTo>
                <a:lnTo>
                  <a:pt x="370" y="185"/>
                </a:lnTo>
                <a:lnTo>
                  <a:pt x="371" y="185"/>
                </a:lnTo>
                <a:lnTo>
                  <a:pt x="370" y="186"/>
                </a:lnTo>
                <a:lnTo>
                  <a:pt x="364" y="190"/>
                </a:lnTo>
                <a:lnTo>
                  <a:pt x="364" y="190"/>
                </a:lnTo>
                <a:lnTo>
                  <a:pt x="357" y="194"/>
                </a:lnTo>
                <a:lnTo>
                  <a:pt x="348" y="196"/>
                </a:lnTo>
                <a:lnTo>
                  <a:pt x="340" y="199"/>
                </a:lnTo>
                <a:lnTo>
                  <a:pt x="337" y="201"/>
                </a:lnTo>
                <a:lnTo>
                  <a:pt x="334" y="204"/>
                </a:lnTo>
                <a:lnTo>
                  <a:pt x="334" y="204"/>
                </a:lnTo>
                <a:close/>
                <a:moveTo>
                  <a:pt x="372" y="182"/>
                </a:moveTo>
                <a:lnTo>
                  <a:pt x="372" y="182"/>
                </a:lnTo>
                <a:lnTo>
                  <a:pt x="363" y="185"/>
                </a:lnTo>
                <a:lnTo>
                  <a:pt x="353" y="190"/>
                </a:lnTo>
                <a:lnTo>
                  <a:pt x="353" y="190"/>
                </a:lnTo>
                <a:lnTo>
                  <a:pt x="330" y="199"/>
                </a:lnTo>
                <a:lnTo>
                  <a:pt x="330" y="199"/>
                </a:lnTo>
                <a:lnTo>
                  <a:pt x="329" y="200"/>
                </a:lnTo>
                <a:lnTo>
                  <a:pt x="329" y="201"/>
                </a:lnTo>
                <a:lnTo>
                  <a:pt x="329" y="201"/>
                </a:lnTo>
                <a:lnTo>
                  <a:pt x="328" y="199"/>
                </a:lnTo>
                <a:lnTo>
                  <a:pt x="328" y="199"/>
                </a:lnTo>
                <a:lnTo>
                  <a:pt x="325" y="198"/>
                </a:lnTo>
                <a:lnTo>
                  <a:pt x="323" y="198"/>
                </a:lnTo>
                <a:lnTo>
                  <a:pt x="323" y="198"/>
                </a:lnTo>
                <a:lnTo>
                  <a:pt x="321" y="198"/>
                </a:lnTo>
                <a:lnTo>
                  <a:pt x="320" y="200"/>
                </a:lnTo>
                <a:lnTo>
                  <a:pt x="320" y="200"/>
                </a:lnTo>
                <a:lnTo>
                  <a:pt x="316" y="200"/>
                </a:lnTo>
                <a:lnTo>
                  <a:pt x="316" y="200"/>
                </a:lnTo>
                <a:lnTo>
                  <a:pt x="329" y="195"/>
                </a:lnTo>
                <a:lnTo>
                  <a:pt x="329" y="195"/>
                </a:lnTo>
                <a:lnTo>
                  <a:pt x="362" y="180"/>
                </a:lnTo>
                <a:lnTo>
                  <a:pt x="362" y="180"/>
                </a:lnTo>
                <a:lnTo>
                  <a:pt x="370" y="176"/>
                </a:lnTo>
                <a:lnTo>
                  <a:pt x="374" y="174"/>
                </a:lnTo>
                <a:lnTo>
                  <a:pt x="377" y="172"/>
                </a:lnTo>
                <a:lnTo>
                  <a:pt x="377" y="172"/>
                </a:lnTo>
                <a:lnTo>
                  <a:pt x="376" y="177"/>
                </a:lnTo>
                <a:lnTo>
                  <a:pt x="374" y="183"/>
                </a:lnTo>
                <a:lnTo>
                  <a:pt x="374" y="183"/>
                </a:lnTo>
                <a:lnTo>
                  <a:pt x="373" y="182"/>
                </a:lnTo>
                <a:lnTo>
                  <a:pt x="372" y="182"/>
                </a:lnTo>
                <a:lnTo>
                  <a:pt x="372" y="182"/>
                </a:lnTo>
                <a:close/>
                <a:moveTo>
                  <a:pt x="294" y="218"/>
                </a:moveTo>
                <a:lnTo>
                  <a:pt x="294" y="218"/>
                </a:lnTo>
                <a:lnTo>
                  <a:pt x="290" y="217"/>
                </a:lnTo>
                <a:lnTo>
                  <a:pt x="287" y="215"/>
                </a:lnTo>
                <a:lnTo>
                  <a:pt x="287" y="215"/>
                </a:lnTo>
                <a:lnTo>
                  <a:pt x="295" y="212"/>
                </a:lnTo>
                <a:lnTo>
                  <a:pt x="295" y="212"/>
                </a:lnTo>
                <a:lnTo>
                  <a:pt x="311" y="204"/>
                </a:lnTo>
                <a:lnTo>
                  <a:pt x="311" y="204"/>
                </a:lnTo>
                <a:lnTo>
                  <a:pt x="314" y="203"/>
                </a:lnTo>
                <a:lnTo>
                  <a:pt x="316" y="203"/>
                </a:lnTo>
                <a:lnTo>
                  <a:pt x="317" y="204"/>
                </a:lnTo>
                <a:lnTo>
                  <a:pt x="316" y="204"/>
                </a:lnTo>
                <a:lnTo>
                  <a:pt x="314" y="206"/>
                </a:lnTo>
                <a:lnTo>
                  <a:pt x="314" y="206"/>
                </a:lnTo>
                <a:lnTo>
                  <a:pt x="303" y="212"/>
                </a:lnTo>
                <a:lnTo>
                  <a:pt x="299" y="214"/>
                </a:lnTo>
                <a:lnTo>
                  <a:pt x="294" y="218"/>
                </a:lnTo>
                <a:lnTo>
                  <a:pt x="294" y="218"/>
                </a:lnTo>
                <a:lnTo>
                  <a:pt x="294" y="218"/>
                </a:lnTo>
                <a:lnTo>
                  <a:pt x="294" y="218"/>
                </a:lnTo>
                <a:close/>
                <a:moveTo>
                  <a:pt x="304" y="214"/>
                </a:moveTo>
                <a:lnTo>
                  <a:pt x="304" y="214"/>
                </a:lnTo>
                <a:lnTo>
                  <a:pt x="312" y="210"/>
                </a:lnTo>
                <a:lnTo>
                  <a:pt x="319" y="205"/>
                </a:lnTo>
                <a:lnTo>
                  <a:pt x="319" y="205"/>
                </a:lnTo>
                <a:lnTo>
                  <a:pt x="320" y="208"/>
                </a:lnTo>
                <a:lnTo>
                  <a:pt x="319" y="212"/>
                </a:lnTo>
                <a:lnTo>
                  <a:pt x="319" y="212"/>
                </a:lnTo>
                <a:lnTo>
                  <a:pt x="308" y="215"/>
                </a:lnTo>
                <a:lnTo>
                  <a:pt x="308" y="215"/>
                </a:lnTo>
                <a:lnTo>
                  <a:pt x="300" y="216"/>
                </a:lnTo>
                <a:lnTo>
                  <a:pt x="300" y="216"/>
                </a:lnTo>
                <a:lnTo>
                  <a:pt x="300" y="216"/>
                </a:lnTo>
                <a:lnTo>
                  <a:pt x="304" y="214"/>
                </a:lnTo>
                <a:lnTo>
                  <a:pt x="304" y="214"/>
                </a:lnTo>
                <a:close/>
                <a:moveTo>
                  <a:pt x="248" y="237"/>
                </a:moveTo>
                <a:lnTo>
                  <a:pt x="248" y="237"/>
                </a:lnTo>
                <a:lnTo>
                  <a:pt x="243" y="236"/>
                </a:lnTo>
                <a:lnTo>
                  <a:pt x="239" y="235"/>
                </a:lnTo>
                <a:lnTo>
                  <a:pt x="239" y="235"/>
                </a:lnTo>
                <a:lnTo>
                  <a:pt x="272" y="221"/>
                </a:lnTo>
                <a:lnTo>
                  <a:pt x="272" y="221"/>
                </a:lnTo>
                <a:lnTo>
                  <a:pt x="267" y="227"/>
                </a:lnTo>
                <a:lnTo>
                  <a:pt x="261" y="231"/>
                </a:lnTo>
                <a:lnTo>
                  <a:pt x="255" y="235"/>
                </a:lnTo>
                <a:lnTo>
                  <a:pt x="248" y="237"/>
                </a:lnTo>
                <a:lnTo>
                  <a:pt x="248" y="237"/>
                </a:lnTo>
                <a:close/>
                <a:moveTo>
                  <a:pt x="298" y="219"/>
                </a:moveTo>
                <a:lnTo>
                  <a:pt x="298" y="219"/>
                </a:lnTo>
                <a:lnTo>
                  <a:pt x="318" y="214"/>
                </a:lnTo>
                <a:lnTo>
                  <a:pt x="318" y="214"/>
                </a:lnTo>
                <a:lnTo>
                  <a:pt x="315" y="217"/>
                </a:lnTo>
                <a:lnTo>
                  <a:pt x="310" y="219"/>
                </a:lnTo>
                <a:lnTo>
                  <a:pt x="304" y="220"/>
                </a:lnTo>
                <a:lnTo>
                  <a:pt x="298" y="219"/>
                </a:lnTo>
                <a:lnTo>
                  <a:pt x="298" y="219"/>
                </a:lnTo>
                <a:close/>
                <a:moveTo>
                  <a:pt x="342" y="206"/>
                </a:moveTo>
                <a:lnTo>
                  <a:pt x="342" y="206"/>
                </a:lnTo>
                <a:lnTo>
                  <a:pt x="355" y="202"/>
                </a:lnTo>
                <a:lnTo>
                  <a:pt x="355" y="202"/>
                </a:lnTo>
                <a:lnTo>
                  <a:pt x="349" y="205"/>
                </a:lnTo>
                <a:lnTo>
                  <a:pt x="342" y="206"/>
                </a:lnTo>
                <a:lnTo>
                  <a:pt x="342" y="206"/>
                </a:lnTo>
                <a:close/>
                <a:moveTo>
                  <a:pt x="360" y="199"/>
                </a:moveTo>
                <a:lnTo>
                  <a:pt x="360" y="199"/>
                </a:lnTo>
                <a:lnTo>
                  <a:pt x="360" y="199"/>
                </a:lnTo>
                <a:lnTo>
                  <a:pt x="360" y="199"/>
                </a:lnTo>
                <a:lnTo>
                  <a:pt x="353" y="200"/>
                </a:lnTo>
                <a:lnTo>
                  <a:pt x="348" y="202"/>
                </a:lnTo>
                <a:lnTo>
                  <a:pt x="342" y="204"/>
                </a:lnTo>
                <a:lnTo>
                  <a:pt x="336" y="204"/>
                </a:lnTo>
                <a:lnTo>
                  <a:pt x="336" y="204"/>
                </a:lnTo>
                <a:lnTo>
                  <a:pt x="340" y="202"/>
                </a:lnTo>
                <a:lnTo>
                  <a:pt x="344" y="200"/>
                </a:lnTo>
                <a:lnTo>
                  <a:pt x="353" y="197"/>
                </a:lnTo>
                <a:lnTo>
                  <a:pt x="363" y="193"/>
                </a:lnTo>
                <a:lnTo>
                  <a:pt x="367" y="191"/>
                </a:lnTo>
                <a:lnTo>
                  <a:pt x="370" y="188"/>
                </a:lnTo>
                <a:lnTo>
                  <a:pt x="370" y="188"/>
                </a:lnTo>
                <a:lnTo>
                  <a:pt x="366" y="194"/>
                </a:lnTo>
                <a:lnTo>
                  <a:pt x="360" y="199"/>
                </a:lnTo>
                <a:lnTo>
                  <a:pt x="360" y="199"/>
                </a:lnTo>
                <a:close/>
                <a:moveTo>
                  <a:pt x="378" y="168"/>
                </a:moveTo>
                <a:lnTo>
                  <a:pt x="378" y="168"/>
                </a:lnTo>
                <a:lnTo>
                  <a:pt x="335" y="183"/>
                </a:lnTo>
                <a:lnTo>
                  <a:pt x="293" y="198"/>
                </a:lnTo>
                <a:lnTo>
                  <a:pt x="293" y="198"/>
                </a:lnTo>
                <a:lnTo>
                  <a:pt x="260" y="208"/>
                </a:lnTo>
                <a:lnTo>
                  <a:pt x="260" y="208"/>
                </a:lnTo>
                <a:lnTo>
                  <a:pt x="287" y="197"/>
                </a:lnTo>
                <a:lnTo>
                  <a:pt x="313" y="185"/>
                </a:lnTo>
                <a:lnTo>
                  <a:pt x="313" y="185"/>
                </a:lnTo>
                <a:lnTo>
                  <a:pt x="328" y="179"/>
                </a:lnTo>
                <a:lnTo>
                  <a:pt x="345" y="173"/>
                </a:lnTo>
                <a:lnTo>
                  <a:pt x="353" y="170"/>
                </a:lnTo>
                <a:lnTo>
                  <a:pt x="362" y="166"/>
                </a:lnTo>
                <a:lnTo>
                  <a:pt x="369" y="162"/>
                </a:lnTo>
                <a:lnTo>
                  <a:pt x="376" y="157"/>
                </a:lnTo>
                <a:lnTo>
                  <a:pt x="376" y="157"/>
                </a:lnTo>
                <a:lnTo>
                  <a:pt x="377" y="162"/>
                </a:lnTo>
                <a:lnTo>
                  <a:pt x="378" y="168"/>
                </a:lnTo>
                <a:lnTo>
                  <a:pt x="378" y="168"/>
                </a:lnTo>
                <a:close/>
                <a:moveTo>
                  <a:pt x="381" y="100"/>
                </a:moveTo>
                <a:lnTo>
                  <a:pt x="381" y="100"/>
                </a:lnTo>
                <a:lnTo>
                  <a:pt x="345" y="115"/>
                </a:lnTo>
                <a:lnTo>
                  <a:pt x="309" y="130"/>
                </a:lnTo>
                <a:lnTo>
                  <a:pt x="272" y="144"/>
                </a:lnTo>
                <a:lnTo>
                  <a:pt x="237" y="158"/>
                </a:lnTo>
                <a:lnTo>
                  <a:pt x="237" y="158"/>
                </a:lnTo>
                <a:lnTo>
                  <a:pt x="187" y="180"/>
                </a:lnTo>
                <a:lnTo>
                  <a:pt x="187" y="180"/>
                </a:lnTo>
                <a:lnTo>
                  <a:pt x="243" y="154"/>
                </a:lnTo>
                <a:lnTo>
                  <a:pt x="243" y="154"/>
                </a:lnTo>
                <a:lnTo>
                  <a:pt x="276" y="140"/>
                </a:lnTo>
                <a:lnTo>
                  <a:pt x="308" y="124"/>
                </a:lnTo>
                <a:lnTo>
                  <a:pt x="340" y="108"/>
                </a:lnTo>
                <a:lnTo>
                  <a:pt x="355" y="99"/>
                </a:lnTo>
                <a:lnTo>
                  <a:pt x="371" y="89"/>
                </a:lnTo>
                <a:lnTo>
                  <a:pt x="371" y="89"/>
                </a:lnTo>
                <a:lnTo>
                  <a:pt x="376" y="94"/>
                </a:lnTo>
                <a:lnTo>
                  <a:pt x="381" y="100"/>
                </a:lnTo>
                <a:lnTo>
                  <a:pt x="381" y="100"/>
                </a:lnTo>
                <a:close/>
                <a:moveTo>
                  <a:pt x="368" y="88"/>
                </a:moveTo>
                <a:lnTo>
                  <a:pt x="368" y="88"/>
                </a:lnTo>
                <a:lnTo>
                  <a:pt x="352" y="95"/>
                </a:lnTo>
                <a:lnTo>
                  <a:pt x="337" y="103"/>
                </a:lnTo>
                <a:lnTo>
                  <a:pt x="308" y="118"/>
                </a:lnTo>
                <a:lnTo>
                  <a:pt x="308" y="118"/>
                </a:lnTo>
                <a:lnTo>
                  <a:pt x="272" y="135"/>
                </a:lnTo>
                <a:lnTo>
                  <a:pt x="236" y="151"/>
                </a:lnTo>
                <a:lnTo>
                  <a:pt x="236" y="151"/>
                </a:lnTo>
                <a:lnTo>
                  <a:pt x="220" y="157"/>
                </a:lnTo>
                <a:lnTo>
                  <a:pt x="220" y="157"/>
                </a:lnTo>
                <a:lnTo>
                  <a:pt x="230" y="153"/>
                </a:lnTo>
                <a:lnTo>
                  <a:pt x="230" y="153"/>
                </a:lnTo>
                <a:lnTo>
                  <a:pt x="261" y="139"/>
                </a:lnTo>
                <a:lnTo>
                  <a:pt x="293" y="123"/>
                </a:lnTo>
                <a:lnTo>
                  <a:pt x="293" y="123"/>
                </a:lnTo>
                <a:lnTo>
                  <a:pt x="309" y="115"/>
                </a:lnTo>
                <a:lnTo>
                  <a:pt x="324" y="106"/>
                </a:lnTo>
                <a:lnTo>
                  <a:pt x="352" y="86"/>
                </a:lnTo>
                <a:lnTo>
                  <a:pt x="352" y="86"/>
                </a:lnTo>
                <a:lnTo>
                  <a:pt x="361" y="86"/>
                </a:lnTo>
                <a:lnTo>
                  <a:pt x="368" y="88"/>
                </a:lnTo>
                <a:lnTo>
                  <a:pt x="368" y="88"/>
                </a:lnTo>
                <a:close/>
                <a:moveTo>
                  <a:pt x="343" y="74"/>
                </a:moveTo>
                <a:lnTo>
                  <a:pt x="343" y="74"/>
                </a:lnTo>
                <a:lnTo>
                  <a:pt x="342" y="74"/>
                </a:lnTo>
                <a:lnTo>
                  <a:pt x="342" y="74"/>
                </a:lnTo>
                <a:lnTo>
                  <a:pt x="324" y="81"/>
                </a:lnTo>
                <a:lnTo>
                  <a:pt x="306" y="89"/>
                </a:lnTo>
                <a:lnTo>
                  <a:pt x="289" y="97"/>
                </a:lnTo>
                <a:lnTo>
                  <a:pt x="270" y="105"/>
                </a:lnTo>
                <a:lnTo>
                  <a:pt x="270" y="105"/>
                </a:lnTo>
                <a:lnTo>
                  <a:pt x="233" y="121"/>
                </a:lnTo>
                <a:lnTo>
                  <a:pt x="197" y="138"/>
                </a:lnTo>
                <a:lnTo>
                  <a:pt x="197" y="138"/>
                </a:lnTo>
                <a:lnTo>
                  <a:pt x="157" y="158"/>
                </a:lnTo>
                <a:lnTo>
                  <a:pt x="118" y="178"/>
                </a:lnTo>
                <a:lnTo>
                  <a:pt x="118" y="178"/>
                </a:lnTo>
                <a:lnTo>
                  <a:pt x="101" y="185"/>
                </a:lnTo>
                <a:lnTo>
                  <a:pt x="85" y="192"/>
                </a:lnTo>
                <a:lnTo>
                  <a:pt x="69" y="200"/>
                </a:lnTo>
                <a:lnTo>
                  <a:pt x="62" y="204"/>
                </a:lnTo>
                <a:lnTo>
                  <a:pt x="55" y="210"/>
                </a:lnTo>
                <a:lnTo>
                  <a:pt x="55" y="210"/>
                </a:lnTo>
                <a:lnTo>
                  <a:pt x="50" y="208"/>
                </a:lnTo>
                <a:lnTo>
                  <a:pt x="50" y="208"/>
                </a:lnTo>
                <a:lnTo>
                  <a:pt x="66" y="196"/>
                </a:lnTo>
                <a:lnTo>
                  <a:pt x="83" y="186"/>
                </a:lnTo>
                <a:lnTo>
                  <a:pt x="119" y="166"/>
                </a:lnTo>
                <a:lnTo>
                  <a:pt x="155" y="148"/>
                </a:lnTo>
                <a:lnTo>
                  <a:pt x="191" y="130"/>
                </a:lnTo>
                <a:lnTo>
                  <a:pt x="191" y="130"/>
                </a:lnTo>
                <a:lnTo>
                  <a:pt x="234" y="108"/>
                </a:lnTo>
                <a:lnTo>
                  <a:pt x="277" y="88"/>
                </a:lnTo>
                <a:lnTo>
                  <a:pt x="277" y="88"/>
                </a:lnTo>
                <a:lnTo>
                  <a:pt x="294" y="81"/>
                </a:lnTo>
                <a:lnTo>
                  <a:pt x="311" y="73"/>
                </a:lnTo>
                <a:lnTo>
                  <a:pt x="327" y="64"/>
                </a:lnTo>
                <a:lnTo>
                  <a:pt x="335" y="59"/>
                </a:lnTo>
                <a:lnTo>
                  <a:pt x="342" y="53"/>
                </a:lnTo>
                <a:lnTo>
                  <a:pt x="342" y="53"/>
                </a:lnTo>
                <a:lnTo>
                  <a:pt x="343" y="58"/>
                </a:lnTo>
                <a:lnTo>
                  <a:pt x="344" y="63"/>
                </a:lnTo>
                <a:lnTo>
                  <a:pt x="343" y="69"/>
                </a:lnTo>
                <a:lnTo>
                  <a:pt x="343" y="74"/>
                </a:lnTo>
                <a:lnTo>
                  <a:pt x="343" y="74"/>
                </a:lnTo>
                <a:close/>
                <a:moveTo>
                  <a:pt x="341" y="50"/>
                </a:moveTo>
                <a:lnTo>
                  <a:pt x="341" y="50"/>
                </a:lnTo>
                <a:lnTo>
                  <a:pt x="336" y="52"/>
                </a:lnTo>
                <a:lnTo>
                  <a:pt x="332" y="55"/>
                </a:lnTo>
                <a:lnTo>
                  <a:pt x="324" y="60"/>
                </a:lnTo>
                <a:lnTo>
                  <a:pt x="324" y="60"/>
                </a:lnTo>
                <a:lnTo>
                  <a:pt x="311" y="67"/>
                </a:lnTo>
                <a:lnTo>
                  <a:pt x="297" y="74"/>
                </a:lnTo>
                <a:lnTo>
                  <a:pt x="297" y="74"/>
                </a:lnTo>
                <a:lnTo>
                  <a:pt x="282" y="81"/>
                </a:lnTo>
                <a:lnTo>
                  <a:pt x="266" y="87"/>
                </a:lnTo>
                <a:lnTo>
                  <a:pt x="237" y="100"/>
                </a:lnTo>
                <a:lnTo>
                  <a:pt x="237" y="100"/>
                </a:lnTo>
                <a:lnTo>
                  <a:pt x="176" y="130"/>
                </a:lnTo>
                <a:lnTo>
                  <a:pt x="117" y="158"/>
                </a:lnTo>
                <a:lnTo>
                  <a:pt x="117" y="158"/>
                </a:lnTo>
                <a:lnTo>
                  <a:pt x="90" y="171"/>
                </a:lnTo>
                <a:lnTo>
                  <a:pt x="65" y="184"/>
                </a:lnTo>
                <a:lnTo>
                  <a:pt x="65" y="184"/>
                </a:lnTo>
                <a:lnTo>
                  <a:pt x="92" y="168"/>
                </a:lnTo>
                <a:lnTo>
                  <a:pt x="120" y="153"/>
                </a:lnTo>
                <a:lnTo>
                  <a:pt x="174" y="123"/>
                </a:lnTo>
                <a:lnTo>
                  <a:pt x="174" y="123"/>
                </a:lnTo>
                <a:lnTo>
                  <a:pt x="233" y="93"/>
                </a:lnTo>
                <a:lnTo>
                  <a:pt x="263" y="78"/>
                </a:lnTo>
                <a:lnTo>
                  <a:pt x="293" y="63"/>
                </a:lnTo>
                <a:lnTo>
                  <a:pt x="293" y="63"/>
                </a:lnTo>
                <a:lnTo>
                  <a:pt x="303" y="57"/>
                </a:lnTo>
                <a:lnTo>
                  <a:pt x="312" y="51"/>
                </a:lnTo>
                <a:lnTo>
                  <a:pt x="312" y="51"/>
                </a:lnTo>
                <a:lnTo>
                  <a:pt x="319" y="44"/>
                </a:lnTo>
                <a:lnTo>
                  <a:pt x="319" y="44"/>
                </a:lnTo>
                <a:lnTo>
                  <a:pt x="322" y="42"/>
                </a:lnTo>
                <a:lnTo>
                  <a:pt x="324" y="40"/>
                </a:lnTo>
                <a:lnTo>
                  <a:pt x="324" y="40"/>
                </a:lnTo>
                <a:lnTo>
                  <a:pt x="331" y="37"/>
                </a:lnTo>
                <a:lnTo>
                  <a:pt x="331" y="37"/>
                </a:lnTo>
                <a:lnTo>
                  <a:pt x="336" y="41"/>
                </a:lnTo>
                <a:lnTo>
                  <a:pt x="336" y="41"/>
                </a:lnTo>
                <a:lnTo>
                  <a:pt x="339" y="45"/>
                </a:lnTo>
                <a:lnTo>
                  <a:pt x="341" y="50"/>
                </a:lnTo>
                <a:lnTo>
                  <a:pt x="341" y="50"/>
                </a:lnTo>
                <a:close/>
                <a:moveTo>
                  <a:pt x="328" y="36"/>
                </a:moveTo>
                <a:lnTo>
                  <a:pt x="328" y="36"/>
                </a:lnTo>
                <a:lnTo>
                  <a:pt x="326" y="37"/>
                </a:lnTo>
                <a:lnTo>
                  <a:pt x="326" y="37"/>
                </a:lnTo>
                <a:lnTo>
                  <a:pt x="326" y="37"/>
                </a:lnTo>
                <a:lnTo>
                  <a:pt x="326" y="37"/>
                </a:lnTo>
                <a:lnTo>
                  <a:pt x="319" y="40"/>
                </a:lnTo>
                <a:lnTo>
                  <a:pt x="313" y="45"/>
                </a:lnTo>
                <a:lnTo>
                  <a:pt x="313" y="45"/>
                </a:lnTo>
                <a:lnTo>
                  <a:pt x="299" y="54"/>
                </a:lnTo>
                <a:lnTo>
                  <a:pt x="285" y="61"/>
                </a:lnTo>
                <a:lnTo>
                  <a:pt x="256" y="75"/>
                </a:lnTo>
                <a:lnTo>
                  <a:pt x="256" y="75"/>
                </a:lnTo>
                <a:lnTo>
                  <a:pt x="199" y="103"/>
                </a:lnTo>
                <a:lnTo>
                  <a:pt x="169" y="117"/>
                </a:lnTo>
                <a:lnTo>
                  <a:pt x="141" y="132"/>
                </a:lnTo>
                <a:lnTo>
                  <a:pt x="141" y="132"/>
                </a:lnTo>
                <a:lnTo>
                  <a:pt x="112" y="148"/>
                </a:lnTo>
                <a:lnTo>
                  <a:pt x="83" y="164"/>
                </a:lnTo>
                <a:lnTo>
                  <a:pt x="83" y="164"/>
                </a:lnTo>
                <a:lnTo>
                  <a:pt x="63" y="175"/>
                </a:lnTo>
                <a:lnTo>
                  <a:pt x="63" y="175"/>
                </a:lnTo>
                <a:lnTo>
                  <a:pt x="87" y="159"/>
                </a:lnTo>
                <a:lnTo>
                  <a:pt x="112" y="143"/>
                </a:lnTo>
                <a:lnTo>
                  <a:pt x="138" y="127"/>
                </a:lnTo>
                <a:lnTo>
                  <a:pt x="163" y="113"/>
                </a:lnTo>
                <a:lnTo>
                  <a:pt x="215" y="86"/>
                </a:lnTo>
                <a:lnTo>
                  <a:pt x="266" y="57"/>
                </a:lnTo>
                <a:lnTo>
                  <a:pt x="266" y="57"/>
                </a:lnTo>
                <a:lnTo>
                  <a:pt x="280" y="49"/>
                </a:lnTo>
                <a:lnTo>
                  <a:pt x="280" y="49"/>
                </a:lnTo>
                <a:lnTo>
                  <a:pt x="283" y="45"/>
                </a:lnTo>
                <a:lnTo>
                  <a:pt x="283" y="45"/>
                </a:lnTo>
                <a:lnTo>
                  <a:pt x="284" y="45"/>
                </a:lnTo>
                <a:lnTo>
                  <a:pt x="284" y="45"/>
                </a:lnTo>
                <a:lnTo>
                  <a:pt x="287" y="46"/>
                </a:lnTo>
                <a:lnTo>
                  <a:pt x="288" y="46"/>
                </a:lnTo>
                <a:lnTo>
                  <a:pt x="290" y="45"/>
                </a:lnTo>
                <a:lnTo>
                  <a:pt x="290" y="45"/>
                </a:lnTo>
                <a:lnTo>
                  <a:pt x="299" y="39"/>
                </a:lnTo>
                <a:lnTo>
                  <a:pt x="303" y="37"/>
                </a:lnTo>
                <a:lnTo>
                  <a:pt x="308" y="35"/>
                </a:lnTo>
                <a:lnTo>
                  <a:pt x="313" y="34"/>
                </a:lnTo>
                <a:lnTo>
                  <a:pt x="318" y="33"/>
                </a:lnTo>
                <a:lnTo>
                  <a:pt x="323" y="34"/>
                </a:lnTo>
                <a:lnTo>
                  <a:pt x="328" y="36"/>
                </a:lnTo>
                <a:lnTo>
                  <a:pt x="328" y="36"/>
                </a:lnTo>
                <a:close/>
                <a:moveTo>
                  <a:pt x="255" y="12"/>
                </a:moveTo>
                <a:lnTo>
                  <a:pt x="255" y="12"/>
                </a:lnTo>
                <a:lnTo>
                  <a:pt x="246" y="16"/>
                </a:lnTo>
                <a:lnTo>
                  <a:pt x="237" y="21"/>
                </a:lnTo>
                <a:lnTo>
                  <a:pt x="220" y="32"/>
                </a:lnTo>
                <a:lnTo>
                  <a:pt x="220" y="32"/>
                </a:lnTo>
                <a:lnTo>
                  <a:pt x="223" y="27"/>
                </a:lnTo>
                <a:lnTo>
                  <a:pt x="226" y="23"/>
                </a:lnTo>
                <a:lnTo>
                  <a:pt x="230" y="20"/>
                </a:lnTo>
                <a:lnTo>
                  <a:pt x="235" y="17"/>
                </a:lnTo>
                <a:lnTo>
                  <a:pt x="240" y="15"/>
                </a:lnTo>
                <a:lnTo>
                  <a:pt x="245" y="13"/>
                </a:lnTo>
                <a:lnTo>
                  <a:pt x="250" y="12"/>
                </a:lnTo>
                <a:lnTo>
                  <a:pt x="255" y="12"/>
                </a:lnTo>
                <a:lnTo>
                  <a:pt x="255" y="12"/>
                </a:lnTo>
                <a:close/>
                <a:moveTo>
                  <a:pt x="213" y="36"/>
                </a:moveTo>
                <a:lnTo>
                  <a:pt x="213" y="36"/>
                </a:lnTo>
                <a:lnTo>
                  <a:pt x="187" y="54"/>
                </a:lnTo>
                <a:lnTo>
                  <a:pt x="161" y="70"/>
                </a:lnTo>
                <a:lnTo>
                  <a:pt x="161" y="70"/>
                </a:lnTo>
                <a:lnTo>
                  <a:pt x="133" y="86"/>
                </a:lnTo>
                <a:lnTo>
                  <a:pt x="103" y="101"/>
                </a:lnTo>
                <a:lnTo>
                  <a:pt x="75" y="116"/>
                </a:lnTo>
                <a:lnTo>
                  <a:pt x="47" y="132"/>
                </a:lnTo>
                <a:lnTo>
                  <a:pt x="47" y="132"/>
                </a:lnTo>
                <a:lnTo>
                  <a:pt x="35" y="140"/>
                </a:lnTo>
                <a:lnTo>
                  <a:pt x="27" y="144"/>
                </a:lnTo>
                <a:lnTo>
                  <a:pt x="21" y="146"/>
                </a:lnTo>
                <a:lnTo>
                  <a:pt x="21" y="146"/>
                </a:lnTo>
                <a:lnTo>
                  <a:pt x="27" y="143"/>
                </a:lnTo>
                <a:lnTo>
                  <a:pt x="34" y="139"/>
                </a:lnTo>
                <a:lnTo>
                  <a:pt x="45" y="130"/>
                </a:lnTo>
                <a:lnTo>
                  <a:pt x="45" y="130"/>
                </a:lnTo>
                <a:lnTo>
                  <a:pt x="58" y="119"/>
                </a:lnTo>
                <a:lnTo>
                  <a:pt x="71" y="111"/>
                </a:lnTo>
                <a:lnTo>
                  <a:pt x="99" y="95"/>
                </a:lnTo>
                <a:lnTo>
                  <a:pt x="99" y="95"/>
                </a:lnTo>
                <a:lnTo>
                  <a:pt x="129" y="79"/>
                </a:lnTo>
                <a:lnTo>
                  <a:pt x="157" y="63"/>
                </a:lnTo>
                <a:lnTo>
                  <a:pt x="157" y="63"/>
                </a:lnTo>
                <a:lnTo>
                  <a:pt x="168" y="56"/>
                </a:lnTo>
                <a:lnTo>
                  <a:pt x="179" y="49"/>
                </a:lnTo>
                <a:lnTo>
                  <a:pt x="201" y="34"/>
                </a:lnTo>
                <a:lnTo>
                  <a:pt x="201" y="34"/>
                </a:lnTo>
                <a:lnTo>
                  <a:pt x="203" y="33"/>
                </a:lnTo>
                <a:lnTo>
                  <a:pt x="204" y="32"/>
                </a:lnTo>
                <a:lnTo>
                  <a:pt x="204" y="32"/>
                </a:lnTo>
                <a:lnTo>
                  <a:pt x="208" y="30"/>
                </a:lnTo>
                <a:lnTo>
                  <a:pt x="208" y="30"/>
                </a:lnTo>
                <a:lnTo>
                  <a:pt x="209" y="34"/>
                </a:lnTo>
                <a:lnTo>
                  <a:pt x="209" y="34"/>
                </a:lnTo>
                <a:lnTo>
                  <a:pt x="211" y="36"/>
                </a:lnTo>
                <a:lnTo>
                  <a:pt x="213" y="36"/>
                </a:lnTo>
                <a:lnTo>
                  <a:pt x="213" y="36"/>
                </a:lnTo>
                <a:close/>
                <a:moveTo>
                  <a:pt x="173" y="11"/>
                </a:moveTo>
                <a:lnTo>
                  <a:pt x="173" y="11"/>
                </a:lnTo>
                <a:lnTo>
                  <a:pt x="179" y="9"/>
                </a:lnTo>
                <a:lnTo>
                  <a:pt x="184" y="8"/>
                </a:lnTo>
                <a:lnTo>
                  <a:pt x="184" y="8"/>
                </a:lnTo>
                <a:lnTo>
                  <a:pt x="174" y="15"/>
                </a:lnTo>
                <a:lnTo>
                  <a:pt x="163" y="22"/>
                </a:lnTo>
                <a:lnTo>
                  <a:pt x="163" y="22"/>
                </a:lnTo>
                <a:lnTo>
                  <a:pt x="159" y="25"/>
                </a:lnTo>
                <a:lnTo>
                  <a:pt x="159" y="25"/>
                </a:lnTo>
                <a:lnTo>
                  <a:pt x="162" y="21"/>
                </a:lnTo>
                <a:lnTo>
                  <a:pt x="165" y="17"/>
                </a:lnTo>
                <a:lnTo>
                  <a:pt x="169" y="14"/>
                </a:lnTo>
                <a:lnTo>
                  <a:pt x="173" y="11"/>
                </a:lnTo>
                <a:lnTo>
                  <a:pt x="173" y="11"/>
                </a:lnTo>
                <a:close/>
                <a:moveTo>
                  <a:pt x="140" y="36"/>
                </a:moveTo>
                <a:lnTo>
                  <a:pt x="140" y="36"/>
                </a:lnTo>
                <a:lnTo>
                  <a:pt x="133" y="40"/>
                </a:lnTo>
                <a:lnTo>
                  <a:pt x="133" y="40"/>
                </a:lnTo>
                <a:lnTo>
                  <a:pt x="121" y="45"/>
                </a:lnTo>
                <a:lnTo>
                  <a:pt x="108" y="51"/>
                </a:lnTo>
                <a:lnTo>
                  <a:pt x="96" y="57"/>
                </a:lnTo>
                <a:lnTo>
                  <a:pt x="84" y="63"/>
                </a:lnTo>
                <a:lnTo>
                  <a:pt x="84" y="63"/>
                </a:lnTo>
                <a:lnTo>
                  <a:pt x="84" y="63"/>
                </a:lnTo>
                <a:lnTo>
                  <a:pt x="84" y="63"/>
                </a:lnTo>
                <a:lnTo>
                  <a:pt x="105" y="46"/>
                </a:lnTo>
                <a:lnTo>
                  <a:pt x="127" y="28"/>
                </a:lnTo>
                <a:lnTo>
                  <a:pt x="127" y="28"/>
                </a:lnTo>
                <a:lnTo>
                  <a:pt x="127" y="27"/>
                </a:lnTo>
                <a:lnTo>
                  <a:pt x="126" y="27"/>
                </a:lnTo>
                <a:lnTo>
                  <a:pt x="126" y="27"/>
                </a:lnTo>
                <a:lnTo>
                  <a:pt x="116" y="30"/>
                </a:lnTo>
                <a:lnTo>
                  <a:pt x="106" y="34"/>
                </a:lnTo>
                <a:lnTo>
                  <a:pt x="88" y="45"/>
                </a:lnTo>
                <a:lnTo>
                  <a:pt x="88" y="45"/>
                </a:lnTo>
                <a:lnTo>
                  <a:pt x="87" y="46"/>
                </a:lnTo>
                <a:lnTo>
                  <a:pt x="87" y="46"/>
                </a:lnTo>
                <a:lnTo>
                  <a:pt x="88" y="43"/>
                </a:lnTo>
                <a:lnTo>
                  <a:pt x="88" y="43"/>
                </a:lnTo>
                <a:lnTo>
                  <a:pt x="96" y="36"/>
                </a:lnTo>
                <a:lnTo>
                  <a:pt x="96" y="36"/>
                </a:lnTo>
                <a:lnTo>
                  <a:pt x="118" y="22"/>
                </a:lnTo>
                <a:lnTo>
                  <a:pt x="118" y="22"/>
                </a:lnTo>
                <a:lnTo>
                  <a:pt x="125" y="23"/>
                </a:lnTo>
                <a:lnTo>
                  <a:pt x="130" y="26"/>
                </a:lnTo>
                <a:lnTo>
                  <a:pt x="136" y="30"/>
                </a:lnTo>
                <a:lnTo>
                  <a:pt x="140" y="36"/>
                </a:lnTo>
                <a:lnTo>
                  <a:pt x="140" y="36"/>
                </a:lnTo>
                <a:close/>
                <a:moveTo>
                  <a:pt x="101" y="26"/>
                </a:moveTo>
                <a:lnTo>
                  <a:pt x="101" y="26"/>
                </a:lnTo>
                <a:lnTo>
                  <a:pt x="107" y="23"/>
                </a:lnTo>
                <a:lnTo>
                  <a:pt x="114" y="22"/>
                </a:lnTo>
                <a:lnTo>
                  <a:pt x="114" y="22"/>
                </a:lnTo>
                <a:lnTo>
                  <a:pt x="102" y="28"/>
                </a:lnTo>
                <a:lnTo>
                  <a:pt x="91" y="36"/>
                </a:lnTo>
                <a:lnTo>
                  <a:pt x="91" y="36"/>
                </a:lnTo>
                <a:lnTo>
                  <a:pt x="96" y="31"/>
                </a:lnTo>
                <a:lnTo>
                  <a:pt x="101" y="26"/>
                </a:lnTo>
                <a:lnTo>
                  <a:pt x="101" y="26"/>
                </a:lnTo>
                <a:close/>
                <a:moveTo>
                  <a:pt x="69" y="66"/>
                </a:moveTo>
                <a:lnTo>
                  <a:pt x="69" y="66"/>
                </a:lnTo>
                <a:lnTo>
                  <a:pt x="55" y="74"/>
                </a:lnTo>
                <a:lnTo>
                  <a:pt x="41" y="82"/>
                </a:lnTo>
                <a:lnTo>
                  <a:pt x="41" y="82"/>
                </a:lnTo>
                <a:lnTo>
                  <a:pt x="39" y="83"/>
                </a:lnTo>
                <a:lnTo>
                  <a:pt x="38" y="83"/>
                </a:lnTo>
                <a:lnTo>
                  <a:pt x="41" y="80"/>
                </a:lnTo>
                <a:lnTo>
                  <a:pt x="49" y="73"/>
                </a:lnTo>
                <a:lnTo>
                  <a:pt x="49" y="73"/>
                </a:lnTo>
                <a:lnTo>
                  <a:pt x="63" y="59"/>
                </a:lnTo>
                <a:lnTo>
                  <a:pt x="63" y="59"/>
                </a:lnTo>
                <a:lnTo>
                  <a:pt x="69" y="66"/>
                </a:lnTo>
                <a:lnTo>
                  <a:pt x="69" y="66"/>
                </a:lnTo>
                <a:close/>
                <a:moveTo>
                  <a:pt x="40" y="49"/>
                </a:moveTo>
                <a:lnTo>
                  <a:pt x="40" y="49"/>
                </a:lnTo>
                <a:lnTo>
                  <a:pt x="20" y="63"/>
                </a:lnTo>
                <a:lnTo>
                  <a:pt x="20" y="63"/>
                </a:lnTo>
                <a:lnTo>
                  <a:pt x="22" y="59"/>
                </a:lnTo>
                <a:lnTo>
                  <a:pt x="22" y="59"/>
                </a:lnTo>
                <a:lnTo>
                  <a:pt x="25" y="55"/>
                </a:lnTo>
                <a:lnTo>
                  <a:pt x="29" y="52"/>
                </a:lnTo>
                <a:lnTo>
                  <a:pt x="35" y="50"/>
                </a:lnTo>
                <a:lnTo>
                  <a:pt x="40" y="49"/>
                </a:lnTo>
                <a:lnTo>
                  <a:pt x="40" y="49"/>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31" name="矩形 30"/>
          <p:cNvSpPr/>
          <p:nvPr/>
        </p:nvSpPr>
        <p:spPr>
          <a:xfrm>
            <a:off x="9534309"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2" name="文本框 31"/>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3" name="文本框 32"/>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4" name="文本框 33"/>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5" name="文本框 34"/>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6" name="文本框 35"/>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7" name="文本框 36"/>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7" name="矩形 26"/>
          <p:cNvSpPr/>
          <p:nvPr/>
        </p:nvSpPr>
        <p:spPr>
          <a:xfrm>
            <a:off x="3119573" y="1237911"/>
            <a:ext cx="1576072" cy="923330"/>
          </a:xfrm>
          <a:prstGeom prst="rect">
            <a:avLst/>
          </a:prstGeom>
          <a:noFill/>
        </p:spPr>
        <p:txBody>
          <a:bodyPr wrap="none" lIns="91440" tIns="45720" rIns="91440" bIns="45720">
            <a:spAutoFit/>
          </a:bodyPr>
          <a:lstStyle/>
          <a:p>
            <a:pPr algn="ctr"/>
            <a:r>
              <a:rPr lang="zh-CN" altLang="en-US" sz="5400" b="1" dirty="0">
                <a:ln w="9525">
                  <a:solidFill>
                    <a:schemeClr val="bg1"/>
                  </a:solidFill>
                  <a:prstDash val="solid"/>
                </a:ln>
                <a:solidFill>
                  <a:srgbClr val="00687B"/>
                </a:solidFill>
                <a:effectLst>
                  <a:outerShdw blurRad="12700" dist="38100" dir="2700000" algn="tl" rotWithShape="0">
                    <a:schemeClr val="accent5">
                      <a:lumMod val="60000"/>
                      <a:lumOff val="40000"/>
                    </a:schemeClr>
                  </a:outerShdw>
                </a:effectLst>
                <a:latin typeface="黑体" panose="02010609060101010101" pitchFamily="49" charset="-122"/>
                <a:ea typeface="黑体" panose="02010609060101010101" pitchFamily="49" charset="-122"/>
              </a:rPr>
              <a:t>小结</a:t>
            </a:r>
            <a:endParaRPr lang="zh-CN" altLang="en-US" sz="5400" b="1" cap="none" spc="0" dirty="0">
              <a:ln w="9525">
                <a:solidFill>
                  <a:schemeClr val="bg1"/>
                </a:solidFill>
                <a:prstDash val="solid"/>
              </a:ln>
              <a:solidFill>
                <a:srgbClr val="00687B"/>
              </a:solidFill>
              <a:effectLst>
                <a:outerShdw blurRad="12700" dist="38100" dir="2700000" algn="tl" rotWithShape="0">
                  <a:schemeClr val="accent5">
                    <a:lumMod val="60000"/>
                    <a:lumOff val="40000"/>
                  </a:schemeClr>
                </a:outerShdw>
              </a:effectLst>
              <a:latin typeface="黑体" panose="02010609060101010101" pitchFamily="49" charset="-122"/>
              <a:ea typeface="黑体" panose="02010609060101010101" pitchFamily="49" charset="-122"/>
            </a:endParaRPr>
          </a:p>
        </p:txBody>
      </p:sp>
      <p:pic>
        <p:nvPicPr>
          <p:cNvPr id="2" name="图片 1"/>
          <p:cNvPicPr>
            <a:picLocks noChangeAspect="1"/>
          </p:cNvPicPr>
          <p:nvPr/>
        </p:nvPicPr>
        <p:blipFill>
          <a:blip r:embed="rId1">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2940123" y="2337700"/>
            <a:ext cx="7148788" cy="3374367"/>
          </a:xfrm>
          <a:prstGeom prst="rect">
            <a:avLst/>
          </a:prstGeom>
        </p:spPr>
      </p:pic>
      <p:pic>
        <p:nvPicPr>
          <p:cNvPr id="3" name="图片 2"/>
          <p:cNvPicPr>
            <a:picLocks noChangeAspect="1"/>
          </p:cNvPicPr>
          <p:nvPr>
            <p:custDataLst>
              <p:tags r:id="rId2"/>
            </p:custDataLst>
          </p:nvPr>
        </p:nvPicPr>
        <p:blipFill>
          <a:blip r:embed="rId3"/>
          <a:stretch>
            <a:fillRect/>
          </a:stretch>
        </p:blipFill>
        <p:spPr>
          <a:xfrm>
            <a:off x="0" y="71755"/>
            <a:ext cx="12192000" cy="118872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Freeform 2524"/>
          <p:cNvSpPr>
            <a:spLocks noEditPoints="1"/>
          </p:cNvSpPr>
          <p:nvPr/>
        </p:nvSpPr>
        <p:spPr bwMode="auto">
          <a:xfrm>
            <a:off x="906037" y="5044328"/>
            <a:ext cx="798513" cy="1022350"/>
          </a:xfrm>
          <a:custGeom>
            <a:avLst/>
            <a:gdLst/>
            <a:ahLst/>
            <a:cxnLst>
              <a:cxn ang="0">
                <a:pos x="314" y="1"/>
              </a:cxn>
              <a:cxn ang="0">
                <a:pos x="12" y="32"/>
              </a:cxn>
              <a:cxn ang="0">
                <a:pos x="17" y="65"/>
              </a:cxn>
              <a:cxn ang="0">
                <a:pos x="17" y="102"/>
              </a:cxn>
              <a:cxn ang="0">
                <a:pos x="17" y="131"/>
              </a:cxn>
              <a:cxn ang="0">
                <a:pos x="9" y="171"/>
              </a:cxn>
              <a:cxn ang="0">
                <a:pos x="11" y="196"/>
              </a:cxn>
              <a:cxn ang="0">
                <a:pos x="4" y="223"/>
              </a:cxn>
              <a:cxn ang="0">
                <a:pos x="0" y="246"/>
              </a:cxn>
              <a:cxn ang="0">
                <a:pos x="3" y="275"/>
              </a:cxn>
              <a:cxn ang="0">
                <a:pos x="4" y="302"/>
              </a:cxn>
              <a:cxn ang="0">
                <a:pos x="8" y="330"/>
              </a:cxn>
              <a:cxn ang="0">
                <a:pos x="11" y="353"/>
              </a:cxn>
              <a:cxn ang="0">
                <a:pos x="8" y="385"/>
              </a:cxn>
              <a:cxn ang="0">
                <a:pos x="10" y="414"/>
              </a:cxn>
              <a:cxn ang="0">
                <a:pos x="13" y="446"/>
              </a:cxn>
              <a:cxn ang="0">
                <a:pos x="17" y="476"/>
              </a:cxn>
              <a:cxn ang="0">
                <a:pos x="17" y="514"/>
              </a:cxn>
              <a:cxn ang="0">
                <a:pos x="17" y="549"/>
              </a:cxn>
              <a:cxn ang="0">
                <a:pos x="17" y="580"/>
              </a:cxn>
              <a:cxn ang="0">
                <a:pos x="20" y="621"/>
              </a:cxn>
              <a:cxn ang="0">
                <a:pos x="368" y="644"/>
              </a:cxn>
              <a:cxn ang="0">
                <a:pos x="502" y="173"/>
              </a:cxn>
              <a:cxn ang="0">
                <a:pos x="14" y="591"/>
              </a:cxn>
              <a:cxn ang="0">
                <a:pos x="15" y="558"/>
              </a:cxn>
              <a:cxn ang="0">
                <a:pos x="13" y="524"/>
              </a:cxn>
              <a:cxn ang="0">
                <a:pos x="17" y="485"/>
              </a:cxn>
              <a:cxn ang="0">
                <a:pos x="12" y="458"/>
              </a:cxn>
              <a:cxn ang="0">
                <a:pos x="11" y="424"/>
              </a:cxn>
              <a:cxn ang="0">
                <a:pos x="12" y="392"/>
              </a:cxn>
              <a:cxn ang="0">
                <a:pos x="17" y="361"/>
              </a:cxn>
              <a:cxn ang="0">
                <a:pos x="17" y="341"/>
              </a:cxn>
              <a:cxn ang="0">
                <a:pos x="17" y="280"/>
              </a:cxn>
              <a:cxn ang="0">
                <a:pos x="17" y="280"/>
              </a:cxn>
              <a:cxn ang="0">
                <a:pos x="17" y="249"/>
              </a:cxn>
              <a:cxn ang="0">
                <a:pos x="17" y="222"/>
              </a:cxn>
              <a:cxn ang="0">
                <a:pos x="11" y="161"/>
              </a:cxn>
              <a:cxn ang="0">
                <a:pos x="12" y="119"/>
              </a:cxn>
              <a:cxn ang="0">
                <a:pos x="11" y="82"/>
              </a:cxn>
              <a:cxn ang="0">
                <a:pos x="13" y="46"/>
              </a:cxn>
              <a:cxn ang="0">
                <a:pos x="493" y="617"/>
              </a:cxn>
              <a:cxn ang="0">
                <a:pos x="61" y="636"/>
              </a:cxn>
              <a:cxn ang="0">
                <a:pos x="31" y="593"/>
              </a:cxn>
              <a:cxn ang="0">
                <a:pos x="26" y="559"/>
              </a:cxn>
              <a:cxn ang="0">
                <a:pos x="32" y="527"/>
              </a:cxn>
              <a:cxn ang="0">
                <a:pos x="34" y="490"/>
              </a:cxn>
              <a:cxn ang="0">
                <a:pos x="32" y="458"/>
              </a:cxn>
              <a:cxn ang="0">
                <a:pos x="26" y="444"/>
              </a:cxn>
              <a:cxn ang="0">
                <a:pos x="26" y="414"/>
              </a:cxn>
              <a:cxn ang="0">
                <a:pos x="31" y="387"/>
              </a:cxn>
              <a:cxn ang="0">
                <a:pos x="35" y="359"/>
              </a:cxn>
              <a:cxn ang="0">
                <a:pos x="26" y="328"/>
              </a:cxn>
              <a:cxn ang="0">
                <a:pos x="26" y="297"/>
              </a:cxn>
              <a:cxn ang="0">
                <a:pos x="26" y="267"/>
              </a:cxn>
              <a:cxn ang="0">
                <a:pos x="26" y="237"/>
              </a:cxn>
              <a:cxn ang="0">
                <a:pos x="26" y="203"/>
              </a:cxn>
              <a:cxn ang="0">
                <a:pos x="26" y="176"/>
              </a:cxn>
              <a:cxn ang="0">
                <a:pos x="31" y="146"/>
              </a:cxn>
              <a:cxn ang="0">
                <a:pos x="32" y="104"/>
              </a:cxn>
              <a:cxn ang="0">
                <a:pos x="26" y="64"/>
              </a:cxn>
              <a:cxn ang="0">
                <a:pos x="38" y="32"/>
              </a:cxn>
              <a:cxn ang="0">
                <a:pos x="67" y="9"/>
              </a:cxn>
              <a:cxn ang="0">
                <a:pos x="493" y="35"/>
              </a:cxn>
            </a:cxnLst>
            <a:rect l="0" t="0" r="r" b="b"/>
            <a:pathLst>
              <a:path w="503" h="644">
                <a:moveTo>
                  <a:pt x="498" y="17"/>
                </a:moveTo>
                <a:lnTo>
                  <a:pt x="498" y="17"/>
                </a:lnTo>
                <a:lnTo>
                  <a:pt x="495" y="13"/>
                </a:lnTo>
                <a:lnTo>
                  <a:pt x="493" y="10"/>
                </a:lnTo>
                <a:lnTo>
                  <a:pt x="489" y="8"/>
                </a:lnTo>
                <a:lnTo>
                  <a:pt x="486" y="5"/>
                </a:lnTo>
                <a:lnTo>
                  <a:pt x="478" y="2"/>
                </a:lnTo>
                <a:lnTo>
                  <a:pt x="469" y="1"/>
                </a:lnTo>
                <a:lnTo>
                  <a:pt x="460" y="0"/>
                </a:lnTo>
                <a:lnTo>
                  <a:pt x="450" y="0"/>
                </a:lnTo>
                <a:lnTo>
                  <a:pt x="433" y="1"/>
                </a:lnTo>
                <a:lnTo>
                  <a:pt x="433" y="1"/>
                </a:lnTo>
                <a:lnTo>
                  <a:pt x="314" y="1"/>
                </a:lnTo>
                <a:lnTo>
                  <a:pt x="314" y="1"/>
                </a:lnTo>
                <a:lnTo>
                  <a:pt x="67" y="1"/>
                </a:lnTo>
                <a:lnTo>
                  <a:pt x="67" y="1"/>
                </a:lnTo>
                <a:lnTo>
                  <a:pt x="51" y="1"/>
                </a:lnTo>
                <a:lnTo>
                  <a:pt x="51" y="1"/>
                </a:lnTo>
                <a:lnTo>
                  <a:pt x="45" y="1"/>
                </a:lnTo>
                <a:lnTo>
                  <a:pt x="39" y="3"/>
                </a:lnTo>
                <a:lnTo>
                  <a:pt x="34" y="6"/>
                </a:lnTo>
                <a:lnTo>
                  <a:pt x="29" y="9"/>
                </a:lnTo>
                <a:lnTo>
                  <a:pt x="25" y="13"/>
                </a:lnTo>
                <a:lnTo>
                  <a:pt x="22" y="18"/>
                </a:lnTo>
                <a:lnTo>
                  <a:pt x="19" y="24"/>
                </a:lnTo>
                <a:lnTo>
                  <a:pt x="18" y="30"/>
                </a:lnTo>
                <a:lnTo>
                  <a:pt x="18" y="30"/>
                </a:lnTo>
                <a:lnTo>
                  <a:pt x="12" y="32"/>
                </a:lnTo>
                <a:lnTo>
                  <a:pt x="8" y="36"/>
                </a:lnTo>
                <a:lnTo>
                  <a:pt x="8" y="36"/>
                </a:lnTo>
                <a:lnTo>
                  <a:pt x="6" y="39"/>
                </a:lnTo>
                <a:lnTo>
                  <a:pt x="4" y="42"/>
                </a:lnTo>
                <a:lnTo>
                  <a:pt x="4" y="45"/>
                </a:lnTo>
                <a:lnTo>
                  <a:pt x="4" y="49"/>
                </a:lnTo>
                <a:lnTo>
                  <a:pt x="4" y="49"/>
                </a:lnTo>
                <a:lnTo>
                  <a:pt x="7" y="53"/>
                </a:lnTo>
                <a:lnTo>
                  <a:pt x="10" y="56"/>
                </a:lnTo>
                <a:lnTo>
                  <a:pt x="13" y="58"/>
                </a:lnTo>
                <a:lnTo>
                  <a:pt x="17" y="60"/>
                </a:lnTo>
                <a:lnTo>
                  <a:pt x="17" y="60"/>
                </a:lnTo>
                <a:lnTo>
                  <a:pt x="17" y="65"/>
                </a:lnTo>
                <a:lnTo>
                  <a:pt x="17" y="65"/>
                </a:lnTo>
                <a:lnTo>
                  <a:pt x="11" y="66"/>
                </a:lnTo>
                <a:lnTo>
                  <a:pt x="6" y="70"/>
                </a:lnTo>
                <a:lnTo>
                  <a:pt x="6" y="70"/>
                </a:lnTo>
                <a:lnTo>
                  <a:pt x="3" y="73"/>
                </a:lnTo>
                <a:lnTo>
                  <a:pt x="2" y="78"/>
                </a:lnTo>
                <a:lnTo>
                  <a:pt x="2" y="83"/>
                </a:lnTo>
                <a:lnTo>
                  <a:pt x="3" y="87"/>
                </a:lnTo>
                <a:lnTo>
                  <a:pt x="3" y="87"/>
                </a:lnTo>
                <a:lnTo>
                  <a:pt x="6" y="91"/>
                </a:lnTo>
                <a:lnTo>
                  <a:pt x="9" y="94"/>
                </a:lnTo>
                <a:lnTo>
                  <a:pt x="13" y="97"/>
                </a:lnTo>
                <a:lnTo>
                  <a:pt x="17" y="99"/>
                </a:lnTo>
                <a:lnTo>
                  <a:pt x="17" y="99"/>
                </a:lnTo>
                <a:lnTo>
                  <a:pt x="17" y="102"/>
                </a:lnTo>
                <a:lnTo>
                  <a:pt x="17" y="102"/>
                </a:lnTo>
                <a:lnTo>
                  <a:pt x="13" y="103"/>
                </a:lnTo>
                <a:lnTo>
                  <a:pt x="9" y="104"/>
                </a:lnTo>
                <a:lnTo>
                  <a:pt x="6" y="107"/>
                </a:lnTo>
                <a:lnTo>
                  <a:pt x="3" y="110"/>
                </a:lnTo>
                <a:lnTo>
                  <a:pt x="3" y="110"/>
                </a:lnTo>
                <a:lnTo>
                  <a:pt x="1" y="114"/>
                </a:lnTo>
                <a:lnTo>
                  <a:pt x="1" y="118"/>
                </a:lnTo>
                <a:lnTo>
                  <a:pt x="2" y="121"/>
                </a:lnTo>
                <a:lnTo>
                  <a:pt x="4" y="124"/>
                </a:lnTo>
                <a:lnTo>
                  <a:pt x="7" y="126"/>
                </a:lnTo>
                <a:lnTo>
                  <a:pt x="10" y="128"/>
                </a:lnTo>
                <a:lnTo>
                  <a:pt x="17" y="131"/>
                </a:lnTo>
                <a:lnTo>
                  <a:pt x="17" y="131"/>
                </a:lnTo>
                <a:lnTo>
                  <a:pt x="17" y="144"/>
                </a:lnTo>
                <a:lnTo>
                  <a:pt x="17" y="144"/>
                </a:lnTo>
                <a:lnTo>
                  <a:pt x="14" y="145"/>
                </a:lnTo>
                <a:lnTo>
                  <a:pt x="10" y="146"/>
                </a:lnTo>
                <a:lnTo>
                  <a:pt x="7" y="149"/>
                </a:lnTo>
                <a:lnTo>
                  <a:pt x="5" y="151"/>
                </a:lnTo>
                <a:lnTo>
                  <a:pt x="5" y="151"/>
                </a:lnTo>
                <a:lnTo>
                  <a:pt x="3" y="155"/>
                </a:lnTo>
                <a:lnTo>
                  <a:pt x="2" y="158"/>
                </a:lnTo>
                <a:lnTo>
                  <a:pt x="2" y="161"/>
                </a:lnTo>
                <a:lnTo>
                  <a:pt x="3" y="165"/>
                </a:lnTo>
                <a:lnTo>
                  <a:pt x="3" y="165"/>
                </a:lnTo>
                <a:lnTo>
                  <a:pt x="5" y="168"/>
                </a:lnTo>
                <a:lnTo>
                  <a:pt x="9" y="171"/>
                </a:lnTo>
                <a:lnTo>
                  <a:pt x="13" y="173"/>
                </a:lnTo>
                <a:lnTo>
                  <a:pt x="17" y="174"/>
                </a:lnTo>
                <a:lnTo>
                  <a:pt x="17" y="174"/>
                </a:lnTo>
                <a:lnTo>
                  <a:pt x="17" y="175"/>
                </a:lnTo>
                <a:lnTo>
                  <a:pt x="17" y="175"/>
                </a:lnTo>
                <a:lnTo>
                  <a:pt x="14" y="176"/>
                </a:lnTo>
                <a:lnTo>
                  <a:pt x="10" y="178"/>
                </a:lnTo>
                <a:lnTo>
                  <a:pt x="10" y="178"/>
                </a:lnTo>
                <a:lnTo>
                  <a:pt x="8" y="181"/>
                </a:lnTo>
                <a:lnTo>
                  <a:pt x="6" y="184"/>
                </a:lnTo>
                <a:lnTo>
                  <a:pt x="6" y="187"/>
                </a:lnTo>
                <a:lnTo>
                  <a:pt x="7" y="190"/>
                </a:lnTo>
                <a:lnTo>
                  <a:pt x="8" y="193"/>
                </a:lnTo>
                <a:lnTo>
                  <a:pt x="11" y="196"/>
                </a:lnTo>
                <a:lnTo>
                  <a:pt x="14" y="198"/>
                </a:lnTo>
                <a:lnTo>
                  <a:pt x="17" y="200"/>
                </a:lnTo>
                <a:lnTo>
                  <a:pt x="17" y="200"/>
                </a:lnTo>
                <a:lnTo>
                  <a:pt x="17" y="202"/>
                </a:lnTo>
                <a:lnTo>
                  <a:pt x="17" y="202"/>
                </a:lnTo>
                <a:lnTo>
                  <a:pt x="14" y="203"/>
                </a:lnTo>
                <a:lnTo>
                  <a:pt x="10" y="204"/>
                </a:lnTo>
                <a:lnTo>
                  <a:pt x="7" y="205"/>
                </a:lnTo>
                <a:lnTo>
                  <a:pt x="4" y="208"/>
                </a:lnTo>
                <a:lnTo>
                  <a:pt x="4" y="208"/>
                </a:lnTo>
                <a:lnTo>
                  <a:pt x="2" y="213"/>
                </a:lnTo>
                <a:lnTo>
                  <a:pt x="2" y="216"/>
                </a:lnTo>
                <a:lnTo>
                  <a:pt x="3" y="220"/>
                </a:lnTo>
                <a:lnTo>
                  <a:pt x="4" y="223"/>
                </a:lnTo>
                <a:lnTo>
                  <a:pt x="7" y="226"/>
                </a:lnTo>
                <a:lnTo>
                  <a:pt x="10" y="228"/>
                </a:lnTo>
                <a:lnTo>
                  <a:pt x="14" y="230"/>
                </a:lnTo>
                <a:lnTo>
                  <a:pt x="17" y="231"/>
                </a:lnTo>
                <a:lnTo>
                  <a:pt x="17" y="231"/>
                </a:lnTo>
                <a:lnTo>
                  <a:pt x="17" y="234"/>
                </a:lnTo>
                <a:lnTo>
                  <a:pt x="17" y="234"/>
                </a:lnTo>
                <a:lnTo>
                  <a:pt x="13" y="234"/>
                </a:lnTo>
                <a:lnTo>
                  <a:pt x="9" y="234"/>
                </a:lnTo>
                <a:lnTo>
                  <a:pt x="5" y="236"/>
                </a:lnTo>
                <a:lnTo>
                  <a:pt x="2" y="239"/>
                </a:lnTo>
                <a:lnTo>
                  <a:pt x="2" y="239"/>
                </a:lnTo>
                <a:lnTo>
                  <a:pt x="0" y="243"/>
                </a:lnTo>
                <a:lnTo>
                  <a:pt x="0" y="246"/>
                </a:lnTo>
                <a:lnTo>
                  <a:pt x="2" y="249"/>
                </a:lnTo>
                <a:lnTo>
                  <a:pt x="4" y="251"/>
                </a:lnTo>
                <a:lnTo>
                  <a:pt x="7" y="254"/>
                </a:lnTo>
                <a:lnTo>
                  <a:pt x="10" y="256"/>
                </a:lnTo>
                <a:lnTo>
                  <a:pt x="17" y="258"/>
                </a:lnTo>
                <a:lnTo>
                  <a:pt x="17" y="258"/>
                </a:lnTo>
                <a:lnTo>
                  <a:pt x="17" y="266"/>
                </a:lnTo>
                <a:lnTo>
                  <a:pt x="17" y="266"/>
                </a:lnTo>
                <a:lnTo>
                  <a:pt x="12" y="266"/>
                </a:lnTo>
                <a:lnTo>
                  <a:pt x="12" y="266"/>
                </a:lnTo>
                <a:lnTo>
                  <a:pt x="9" y="268"/>
                </a:lnTo>
                <a:lnTo>
                  <a:pt x="6" y="269"/>
                </a:lnTo>
                <a:lnTo>
                  <a:pt x="4" y="272"/>
                </a:lnTo>
                <a:lnTo>
                  <a:pt x="3" y="275"/>
                </a:lnTo>
                <a:lnTo>
                  <a:pt x="3" y="275"/>
                </a:lnTo>
                <a:lnTo>
                  <a:pt x="2" y="278"/>
                </a:lnTo>
                <a:lnTo>
                  <a:pt x="3" y="281"/>
                </a:lnTo>
                <a:lnTo>
                  <a:pt x="5" y="283"/>
                </a:lnTo>
                <a:lnTo>
                  <a:pt x="7" y="285"/>
                </a:lnTo>
                <a:lnTo>
                  <a:pt x="12" y="288"/>
                </a:lnTo>
                <a:lnTo>
                  <a:pt x="17" y="289"/>
                </a:lnTo>
                <a:lnTo>
                  <a:pt x="17" y="289"/>
                </a:lnTo>
                <a:lnTo>
                  <a:pt x="17" y="296"/>
                </a:lnTo>
                <a:lnTo>
                  <a:pt x="17" y="296"/>
                </a:lnTo>
                <a:lnTo>
                  <a:pt x="14" y="296"/>
                </a:lnTo>
                <a:lnTo>
                  <a:pt x="10" y="297"/>
                </a:lnTo>
                <a:lnTo>
                  <a:pt x="7" y="299"/>
                </a:lnTo>
                <a:lnTo>
                  <a:pt x="4" y="302"/>
                </a:lnTo>
                <a:lnTo>
                  <a:pt x="4" y="302"/>
                </a:lnTo>
                <a:lnTo>
                  <a:pt x="3" y="305"/>
                </a:lnTo>
                <a:lnTo>
                  <a:pt x="2" y="308"/>
                </a:lnTo>
                <a:lnTo>
                  <a:pt x="3" y="311"/>
                </a:lnTo>
                <a:lnTo>
                  <a:pt x="5" y="313"/>
                </a:lnTo>
                <a:lnTo>
                  <a:pt x="11" y="317"/>
                </a:lnTo>
                <a:lnTo>
                  <a:pt x="17" y="319"/>
                </a:lnTo>
                <a:lnTo>
                  <a:pt x="17" y="319"/>
                </a:lnTo>
                <a:lnTo>
                  <a:pt x="17" y="327"/>
                </a:lnTo>
                <a:lnTo>
                  <a:pt x="17" y="327"/>
                </a:lnTo>
                <a:lnTo>
                  <a:pt x="14" y="327"/>
                </a:lnTo>
                <a:lnTo>
                  <a:pt x="14" y="327"/>
                </a:lnTo>
                <a:lnTo>
                  <a:pt x="11" y="328"/>
                </a:lnTo>
                <a:lnTo>
                  <a:pt x="8" y="330"/>
                </a:lnTo>
                <a:lnTo>
                  <a:pt x="5" y="332"/>
                </a:lnTo>
                <a:lnTo>
                  <a:pt x="4" y="335"/>
                </a:lnTo>
                <a:lnTo>
                  <a:pt x="4" y="335"/>
                </a:lnTo>
                <a:lnTo>
                  <a:pt x="4" y="338"/>
                </a:lnTo>
                <a:lnTo>
                  <a:pt x="4" y="341"/>
                </a:lnTo>
                <a:lnTo>
                  <a:pt x="6" y="343"/>
                </a:lnTo>
                <a:lnTo>
                  <a:pt x="7" y="345"/>
                </a:lnTo>
                <a:lnTo>
                  <a:pt x="12" y="348"/>
                </a:lnTo>
                <a:lnTo>
                  <a:pt x="17" y="350"/>
                </a:lnTo>
                <a:lnTo>
                  <a:pt x="17" y="350"/>
                </a:lnTo>
                <a:lnTo>
                  <a:pt x="17" y="353"/>
                </a:lnTo>
                <a:lnTo>
                  <a:pt x="17" y="353"/>
                </a:lnTo>
                <a:lnTo>
                  <a:pt x="14" y="353"/>
                </a:lnTo>
                <a:lnTo>
                  <a:pt x="11" y="353"/>
                </a:lnTo>
                <a:lnTo>
                  <a:pt x="8" y="355"/>
                </a:lnTo>
                <a:lnTo>
                  <a:pt x="6" y="358"/>
                </a:lnTo>
                <a:lnTo>
                  <a:pt x="6" y="358"/>
                </a:lnTo>
                <a:lnTo>
                  <a:pt x="4" y="361"/>
                </a:lnTo>
                <a:lnTo>
                  <a:pt x="4" y="364"/>
                </a:lnTo>
                <a:lnTo>
                  <a:pt x="4" y="367"/>
                </a:lnTo>
                <a:lnTo>
                  <a:pt x="6" y="370"/>
                </a:lnTo>
                <a:lnTo>
                  <a:pt x="11" y="376"/>
                </a:lnTo>
                <a:lnTo>
                  <a:pt x="17" y="379"/>
                </a:lnTo>
                <a:lnTo>
                  <a:pt x="17" y="379"/>
                </a:lnTo>
                <a:lnTo>
                  <a:pt x="17" y="383"/>
                </a:lnTo>
                <a:lnTo>
                  <a:pt x="17" y="383"/>
                </a:lnTo>
                <a:lnTo>
                  <a:pt x="11" y="384"/>
                </a:lnTo>
                <a:lnTo>
                  <a:pt x="8" y="385"/>
                </a:lnTo>
                <a:lnTo>
                  <a:pt x="5" y="386"/>
                </a:lnTo>
                <a:lnTo>
                  <a:pt x="5" y="386"/>
                </a:lnTo>
                <a:lnTo>
                  <a:pt x="2" y="389"/>
                </a:lnTo>
                <a:lnTo>
                  <a:pt x="1" y="393"/>
                </a:lnTo>
                <a:lnTo>
                  <a:pt x="2" y="396"/>
                </a:lnTo>
                <a:lnTo>
                  <a:pt x="4" y="399"/>
                </a:lnTo>
                <a:lnTo>
                  <a:pt x="7" y="402"/>
                </a:lnTo>
                <a:lnTo>
                  <a:pt x="10" y="405"/>
                </a:lnTo>
                <a:lnTo>
                  <a:pt x="17" y="408"/>
                </a:lnTo>
                <a:lnTo>
                  <a:pt x="17" y="408"/>
                </a:lnTo>
                <a:lnTo>
                  <a:pt x="17" y="413"/>
                </a:lnTo>
                <a:lnTo>
                  <a:pt x="17" y="413"/>
                </a:lnTo>
                <a:lnTo>
                  <a:pt x="14" y="413"/>
                </a:lnTo>
                <a:lnTo>
                  <a:pt x="10" y="414"/>
                </a:lnTo>
                <a:lnTo>
                  <a:pt x="7" y="415"/>
                </a:lnTo>
                <a:lnTo>
                  <a:pt x="4" y="418"/>
                </a:lnTo>
                <a:lnTo>
                  <a:pt x="4" y="418"/>
                </a:lnTo>
                <a:lnTo>
                  <a:pt x="2" y="421"/>
                </a:lnTo>
                <a:lnTo>
                  <a:pt x="2" y="424"/>
                </a:lnTo>
                <a:lnTo>
                  <a:pt x="2" y="427"/>
                </a:lnTo>
                <a:lnTo>
                  <a:pt x="4" y="430"/>
                </a:lnTo>
                <a:lnTo>
                  <a:pt x="7" y="432"/>
                </a:lnTo>
                <a:lnTo>
                  <a:pt x="10" y="434"/>
                </a:lnTo>
                <a:lnTo>
                  <a:pt x="17" y="437"/>
                </a:lnTo>
                <a:lnTo>
                  <a:pt x="17" y="437"/>
                </a:lnTo>
                <a:lnTo>
                  <a:pt x="17" y="444"/>
                </a:lnTo>
                <a:lnTo>
                  <a:pt x="17" y="444"/>
                </a:lnTo>
                <a:lnTo>
                  <a:pt x="13" y="446"/>
                </a:lnTo>
                <a:lnTo>
                  <a:pt x="10" y="448"/>
                </a:lnTo>
                <a:lnTo>
                  <a:pt x="10" y="448"/>
                </a:lnTo>
                <a:lnTo>
                  <a:pt x="7" y="450"/>
                </a:lnTo>
                <a:lnTo>
                  <a:pt x="5" y="454"/>
                </a:lnTo>
                <a:lnTo>
                  <a:pt x="4" y="457"/>
                </a:lnTo>
                <a:lnTo>
                  <a:pt x="4" y="460"/>
                </a:lnTo>
                <a:lnTo>
                  <a:pt x="4" y="460"/>
                </a:lnTo>
                <a:lnTo>
                  <a:pt x="6" y="464"/>
                </a:lnTo>
                <a:lnTo>
                  <a:pt x="9" y="467"/>
                </a:lnTo>
                <a:lnTo>
                  <a:pt x="13" y="469"/>
                </a:lnTo>
                <a:lnTo>
                  <a:pt x="17" y="471"/>
                </a:lnTo>
                <a:lnTo>
                  <a:pt x="17" y="471"/>
                </a:lnTo>
                <a:lnTo>
                  <a:pt x="17" y="476"/>
                </a:lnTo>
                <a:lnTo>
                  <a:pt x="17" y="476"/>
                </a:lnTo>
                <a:lnTo>
                  <a:pt x="13" y="477"/>
                </a:lnTo>
                <a:lnTo>
                  <a:pt x="10" y="478"/>
                </a:lnTo>
                <a:lnTo>
                  <a:pt x="6" y="480"/>
                </a:lnTo>
                <a:lnTo>
                  <a:pt x="3" y="484"/>
                </a:lnTo>
                <a:lnTo>
                  <a:pt x="3" y="484"/>
                </a:lnTo>
                <a:lnTo>
                  <a:pt x="1" y="488"/>
                </a:lnTo>
                <a:lnTo>
                  <a:pt x="1" y="492"/>
                </a:lnTo>
                <a:lnTo>
                  <a:pt x="2" y="495"/>
                </a:lnTo>
                <a:lnTo>
                  <a:pt x="4" y="497"/>
                </a:lnTo>
                <a:lnTo>
                  <a:pt x="7" y="499"/>
                </a:lnTo>
                <a:lnTo>
                  <a:pt x="10" y="501"/>
                </a:lnTo>
                <a:lnTo>
                  <a:pt x="17" y="504"/>
                </a:lnTo>
                <a:lnTo>
                  <a:pt x="17" y="504"/>
                </a:lnTo>
                <a:lnTo>
                  <a:pt x="17" y="514"/>
                </a:lnTo>
                <a:lnTo>
                  <a:pt x="17" y="514"/>
                </a:lnTo>
                <a:lnTo>
                  <a:pt x="13" y="514"/>
                </a:lnTo>
                <a:lnTo>
                  <a:pt x="10" y="516"/>
                </a:lnTo>
                <a:lnTo>
                  <a:pt x="6" y="518"/>
                </a:lnTo>
                <a:lnTo>
                  <a:pt x="4" y="521"/>
                </a:lnTo>
                <a:lnTo>
                  <a:pt x="4" y="521"/>
                </a:lnTo>
                <a:lnTo>
                  <a:pt x="2" y="524"/>
                </a:lnTo>
                <a:lnTo>
                  <a:pt x="2" y="527"/>
                </a:lnTo>
                <a:lnTo>
                  <a:pt x="4" y="530"/>
                </a:lnTo>
                <a:lnTo>
                  <a:pt x="6" y="532"/>
                </a:lnTo>
                <a:lnTo>
                  <a:pt x="11" y="537"/>
                </a:lnTo>
                <a:lnTo>
                  <a:pt x="17" y="539"/>
                </a:lnTo>
                <a:lnTo>
                  <a:pt x="17" y="539"/>
                </a:lnTo>
                <a:lnTo>
                  <a:pt x="17" y="549"/>
                </a:lnTo>
                <a:lnTo>
                  <a:pt x="17" y="549"/>
                </a:lnTo>
                <a:lnTo>
                  <a:pt x="14" y="549"/>
                </a:lnTo>
                <a:lnTo>
                  <a:pt x="12" y="550"/>
                </a:lnTo>
                <a:lnTo>
                  <a:pt x="9" y="552"/>
                </a:lnTo>
                <a:lnTo>
                  <a:pt x="7" y="554"/>
                </a:lnTo>
                <a:lnTo>
                  <a:pt x="7" y="554"/>
                </a:lnTo>
                <a:lnTo>
                  <a:pt x="6" y="557"/>
                </a:lnTo>
                <a:lnTo>
                  <a:pt x="6" y="560"/>
                </a:lnTo>
                <a:lnTo>
                  <a:pt x="6" y="563"/>
                </a:lnTo>
                <a:lnTo>
                  <a:pt x="8" y="565"/>
                </a:lnTo>
                <a:lnTo>
                  <a:pt x="12" y="569"/>
                </a:lnTo>
                <a:lnTo>
                  <a:pt x="17" y="572"/>
                </a:lnTo>
                <a:lnTo>
                  <a:pt x="17" y="572"/>
                </a:lnTo>
                <a:lnTo>
                  <a:pt x="17" y="580"/>
                </a:lnTo>
                <a:lnTo>
                  <a:pt x="17" y="580"/>
                </a:lnTo>
                <a:lnTo>
                  <a:pt x="12" y="581"/>
                </a:lnTo>
                <a:lnTo>
                  <a:pt x="8" y="584"/>
                </a:lnTo>
                <a:lnTo>
                  <a:pt x="8" y="584"/>
                </a:lnTo>
                <a:lnTo>
                  <a:pt x="6" y="587"/>
                </a:lnTo>
                <a:lnTo>
                  <a:pt x="5" y="590"/>
                </a:lnTo>
                <a:lnTo>
                  <a:pt x="5" y="593"/>
                </a:lnTo>
                <a:lnTo>
                  <a:pt x="7" y="596"/>
                </a:lnTo>
                <a:lnTo>
                  <a:pt x="9" y="599"/>
                </a:lnTo>
                <a:lnTo>
                  <a:pt x="11" y="601"/>
                </a:lnTo>
                <a:lnTo>
                  <a:pt x="17" y="605"/>
                </a:lnTo>
                <a:lnTo>
                  <a:pt x="17" y="605"/>
                </a:lnTo>
                <a:lnTo>
                  <a:pt x="19" y="616"/>
                </a:lnTo>
                <a:lnTo>
                  <a:pt x="20" y="621"/>
                </a:lnTo>
                <a:lnTo>
                  <a:pt x="22" y="626"/>
                </a:lnTo>
                <a:lnTo>
                  <a:pt x="24" y="631"/>
                </a:lnTo>
                <a:lnTo>
                  <a:pt x="28" y="635"/>
                </a:lnTo>
                <a:lnTo>
                  <a:pt x="32" y="638"/>
                </a:lnTo>
                <a:lnTo>
                  <a:pt x="37" y="642"/>
                </a:lnTo>
                <a:lnTo>
                  <a:pt x="37" y="642"/>
                </a:lnTo>
                <a:lnTo>
                  <a:pt x="43" y="644"/>
                </a:lnTo>
                <a:lnTo>
                  <a:pt x="49" y="644"/>
                </a:lnTo>
                <a:lnTo>
                  <a:pt x="62" y="644"/>
                </a:lnTo>
                <a:lnTo>
                  <a:pt x="62" y="644"/>
                </a:lnTo>
                <a:lnTo>
                  <a:pt x="99" y="644"/>
                </a:lnTo>
                <a:lnTo>
                  <a:pt x="99" y="644"/>
                </a:lnTo>
                <a:lnTo>
                  <a:pt x="368" y="644"/>
                </a:lnTo>
                <a:lnTo>
                  <a:pt x="368" y="644"/>
                </a:lnTo>
                <a:lnTo>
                  <a:pt x="452" y="644"/>
                </a:lnTo>
                <a:lnTo>
                  <a:pt x="452" y="644"/>
                </a:lnTo>
                <a:lnTo>
                  <a:pt x="462" y="644"/>
                </a:lnTo>
                <a:lnTo>
                  <a:pt x="470" y="643"/>
                </a:lnTo>
                <a:lnTo>
                  <a:pt x="478" y="642"/>
                </a:lnTo>
                <a:lnTo>
                  <a:pt x="485" y="639"/>
                </a:lnTo>
                <a:lnTo>
                  <a:pt x="492" y="635"/>
                </a:lnTo>
                <a:lnTo>
                  <a:pt x="497" y="629"/>
                </a:lnTo>
                <a:lnTo>
                  <a:pt x="500" y="622"/>
                </a:lnTo>
                <a:lnTo>
                  <a:pt x="502" y="611"/>
                </a:lnTo>
                <a:lnTo>
                  <a:pt x="502" y="611"/>
                </a:lnTo>
                <a:lnTo>
                  <a:pt x="502" y="610"/>
                </a:lnTo>
                <a:lnTo>
                  <a:pt x="502" y="610"/>
                </a:lnTo>
                <a:lnTo>
                  <a:pt x="502" y="173"/>
                </a:lnTo>
                <a:lnTo>
                  <a:pt x="502" y="173"/>
                </a:lnTo>
                <a:lnTo>
                  <a:pt x="502" y="70"/>
                </a:lnTo>
                <a:lnTo>
                  <a:pt x="502" y="70"/>
                </a:lnTo>
                <a:lnTo>
                  <a:pt x="503" y="42"/>
                </a:lnTo>
                <a:lnTo>
                  <a:pt x="501" y="29"/>
                </a:lnTo>
                <a:lnTo>
                  <a:pt x="500" y="23"/>
                </a:lnTo>
                <a:lnTo>
                  <a:pt x="498" y="17"/>
                </a:lnTo>
                <a:lnTo>
                  <a:pt x="498" y="17"/>
                </a:lnTo>
                <a:close/>
                <a:moveTo>
                  <a:pt x="17" y="595"/>
                </a:moveTo>
                <a:lnTo>
                  <a:pt x="17" y="595"/>
                </a:lnTo>
                <a:lnTo>
                  <a:pt x="15" y="594"/>
                </a:lnTo>
                <a:lnTo>
                  <a:pt x="15" y="594"/>
                </a:lnTo>
                <a:lnTo>
                  <a:pt x="14" y="592"/>
                </a:lnTo>
                <a:lnTo>
                  <a:pt x="14" y="591"/>
                </a:lnTo>
                <a:lnTo>
                  <a:pt x="16" y="589"/>
                </a:lnTo>
                <a:lnTo>
                  <a:pt x="16" y="589"/>
                </a:lnTo>
                <a:lnTo>
                  <a:pt x="17" y="589"/>
                </a:lnTo>
                <a:lnTo>
                  <a:pt x="17" y="589"/>
                </a:lnTo>
                <a:lnTo>
                  <a:pt x="17" y="595"/>
                </a:lnTo>
                <a:lnTo>
                  <a:pt x="17" y="595"/>
                </a:lnTo>
                <a:close/>
                <a:moveTo>
                  <a:pt x="17" y="563"/>
                </a:moveTo>
                <a:lnTo>
                  <a:pt x="17" y="563"/>
                </a:lnTo>
                <a:lnTo>
                  <a:pt x="15" y="561"/>
                </a:lnTo>
                <a:lnTo>
                  <a:pt x="15" y="561"/>
                </a:lnTo>
                <a:lnTo>
                  <a:pt x="15" y="559"/>
                </a:lnTo>
                <a:lnTo>
                  <a:pt x="15" y="559"/>
                </a:lnTo>
                <a:lnTo>
                  <a:pt x="15" y="558"/>
                </a:lnTo>
                <a:lnTo>
                  <a:pt x="15" y="558"/>
                </a:lnTo>
                <a:lnTo>
                  <a:pt x="17" y="557"/>
                </a:lnTo>
                <a:lnTo>
                  <a:pt x="17" y="557"/>
                </a:lnTo>
                <a:lnTo>
                  <a:pt x="17" y="563"/>
                </a:lnTo>
                <a:lnTo>
                  <a:pt x="17" y="563"/>
                </a:lnTo>
                <a:close/>
                <a:moveTo>
                  <a:pt x="17" y="529"/>
                </a:moveTo>
                <a:lnTo>
                  <a:pt x="17" y="529"/>
                </a:lnTo>
                <a:lnTo>
                  <a:pt x="14" y="528"/>
                </a:lnTo>
                <a:lnTo>
                  <a:pt x="14" y="528"/>
                </a:lnTo>
                <a:lnTo>
                  <a:pt x="11" y="525"/>
                </a:lnTo>
                <a:lnTo>
                  <a:pt x="11" y="525"/>
                </a:lnTo>
                <a:lnTo>
                  <a:pt x="11" y="525"/>
                </a:lnTo>
                <a:lnTo>
                  <a:pt x="11" y="525"/>
                </a:lnTo>
                <a:lnTo>
                  <a:pt x="13" y="524"/>
                </a:lnTo>
                <a:lnTo>
                  <a:pt x="13" y="524"/>
                </a:lnTo>
                <a:lnTo>
                  <a:pt x="15" y="523"/>
                </a:lnTo>
                <a:lnTo>
                  <a:pt x="17" y="523"/>
                </a:lnTo>
                <a:lnTo>
                  <a:pt x="17" y="523"/>
                </a:lnTo>
                <a:lnTo>
                  <a:pt x="17" y="529"/>
                </a:lnTo>
                <a:lnTo>
                  <a:pt x="17" y="529"/>
                </a:lnTo>
                <a:close/>
                <a:moveTo>
                  <a:pt x="17" y="495"/>
                </a:moveTo>
                <a:lnTo>
                  <a:pt x="17" y="495"/>
                </a:lnTo>
                <a:lnTo>
                  <a:pt x="14" y="494"/>
                </a:lnTo>
                <a:lnTo>
                  <a:pt x="12" y="492"/>
                </a:lnTo>
                <a:lnTo>
                  <a:pt x="10" y="490"/>
                </a:lnTo>
                <a:lnTo>
                  <a:pt x="11" y="488"/>
                </a:lnTo>
                <a:lnTo>
                  <a:pt x="11" y="488"/>
                </a:lnTo>
                <a:lnTo>
                  <a:pt x="14" y="485"/>
                </a:lnTo>
                <a:lnTo>
                  <a:pt x="17" y="485"/>
                </a:lnTo>
                <a:lnTo>
                  <a:pt x="17" y="485"/>
                </a:lnTo>
                <a:lnTo>
                  <a:pt x="17" y="495"/>
                </a:lnTo>
                <a:lnTo>
                  <a:pt x="17" y="495"/>
                </a:lnTo>
                <a:close/>
                <a:moveTo>
                  <a:pt x="17" y="461"/>
                </a:moveTo>
                <a:lnTo>
                  <a:pt x="17" y="461"/>
                </a:lnTo>
                <a:lnTo>
                  <a:pt x="15" y="460"/>
                </a:lnTo>
                <a:lnTo>
                  <a:pt x="15" y="460"/>
                </a:lnTo>
                <a:lnTo>
                  <a:pt x="13" y="459"/>
                </a:lnTo>
                <a:lnTo>
                  <a:pt x="13" y="459"/>
                </a:lnTo>
                <a:lnTo>
                  <a:pt x="13" y="458"/>
                </a:lnTo>
                <a:lnTo>
                  <a:pt x="13" y="458"/>
                </a:lnTo>
                <a:lnTo>
                  <a:pt x="12" y="458"/>
                </a:lnTo>
                <a:lnTo>
                  <a:pt x="12" y="458"/>
                </a:lnTo>
                <a:lnTo>
                  <a:pt x="12" y="458"/>
                </a:lnTo>
                <a:lnTo>
                  <a:pt x="12" y="458"/>
                </a:lnTo>
                <a:lnTo>
                  <a:pt x="13" y="457"/>
                </a:lnTo>
                <a:lnTo>
                  <a:pt x="13" y="457"/>
                </a:lnTo>
                <a:lnTo>
                  <a:pt x="15" y="456"/>
                </a:lnTo>
                <a:lnTo>
                  <a:pt x="15" y="456"/>
                </a:lnTo>
                <a:lnTo>
                  <a:pt x="17" y="454"/>
                </a:lnTo>
                <a:lnTo>
                  <a:pt x="17" y="454"/>
                </a:lnTo>
                <a:lnTo>
                  <a:pt x="17" y="461"/>
                </a:lnTo>
                <a:lnTo>
                  <a:pt x="17" y="461"/>
                </a:lnTo>
                <a:close/>
                <a:moveTo>
                  <a:pt x="17" y="428"/>
                </a:moveTo>
                <a:lnTo>
                  <a:pt x="17" y="428"/>
                </a:lnTo>
                <a:lnTo>
                  <a:pt x="14" y="427"/>
                </a:lnTo>
                <a:lnTo>
                  <a:pt x="12" y="425"/>
                </a:lnTo>
                <a:lnTo>
                  <a:pt x="11" y="424"/>
                </a:lnTo>
                <a:lnTo>
                  <a:pt x="11" y="423"/>
                </a:lnTo>
                <a:lnTo>
                  <a:pt x="14" y="422"/>
                </a:lnTo>
                <a:lnTo>
                  <a:pt x="14" y="422"/>
                </a:lnTo>
                <a:lnTo>
                  <a:pt x="17" y="421"/>
                </a:lnTo>
                <a:lnTo>
                  <a:pt x="17" y="421"/>
                </a:lnTo>
                <a:lnTo>
                  <a:pt x="17" y="428"/>
                </a:lnTo>
                <a:lnTo>
                  <a:pt x="17" y="428"/>
                </a:lnTo>
                <a:close/>
                <a:moveTo>
                  <a:pt x="17" y="398"/>
                </a:moveTo>
                <a:lnTo>
                  <a:pt x="17" y="398"/>
                </a:lnTo>
                <a:lnTo>
                  <a:pt x="12" y="395"/>
                </a:lnTo>
                <a:lnTo>
                  <a:pt x="11" y="393"/>
                </a:lnTo>
                <a:lnTo>
                  <a:pt x="11" y="392"/>
                </a:lnTo>
                <a:lnTo>
                  <a:pt x="12" y="392"/>
                </a:lnTo>
                <a:lnTo>
                  <a:pt x="12" y="392"/>
                </a:lnTo>
                <a:lnTo>
                  <a:pt x="17" y="392"/>
                </a:lnTo>
                <a:lnTo>
                  <a:pt x="17" y="392"/>
                </a:lnTo>
                <a:lnTo>
                  <a:pt x="17" y="398"/>
                </a:lnTo>
                <a:lnTo>
                  <a:pt x="17" y="398"/>
                </a:lnTo>
                <a:close/>
                <a:moveTo>
                  <a:pt x="17" y="368"/>
                </a:moveTo>
                <a:lnTo>
                  <a:pt x="17" y="368"/>
                </a:lnTo>
                <a:lnTo>
                  <a:pt x="15" y="367"/>
                </a:lnTo>
                <a:lnTo>
                  <a:pt x="13" y="365"/>
                </a:lnTo>
                <a:lnTo>
                  <a:pt x="13" y="363"/>
                </a:lnTo>
                <a:lnTo>
                  <a:pt x="14" y="362"/>
                </a:lnTo>
                <a:lnTo>
                  <a:pt x="14" y="362"/>
                </a:lnTo>
                <a:lnTo>
                  <a:pt x="16" y="361"/>
                </a:lnTo>
                <a:lnTo>
                  <a:pt x="17" y="361"/>
                </a:lnTo>
                <a:lnTo>
                  <a:pt x="17" y="361"/>
                </a:lnTo>
                <a:lnTo>
                  <a:pt x="17" y="368"/>
                </a:lnTo>
                <a:lnTo>
                  <a:pt x="17" y="368"/>
                </a:lnTo>
                <a:close/>
                <a:moveTo>
                  <a:pt x="17" y="341"/>
                </a:moveTo>
                <a:lnTo>
                  <a:pt x="17" y="341"/>
                </a:lnTo>
                <a:lnTo>
                  <a:pt x="14" y="339"/>
                </a:lnTo>
                <a:lnTo>
                  <a:pt x="13" y="338"/>
                </a:lnTo>
                <a:lnTo>
                  <a:pt x="12" y="337"/>
                </a:lnTo>
                <a:lnTo>
                  <a:pt x="12" y="337"/>
                </a:lnTo>
                <a:lnTo>
                  <a:pt x="13" y="336"/>
                </a:lnTo>
                <a:lnTo>
                  <a:pt x="14" y="336"/>
                </a:lnTo>
                <a:lnTo>
                  <a:pt x="17" y="336"/>
                </a:lnTo>
                <a:lnTo>
                  <a:pt x="17" y="336"/>
                </a:lnTo>
                <a:lnTo>
                  <a:pt x="17" y="341"/>
                </a:lnTo>
                <a:lnTo>
                  <a:pt x="17" y="341"/>
                </a:lnTo>
                <a:close/>
                <a:moveTo>
                  <a:pt x="17" y="310"/>
                </a:moveTo>
                <a:lnTo>
                  <a:pt x="17" y="310"/>
                </a:lnTo>
                <a:lnTo>
                  <a:pt x="14" y="309"/>
                </a:lnTo>
                <a:lnTo>
                  <a:pt x="14" y="309"/>
                </a:lnTo>
                <a:lnTo>
                  <a:pt x="12" y="308"/>
                </a:lnTo>
                <a:lnTo>
                  <a:pt x="11" y="307"/>
                </a:lnTo>
                <a:lnTo>
                  <a:pt x="14" y="305"/>
                </a:lnTo>
                <a:lnTo>
                  <a:pt x="14" y="305"/>
                </a:lnTo>
                <a:lnTo>
                  <a:pt x="17" y="304"/>
                </a:lnTo>
                <a:lnTo>
                  <a:pt x="17" y="304"/>
                </a:lnTo>
                <a:lnTo>
                  <a:pt x="17" y="310"/>
                </a:lnTo>
                <a:lnTo>
                  <a:pt x="17" y="310"/>
                </a:lnTo>
                <a:close/>
                <a:moveTo>
                  <a:pt x="17" y="280"/>
                </a:moveTo>
                <a:lnTo>
                  <a:pt x="17" y="280"/>
                </a:lnTo>
                <a:lnTo>
                  <a:pt x="14" y="279"/>
                </a:lnTo>
                <a:lnTo>
                  <a:pt x="14" y="279"/>
                </a:lnTo>
                <a:lnTo>
                  <a:pt x="12" y="277"/>
                </a:lnTo>
                <a:lnTo>
                  <a:pt x="12" y="277"/>
                </a:lnTo>
                <a:lnTo>
                  <a:pt x="11" y="277"/>
                </a:lnTo>
                <a:lnTo>
                  <a:pt x="11" y="277"/>
                </a:lnTo>
                <a:lnTo>
                  <a:pt x="11" y="277"/>
                </a:lnTo>
                <a:lnTo>
                  <a:pt x="12" y="276"/>
                </a:lnTo>
                <a:lnTo>
                  <a:pt x="13" y="275"/>
                </a:lnTo>
                <a:lnTo>
                  <a:pt x="16" y="274"/>
                </a:lnTo>
                <a:lnTo>
                  <a:pt x="16" y="274"/>
                </a:lnTo>
                <a:lnTo>
                  <a:pt x="17" y="274"/>
                </a:lnTo>
                <a:lnTo>
                  <a:pt x="17" y="274"/>
                </a:lnTo>
                <a:lnTo>
                  <a:pt x="17" y="280"/>
                </a:lnTo>
                <a:lnTo>
                  <a:pt x="17" y="280"/>
                </a:lnTo>
                <a:close/>
                <a:moveTo>
                  <a:pt x="17" y="249"/>
                </a:moveTo>
                <a:lnTo>
                  <a:pt x="17" y="249"/>
                </a:lnTo>
                <a:lnTo>
                  <a:pt x="12" y="247"/>
                </a:lnTo>
                <a:lnTo>
                  <a:pt x="12" y="247"/>
                </a:lnTo>
                <a:lnTo>
                  <a:pt x="10" y="245"/>
                </a:lnTo>
                <a:lnTo>
                  <a:pt x="10" y="245"/>
                </a:lnTo>
                <a:lnTo>
                  <a:pt x="9" y="244"/>
                </a:lnTo>
                <a:lnTo>
                  <a:pt x="9" y="244"/>
                </a:lnTo>
                <a:lnTo>
                  <a:pt x="13" y="243"/>
                </a:lnTo>
                <a:lnTo>
                  <a:pt x="17" y="243"/>
                </a:lnTo>
                <a:lnTo>
                  <a:pt x="17" y="243"/>
                </a:lnTo>
                <a:lnTo>
                  <a:pt x="17" y="249"/>
                </a:lnTo>
                <a:lnTo>
                  <a:pt x="17" y="249"/>
                </a:lnTo>
                <a:close/>
                <a:moveTo>
                  <a:pt x="17" y="222"/>
                </a:moveTo>
                <a:lnTo>
                  <a:pt x="17" y="222"/>
                </a:lnTo>
                <a:lnTo>
                  <a:pt x="14" y="220"/>
                </a:lnTo>
                <a:lnTo>
                  <a:pt x="11" y="218"/>
                </a:lnTo>
                <a:lnTo>
                  <a:pt x="11" y="217"/>
                </a:lnTo>
                <a:lnTo>
                  <a:pt x="11" y="216"/>
                </a:lnTo>
                <a:lnTo>
                  <a:pt x="11" y="214"/>
                </a:lnTo>
                <a:lnTo>
                  <a:pt x="13" y="213"/>
                </a:lnTo>
                <a:lnTo>
                  <a:pt x="13" y="213"/>
                </a:lnTo>
                <a:lnTo>
                  <a:pt x="15" y="212"/>
                </a:lnTo>
                <a:lnTo>
                  <a:pt x="17" y="212"/>
                </a:lnTo>
                <a:lnTo>
                  <a:pt x="17" y="212"/>
                </a:lnTo>
                <a:lnTo>
                  <a:pt x="17" y="222"/>
                </a:lnTo>
                <a:lnTo>
                  <a:pt x="17" y="222"/>
                </a:lnTo>
                <a:close/>
                <a:moveTo>
                  <a:pt x="17" y="190"/>
                </a:moveTo>
                <a:lnTo>
                  <a:pt x="17" y="190"/>
                </a:lnTo>
                <a:lnTo>
                  <a:pt x="16" y="189"/>
                </a:lnTo>
                <a:lnTo>
                  <a:pt x="15" y="187"/>
                </a:lnTo>
                <a:lnTo>
                  <a:pt x="15" y="185"/>
                </a:lnTo>
                <a:lnTo>
                  <a:pt x="17" y="184"/>
                </a:lnTo>
                <a:lnTo>
                  <a:pt x="17" y="184"/>
                </a:lnTo>
                <a:lnTo>
                  <a:pt x="17" y="190"/>
                </a:lnTo>
                <a:lnTo>
                  <a:pt x="17" y="190"/>
                </a:lnTo>
                <a:close/>
                <a:moveTo>
                  <a:pt x="17" y="165"/>
                </a:moveTo>
                <a:lnTo>
                  <a:pt x="17" y="165"/>
                </a:lnTo>
                <a:lnTo>
                  <a:pt x="13" y="163"/>
                </a:lnTo>
                <a:lnTo>
                  <a:pt x="11" y="161"/>
                </a:lnTo>
                <a:lnTo>
                  <a:pt x="11" y="161"/>
                </a:lnTo>
                <a:lnTo>
                  <a:pt x="10" y="159"/>
                </a:lnTo>
                <a:lnTo>
                  <a:pt x="10" y="159"/>
                </a:lnTo>
                <a:lnTo>
                  <a:pt x="11" y="158"/>
                </a:lnTo>
                <a:lnTo>
                  <a:pt x="12" y="156"/>
                </a:lnTo>
                <a:lnTo>
                  <a:pt x="12" y="156"/>
                </a:lnTo>
                <a:lnTo>
                  <a:pt x="14" y="154"/>
                </a:lnTo>
                <a:lnTo>
                  <a:pt x="17" y="153"/>
                </a:lnTo>
                <a:lnTo>
                  <a:pt x="17" y="153"/>
                </a:lnTo>
                <a:lnTo>
                  <a:pt x="17" y="165"/>
                </a:lnTo>
                <a:lnTo>
                  <a:pt x="17" y="165"/>
                </a:lnTo>
                <a:close/>
                <a:moveTo>
                  <a:pt x="17" y="121"/>
                </a:moveTo>
                <a:lnTo>
                  <a:pt x="17" y="121"/>
                </a:lnTo>
                <a:lnTo>
                  <a:pt x="12" y="119"/>
                </a:lnTo>
                <a:lnTo>
                  <a:pt x="12" y="119"/>
                </a:lnTo>
                <a:lnTo>
                  <a:pt x="11" y="118"/>
                </a:lnTo>
                <a:lnTo>
                  <a:pt x="10" y="117"/>
                </a:lnTo>
                <a:lnTo>
                  <a:pt x="10" y="115"/>
                </a:lnTo>
                <a:lnTo>
                  <a:pt x="12" y="113"/>
                </a:lnTo>
                <a:lnTo>
                  <a:pt x="12" y="113"/>
                </a:lnTo>
                <a:lnTo>
                  <a:pt x="14" y="111"/>
                </a:lnTo>
                <a:lnTo>
                  <a:pt x="17" y="110"/>
                </a:lnTo>
                <a:lnTo>
                  <a:pt x="17" y="110"/>
                </a:lnTo>
                <a:lnTo>
                  <a:pt x="17" y="121"/>
                </a:lnTo>
                <a:lnTo>
                  <a:pt x="17" y="121"/>
                </a:lnTo>
                <a:close/>
                <a:moveTo>
                  <a:pt x="17" y="89"/>
                </a:moveTo>
                <a:lnTo>
                  <a:pt x="17" y="89"/>
                </a:lnTo>
                <a:lnTo>
                  <a:pt x="13" y="86"/>
                </a:lnTo>
                <a:lnTo>
                  <a:pt x="11" y="82"/>
                </a:lnTo>
                <a:lnTo>
                  <a:pt x="10" y="79"/>
                </a:lnTo>
                <a:lnTo>
                  <a:pt x="11" y="77"/>
                </a:lnTo>
                <a:lnTo>
                  <a:pt x="12" y="76"/>
                </a:lnTo>
                <a:lnTo>
                  <a:pt x="15" y="74"/>
                </a:lnTo>
                <a:lnTo>
                  <a:pt x="15" y="74"/>
                </a:lnTo>
                <a:lnTo>
                  <a:pt x="17" y="73"/>
                </a:lnTo>
                <a:lnTo>
                  <a:pt x="17" y="73"/>
                </a:lnTo>
                <a:lnTo>
                  <a:pt x="17" y="89"/>
                </a:lnTo>
                <a:lnTo>
                  <a:pt x="17" y="89"/>
                </a:lnTo>
                <a:close/>
                <a:moveTo>
                  <a:pt x="17" y="50"/>
                </a:moveTo>
                <a:lnTo>
                  <a:pt x="17" y="50"/>
                </a:lnTo>
                <a:lnTo>
                  <a:pt x="14" y="49"/>
                </a:lnTo>
                <a:lnTo>
                  <a:pt x="13" y="46"/>
                </a:lnTo>
                <a:lnTo>
                  <a:pt x="13" y="46"/>
                </a:lnTo>
                <a:lnTo>
                  <a:pt x="13" y="43"/>
                </a:lnTo>
                <a:lnTo>
                  <a:pt x="15" y="41"/>
                </a:lnTo>
                <a:lnTo>
                  <a:pt x="15" y="41"/>
                </a:lnTo>
                <a:lnTo>
                  <a:pt x="17" y="39"/>
                </a:lnTo>
                <a:lnTo>
                  <a:pt x="17" y="39"/>
                </a:lnTo>
                <a:lnTo>
                  <a:pt x="17" y="50"/>
                </a:lnTo>
                <a:lnTo>
                  <a:pt x="17" y="50"/>
                </a:lnTo>
                <a:close/>
                <a:moveTo>
                  <a:pt x="493" y="89"/>
                </a:moveTo>
                <a:lnTo>
                  <a:pt x="493" y="89"/>
                </a:lnTo>
                <a:lnTo>
                  <a:pt x="493" y="584"/>
                </a:lnTo>
                <a:lnTo>
                  <a:pt x="493" y="584"/>
                </a:lnTo>
                <a:lnTo>
                  <a:pt x="493" y="610"/>
                </a:lnTo>
                <a:lnTo>
                  <a:pt x="493" y="610"/>
                </a:lnTo>
                <a:lnTo>
                  <a:pt x="493" y="617"/>
                </a:lnTo>
                <a:lnTo>
                  <a:pt x="491" y="622"/>
                </a:lnTo>
                <a:lnTo>
                  <a:pt x="488" y="626"/>
                </a:lnTo>
                <a:lnTo>
                  <a:pt x="485" y="629"/>
                </a:lnTo>
                <a:lnTo>
                  <a:pt x="481" y="631"/>
                </a:lnTo>
                <a:lnTo>
                  <a:pt x="476" y="633"/>
                </a:lnTo>
                <a:lnTo>
                  <a:pt x="466" y="636"/>
                </a:lnTo>
                <a:lnTo>
                  <a:pt x="454" y="637"/>
                </a:lnTo>
                <a:lnTo>
                  <a:pt x="442" y="637"/>
                </a:lnTo>
                <a:lnTo>
                  <a:pt x="422" y="636"/>
                </a:lnTo>
                <a:lnTo>
                  <a:pt x="422" y="636"/>
                </a:lnTo>
                <a:lnTo>
                  <a:pt x="296" y="636"/>
                </a:lnTo>
                <a:lnTo>
                  <a:pt x="296" y="636"/>
                </a:lnTo>
                <a:lnTo>
                  <a:pt x="61" y="636"/>
                </a:lnTo>
                <a:lnTo>
                  <a:pt x="61" y="636"/>
                </a:lnTo>
                <a:lnTo>
                  <a:pt x="55" y="636"/>
                </a:lnTo>
                <a:lnTo>
                  <a:pt x="48" y="635"/>
                </a:lnTo>
                <a:lnTo>
                  <a:pt x="42" y="633"/>
                </a:lnTo>
                <a:lnTo>
                  <a:pt x="37" y="631"/>
                </a:lnTo>
                <a:lnTo>
                  <a:pt x="33" y="628"/>
                </a:lnTo>
                <a:lnTo>
                  <a:pt x="30" y="624"/>
                </a:lnTo>
                <a:lnTo>
                  <a:pt x="27" y="618"/>
                </a:lnTo>
                <a:lnTo>
                  <a:pt x="26" y="610"/>
                </a:lnTo>
                <a:lnTo>
                  <a:pt x="26" y="610"/>
                </a:lnTo>
                <a:lnTo>
                  <a:pt x="26" y="598"/>
                </a:lnTo>
                <a:lnTo>
                  <a:pt x="26" y="598"/>
                </a:lnTo>
                <a:lnTo>
                  <a:pt x="26" y="590"/>
                </a:lnTo>
                <a:lnTo>
                  <a:pt x="26" y="590"/>
                </a:lnTo>
                <a:lnTo>
                  <a:pt x="31" y="593"/>
                </a:lnTo>
                <a:lnTo>
                  <a:pt x="31" y="593"/>
                </a:lnTo>
                <a:lnTo>
                  <a:pt x="33" y="593"/>
                </a:lnTo>
                <a:lnTo>
                  <a:pt x="34" y="593"/>
                </a:lnTo>
                <a:lnTo>
                  <a:pt x="36" y="593"/>
                </a:lnTo>
                <a:lnTo>
                  <a:pt x="37" y="591"/>
                </a:lnTo>
                <a:lnTo>
                  <a:pt x="37" y="588"/>
                </a:lnTo>
                <a:lnTo>
                  <a:pt x="37" y="586"/>
                </a:lnTo>
                <a:lnTo>
                  <a:pt x="36" y="585"/>
                </a:lnTo>
                <a:lnTo>
                  <a:pt x="36" y="585"/>
                </a:lnTo>
                <a:lnTo>
                  <a:pt x="31" y="582"/>
                </a:lnTo>
                <a:lnTo>
                  <a:pt x="26" y="581"/>
                </a:lnTo>
                <a:lnTo>
                  <a:pt x="26" y="581"/>
                </a:lnTo>
                <a:lnTo>
                  <a:pt x="26" y="559"/>
                </a:lnTo>
                <a:lnTo>
                  <a:pt x="26" y="559"/>
                </a:lnTo>
                <a:lnTo>
                  <a:pt x="34" y="561"/>
                </a:lnTo>
                <a:lnTo>
                  <a:pt x="34" y="561"/>
                </a:lnTo>
                <a:lnTo>
                  <a:pt x="36" y="561"/>
                </a:lnTo>
                <a:lnTo>
                  <a:pt x="38" y="560"/>
                </a:lnTo>
                <a:lnTo>
                  <a:pt x="39" y="558"/>
                </a:lnTo>
                <a:lnTo>
                  <a:pt x="39" y="555"/>
                </a:lnTo>
                <a:lnTo>
                  <a:pt x="38" y="553"/>
                </a:lnTo>
                <a:lnTo>
                  <a:pt x="36" y="553"/>
                </a:lnTo>
                <a:lnTo>
                  <a:pt x="36" y="553"/>
                </a:lnTo>
                <a:lnTo>
                  <a:pt x="26" y="550"/>
                </a:lnTo>
                <a:lnTo>
                  <a:pt x="26" y="550"/>
                </a:lnTo>
                <a:lnTo>
                  <a:pt x="26" y="525"/>
                </a:lnTo>
                <a:lnTo>
                  <a:pt x="26" y="525"/>
                </a:lnTo>
                <a:lnTo>
                  <a:pt x="32" y="527"/>
                </a:lnTo>
                <a:lnTo>
                  <a:pt x="32" y="527"/>
                </a:lnTo>
                <a:lnTo>
                  <a:pt x="34" y="527"/>
                </a:lnTo>
                <a:lnTo>
                  <a:pt x="36" y="527"/>
                </a:lnTo>
                <a:lnTo>
                  <a:pt x="37" y="524"/>
                </a:lnTo>
                <a:lnTo>
                  <a:pt x="37" y="521"/>
                </a:lnTo>
                <a:lnTo>
                  <a:pt x="36" y="520"/>
                </a:lnTo>
                <a:lnTo>
                  <a:pt x="35" y="519"/>
                </a:lnTo>
                <a:lnTo>
                  <a:pt x="35" y="519"/>
                </a:lnTo>
                <a:lnTo>
                  <a:pt x="26" y="516"/>
                </a:lnTo>
                <a:lnTo>
                  <a:pt x="26" y="516"/>
                </a:lnTo>
                <a:lnTo>
                  <a:pt x="26" y="487"/>
                </a:lnTo>
                <a:lnTo>
                  <a:pt x="26" y="487"/>
                </a:lnTo>
                <a:lnTo>
                  <a:pt x="34" y="490"/>
                </a:lnTo>
                <a:lnTo>
                  <a:pt x="34" y="490"/>
                </a:lnTo>
                <a:lnTo>
                  <a:pt x="36" y="491"/>
                </a:lnTo>
                <a:lnTo>
                  <a:pt x="37" y="490"/>
                </a:lnTo>
                <a:lnTo>
                  <a:pt x="39" y="489"/>
                </a:lnTo>
                <a:lnTo>
                  <a:pt x="39" y="488"/>
                </a:lnTo>
                <a:lnTo>
                  <a:pt x="39" y="484"/>
                </a:lnTo>
                <a:lnTo>
                  <a:pt x="38" y="483"/>
                </a:lnTo>
                <a:lnTo>
                  <a:pt x="36" y="482"/>
                </a:lnTo>
                <a:lnTo>
                  <a:pt x="36" y="482"/>
                </a:lnTo>
                <a:lnTo>
                  <a:pt x="26" y="478"/>
                </a:lnTo>
                <a:lnTo>
                  <a:pt x="26" y="478"/>
                </a:lnTo>
                <a:lnTo>
                  <a:pt x="26" y="454"/>
                </a:lnTo>
                <a:lnTo>
                  <a:pt x="26" y="454"/>
                </a:lnTo>
                <a:lnTo>
                  <a:pt x="29" y="456"/>
                </a:lnTo>
                <a:lnTo>
                  <a:pt x="32" y="458"/>
                </a:lnTo>
                <a:lnTo>
                  <a:pt x="32" y="458"/>
                </a:lnTo>
                <a:lnTo>
                  <a:pt x="33" y="460"/>
                </a:lnTo>
                <a:lnTo>
                  <a:pt x="35" y="460"/>
                </a:lnTo>
                <a:lnTo>
                  <a:pt x="38" y="460"/>
                </a:lnTo>
                <a:lnTo>
                  <a:pt x="39" y="459"/>
                </a:lnTo>
                <a:lnTo>
                  <a:pt x="40" y="457"/>
                </a:lnTo>
                <a:lnTo>
                  <a:pt x="40" y="456"/>
                </a:lnTo>
                <a:lnTo>
                  <a:pt x="39" y="454"/>
                </a:lnTo>
                <a:lnTo>
                  <a:pt x="39" y="454"/>
                </a:lnTo>
                <a:lnTo>
                  <a:pt x="36" y="450"/>
                </a:lnTo>
                <a:lnTo>
                  <a:pt x="33" y="447"/>
                </a:lnTo>
                <a:lnTo>
                  <a:pt x="30" y="446"/>
                </a:lnTo>
                <a:lnTo>
                  <a:pt x="26" y="444"/>
                </a:lnTo>
                <a:lnTo>
                  <a:pt x="26" y="444"/>
                </a:lnTo>
                <a:lnTo>
                  <a:pt x="26" y="424"/>
                </a:lnTo>
                <a:lnTo>
                  <a:pt x="26" y="424"/>
                </a:lnTo>
                <a:lnTo>
                  <a:pt x="32" y="427"/>
                </a:lnTo>
                <a:lnTo>
                  <a:pt x="32" y="427"/>
                </a:lnTo>
                <a:lnTo>
                  <a:pt x="34" y="428"/>
                </a:lnTo>
                <a:lnTo>
                  <a:pt x="35" y="428"/>
                </a:lnTo>
                <a:lnTo>
                  <a:pt x="37" y="427"/>
                </a:lnTo>
                <a:lnTo>
                  <a:pt x="38" y="426"/>
                </a:lnTo>
                <a:lnTo>
                  <a:pt x="38" y="423"/>
                </a:lnTo>
                <a:lnTo>
                  <a:pt x="38" y="421"/>
                </a:lnTo>
                <a:lnTo>
                  <a:pt x="37" y="420"/>
                </a:lnTo>
                <a:lnTo>
                  <a:pt x="37" y="420"/>
                </a:lnTo>
                <a:lnTo>
                  <a:pt x="32" y="417"/>
                </a:lnTo>
                <a:lnTo>
                  <a:pt x="26" y="414"/>
                </a:lnTo>
                <a:lnTo>
                  <a:pt x="26" y="414"/>
                </a:lnTo>
                <a:lnTo>
                  <a:pt x="26" y="394"/>
                </a:lnTo>
                <a:lnTo>
                  <a:pt x="26" y="394"/>
                </a:lnTo>
                <a:lnTo>
                  <a:pt x="31" y="397"/>
                </a:lnTo>
                <a:lnTo>
                  <a:pt x="31" y="397"/>
                </a:lnTo>
                <a:lnTo>
                  <a:pt x="33" y="398"/>
                </a:lnTo>
                <a:lnTo>
                  <a:pt x="34" y="398"/>
                </a:lnTo>
                <a:lnTo>
                  <a:pt x="36" y="397"/>
                </a:lnTo>
                <a:lnTo>
                  <a:pt x="37" y="396"/>
                </a:lnTo>
                <a:lnTo>
                  <a:pt x="37" y="392"/>
                </a:lnTo>
                <a:lnTo>
                  <a:pt x="37" y="391"/>
                </a:lnTo>
                <a:lnTo>
                  <a:pt x="36" y="390"/>
                </a:lnTo>
                <a:lnTo>
                  <a:pt x="36" y="390"/>
                </a:lnTo>
                <a:lnTo>
                  <a:pt x="31" y="387"/>
                </a:lnTo>
                <a:lnTo>
                  <a:pt x="26" y="385"/>
                </a:lnTo>
                <a:lnTo>
                  <a:pt x="26" y="385"/>
                </a:lnTo>
                <a:lnTo>
                  <a:pt x="26" y="364"/>
                </a:lnTo>
                <a:lnTo>
                  <a:pt x="26" y="364"/>
                </a:lnTo>
                <a:lnTo>
                  <a:pt x="33" y="367"/>
                </a:lnTo>
                <a:lnTo>
                  <a:pt x="33" y="367"/>
                </a:lnTo>
                <a:lnTo>
                  <a:pt x="35" y="368"/>
                </a:lnTo>
                <a:lnTo>
                  <a:pt x="37" y="367"/>
                </a:lnTo>
                <a:lnTo>
                  <a:pt x="38" y="366"/>
                </a:lnTo>
                <a:lnTo>
                  <a:pt x="38" y="365"/>
                </a:lnTo>
                <a:lnTo>
                  <a:pt x="38" y="361"/>
                </a:lnTo>
                <a:lnTo>
                  <a:pt x="37" y="360"/>
                </a:lnTo>
                <a:lnTo>
                  <a:pt x="35" y="359"/>
                </a:lnTo>
                <a:lnTo>
                  <a:pt x="35" y="359"/>
                </a:lnTo>
                <a:lnTo>
                  <a:pt x="26" y="355"/>
                </a:lnTo>
                <a:lnTo>
                  <a:pt x="26" y="355"/>
                </a:lnTo>
                <a:lnTo>
                  <a:pt x="26" y="337"/>
                </a:lnTo>
                <a:lnTo>
                  <a:pt x="26" y="337"/>
                </a:lnTo>
                <a:lnTo>
                  <a:pt x="31" y="339"/>
                </a:lnTo>
                <a:lnTo>
                  <a:pt x="31" y="339"/>
                </a:lnTo>
                <a:lnTo>
                  <a:pt x="33" y="340"/>
                </a:lnTo>
                <a:lnTo>
                  <a:pt x="35" y="339"/>
                </a:lnTo>
                <a:lnTo>
                  <a:pt x="36" y="337"/>
                </a:lnTo>
                <a:lnTo>
                  <a:pt x="36" y="333"/>
                </a:lnTo>
                <a:lnTo>
                  <a:pt x="35" y="332"/>
                </a:lnTo>
                <a:lnTo>
                  <a:pt x="34" y="331"/>
                </a:lnTo>
                <a:lnTo>
                  <a:pt x="34" y="331"/>
                </a:lnTo>
                <a:lnTo>
                  <a:pt x="26" y="328"/>
                </a:lnTo>
                <a:lnTo>
                  <a:pt x="26" y="328"/>
                </a:lnTo>
                <a:lnTo>
                  <a:pt x="26" y="305"/>
                </a:lnTo>
                <a:lnTo>
                  <a:pt x="26" y="305"/>
                </a:lnTo>
                <a:lnTo>
                  <a:pt x="32" y="307"/>
                </a:lnTo>
                <a:lnTo>
                  <a:pt x="32" y="307"/>
                </a:lnTo>
                <a:lnTo>
                  <a:pt x="34" y="308"/>
                </a:lnTo>
                <a:lnTo>
                  <a:pt x="36" y="307"/>
                </a:lnTo>
                <a:lnTo>
                  <a:pt x="37" y="306"/>
                </a:lnTo>
                <a:lnTo>
                  <a:pt x="37" y="305"/>
                </a:lnTo>
                <a:lnTo>
                  <a:pt x="37" y="301"/>
                </a:lnTo>
                <a:lnTo>
                  <a:pt x="36" y="300"/>
                </a:lnTo>
                <a:lnTo>
                  <a:pt x="35" y="299"/>
                </a:lnTo>
                <a:lnTo>
                  <a:pt x="35" y="299"/>
                </a:lnTo>
                <a:lnTo>
                  <a:pt x="26" y="297"/>
                </a:lnTo>
                <a:lnTo>
                  <a:pt x="26" y="297"/>
                </a:lnTo>
                <a:lnTo>
                  <a:pt x="26" y="276"/>
                </a:lnTo>
                <a:lnTo>
                  <a:pt x="26" y="276"/>
                </a:lnTo>
                <a:lnTo>
                  <a:pt x="30" y="277"/>
                </a:lnTo>
                <a:lnTo>
                  <a:pt x="30" y="277"/>
                </a:lnTo>
                <a:lnTo>
                  <a:pt x="32" y="278"/>
                </a:lnTo>
                <a:lnTo>
                  <a:pt x="34" y="277"/>
                </a:lnTo>
                <a:lnTo>
                  <a:pt x="35" y="275"/>
                </a:lnTo>
                <a:lnTo>
                  <a:pt x="35" y="271"/>
                </a:lnTo>
                <a:lnTo>
                  <a:pt x="34" y="270"/>
                </a:lnTo>
                <a:lnTo>
                  <a:pt x="33" y="269"/>
                </a:lnTo>
                <a:lnTo>
                  <a:pt x="33" y="269"/>
                </a:lnTo>
                <a:lnTo>
                  <a:pt x="26" y="267"/>
                </a:lnTo>
                <a:lnTo>
                  <a:pt x="26" y="267"/>
                </a:lnTo>
                <a:lnTo>
                  <a:pt x="26" y="246"/>
                </a:lnTo>
                <a:lnTo>
                  <a:pt x="26" y="246"/>
                </a:lnTo>
                <a:lnTo>
                  <a:pt x="28" y="248"/>
                </a:lnTo>
                <a:lnTo>
                  <a:pt x="28" y="248"/>
                </a:lnTo>
                <a:lnTo>
                  <a:pt x="30" y="249"/>
                </a:lnTo>
                <a:lnTo>
                  <a:pt x="32" y="249"/>
                </a:lnTo>
                <a:lnTo>
                  <a:pt x="34" y="248"/>
                </a:lnTo>
                <a:lnTo>
                  <a:pt x="36" y="245"/>
                </a:lnTo>
                <a:lnTo>
                  <a:pt x="36" y="244"/>
                </a:lnTo>
                <a:lnTo>
                  <a:pt x="35" y="242"/>
                </a:lnTo>
                <a:lnTo>
                  <a:pt x="35" y="242"/>
                </a:lnTo>
                <a:lnTo>
                  <a:pt x="31" y="239"/>
                </a:lnTo>
                <a:lnTo>
                  <a:pt x="26" y="237"/>
                </a:lnTo>
                <a:lnTo>
                  <a:pt x="26" y="237"/>
                </a:lnTo>
                <a:lnTo>
                  <a:pt x="26" y="213"/>
                </a:lnTo>
                <a:lnTo>
                  <a:pt x="26" y="213"/>
                </a:lnTo>
                <a:lnTo>
                  <a:pt x="31" y="215"/>
                </a:lnTo>
                <a:lnTo>
                  <a:pt x="31" y="215"/>
                </a:lnTo>
                <a:lnTo>
                  <a:pt x="33" y="216"/>
                </a:lnTo>
                <a:lnTo>
                  <a:pt x="35" y="215"/>
                </a:lnTo>
                <a:lnTo>
                  <a:pt x="37" y="213"/>
                </a:lnTo>
                <a:lnTo>
                  <a:pt x="38" y="212"/>
                </a:lnTo>
                <a:lnTo>
                  <a:pt x="38" y="209"/>
                </a:lnTo>
                <a:lnTo>
                  <a:pt x="37" y="208"/>
                </a:lnTo>
                <a:lnTo>
                  <a:pt x="36" y="207"/>
                </a:lnTo>
                <a:lnTo>
                  <a:pt x="36" y="207"/>
                </a:lnTo>
                <a:lnTo>
                  <a:pt x="26" y="203"/>
                </a:lnTo>
                <a:lnTo>
                  <a:pt x="26" y="203"/>
                </a:lnTo>
                <a:lnTo>
                  <a:pt x="26" y="185"/>
                </a:lnTo>
                <a:lnTo>
                  <a:pt x="26" y="185"/>
                </a:lnTo>
                <a:lnTo>
                  <a:pt x="30" y="187"/>
                </a:lnTo>
                <a:lnTo>
                  <a:pt x="30" y="187"/>
                </a:lnTo>
                <a:lnTo>
                  <a:pt x="32" y="188"/>
                </a:lnTo>
                <a:lnTo>
                  <a:pt x="33" y="188"/>
                </a:lnTo>
                <a:lnTo>
                  <a:pt x="35" y="187"/>
                </a:lnTo>
                <a:lnTo>
                  <a:pt x="36" y="186"/>
                </a:lnTo>
                <a:lnTo>
                  <a:pt x="36" y="182"/>
                </a:lnTo>
                <a:lnTo>
                  <a:pt x="36" y="181"/>
                </a:lnTo>
                <a:lnTo>
                  <a:pt x="35" y="179"/>
                </a:lnTo>
                <a:lnTo>
                  <a:pt x="35" y="179"/>
                </a:lnTo>
                <a:lnTo>
                  <a:pt x="31" y="177"/>
                </a:lnTo>
                <a:lnTo>
                  <a:pt x="26" y="176"/>
                </a:lnTo>
                <a:lnTo>
                  <a:pt x="26" y="176"/>
                </a:lnTo>
                <a:lnTo>
                  <a:pt x="26" y="153"/>
                </a:lnTo>
                <a:lnTo>
                  <a:pt x="26" y="153"/>
                </a:lnTo>
                <a:lnTo>
                  <a:pt x="31" y="156"/>
                </a:lnTo>
                <a:lnTo>
                  <a:pt x="31" y="156"/>
                </a:lnTo>
                <a:lnTo>
                  <a:pt x="33" y="157"/>
                </a:lnTo>
                <a:lnTo>
                  <a:pt x="34" y="157"/>
                </a:lnTo>
                <a:lnTo>
                  <a:pt x="36" y="156"/>
                </a:lnTo>
                <a:lnTo>
                  <a:pt x="37" y="155"/>
                </a:lnTo>
                <a:lnTo>
                  <a:pt x="37" y="152"/>
                </a:lnTo>
                <a:lnTo>
                  <a:pt x="37" y="150"/>
                </a:lnTo>
                <a:lnTo>
                  <a:pt x="36" y="148"/>
                </a:lnTo>
                <a:lnTo>
                  <a:pt x="36" y="148"/>
                </a:lnTo>
                <a:lnTo>
                  <a:pt x="31" y="146"/>
                </a:lnTo>
                <a:lnTo>
                  <a:pt x="26" y="144"/>
                </a:lnTo>
                <a:lnTo>
                  <a:pt x="26" y="144"/>
                </a:lnTo>
                <a:lnTo>
                  <a:pt x="26" y="111"/>
                </a:lnTo>
                <a:lnTo>
                  <a:pt x="26" y="111"/>
                </a:lnTo>
                <a:lnTo>
                  <a:pt x="33" y="114"/>
                </a:lnTo>
                <a:lnTo>
                  <a:pt x="33" y="114"/>
                </a:lnTo>
                <a:lnTo>
                  <a:pt x="34" y="115"/>
                </a:lnTo>
                <a:lnTo>
                  <a:pt x="36" y="115"/>
                </a:lnTo>
                <a:lnTo>
                  <a:pt x="38" y="113"/>
                </a:lnTo>
                <a:lnTo>
                  <a:pt x="39" y="110"/>
                </a:lnTo>
                <a:lnTo>
                  <a:pt x="38" y="108"/>
                </a:lnTo>
                <a:lnTo>
                  <a:pt x="37" y="107"/>
                </a:lnTo>
                <a:lnTo>
                  <a:pt x="37" y="107"/>
                </a:lnTo>
                <a:lnTo>
                  <a:pt x="32" y="104"/>
                </a:lnTo>
                <a:lnTo>
                  <a:pt x="26" y="103"/>
                </a:lnTo>
                <a:lnTo>
                  <a:pt x="26" y="103"/>
                </a:lnTo>
                <a:lnTo>
                  <a:pt x="26" y="73"/>
                </a:lnTo>
                <a:lnTo>
                  <a:pt x="26" y="73"/>
                </a:lnTo>
                <a:lnTo>
                  <a:pt x="34" y="74"/>
                </a:lnTo>
                <a:lnTo>
                  <a:pt x="34" y="74"/>
                </a:lnTo>
                <a:lnTo>
                  <a:pt x="36" y="74"/>
                </a:lnTo>
                <a:lnTo>
                  <a:pt x="37" y="74"/>
                </a:lnTo>
                <a:lnTo>
                  <a:pt x="39" y="71"/>
                </a:lnTo>
                <a:lnTo>
                  <a:pt x="39" y="68"/>
                </a:lnTo>
                <a:lnTo>
                  <a:pt x="38" y="67"/>
                </a:lnTo>
                <a:lnTo>
                  <a:pt x="36" y="66"/>
                </a:lnTo>
                <a:lnTo>
                  <a:pt x="36" y="66"/>
                </a:lnTo>
                <a:lnTo>
                  <a:pt x="26" y="64"/>
                </a:lnTo>
                <a:lnTo>
                  <a:pt x="26" y="64"/>
                </a:lnTo>
                <a:lnTo>
                  <a:pt x="26" y="41"/>
                </a:lnTo>
                <a:lnTo>
                  <a:pt x="26" y="41"/>
                </a:lnTo>
                <a:lnTo>
                  <a:pt x="26" y="37"/>
                </a:lnTo>
                <a:lnTo>
                  <a:pt x="26" y="37"/>
                </a:lnTo>
                <a:lnTo>
                  <a:pt x="30" y="38"/>
                </a:lnTo>
                <a:lnTo>
                  <a:pt x="34" y="39"/>
                </a:lnTo>
                <a:lnTo>
                  <a:pt x="34" y="39"/>
                </a:lnTo>
                <a:lnTo>
                  <a:pt x="36" y="40"/>
                </a:lnTo>
                <a:lnTo>
                  <a:pt x="38" y="40"/>
                </a:lnTo>
                <a:lnTo>
                  <a:pt x="40" y="37"/>
                </a:lnTo>
                <a:lnTo>
                  <a:pt x="41" y="34"/>
                </a:lnTo>
                <a:lnTo>
                  <a:pt x="40" y="33"/>
                </a:lnTo>
                <a:lnTo>
                  <a:pt x="38" y="32"/>
                </a:lnTo>
                <a:lnTo>
                  <a:pt x="38" y="32"/>
                </a:lnTo>
                <a:lnTo>
                  <a:pt x="33" y="30"/>
                </a:lnTo>
                <a:lnTo>
                  <a:pt x="28" y="29"/>
                </a:lnTo>
                <a:lnTo>
                  <a:pt x="28" y="29"/>
                </a:lnTo>
                <a:lnTo>
                  <a:pt x="30" y="22"/>
                </a:lnTo>
                <a:lnTo>
                  <a:pt x="33" y="18"/>
                </a:lnTo>
                <a:lnTo>
                  <a:pt x="35" y="16"/>
                </a:lnTo>
                <a:lnTo>
                  <a:pt x="38" y="13"/>
                </a:lnTo>
                <a:lnTo>
                  <a:pt x="42" y="11"/>
                </a:lnTo>
                <a:lnTo>
                  <a:pt x="46" y="10"/>
                </a:lnTo>
                <a:lnTo>
                  <a:pt x="51" y="9"/>
                </a:lnTo>
                <a:lnTo>
                  <a:pt x="51" y="9"/>
                </a:lnTo>
                <a:lnTo>
                  <a:pt x="67" y="9"/>
                </a:lnTo>
                <a:lnTo>
                  <a:pt x="67" y="9"/>
                </a:lnTo>
                <a:lnTo>
                  <a:pt x="170" y="9"/>
                </a:lnTo>
                <a:lnTo>
                  <a:pt x="170" y="9"/>
                </a:lnTo>
                <a:lnTo>
                  <a:pt x="433" y="9"/>
                </a:lnTo>
                <a:lnTo>
                  <a:pt x="433" y="9"/>
                </a:lnTo>
                <a:lnTo>
                  <a:pt x="451" y="9"/>
                </a:lnTo>
                <a:lnTo>
                  <a:pt x="462" y="9"/>
                </a:lnTo>
                <a:lnTo>
                  <a:pt x="472" y="10"/>
                </a:lnTo>
                <a:lnTo>
                  <a:pt x="480" y="13"/>
                </a:lnTo>
                <a:lnTo>
                  <a:pt x="484" y="15"/>
                </a:lnTo>
                <a:lnTo>
                  <a:pt x="487" y="18"/>
                </a:lnTo>
                <a:lnTo>
                  <a:pt x="490" y="21"/>
                </a:lnTo>
                <a:lnTo>
                  <a:pt x="492" y="25"/>
                </a:lnTo>
                <a:lnTo>
                  <a:pt x="493" y="29"/>
                </a:lnTo>
                <a:lnTo>
                  <a:pt x="493" y="35"/>
                </a:lnTo>
                <a:lnTo>
                  <a:pt x="493" y="35"/>
                </a:lnTo>
                <a:lnTo>
                  <a:pt x="493" y="89"/>
                </a:lnTo>
                <a:lnTo>
                  <a:pt x="493" y="89"/>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34" name="Freeform 2525"/>
          <p:cNvSpPr>
            <a:spLocks noEditPoints="1"/>
          </p:cNvSpPr>
          <p:nvPr/>
        </p:nvSpPr>
        <p:spPr bwMode="auto">
          <a:xfrm>
            <a:off x="1187481" y="5279990"/>
            <a:ext cx="403225" cy="134938"/>
          </a:xfrm>
          <a:custGeom>
            <a:avLst/>
            <a:gdLst/>
            <a:ahLst/>
            <a:cxnLst>
              <a:cxn ang="0">
                <a:pos x="229" y="39"/>
              </a:cxn>
              <a:cxn ang="0">
                <a:pos x="236" y="22"/>
              </a:cxn>
              <a:cxn ang="0">
                <a:pos x="219" y="32"/>
              </a:cxn>
              <a:cxn ang="0">
                <a:pos x="218" y="41"/>
              </a:cxn>
              <a:cxn ang="0">
                <a:pos x="192" y="60"/>
              </a:cxn>
              <a:cxn ang="0">
                <a:pos x="192" y="51"/>
              </a:cxn>
              <a:cxn ang="0">
                <a:pos x="194" y="30"/>
              </a:cxn>
              <a:cxn ang="0">
                <a:pos x="182" y="37"/>
              </a:cxn>
              <a:cxn ang="0">
                <a:pos x="177" y="58"/>
              </a:cxn>
              <a:cxn ang="0">
                <a:pos x="145" y="63"/>
              </a:cxn>
              <a:cxn ang="0">
                <a:pos x="148" y="29"/>
              </a:cxn>
              <a:cxn ang="0">
                <a:pos x="183" y="21"/>
              </a:cxn>
              <a:cxn ang="0">
                <a:pos x="180" y="15"/>
              </a:cxn>
              <a:cxn ang="0">
                <a:pos x="160" y="8"/>
              </a:cxn>
              <a:cxn ang="0">
                <a:pos x="146" y="14"/>
              </a:cxn>
              <a:cxn ang="0">
                <a:pos x="128" y="22"/>
              </a:cxn>
              <a:cxn ang="0">
                <a:pos x="130" y="28"/>
              </a:cxn>
              <a:cxn ang="0">
                <a:pos x="126" y="35"/>
              </a:cxn>
              <a:cxn ang="0">
                <a:pos x="111" y="29"/>
              </a:cxn>
              <a:cxn ang="0">
                <a:pos x="101" y="34"/>
              </a:cxn>
              <a:cxn ang="0">
                <a:pos x="82" y="59"/>
              </a:cxn>
              <a:cxn ang="0">
                <a:pos x="63" y="68"/>
              </a:cxn>
              <a:cxn ang="0">
                <a:pos x="73" y="28"/>
              </a:cxn>
              <a:cxn ang="0">
                <a:pos x="70" y="2"/>
              </a:cxn>
              <a:cxn ang="0">
                <a:pos x="41" y="29"/>
              </a:cxn>
              <a:cxn ang="0">
                <a:pos x="36" y="6"/>
              </a:cxn>
              <a:cxn ang="0">
                <a:pos x="15" y="14"/>
              </a:cxn>
              <a:cxn ang="0">
                <a:pos x="2" y="40"/>
              </a:cxn>
              <a:cxn ang="0">
                <a:pos x="19" y="21"/>
              </a:cxn>
              <a:cxn ang="0">
                <a:pos x="33" y="15"/>
              </a:cxn>
              <a:cxn ang="0">
                <a:pos x="31" y="44"/>
              </a:cxn>
              <a:cxn ang="0">
                <a:pos x="18" y="84"/>
              </a:cxn>
              <a:cxn ang="0">
                <a:pos x="27" y="81"/>
              </a:cxn>
              <a:cxn ang="0">
                <a:pos x="38" y="46"/>
              </a:cxn>
              <a:cxn ang="0">
                <a:pos x="62" y="11"/>
              </a:cxn>
              <a:cxn ang="0">
                <a:pos x="66" y="22"/>
              </a:cxn>
              <a:cxn ang="0">
                <a:pos x="56" y="71"/>
              </a:cxn>
              <a:cxn ang="0">
                <a:pos x="67" y="78"/>
              </a:cxn>
              <a:cxn ang="0">
                <a:pos x="89" y="66"/>
              </a:cxn>
              <a:cxn ang="0">
                <a:pos x="100" y="73"/>
              </a:cxn>
              <a:cxn ang="0">
                <a:pos x="124" y="49"/>
              </a:cxn>
              <a:cxn ang="0">
                <a:pos x="137" y="46"/>
              </a:cxn>
              <a:cxn ang="0">
                <a:pos x="145" y="73"/>
              </a:cxn>
              <a:cxn ang="0">
                <a:pos x="168" y="71"/>
              </a:cxn>
              <a:cxn ang="0">
                <a:pos x="183" y="67"/>
              </a:cxn>
              <a:cxn ang="0">
                <a:pos x="219" y="50"/>
              </a:cxn>
              <a:cxn ang="0">
                <a:pos x="240" y="52"/>
              </a:cxn>
              <a:cxn ang="0">
                <a:pos x="245" y="68"/>
              </a:cxn>
              <a:cxn ang="0">
                <a:pos x="229" y="71"/>
              </a:cxn>
              <a:cxn ang="0">
                <a:pos x="210" y="66"/>
              </a:cxn>
              <a:cxn ang="0">
                <a:pos x="220" y="75"/>
              </a:cxn>
              <a:cxn ang="0">
                <a:pos x="248" y="76"/>
              </a:cxn>
              <a:cxn ang="0">
                <a:pos x="252" y="54"/>
              </a:cxn>
              <a:cxn ang="0">
                <a:pos x="27" y="66"/>
              </a:cxn>
              <a:cxn ang="0">
                <a:pos x="115" y="53"/>
              </a:cxn>
              <a:cxn ang="0">
                <a:pos x="96" y="65"/>
              </a:cxn>
              <a:cxn ang="0">
                <a:pos x="103" y="47"/>
              </a:cxn>
              <a:cxn ang="0">
                <a:pos x="112" y="45"/>
              </a:cxn>
              <a:cxn ang="0">
                <a:pos x="184" y="52"/>
              </a:cxn>
              <a:cxn ang="0">
                <a:pos x="186" y="41"/>
              </a:cxn>
              <a:cxn ang="0">
                <a:pos x="184" y="51"/>
              </a:cxn>
            </a:cxnLst>
            <a:rect l="0" t="0" r="r" b="b"/>
            <a:pathLst>
              <a:path w="254" h="85">
                <a:moveTo>
                  <a:pt x="246" y="48"/>
                </a:moveTo>
                <a:lnTo>
                  <a:pt x="246" y="48"/>
                </a:lnTo>
                <a:lnTo>
                  <a:pt x="237" y="44"/>
                </a:lnTo>
                <a:lnTo>
                  <a:pt x="233" y="42"/>
                </a:lnTo>
                <a:lnTo>
                  <a:pt x="229" y="39"/>
                </a:lnTo>
                <a:lnTo>
                  <a:pt x="229" y="39"/>
                </a:lnTo>
                <a:lnTo>
                  <a:pt x="233" y="33"/>
                </a:lnTo>
                <a:lnTo>
                  <a:pt x="237" y="27"/>
                </a:lnTo>
                <a:lnTo>
                  <a:pt x="237" y="27"/>
                </a:lnTo>
                <a:lnTo>
                  <a:pt x="237" y="24"/>
                </a:lnTo>
                <a:lnTo>
                  <a:pt x="237" y="23"/>
                </a:lnTo>
                <a:lnTo>
                  <a:pt x="236" y="22"/>
                </a:lnTo>
                <a:lnTo>
                  <a:pt x="235" y="21"/>
                </a:lnTo>
                <a:lnTo>
                  <a:pt x="232" y="20"/>
                </a:lnTo>
                <a:lnTo>
                  <a:pt x="228" y="22"/>
                </a:lnTo>
                <a:lnTo>
                  <a:pt x="224" y="24"/>
                </a:lnTo>
                <a:lnTo>
                  <a:pt x="221" y="27"/>
                </a:lnTo>
                <a:lnTo>
                  <a:pt x="219" y="32"/>
                </a:lnTo>
                <a:lnTo>
                  <a:pt x="219" y="34"/>
                </a:lnTo>
                <a:lnTo>
                  <a:pt x="219" y="36"/>
                </a:lnTo>
                <a:lnTo>
                  <a:pt x="219" y="36"/>
                </a:lnTo>
                <a:lnTo>
                  <a:pt x="220" y="39"/>
                </a:lnTo>
                <a:lnTo>
                  <a:pt x="220" y="39"/>
                </a:lnTo>
                <a:lnTo>
                  <a:pt x="218" y="41"/>
                </a:lnTo>
                <a:lnTo>
                  <a:pt x="218" y="41"/>
                </a:lnTo>
                <a:lnTo>
                  <a:pt x="210" y="48"/>
                </a:lnTo>
                <a:lnTo>
                  <a:pt x="201" y="54"/>
                </a:lnTo>
                <a:lnTo>
                  <a:pt x="201" y="54"/>
                </a:lnTo>
                <a:lnTo>
                  <a:pt x="197" y="57"/>
                </a:lnTo>
                <a:lnTo>
                  <a:pt x="192" y="60"/>
                </a:lnTo>
                <a:lnTo>
                  <a:pt x="188" y="61"/>
                </a:lnTo>
                <a:lnTo>
                  <a:pt x="186" y="60"/>
                </a:lnTo>
                <a:lnTo>
                  <a:pt x="185" y="59"/>
                </a:lnTo>
                <a:lnTo>
                  <a:pt x="185" y="59"/>
                </a:lnTo>
                <a:lnTo>
                  <a:pt x="189" y="55"/>
                </a:lnTo>
                <a:lnTo>
                  <a:pt x="192" y="51"/>
                </a:lnTo>
                <a:lnTo>
                  <a:pt x="197" y="41"/>
                </a:lnTo>
                <a:lnTo>
                  <a:pt x="197" y="41"/>
                </a:lnTo>
                <a:lnTo>
                  <a:pt x="199" y="37"/>
                </a:lnTo>
                <a:lnTo>
                  <a:pt x="198" y="33"/>
                </a:lnTo>
                <a:lnTo>
                  <a:pt x="196" y="31"/>
                </a:lnTo>
                <a:lnTo>
                  <a:pt x="194" y="30"/>
                </a:lnTo>
                <a:lnTo>
                  <a:pt x="191" y="30"/>
                </a:lnTo>
                <a:lnTo>
                  <a:pt x="191" y="30"/>
                </a:lnTo>
                <a:lnTo>
                  <a:pt x="188" y="30"/>
                </a:lnTo>
                <a:lnTo>
                  <a:pt x="186" y="32"/>
                </a:lnTo>
                <a:lnTo>
                  <a:pt x="183" y="34"/>
                </a:lnTo>
                <a:lnTo>
                  <a:pt x="182" y="37"/>
                </a:lnTo>
                <a:lnTo>
                  <a:pt x="179" y="44"/>
                </a:lnTo>
                <a:lnTo>
                  <a:pt x="178" y="50"/>
                </a:lnTo>
                <a:lnTo>
                  <a:pt x="178" y="50"/>
                </a:lnTo>
                <a:lnTo>
                  <a:pt x="177" y="54"/>
                </a:lnTo>
                <a:lnTo>
                  <a:pt x="177" y="58"/>
                </a:lnTo>
                <a:lnTo>
                  <a:pt x="177" y="58"/>
                </a:lnTo>
                <a:lnTo>
                  <a:pt x="168" y="63"/>
                </a:lnTo>
                <a:lnTo>
                  <a:pt x="158" y="67"/>
                </a:lnTo>
                <a:lnTo>
                  <a:pt x="154" y="68"/>
                </a:lnTo>
                <a:lnTo>
                  <a:pt x="150" y="68"/>
                </a:lnTo>
                <a:lnTo>
                  <a:pt x="147" y="66"/>
                </a:lnTo>
                <a:lnTo>
                  <a:pt x="145" y="63"/>
                </a:lnTo>
                <a:lnTo>
                  <a:pt x="145" y="63"/>
                </a:lnTo>
                <a:lnTo>
                  <a:pt x="143" y="56"/>
                </a:lnTo>
                <a:lnTo>
                  <a:pt x="144" y="47"/>
                </a:lnTo>
                <a:lnTo>
                  <a:pt x="145" y="38"/>
                </a:lnTo>
                <a:lnTo>
                  <a:pt x="148" y="29"/>
                </a:lnTo>
                <a:lnTo>
                  <a:pt x="148" y="29"/>
                </a:lnTo>
                <a:lnTo>
                  <a:pt x="152" y="26"/>
                </a:lnTo>
                <a:lnTo>
                  <a:pt x="152" y="26"/>
                </a:lnTo>
                <a:lnTo>
                  <a:pt x="167" y="24"/>
                </a:lnTo>
                <a:lnTo>
                  <a:pt x="182" y="22"/>
                </a:lnTo>
                <a:lnTo>
                  <a:pt x="182" y="22"/>
                </a:lnTo>
                <a:lnTo>
                  <a:pt x="183" y="21"/>
                </a:lnTo>
                <a:lnTo>
                  <a:pt x="184" y="20"/>
                </a:lnTo>
                <a:lnTo>
                  <a:pt x="184" y="18"/>
                </a:lnTo>
                <a:lnTo>
                  <a:pt x="183" y="16"/>
                </a:lnTo>
                <a:lnTo>
                  <a:pt x="182" y="15"/>
                </a:lnTo>
                <a:lnTo>
                  <a:pt x="180" y="15"/>
                </a:lnTo>
                <a:lnTo>
                  <a:pt x="180" y="15"/>
                </a:lnTo>
                <a:lnTo>
                  <a:pt x="170" y="17"/>
                </a:lnTo>
                <a:lnTo>
                  <a:pt x="159" y="19"/>
                </a:lnTo>
                <a:lnTo>
                  <a:pt x="159" y="19"/>
                </a:lnTo>
                <a:lnTo>
                  <a:pt x="160" y="16"/>
                </a:lnTo>
                <a:lnTo>
                  <a:pt x="160" y="11"/>
                </a:lnTo>
                <a:lnTo>
                  <a:pt x="160" y="8"/>
                </a:lnTo>
                <a:lnTo>
                  <a:pt x="157" y="6"/>
                </a:lnTo>
                <a:lnTo>
                  <a:pt x="157" y="6"/>
                </a:lnTo>
                <a:lnTo>
                  <a:pt x="155" y="5"/>
                </a:lnTo>
                <a:lnTo>
                  <a:pt x="153" y="6"/>
                </a:lnTo>
                <a:lnTo>
                  <a:pt x="149" y="9"/>
                </a:lnTo>
                <a:lnTo>
                  <a:pt x="146" y="14"/>
                </a:lnTo>
                <a:lnTo>
                  <a:pt x="145" y="18"/>
                </a:lnTo>
                <a:lnTo>
                  <a:pt x="145" y="18"/>
                </a:lnTo>
                <a:lnTo>
                  <a:pt x="144" y="20"/>
                </a:lnTo>
                <a:lnTo>
                  <a:pt x="144" y="20"/>
                </a:lnTo>
                <a:lnTo>
                  <a:pt x="128" y="22"/>
                </a:lnTo>
                <a:lnTo>
                  <a:pt x="128" y="22"/>
                </a:lnTo>
                <a:lnTo>
                  <a:pt x="127" y="22"/>
                </a:lnTo>
                <a:lnTo>
                  <a:pt x="126" y="23"/>
                </a:lnTo>
                <a:lnTo>
                  <a:pt x="126" y="25"/>
                </a:lnTo>
                <a:lnTo>
                  <a:pt x="127" y="27"/>
                </a:lnTo>
                <a:lnTo>
                  <a:pt x="130" y="28"/>
                </a:lnTo>
                <a:lnTo>
                  <a:pt x="130" y="28"/>
                </a:lnTo>
                <a:lnTo>
                  <a:pt x="140" y="27"/>
                </a:lnTo>
                <a:lnTo>
                  <a:pt x="140" y="27"/>
                </a:lnTo>
                <a:lnTo>
                  <a:pt x="133" y="31"/>
                </a:lnTo>
                <a:lnTo>
                  <a:pt x="133" y="31"/>
                </a:lnTo>
                <a:lnTo>
                  <a:pt x="126" y="35"/>
                </a:lnTo>
                <a:lnTo>
                  <a:pt x="126" y="35"/>
                </a:lnTo>
                <a:lnTo>
                  <a:pt x="125" y="33"/>
                </a:lnTo>
                <a:lnTo>
                  <a:pt x="123" y="31"/>
                </a:lnTo>
                <a:lnTo>
                  <a:pt x="121" y="29"/>
                </a:lnTo>
                <a:lnTo>
                  <a:pt x="118" y="29"/>
                </a:lnTo>
                <a:lnTo>
                  <a:pt x="113" y="29"/>
                </a:lnTo>
                <a:lnTo>
                  <a:pt x="111" y="29"/>
                </a:lnTo>
                <a:lnTo>
                  <a:pt x="109" y="31"/>
                </a:lnTo>
                <a:lnTo>
                  <a:pt x="109" y="31"/>
                </a:lnTo>
                <a:lnTo>
                  <a:pt x="107" y="30"/>
                </a:lnTo>
                <a:lnTo>
                  <a:pt x="104" y="31"/>
                </a:lnTo>
                <a:lnTo>
                  <a:pt x="104" y="31"/>
                </a:lnTo>
                <a:lnTo>
                  <a:pt x="101" y="34"/>
                </a:lnTo>
                <a:lnTo>
                  <a:pt x="98" y="39"/>
                </a:lnTo>
                <a:lnTo>
                  <a:pt x="94" y="45"/>
                </a:lnTo>
                <a:lnTo>
                  <a:pt x="91" y="51"/>
                </a:lnTo>
                <a:lnTo>
                  <a:pt x="91" y="51"/>
                </a:lnTo>
                <a:lnTo>
                  <a:pt x="82" y="59"/>
                </a:lnTo>
                <a:lnTo>
                  <a:pt x="82" y="59"/>
                </a:lnTo>
                <a:lnTo>
                  <a:pt x="75" y="65"/>
                </a:lnTo>
                <a:lnTo>
                  <a:pt x="67" y="70"/>
                </a:lnTo>
                <a:lnTo>
                  <a:pt x="67" y="70"/>
                </a:lnTo>
                <a:lnTo>
                  <a:pt x="65" y="71"/>
                </a:lnTo>
                <a:lnTo>
                  <a:pt x="63" y="70"/>
                </a:lnTo>
                <a:lnTo>
                  <a:pt x="63" y="68"/>
                </a:lnTo>
                <a:lnTo>
                  <a:pt x="62" y="65"/>
                </a:lnTo>
                <a:lnTo>
                  <a:pt x="63" y="59"/>
                </a:lnTo>
                <a:lnTo>
                  <a:pt x="64" y="55"/>
                </a:lnTo>
                <a:lnTo>
                  <a:pt x="64" y="55"/>
                </a:lnTo>
                <a:lnTo>
                  <a:pt x="68" y="43"/>
                </a:lnTo>
                <a:lnTo>
                  <a:pt x="73" y="28"/>
                </a:lnTo>
                <a:lnTo>
                  <a:pt x="74" y="21"/>
                </a:lnTo>
                <a:lnTo>
                  <a:pt x="74" y="14"/>
                </a:lnTo>
                <a:lnTo>
                  <a:pt x="73" y="7"/>
                </a:lnTo>
                <a:lnTo>
                  <a:pt x="72" y="4"/>
                </a:lnTo>
                <a:lnTo>
                  <a:pt x="70" y="2"/>
                </a:lnTo>
                <a:lnTo>
                  <a:pt x="70" y="2"/>
                </a:lnTo>
                <a:lnTo>
                  <a:pt x="67" y="0"/>
                </a:lnTo>
                <a:lnTo>
                  <a:pt x="63" y="1"/>
                </a:lnTo>
                <a:lnTo>
                  <a:pt x="60" y="3"/>
                </a:lnTo>
                <a:lnTo>
                  <a:pt x="56" y="7"/>
                </a:lnTo>
                <a:lnTo>
                  <a:pt x="48" y="18"/>
                </a:lnTo>
                <a:lnTo>
                  <a:pt x="41" y="29"/>
                </a:lnTo>
                <a:lnTo>
                  <a:pt x="41" y="29"/>
                </a:lnTo>
                <a:lnTo>
                  <a:pt x="41" y="22"/>
                </a:lnTo>
                <a:lnTo>
                  <a:pt x="41" y="17"/>
                </a:lnTo>
                <a:lnTo>
                  <a:pt x="39" y="10"/>
                </a:lnTo>
                <a:lnTo>
                  <a:pt x="36" y="6"/>
                </a:lnTo>
                <a:lnTo>
                  <a:pt x="36" y="6"/>
                </a:lnTo>
                <a:lnTo>
                  <a:pt x="34" y="4"/>
                </a:lnTo>
                <a:lnTo>
                  <a:pt x="31" y="4"/>
                </a:lnTo>
                <a:lnTo>
                  <a:pt x="29" y="4"/>
                </a:lnTo>
                <a:lnTo>
                  <a:pt x="26" y="5"/>
                </a:lnTo>
                <a:lnTo>
                  <a:pt x="21" y="8"/>
                </a:lnTo>
                <a:lnTo>
                  <a:pt x="15" y="14"/>
                </a:lnTo>
                <a:lnTo>
                  <a:pt x="11" y="20"/>
                </a:lnTo>
                <a:lnTo>
                  <a:pt x="6" y="26"/>
                </a:lnTo>
                <a:lnTo>
                  <a:pt x="0" y="36"/>
                </a:lnTo>
                <a:lnTo>
                  <a:pt x="0" y="36"/>
                </a:lnTo>
                <a:lnTo>
                  <a:pt x="0" y="38"/>
                </a:lnTo>
                <a:lnTo>
                  <a:pt x="2" y="40"/>
                </a:lnTo>
                <a:lnTo>
                  <a:pt x="5" y="41"/>
                </a:lnTo>
                <a:lnTo>
                  <a:pt x="6" y="40"/>
                </a:lnTo>
                <a:lnTo>
                  <a:pt x="7" y="39"/>
                </a:lnTo>
                <a:lnTo>
                  <a:pt x="7" y="39"/>
                </a:lnTo>
                <a:lnTo>
                  <a:pt x="11" y="32"/>
                </a:lnTo>
                <a:lnTo>
                  <a:pt x="19" y="21"/>
                </a:lnTo>
                <a:lnTo>
                  <a:pt x="24" y="16"/>
                </a:lnTo>
                <a:lnTo>
                  <a:pt x="28" y="12"/>
                </a:lnTo>
                <a:lnTo>
                  <a:pt x="30" y="12"/>
                </a:lnTo>
                <a:lnTo>
                  <a:pt x="31" y="12"/>
                </a:lnTo>
                <a:lnTo>
                  <a:pt x="32" y="14"/>
                </a:lnTo>
                <a:lnTo>
                  <a:pt x="33" y="15"/>
                </a:lnTo>
                <a:lnTo>
                  <a:pt x="33" y="15"/>
                </a:lnTo>
                <a:lnTo>
                  <a:pt x="34" y="22"/>
                </a:lnTo>
                <a:lnTo>
                  <a:pt x="34" y="29"/>
                </a:lnTo>
                <a:lnTo>
                  <a:pt x="33" y="37"/>
                </a:lnTo>
                <a:lnTo>
                  <a:pt x="31" y="44"/>
                </a:lnTo>
                <a:lnTo>
                  <a:pt x="31" y="44"/>
                </a:lnTo>
                <a:lnTo>
                  <a:pt x="26" y="54"/>
                </a:lnTo>
                <a:lnTo>
                  <a:pt x="19" y="66"/>
                </a:lnTo>
                <a:lnTo>
                  <a:pt x="17" y="72"/>
                </a:lnTo>
                <a:lnTo>
                  <a:pt x="16" y="78"/>
                </a:lnTo>
                <a:lnTo>
                  <a:pt x="17" y="82"/>
                </a:lnTo>
                <a:lnTo>
                  <a:pt x="18" y="84"/>
                </a:lnTo>
                <a:lnTo>
                  <a:pt x="20" y="85"/>
                </a:lnTo>
                <a:lnTo>
                  <a:pt x="20" y="85"/>
                </a:lnTo>
                <a:lnTo>
                  <a:pt x="22" y="85"/>
                </a:lnTo>
                <a:lnTo>
                  <a:pt x="24" y="84"/>
                </a:lnTo>
                <a:lnTo>
                  <a:pt x="24" y="84"/>
                </a:lnTo>
                <a:lnTo>
                  <a:pt x="27" y="81"/>
                </a:lnTo>
                <a:lnTo>
                  <a:pt x="30" y="77"/>
                </a:lnTo>
                <a:lnTo>
                  <a:pt x="32" y="72"/>
                </a:lnTo>
                <a:lnTo>
                  <a:pt x="34" y="67"/>
                </a:lnTo>
                <a:lnTo>
                  <a:pt x="36" y="57"/>
                </a:lnTo>
                <a:lnTo>
                  <a:pt x="38" y="46"/>
                </a:lnTo>
                <a:lnTo>
                  <a:pt x="38" y="46"/>
                </a:lnTo>
                <a:lnTo>
                  <a:pt x="44" y="36"/>
                </a:lnTo>
                <a:lnTo>
                  <a:pt x="44" y="36"/>
                </a:lnTo>
                <a:lnTo>
                  <a:pt x="56" y="19"/>
                </a:lnTo>
                <a:lnTo>
                  <a:pt x="56" y="19"/>
                </a:lnTo>
                <a:lnTo>
                  <a:pt x="58" y="16"/>
                </a:lnTo>
                <a:lnTo>
                  <a:pt x="62" y="11"/>
                </a:lnTo>
                <a:lnTo>
                  <a:pt x="64" y="10"/>
                </a:lnTo>
                <a:lnTo>
                  <a:pt x="65" y="10"/>
                </a:lnTo>
                <a:lnTo>
                  <a:pt x="66" y="11"/>
                </a:lnTo>
                <a:lnTo>
                  <a:pt x="67" y="15"/>
                </a:lnTo>
                <a:lnTo>
                  <a:pt x="67" y="15"/>
                </a:lnTo>
                <a:lnTo>
                  <a:pt x="66" y="22"/>
                </a:lnTo>
                <a:lnTo>
                  <a:pt x="65" y="29"/>
                </a:lnTo>
                <a:lnTo>
                  <a:pt x="65" y="29"/>
                </a:lnTo>
                <a:lnTo>
                  <a:pt x="61" y="40"/>
                </a:lnTo>
                <a:lnTo>
                  <a:pt x="57" y="56"/>
                </a:lnTo>
                <a:lnTo>
                  <a:pt x="55" y="64"/>
                </a:lnTo>
                <a:lnTo>
                  <a:pt x="56" y="71"/>
                </a:lnTo>
                <a:lnTo>
                  <a:pt x="57" y="73"/>
                </a:lnTo>
                <a:lnTo>
                  <a:pt x="58" y="76"/>
                </a:lnTo>
                <a:lnTo>
                  <a:pt x="61" y="77"/>
                </a:lnTo>
                <a:lnTo>
                  <a:pt x="64" y="78"/>
                </a:lnTo>
                <a:lnTo>
                  <a:pt x="64" y="78"/>
                </a:lnTo>
                <a:lnTo>
                  <a:pt x="67" y="78"/>
                </a:lnTo>
                <a:lnTo>
                  <a:pt x="70" y="77"/>
                </a:lnTo>
                <a:lnTo>
                  <a:pt x="77" y="73"/>
                </a:lnTo>
                <a:lnTo>
                  <a:pt x="83" y="68"/>
                </a:lnTo>
                <a:lnTo>
                  <a:pt x="88" y="63"/>
                </a:lnTo>
                <a:lnTo>
                  <a:pt x="88" y="63"/>
                </a:lnTo>
                <a:lnTo>
                  <a:pt x="89" y="66"/>
                </a:lnTo>
                <a:lnTo>
                  <a:pt x="90" y="68"/>
                </a:lnTo>
                <a:lnTo>
                  <a:pt x="92" y="71"/>
                </a:lnTo>
                <a:lnTo>
                  <a:pt x="95" y="72"/>
                </a:lnTo>
                <a:lnTo>
                  <a:pt x="95" y="72"/>
                </a:lnTo>
                <a:lnTo>
                  <a:pt x="98" y="73"/>
                </a:lnTo>
                <a:lnTo>
                  <a:pt x="100" y="73"/>
                </a:lnTo>
                <a:lnTo>
                  <a:pt x="106" y="72"/>
                </a:lnTo>
                <a:lnTo>
                  <a:pt x="110" y="69"/>
                </a:lnTo>
                <a:lnTo>
                  <a:pt x="115" y="65"/>
                </a:lnTo>
                <a:lnTo>
                  <a:pt x="119" y="60"/>
                </a:lnTo>
                <a:lnTo>
                  <a:pt x="122" y="54"/>
                </a:lnTo>
                <a:lnTo>
                  <a:pt x="124" y="49"/>
                </a:lnTo>
                <a:lnTo>
                  <a:pt x="126" y="43"/>
                </a:lnTo>
                <a:lnTo>
                  <a:pt x="126" y="43"/>
                </a:lnTo>
                <a:lnTo>
                  <a:pt x="133" y="40"/>
                </a:lnTo>
                <a:lnTo>
                  <a:pt x="140" y="35"/>
                </a:lnTo>
                <a:lnTo>
                  <a:pt x="140" y="35"/>
                </a:lnTo>
                <a:lnTo>
                  <a:pt x="137" y="46"/>
                </a:lnTo>
                <a:lnTo>
                  <a:pt x="137" y="52"/>
                </a:lnTo>
                <a:lnTo>
                  <a:pt x="137" y="57"/>
                </a:lnTo>
                <a:lnTo>
                  <a:pt x="137" y="62"/>
                </a:lnTo>
                <a:lnTo>
                  <a:pt x="139" y="66"/>
                </a:lnTo>
                <a:lnTo>
                  <a:pt x="141" y="70"/>
                </a:lnTo>
                <a:lnTo>
                  <a:pt x="145" y="73"/>
                </a:lnTo>
                <a:lnTo>
                  <a:pt x="145" y="73"/>
                </a:lnTo>
                <a:lnTo>
                  <a:pt x="148" y="75"/>
                </a:lnTo>
                <a:lnTo>
                  <a:pt x="152" y="75"/>
                </a:lnTo>
                <a:lnTo>
                  <a:pt x="156" y="75"/>
                </a:lnTo>
                <a:lnTo>
                  <a:pt x="159" y="74"/>
                </a:lnTo>
                <a:lnTo>
                  <a:pt x="168" y="71"/>
                </a:lnTo>
                <a:lnTo>
                  <a:pt x="174" y="67"/>
                </a:lnTo>
                <a:lnTo>
                  <a:pt x="174" y="67"/>
                </a:lnTo>
                <a:lnTo>
                  <a:pt x="179" y="64"/>
                </a:lnTo>
                <a:lnTo>
                  <a:pt x="179" y="64"/>
                </a:lnTo>
                <a:lnTo>
                  <a:pt x="181" y="65"/>
                </a:lnTo>
                <a:lnTo>
                  <a:pt x="183" y="67"/>
                </a:lnTo>
                <a:lnTo>
                  <a:pt x="188" y="67"/>
                </a:lnTo>
                <a:lnTo>
                  <a:pt x="194" y="66"/>
                </a:lnTo>
                <a:lnTo>
                  <a:pt x="200" y="63"/>
                </a:lnTo>
                <a:lnTo>
                  <a:pt x="200" y="63"/>
                </a:lnTo>
                <a:lnTo>
                  <a:pt x="213" y="55"/>
                </a:lnTo>
                <a:lnTo>
                  <a:pt x="219" y="50"/>
                </a:lnTo>
                <a:lnTo>
                  <a:pt x="225" y="44"/>
                </a:lnTo>
                <a:lnTo>
                  <a:pt x="225" y="44"/>
                </a:lnTo>
                <a:lnTo>
                  <a:pt x="228" y="46"/>
                </a:lnTo>
                <a:lnTo>
                  <a:pt x="232" y="48"/>
                </a:lnTo>
                <a:lnTo>
                  <a:pt x="240" y="52"/>
                </a:lnTo>
                <a:lnTo>
                  <a:pt x="240" y="52"/>
                </a:lnTo>
                <a:lnTo>
                  <a:pt x="243" y="54"/>
                </a:lnTo>
                <a:lnTo>
                  <a:pt x="245" y="56"/>
                </a:lnTo>
                <a:lnTo>
                  <a:pt x="246" y="59"/>
                </a:lnTo>
                <a:lnTo>
                  <a:pt x="246" y="62"/>
                </a:lnTo>
                <a:lnTo>
                  <a:pt x="246" y="65"/>
                </a:lnTo>
                <a:lnTo>
                  <a:pt x="245" y="68"/>
                </a:lnTo>
                <a:lnTo>
                  <a:pt x="243" y="70"/>
                </a:lnTo>
                <a:lnTo>
                  <a:pt x="240" y="72"/>
                </a:lnTo>
                <a:lnTo>
                  <a:pt x="240" y="72"/>
                </a:lnTo>
                <a:lnTo>
                  <a:pt x="237" y="72"/>
                </a:lnTo>
                <a:lnTo>
                  <a:pt x="234" y="72"/>
                </a:lnTo>
                <a:lnTo>
                  <a:pt x="229" y="71"/>
                </a:lnTo>
                <a:lnTo>
                  <a:pt x="229" y="71"/>
                </a:lnTo>
                <a:lnTo>
                  <a:pt x="221" y="68"/>
                </a:lnTo>
                <a:lnTo>
                  <a:pt x="213" y="65"/>
                </a:lnTo>
                <a:lnTo>
                  <a:pt x="213" y="65"/>
                </a:lnTo>
                <a:lnTo>
                  <a:pt x="211" y="65"/>
                </a:lnTo>
                <a:lnTo>
                  <a:pt x="210" y="66"/>
                </a:lnTo>
                <a:lnTo>
                  <a:pt x="209" y="68"/>
                </a:lnTo>
                <a:lnTo>
                  <a:pt x="209" y="70"/>
                </a:lnTo>
                <a:lnTo>
                  <a:pt x="210" y="71"/>
                </a:lnTo>
                <a:lnTo>
                  <a:pt x="211" y="72"/>
                </a:lnTo>
                <a:lnTo>
                  <a:pt x="211" y="72"/>
                </a:lnTo>
                <a:lnTo>
                  <a:pt x="220" y="75"/>
                </a:lnTo>
                <a:lnTo>
                  <a:pt x="229" y="78"/>
                </a:lnTo>
                <a:lnTo>
                  <a:pt x="233" y="79"/>
                </a:lnTo>
                <a:lnTo>
                  <a:pt x="238" y="79"/>
                </a:lnTo>
                <a:lnTo>
                  <a:pt x="242" y="78"/>
                </a:lnTo>
                <a:lnTo>
                  <a:pt x="248" y="76"/>
                </a:lnTo>
                <a:lnTo>
                  <a:pt x="248" y="76"/>
                </a:lnTo>
                <a:lnTo>
                  <a:pt x="251" y="73"/>
                </a:lnTo>
                <a:lnTo>
                  <a:pt x="253" y="70"/>
                </a:lnTo>
                <a:lnTo>
                  <a:pt x="254" y="66"/>
                </a:lnTo>
                <a:lnTo>
                  <a:pt x="254" y="62"/>
                </a:lnTo>
                <a:lnTo>
                  <a:pt x="254" y="58"/>
                </a:lnTo>
                <a:lnTo>
                  <a:pt x="252" y="54"/>
                </a:lnTo>
                <a:lnTo>
                  <a:pt x="250" y="51"/>
                </a:lnTo>
                <a:lnTo>
                  <a:pt x="246" y="48"/>
                </a:lnTo>
                <a:lnTo>
                  <a:pt x="246" y="48"/>
                </a:lnTo>
                <a:close/>
                <a:moveTo>
                  <a:pt x="24" y="76"/>
                </a:moveTo>
                <a:lnTo>
                  <a:pt x="24" y="76"/>
                </a:lnTo>
                <a:lnTo>
                  <a:pt x="27" y="66"/>
                </a:lnTo>
                <a:lnTo>
                  <a:pt x="27" y="66"/>
                </a:lnTo>
                <a:lnTo>
                  <a:pt x="24" y="75"/>
                </a:lnTo>
                <a:lnTo>
                  <a:pt x="23" y="78"/>
                </a:lnTo>
                <a:lnTo>
                  <a:pt x="24" y="76"/>
                </a:lnTo>
                <a:lnTo>
                  <a:pt x="24" y="76"/>
                </a:lnTo>
                <a:close/>
                <a:moveTo>
                  <a:pt x="115" y="53"/>
                </a:moveTo>
                <a:lnTo>
                  <a:pt x="115" y="53"/>
                </a:lnTo>
                <a:lnTo>
                  <a:pt x="110" y="59"/>
                </a:lnTo>
                <a:lnTo>
                  <a:pt x="103" y="65"/>
                </a:lnTo>
                <a:lnTo>
                  <a:pt x="99" y="66"/>
                </a:lnTo>
                <a:lnTo>
                  <a:pt x="97" y="66"/>
                </a:lnTo>
                <a:lnTo>
                  <a:pt x="96" y="65"/>
                </a:lnTo>
                <a:lnTo>
                  <a:pt x="96" y="63"/>
                </a:lnTo>
                <a:lnTo>
                  <a:pt x="96" y="58"/>
                </a:lnTo>
                <a:lnTo>
                  <a:pt x="96" y="58"/>
                </a:lnTo>
                <a:lnTo>
                  <a:pt x="97" y="54"/>
                </a:lnTo>
                <a:lnTo>
                  <a:pt x="97" y="54"/>
                </a:lnTo>
                <a:lnTo>
                  <a:pt x="103" y="47"/>
                </a:lnTo>
                <a:lnTo>
                  <a:pt x="107" y="40"/>
                </a:lnTo>
                <a:lnTo>
                  <a:pt x="107" y="40"/>
                </a:lnTo>
                <a:lnTo>
                  <a:pt x="107" y="40"/>
                </a:lnTo>
                <a:lnTo>
                  <a:pt x="107" y="40"/>
                </a:lnTo>
                <a:lnTo>
                  <a:pt x="109" y="43"/>
                </a:lnTo>
                <a:lnTo>
                  <a:pt x="112" y="45"/>
                </a:lnTo>
                <a:lnTo>
                  <a:pt x="114" y="45"/>
                </a:lnTo>
                <a:lnTo>
                  <a:pt x="118" y="45"/>
                </a:lnTo>
                <a:lnTo>
                  <a:pt x="118" y="45"/>
                </a:lnTo>
                <a:lnTo>
                  <a:pt x="115" y="53"/>
                </a:lnTo>
                <a:lnTo>
                  <a:pt x="115" y="53"/>
                </a:lnTo>
                <a:close/>
                <a:moveTo>
                  <a:pt x="184" y="52"/>
                </a:moveTo>
                <a:lnTo>
                  <a:pt x="184" y="52"/>
                </a:lnTo>
                <a:lnTo>
                  <a:pt x="184" y="50"/>
                </a:lnTo>
                <a:lnTo>
                  <a:pt x="184" y="50"/>
                </a:lnTo>
                <a:lnTo>
                  <a:pt x="186" y="44"/>
                </a:lnTo>
                <a:lnTo>
                  <a:pt x="186" y="44"/>
                </a:lnTo>
                <a:lnTo>
                  <a:pt x="186" y="41"/>
                </a:lnTo>
                <a:lnTo>
                  <a:pt x="187" y="40"/>
                </a:lnTo>
                <a:lnTo>
                  <a:pt x="188" y="39"/>
                </a:lnTo>
                <a:lnTo>
                  <a:pt x="190" y="40"/>
                </a:lnTo>
                <a:lnTo>
                  <a:pt x="190" y="40"/>
                </a:lnTo>
                <a:lnTo>
                  <a:pt x="184" y="51"/>
                </a:lnTo>
                <a:lnTo>
                  <a:pt x="184" y="51"/>
                </a:lnTo>
                <a:lnTo>
                  <a:pt x="184" y="52"/>
                </a:lnTo>
                <a:lnTo>
                  <a:pt x="184" y="52"/>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35" name="Freeform 2526"/>
          <p:cNvSpPr>
            <a:spLocks noEditPoints="1"/>
          </p:cNvSpPr>
          <p:nvPr/>
        </p:nvSpPr>
        <p:spPr bwMode="auto">
          <a:xfrm>
            <a:off x="1305293" y="3193832"/>
            <a:ext cx="842963" cy="398463"/>
          </a:xfrm>
          <a:custGeom>
            <a:avLst/>
            <a:gdLst/>
            <a:ahLst/>
            <a:cxnLst>
              <a:cxn ang="0">
                <a:pos x="29" y="29"/>
              </a:cxn>
              <a:cxn ang="0">
                <a:pos x="13" y="54"/>
              </a:cxn>
              <a:cxn ang="0">
                <a:pos x="209" y="112"/>
              </a:cxn>
              <a:cxn ang="0">
                <a:pos x="531" y="229"/>
              </a:cxn>
              <a:cxn ang="0">
                <a:pos x="291" y="63"/>
              </a:cxn>
              <a:cxn ang="0">
                <a:pos x="457" y="201"/>
              </a:cxn>
              <a:cxn ang="0">
                <a:pos x="452" y="217"/>
              </a:cxn>
              <a:cxn ang="0">
                <a:pos x="445" y="215"/>
              </a:cxn>
              <a:cxn ang="0">
                <a:pos x="427" y="172"/>
              </a:cxn>
              <a:cxn ang="0">
                <a:pos x="410" y="159"/>
              </a:cxn>
              <a:cxn ang="0">
                <a:pos x="393" y="131"/>
              </a:cxn>
              <a:cxn ang="0">
                <a:pos x="386" y="148"/>
              </a:cxn>
              <a:cxn ang="0">
                <a:pos x="391" y="193"/>
              </a:cxn>
              <a:cxn ang="0">
                <a:pos x="374" y="187"/>
              </a:cxn>
              <a:cxn ang="0">
                <a:pos x="365" y="180"/>
              </a:cxn>
              <a:cxn ang="0">
                <a:pos x="338" y="122"/>
              </a:cxn>
              <a:cxn ang="0">
                <a:pos x="318" y="93"/>
              </a:cxn>
              <a:cxn ang="0">
                <a:pos x="302" y="88"/>
              </a:cxn>
              <a:cxn ang="0">
                <a:pos x="289" y="83"/>
              </a:cxn>
              <a:cxn ang="0">
                <a:pos x="288" y="126"/>
              </a:cxn>
              <a:cxn ang="0">
                <a:pos x="270" y="117"/>
              </a:cxn>
              <a:cxn ang="0">
                <a:pos x="253" y="105"/>
              </a:cxn>
              <a:cxn ang="0">
                <a:pos x="224" y="67"/>
              </a:cxn>
              <a:cxn ang="0">
                <a:pos x="223" y="103"/>
              </a:cxn>
              <a:cxn ang="0">
                <a:pos x="197" y="63"/>
              </a:cxn>
              <a:cxn ang="0">
                <a:pos x="183" y="62"/>
              </a:cxn>
              <a:cxn ang="0">
                <a:pos x="171" y="67"/>
              </a:cxn>
              <a:cxn ang="0">
                <a:pos x="518" y="208"/>
              </a:cxn>
              <a:cxn ang="0">
                <a:pos x="505" y="191"/>
              </a:cxn>
              <a:cxn ang="0">
                <a:pos x="502" y="198"/>
              </a:cxn>
              <a:cxn ang="0">
                <a:pos x="490" y="180"/>
              </a:cxn>
              <a:cxn ang="0">
                <a:pos x="481" y="173"/>
              </a:cxn>
              <a:cxn ang="0">
                <a:pos x="469" y="159"/>
              </a:cxn>
              <a:cxn ang="0">
                <a:pos x="457" y="150"/>
              </a:cxn>
              <a:cxn ang="0">
                <a:pos x="435" y="160"/>
              </a:cxn>
              <a:cxn ang="0">
                <a:pos x="358" y="142"/>
              </a:cxn>
              <a:cxn ang="0">
                <a:pos x="170" y="72"/>
              </a:cxn>
              <a:cxn ang="0">
                <a:pos x="183" y="81"/>
              </a:cxn>
              <a:cxn ang="0">
                <a:pos x="193" y="75"/>
              </a:cxn>
              <a:cxn ang="0">
                <a:pos x="99" y="41"/>
              </a:cxn>
              <a:cxn ang="0">
                <a:pos x="99" y="65"/>
              </a:cxn>
              <a:cxn ang="0">
                <a:pos x="58" y="30"/>
              </a:cxn>
              <a:cxn ang="0">
                <a:pos x="117" y="81"/>
              </a:cxn>
              <a:cxn ang="0">
                <a:pos x="152" y="57"/>
              </a:cxn>
              <a:cxn ang="0">
                <a:pos x="76" y="15"/>
              </a:cxn>
              <a:cxn ang="0">
                <a:pos x="110" y="19"/>
              </a:cxn>
              <a:cxn ang="0">
                <a:pos x="412" y="213"/>
              </a:cxn>
              <a:cxn ang="0">
                <a:pos x="228" y="112"/>
              </a:cxn>
              <a:cxn ang="0">
                <a:pos x="243" y="111"/>
              </a:cxn>
              <a:cxn ang="0">
                <a:pos x="256" y="96"/>
              </a:cxn>
              <a:cxn ang="0">
                <a:pos x="273" y="106"/>
              </a:cxn>
              <a:cxn ang="0">
                <a:pos x="289" y="118"/>
              </a:cxn>
              <a:cxn ang="0">
                <a:pos x="319" y="147"/>
              </a:cxn>
              <a:cxn ang="0">
                <a:pos x="332" y="137"/>
              </a:cxn>
              <a:cxn ang="0">
                <a:pos x="368" y="185"/>
              </a:cxn>
              <a:cxn ang="0">
                <a:pos x="365" y="127"/>
              </a:cxn>
              <a:cxn ang="0">
                <a:pos x="407" y="200"/>
              </a:cxn>
              <a:cxn ang="0">
                <a:pos x="433" y="192"/>
              </a:cxn>
              <a:cxn ang="0">
                <a:pos x="463" y="218"/>
              </a:cxn>
              <a:cxn ang="0">
                <a:pos x="487" y="222"/>
              </a:cxn>
              <a:cxn ang="0">
                <a:pos x="508" y="229"/>
              </a:cxn>
              <a:cxn ang="0">
                <a:pos x="508" y="243"/>
              </a:cxn>
            </a:cxnLst>
            <a:rect l="0" t="0" r="r" b="b"/>
            <a:pathLst>
              <a:path w="531" h="251">
                <a:moveTo>
                  <a:pt x="176" y="47"/>
                </a:moveTo>
                <a:lnTo>
                  <a:pt x="176" y="47"/>
                </a:lnTo>
                <a:lnTo>
                  <a:pt x="163" y="47"/>
                </a:lnTo>
                <a:lnTo>
                  <a:pt x="148" y="48"/>
                </a:lnTo>
                <a:lnTo>
                  <a:pt x="148" y="48"/>
                </a:lnTo>
                <a:lnTo>
                  <a:pt x="141" y="39"/>
                </a:lnTo>
                <a:lnTo>
                  <a:pt x="134" y="30"/>
                </a:lnTo>
                <a:lnTo>
                  <a:pt x="126" y="22"/>
                </a:lnTo>
                <a:lnTo>
                  <a:pt x="118" y="14"/>
                </a:lnTo>
                <a:lnTo>
                  <a:pt x="109" y="8"/>
                </a:lnTo>
                <a:lnTo>
                  <a:pt x="99" y="4"/>
                </a:lnTo>
                <a:lnTo>
                  <a:pt x="89" y="1"/>
                </a:lnTo>
                <a:lnTo>
                  <a:pt x="77" y="0"/>
                </a:lnTo>
                <a:lnTo>
                  <a:pt x="77" y="0"/>
                </a:lnTo>
                <a:lnTo>
                  <a:pt x="72" y="0"/>
                </a:lnTo>
                <a:lnTo>
                  <a:pt x="66" y="1"/>
                </a:lnTo>
                <a:lnTo>
                  <a:pt x="58" y="4"/>
                </a:lnTo>
                <a:lnTo>
                  <a:pt x="50" y="9"/>
                </a:lnTo>
                <a:lnTo>
                  <a:pt x="43" y="15"/>
                </a:lnTo>
                <a:lnTo>
                  <a:pt x="29" y="29"/>
                </a:lnTo>
                <a:lnTo>
                  <a:pt x="21" y="34"/>
                </a:lnTo>
                <a:lnTo>
                  <a:pt x="13" y="38"/>
                </a:lnTo>
                <a:lnTo>
                  <a:pt x="13" y="38"/>
                </a:lnTo>
                <a:lnTo>
                  <a:pt x="12" y="38"/>
                </a:lnTo>
                <a:lnTo>
                  <a:pt x="12" y="38"/>
                </a:lnTo>
                <a:lnTo>
                  <a:pt x="10" y="38"/>
                </a:lnTo>
                <a:lnTo>
                  <a:pt x="8" y="39"/>
                </a:lnTo>
                <a:lnTo>
                  <a:pt x="8" y="39"/>
                </a:lnTo>
                <a:lnTo>
                  <a:pt x="5" y="39"/>
                </a:lnTo>
                <a:lnTo>
                  <a:pt x="5" y="39"/>
                </a:lnTo>
                <a:lnTo>
                  <a:pt x="3" y="39"/>
                </a:lnTo>
                <a:lnTo>
                  <a:pt x="3" y="39"/>
                </a:lnTo>
                <a:lnTo>
                  <a:pt x="2" y="40"/>
                </a:lnTo>
                <a:lnTo>
                  <a:pt x="1" y="41"/>
                </a:lnTo>
                <a:lnTo>
                  <a:pt x="0" y="44"/>
                </a:lnTo>
                <a:lnTo>
                  <a:pt x="0" y="44"/>
                </a:lnTo>
                <a:lnTo>
                  <a:pt x="1" y="46"/>
                </a:lnTo>
                <a:lnTo>
                  <a:pt x="3" y="48"/>
                </a:lnTo>
                <a:lnTo>
                  <a:pt x="3" y="48"/>
                </a:lnTo>
                <a:lnTo>
                  <a:pt x="13" y="54"/>
                </a:lnTo>
                <a:lnTo>
                  <a:pt x="23" y="62"/>
                </a:lnTo>
                <a:lnTo>
                  <a:pt x="41" y="79"/>
                </a:lnTo>
                <a:lnTo>
                  <a:pt x="50" y="87"/>
                </a:lnTo>
                <a:lnTo>
                  <a:pt x="59" y="95"/>
                </a:lnTo>
                <a:lnTo>
                  <a:pt x="71" y="101"/>
                </a:lnTo>
                <a:lnTo>
                  <a:pt x="77" y="104"/>
                </a:lnTo>
                <a:lnTo>
                  <a:pt x="83" y="106"/>
                </a:lnTo>
                <a:lnTo>
                  <a:pt x="83" y="106"/>
                </a:lnTo>
                <a:lnTo>
                  <a:pt x="91" y="107"/>
                </a:lnTo>
                <a:lnTo>
                  <a:pt x="101" y="107"/>
                </a:lnTo>
                <a:lnTo>
                  <a:pt x="110" y="105"/>
                </a:lnTo>
                <a:lnTo>
                  <a:pt x="120" y="101"/>
                </a:lnTo>
                <a:lnTo>
                  <a:pt x="128" y="97"/>
                </a:lnTo>
                <a:lnTo>
                  <a:pt x="136" y="91"/>
                </a:lnTo>
                <a:lnTo>
                  <a:pt x="143" y="85"/>
                </a:lnTo>
                <a:lnTo>
                  <a:pt x="147" y="78"/>
                </a:lnTo>
                <a:lnTo>
                  <a:pt x="147" y="78"/>
                </a:lnTo>
                <a:lnTo>
                  <a:pt x="147" y="78"/>
                </a:lnTo>
                <a:lnTo>
                  <a:pt x="147" y="78"/>
                </a:lnTo>
                <a:lnTo>
                  <a:pt x="209" y="112"/>
                </a:lnTo>
                <a:lnTo>
                  <a:pt x="270" y="147"/>
                </a:lnTo>
                <a:lnTo>
                  <a:pt x="332" y="181"/>
                </a:lnTo>
                <a:lnTo>
                  <a:pt x="362" y="198"/>
                </a:lnTo>
                <a:lnTo>
                  <a:pt x="395" y="213"/>
                </a:lnTo>
                <a:lnTo>
                  <a:pt x="395" y="213"/>
                </a:lnTo>
                <a:lnTo>
                  <a:pt x="432" y="232"/>
                </a:lnTo>
                <a:lnTo>
                  <a:pt x="451" y="240"/>
                </a:lnTo>
                <a:lnTo>
                  <a:pt x="470" y="247"/>
                </a:lnTo>
                <a:lnTo>
                  <a:pt x="470" y="247"/>
                </a:lnTo>
                <a:lnTo>
                  <a:pt x="486" y="250"/>
                </a:lnTo>
                <a:lnTo>
                  <a:pt x="494" y="251"/>
                </a:lnTo>
                <a:lnTo>
                  <a:pt x="502" y="251"/>
                </a:lnTo>
                <a:lnTo>
                  <a:pt x="510" y="250"/>
                </a:lnTo>
                <a:lnTo>
                  <a:pt x="517" y="248"/>
                </a:lnTo>
                <a:lnTo>
                  <a:pt x="523" y="244"/>
                </a:lnTo>
                <a:lnTo>
                  <a:pt x="526" y="241"/>
                </a:lnTo>
                <a:lnTo>
                  <a:pt x="528" y="237"/>
                </a:lnTo>
                <a:lnTo>
                  <a:pt x="528" y="237"/>
                </a:lnTo>
                <a:lnTo>
                  <a:pt x="530" y="233"/>
                </a:lnTo>
                <a:lnTo>
                  <a:pt x="531" y="229"/>
                </a:lnTo>
                <a:lnTo>
                  <a:pt x="531" y="225"/>
                </a:lnTo>
                <a:lnTo>
                  <a:pt x="531" y="221"/>
                </a:lnTo>
                <a:lnTo>
                  <a:pt x="529" y="213"/>
                </a:lnTo>
                <a:lnTo>
                  <a:pt x="526" y="205"/>
                </a:lnTo>
                <a:lnTo>
                  <a:pt x="521" y="198"/>
                </a:lnTo>
                <a:lnTo>
                  <a:pt x="516" y="191"/>
                </a:lnTo>
                <a:lnTo>
                  <a:pt x="505" y="177"/>
                </a:lnTo>
                <a:lnTo>
                  <a:pt x="505" y="177"/>
                </a:lnTo>
                <a:lnTo>
                  <a:pt x="494" y="166"/>
                </a:lnTo>
                <a:lnTo>
                  <a:pt x="482" y="156"/>
                </a:lnTo>
                <a:lnTo>
                  <a:pt x="468" y="146"/>
                </a:lnTo>
                <a:lnTo>
                  <a:pt x="455" y="137"/>
                </a:lnTo>
                <a:lnTo>
                  <a:pt x="441" y="129"/>
                </a:lnTo>
                <a:lnTo>
                  <a:pt x="427" y="121"/>
                </a:lnTo>
                <a:lnTo>
                  <a:pt x="399" y="106"/>
                </a:lnTo>
                <a:lnTo>
                  <a:pt x="399" y="106"/>
                </a:lnTo>
                <a:lnTo>
                  <a:pt x="372" y="93"/>
                </a:lnTo>
                <a:lnTo>
                  <a:pt x="346" y="82"/>
                </a:lnTo>
                <a:lnTo>
                  <a:pt x="319" y="72"/>
                </a:lnTo>
                <a:lnTo>
                  <a:pt x="291" y="63"/>
                </a:lnTo>
                <a:lnTo>
                  <a:pt x="263" y="56"/>
                </a:lnTo>
                <a:lnTo>
                  <a:pt x="235" y="51"/>
                </a:lnTo>
                <a:lnTo>
                  <a:pt x="205" y="48"/>
                </a:lnTo>
                <a:lnTo>
                  <a:pt x="176" y="47"/>
                </a:lnTo>
                <a:lnTo>
                  <a:pt x="176" y="47"/>
                </a:lnTo>
                <a:close/>
                <a:moveTo>
                  <a:pt x="359" y="97"/>
                </a:moveTo>
                <a:lnTo>
                  <a:pt x="359" y="97"/>
                </a:lnTo>
                <a:lnTo>
                  <a:pt x="383" y="109"/>
                </a:lnTo>
                <a:lnTo>
                  <a:pt x="408" y="121"/>
                </a:lnTo>
                <a:lnTo>
                  <a:pt x="432" y="134"/>
                </a:lnTo>
                <a:lnTo>
                  <a:pt x="455" y="149"/>
                </a:lnTo>
                <a:lnTo>
                  <a:pt x="455" y="149"/>
                </a:lnTo>
                <a:lnTo>
                  <a:pt x="460" y="178"/>
                </a:lnTo>
                <a:lnTo>
                  <a:pt x="462" y="193"/>
                </a:lnTo>
                <a:lnTo>
                  <a:pt x="463" y="208"/>
                </a:lnTo>
                <a:lnTo>
                  <a:pt x="463" y="208"/>
                </a:lnTo>
                <a:lnTo>
                  <a:pt x="463" y="210"/>
                </a:lnTo>
                <a:lnTo>
                  <a:pt x="462" y="210"/>
                </a:lnTo>
                <a:lnTo>
                  <a:pt x="460" y="207"/>
                </a:lnTo>
                <a:lnTo>
                  <a:pt x="457" y="201"/>
                </a:lnTo>
                <a:lnTo>
                  <a:pt x="457" y="201"/>
                </a:lnTo>
                <a:lnTo>
                  <a:pt x="454" y="192"/>
                </a:lnTo>
                <a:lnTo>
                  <a:pt x="452" y="182"/>
                </a:lnTo>
                <a:lnTo>
                  <a:pt x="452" y="182"/>
                </a:lnTo>
                <a:lnTo>
                  <a:pt x="446" y="154"/>
                </a:lnTo>
                <a:lnTo>
                  <a:pt x="446" y="154"/>
                </a:lnTo>
                <a:lnTo>
                  <a:pt x="446" y="153"/>
                </a:lnTo>
                <a:lnTo>
                  <a:pt x="445" y="153"/>
                </a:lnTo>
                <a:lnTo>
                  <a:pt x="444" y="154"/>
                </a:lnTo>
                <a:lnTo>
                  <a:pt x="444" y="154"/>
                </a:lnTo>
                <a:lnTo>
                  <a:pt x="444" y="154"/>
                </a:lnTo>
                <a:lnTo>
                  <a:pt x="450" y="188"/>
                </a:lnTo>
                <a:lnTo>
                  <a:pt x="450" y="188"/>
                </a:lnTo>
                <a:lnTo>
                  <a:pt x="453" y="208"/>
                </a:lnTo>
                <a:lnTo>
                  <a:pt x="453" y="208"/>
                </a:lnTo>
                <a:lnTo>
                  <a:pt x="454" y="217"/>
                </a:lnTo>
                <a:lnTo>
                  <a:pt x="454" y="220"/>
                </a:lnTo>
                <a:lnTo>
                  <a:pt x="453" y="220"/>
                </a:lnTo>
                <a:lnTo>
                  <a:pt x="452" y="217"/>
                </a:lnTo>
                <a:lnTo>
                  <a:pt x="452" y="217"/>
                </a:lnTo>
                <a:lnTo>
                  <a:pt x="446" y="204"/>
                </a:lnTo>
                <a:lnTo>
                  <a:pt x="446" y="204"/>
                </a:lnTo>
                <a:lnTo>
                  <a:pt x="446" y="190"/>
                </a:lnTo>
                <a:lnTo>
                  <a:pt x="443" y="176"/>
                </a:lnTo>
                <a:lnTo>
                  <a:pt x="439" y="162"/>
                </a:lnTo>
                <a:lnTo>
                  <a:pt x="437" y="156"/>
                </a:lnTo>
                <a:lnTo>
                  <a:pt x="433" y="151"/>
                </a:lnTo>
                <a:lnTo>
                  <a:pt x="433" y="151"/>
                </a:lnTo>
                <a:lnTo>
                  <a:pt x="432" y="150"/>
                </a:lnTo>
                <a:lnTo>
                  <a:pt x="431" y="152"/>
                </a:lnTo>
                <a:lnTo>
                  <a:pt x="431" y="152"/>
                </a:lnTo>
                <a:lnTo>
                  <a:pt x="434" y="164"/>
                </a:lnTo>
                <a:lnTo>
                  <a:pt x="436" y="177"/>
                </a:lnTo>
                <a:lnTo>
                  <a:pt x="440" y="191"/>
                </a:lnTo>
                <a:lnTo>
                  <a:pt x="444" y="203"/>
                </a:lnTo>
                <a:lnTo>
                  <a:pt x="444" y="203"/>
                </a:lnTo>
                <a:lnTo>
                  <a:pt x="444" y="208"/>
                </a:lnTo>
                <a:lnTo>
                  <a:pt x="444" y="208"/>
                </a:lnTo>
                <a:lnTo>
                  <a:pt x="445" y="215"/>
                </a:lnTo>
                <a:lnTo>
                  <a:pt x="445" y="215"/>
                </a:lnTo>
                <a:lnTo>
                  <a:pt x="444" y="215"/>
                </a:lnTo>
                <a:lnTo>
                  <a:pt x="442" y="210"/>
                </a:lnTo>
                <a:lnTo>
                  <a:pt x="442" y="210"/>
                </a:lnTo>
                <a:lnTo>
                  <a:pt x="435" y="194"/>
                </a:lnTo>
                <a:lnTo>
                  <a:pt x="430" y="176"/>
                </a:lnTo>
                <a:lnTo>
                  <a:pt x="430" y="176"/>
                </a:lnTo>
                <a:lnTo>
                  <a:pt x="427" y="164"/>
                </a:lnTo>
                <a:lnTo>
                  <a:pt x="427" y="164"/>
                </a:lnTo>
                <a:lnTo>
                  <a:pt x="420" y="140"/>
                </a:lnTo>
                <a:lnTo>
                  <a:pt x="420" y="140"/>
                </a:lnTo>
                <a:lnTo>
                  <a:pt x="420" y="139"/>
                </a:lnTo>
                <a:lnTo>
                  <a:pt x="419" y="139"/>
                </a:lnTo>
                <a:lnTo>
                  <a:pt x="418" y="140"/>
                </a:lnTo>
                <a:lnTo>
                  <a:pt x="418" y="140"/>
                </a:lnTo>
                <a:lnTo>
                  <a:pt x="418" y="140"/>
                </a:lnTo>
                <a:lnTo>
                  <a:pt x="419" y="146"/>
                </a:lnTo>
                <a:lnTo>
                  <a:pt x="419" y="146"/>
                </a:lnTo>
                <a:lnTo>
                  <a:pt x="420" y="147"/>
                </a:lnTo>
                <a:lnTo>
                  <a:pt x="420" y="147"/>
                </a:lnTo>
                <a:lnTo>
                  <a:pt x="427" y="172"/>
                </a:lnTo>
                <a:lnTo>
                  <a:pt x="429" y="186"/>
                </a:lnTo>
                <a:lnTo>
                  <a:pt x="431" y="199"/>
                </a:lnTo>
                <a:lnTo>
                  <a:pt x="431" y="199"/>
                </a:lnTo>
                <a:lnTo>
                  <a:pt x="431" y="201"/>
                </a:lnTo>
                <a:lnTo>
                  <a:pt x="430" y="201"/>
                </a:lnTo>
                <a:lnTo>
                  <a:pt x="427" y="198"/>
                </a:lnTo>
                <a:lnTo>
                  <a:pt x="422" y="190"/>
                </a:lnTo>
                <a:lnTo>
                  <a:pt x="422" y="190"/>
                </a:lnTo>
                <a:lnTo>
                  <a:pt x="420" y="185"/>
                </a:lnTo>
                <a:lnTo>
                  <a:pt x="420" y="185"/>
                </a:lnTo>
                <a:lnTo>
                  <a:pt x="417" y="171"/>
                </a:lnTo>
                <a:lnTo>
                  <a:pt x="414" y="157"/>
                </a:lnTo>
                <a:lnTo>
                  <a:pt x="407" y="131"/>
                </a:lnTo>
                <a:lnTo>
                  <a:pt x="407" y="131"/>
                </a:lnTo>
                <a:lnTo>
                  <a:pt x="406" y="130"/>
                </a:lnTo>
                <a:lnTo>
                  <a:pt x="406" y="130"/>
                </a:lnTo>
                <a:lnTo>
                  <a:pt x="405" y="131"/>
                </a:lnTo>
                <a:lnTo>
                  <a:pt x="405" y="132"/>
                </a:lnTo>
                <a:lnTo>
                  <a:pt x="405" y="132"/>
                </a:lnTo>
                <a:lnTo>
                  <a:pt x="410" y="159"/>
                </a:lnTo>
                <a:lnTo>
                  <a:pt x="413" y="172"/>
                </a:lnTo>
                <a:lnTo>
                  <a:pt x="418" y="186"/>
                </a:lnTo>
                <a:lnTo>
                  <a:pt x="418" y="186"/>
                </a:lnTo>
                <a:lnTo>
                  <a:pt x="418" y="196"/>
                </a:lnTo>
                <a:lnTo>
                  <a:pt x="418" y="196"/>
                </a:lnTo>
                <a:lnTo>
                  <a:pt x="418" y="196"/>
                </a:lnTo>
                <a:lnTo>
                  <a:pt x="418" y="196"/>
                </a:lnTo>
                <a:lnTo>
                  <a:pt x="416" y="193"/>
                </a:lnTo>
                <a:lnTo>
                  <a:pt x="412" y="185"/>
                </a:lnTo>
                <a:lnTo>
                  <a:pt x="412" y="185"/>
                </a:lnTo>
                <a:lnTo>
                  <a:pt x="408" y="175"/>
                </a:lnTo>
                <a:lnTo>
                  <a:pt x="405" y="166"/>
                </a:lnTo>
                <a:lnTo>
                  <a:pt x="405" y="166"/>
                </a:lnTo>
                <a:lnTo>
                  <a:pt x="405" y="165"/>
                </a:lnTo>
                <a:lnTo>
                  <a:pt x="405" y="165"/>
                </a:lnTo>
                <a:lnTo>
                  <a:pt x="399" y="146"/>
                </a:lnTo>
                <a:lnTo>
                  <a:pt x="399" y="146"/>
                </a:lnTo>
                <a:lnTo>
                  <a:pt x="393" y="131"/>
                </a:lnTo>
                <a:lnTo>
                  <a:pt x="393" y="131"/>
                </a:lnTo>
                <a:lnTo>
                  <a:pt x="393" y="131"/>
                </a:lnTo>
                <a:lnTo>
                  <a:pt x="391" y="131"/>
                </a:lnTo>
                <a:lnTo>
                  <a:pt x="390" y="131"/>
                </a:lnTo>
                <a:lnTo>
                  <a:pt x="390" y="132"/>
                </a:lnTo>
                <a:lnTo>
                  <a:pt x="390" y="132"/>
                </a:lnTo>
                <a:lnTo>
                  <a:pt x="397" y="148"/>
                </a:lnTo>
                <a:lnTo>
                  <a:pt x="402" y="164"/>
                </a:lnTo>
                <a:lnTo>
                  <a:pt x="402" y="164"/>
                </a:lnTo>
                <a:lnTo>
                  <a:pt x="404" y="174"/>
                </a:lnTo>
                <a:lnTo>
                  <a:pt x="406" y="186"/>
                </a:lnTo>
                <a:lnTo>
                  <a:pt x="406" y="186"/>
                </a:lnTo>
                <a:lnTo>
                  <a:pt x="406" y="192"/>
                </a:lnTo>
                <a:lnTo>
                  <a:pt x="406" y="195"/>
                </a:lnTo>
                <a:lnTo>
                  <a:pt x="406" y="196"/>
                </a:lnTo>
                <a:lnTo>
                  <a:pt x="405" y="195"/>
                </a:lnTo>
                <a:lnTo>
                  <a:pt x="401" y="188"/>
                </a:lnTo>
                <a:lnTo>
                  <a:pt x="401" y="188"/>
                </a:lnTo>
                <a:lnTo>
                  <a:pt x="396" y="177"/>
                </a:lnTo>
                <a:lnTo>
                  <a:pt x="391" y="167"/>
                </a:lnTo>
                <a:lnTo>
                  <a:pt x="391" y="167"/>
                </a:lnTo>
                <a:lnTo>
                  <a:pt x="386" y="148"/>
                </a:lnTo>
                <a:lnTo>
                  <a:pt x="380" y="131"/>
                </a:lnTo>
                <a:lnTo>
                  <a:pt x="380" y="131"/>
                </a:lnTo>
                <a:lnTo>
                  <a:pt x="380" y="128"/>
                </a:lnTo>
                <a:lnTo>
                  <a:pt x="379" y="127"/>
                </a:lnTo>
                <a:lnTo>
                  <a:pt x="379" y="127"/>
                </a:lnTo>
                <a:lnTo>
                  <a:pt x="377" y="122"/>
                </a:lnTo>
                <a:lnTo>
                  <a:pt x="377" y="122"/>
                </a:lnTo>
                <a:lnTo>
                  <a:pt x="377" y="122"/>
                </a:lnTo>
                <a:lnTo>
                  <a:pt x="376" y="122"/>
                </a:lnTo>
                <a:lnTo>
                  <a:pt x="375" y="122"/>
                </a:lnTo>
                <a:lnTo>
                  <a:pt x="375" y="123"/>
                </a:lnTo>
                <a:lnTo>
                  <a:pt x="375" y="123"/>
                </a:lnTo>
                <a:lnTo>
                  <a:pt x="381" y="144"/>
                </a:lnTo>
                <a:lnTo>
                  <a:pt x="388" y="164"/>
                </a:lnTo>
                <a:lnTo>
                  <a:pt x="388" y="164"/>
                </a:lnTo>
                <a:lnTo>
                  <a:pt x="390" y="173"/>
                </a:lnTo>
                <a:lnTo>
                  <a:pt x="390" y="173"/>
                </a:lnTo>
                <a:lnTo>
                  <a:pt x="391" y="182"/>
                </a:lnTo>
                <a:lnTo>
                  <a:pt x="391" y="193"/>
                </a:lnTo>
                <a:lnTo>
                  <a:pt x="391" y="193"/>
                </a:lnTo>
                <a:lnTo>
                  <a:pt x="390" y="190"/>
                </a:lnTo>
                <a:lnTo>
                  <a:pt x="388" y="186"/>
                </a:lnTo>
                <a:lnTo>
                  <a:pt x="385" y="177"/>
                </a:lnTo>
                <a:lnTo>
                  <a:pt x="385" y="177"/>
                </a:lnTo>
                <a:lnTo>
                  <a:pt x="378" y="159"/>
                </a:lnTo>
                <a:lnTo>
                  <a:pt x="372" y="140"/>
                </a:lnTo>
                <a:lnTo>
                  <a:pt x="365" y="122"/>
                </a:lnTo>
                <a:lnTo>
                  <a:pt x="361" y="113"/>
                </a:lnTo>
                <a:lnTo>
                  <a:pt x="356" y="104"/>
                </a:lnTo>
                <a:lnTo>
                  <a:pt x="356" y="104"/>
                </a:lnTo>
                <a:lnTo>
                  <a:pt x="355" y="104"/>
                </a:lnTo>
                <a:lnTo>
                  <a:pt x="354" y="105"/>
                </a:lnTo>
                <a:lnTo>
                  <a:pt x="354" y="105"/>
                </a:lnTo>
                <a:lnTo>
                  <a:pt x="356" y="115"/>
                </a:lnTo>
                <a:lnTo>
                  <a:pt x="359" y="125"/>
                </a:lnTo>
                <a:lnTo>
                  <a:pt x="365" y="145"/>
                </a:lnTo>
                <a:lnTo>
                  <a:pt x="371" y="165"/>
                </a:lnTo>
                <a:lnTo>
                  <a:pt x="373" y="175"/>
                </a:lnTo>
                <a:lnTo>
                  <a:pt x="374" y="187"/>
                </a:lnTo>
                <a:lnTo>
                  <a:pt x="374" y="187"/>
                </a:lnTo>
                <a:lnTo>
                  <a:pt x="373" y="181"/>
                </a:lnTo>
                <a:lnTo>
                  <a:pt x="371" y="176"/>
                </a:lnTo>
                <a:lnTo>
                  <a:pt x="367" y="166"/>
                </a:lnTo>
                <a:lnTo>
                  <a:pt x="367" y="166"/>
                </a:lnTo>
                <a:lnTo>
                  <a:pt x="361" y="144"/>
                </a:lnTo>
                <a:lnTo>
                  <a:pt x="361" y="144"/>
                </a:lnTo>
                <a:lnTo>
                  <a:pt x="355" y="125"/>
                </a:lnTo>
                <a:lnTo>
                  <a:pt x="351" y="116"/>
                </a:lnTo>
                <a:lnTo>
                  <a:pt x="346" y="107"/>
                </a:lnTo>
                <a:lnTo>
                  <a:pt x="346" y="107"/>
                </a:lnTo>
                <a:lnTo>
                  <a:pt x="345" y="107"/>
                </a:lnTo>
                <a:lnTo>
                  <a:pt x="344" y="107"/>
                </a:lnTo>
                <a:lnTo>
                  <a:pt x="344" y="108"/>
                </a:lnTo>
                <a:lnTo>
                  <a:pt x="344" y="108"/>
                </a:lnTo>
                <a:lnTo>
                  <a:pt x="356" y="142"/>
                </a:lnTo>
                <a:lnTo>
                  <a:pt x="361" y="159"/>
                </a:lnTo>
                <a:lnTo>
                  <a:pt x="365" y="176"/>
                </a:lnTo>
                <a:lnTo>
                  <a:pt x="365" y="176"/>
                </a:lnTo>
                <a:lnTo>
                  <a:pt x="365" y="179"/>
                </a:lnTo>
                <a:lnTo>
                  <a:pt x="365" y="180"/>
                </a:lnTo>
                <a:lnTo>
                  <a:pt x="364" y="180"/>
                </a:lnTo>
                <a:lnTo>
                  <a:pt x="363" y="178"/>
                </a:lnTo>
                <a:lnTo>
                  <a:pt x="359" y="172"/>
                </a:lnTo>
                <a:lnTo>
                  <a:pt x="359" y="172"/>
                </a:lnTo>
                <a:lnTo>
                  <a:pt x="356" y="164"/>
                </a:lnTo>
                <a:lnTo>
                  <a:pt x="353" y="156"/>
                </a:lnTo>
                <a:lnTo>
                  <a:pt x="353" y="156"/>
                </a:lnTo>
                <a:lnTo>
                  <a:pt x="347" y="139"/>
                </a:lnTo>
                <a:lnTo>
                  <a:pt x="340" y="122"/>
                </a:lnTo>
                <a:lnTo>
                  <a:pt x="340" y="122"/>
                </a:lnTo>
                <a:lnTo>
                  <a:pt x="336" y="113"/>
                </a:lnTo>
                <a:lnTo>
                  <a:pt x="332" y="104"/>
                </a:lnTo>
                <a:lnTo>
                  <a:pt x="332" y="104"/>
                </a:lnTo>
                <a:lnTo>
                  <a:pt x="331" y="103"/>
                </a:lnTo>
                <a:lnTo>
                  <a:pt x="331" y="103"/>
                </a:lnTo>
                <a:lnTo>
                  <a:pt x="330" y="104"/>
                </a:lnTo>
                <a:lnTo>
                  <a:pt x="330" y="105"/>
                </a:lnTo>
                <a:lnTo>
                  <a:pt x="330" y="105"/>
                </a:lnTo>
                <a:lnTo>
                  <a:pt x="338" y="122"/>
                </a:lnTo>
                <a:lnTo>
                  <a:pt x="338" y="122"/>
                </a:lnTo>
                <a:lnTo>
                  <a:pt x="339" y="126"/>
                </a:lnTo>
                <a:lnTo>
                  <a:pt x="339" y="126"/>
                </a:lnTo>
                <a:lnTo>
                  <a:pt x="343" y="138"/>
                </a:lnTo>
                <a:lnTo>
                  <a:pt x="345" y="150"/>
                </a:lnTo>
                <a:lnTo>
                  <a:pt x="345" y="150"/>
                </a:lnTo>
                <a:lnTo>
                  <a:pt x="346" y="158"/>
                </a:lnTo>
                <a:lnTo>
                  <a:pt x="346" y="163"/>
                </a:lnTo>
                <a:lnTo>
                  <a:pt x="347" y="166"/>
                </a:lnTo>
                <a:lnTo>
                  <a:pt x="347" y="166"/>
                </a:lnTo>
                <a:lnTo>
                  <a:pt x="342" y="158"/>
                </a:lnTo>
                <a:lnTo>
                  <a:pt x="338" y="149"/>
                </a:lnTo>
                <a:lnTo>
                  <a:pt x="332" y="131"/>
                </a:lnTo>
                <a:lnTo>
                  <a:pt x="326" y="112"/>
                </a:lnTo>
                <a:lnTo>
                  <a:pt x="320" y="93"/>
                </a:lnTo>
                <a:lnTo>
                  <a:pt x="320" y="93"/>
                </a:lnTo>
                <a:lnTo>
                  <a:pt x="319" y="92"/>
                </a:lnTo>
                <a:lnTo>
                  <a:pt x="319" y="92"/>
                </a:lnTo>
                <a:lnTo>
                  <a:pt x="318" y="92"/>
                </a:lnTo>
                <a:lnTo>
                  <a:pt x="318" y="93"/>
                </a:lnTo>
                <a:lnTo>
                  <a:pt x="318" y="93"/>
                </a:lnTo>
                <a:lnTo>
                  <a:pt x="322" y="110"/>
                </a:lnTo>
                <a:lnTo>
                  <a:pt x="327" y="126"/>
                </a:lnTo>
                <a:lnTo>
                  <a:pt x="327" y="126"/>
                </a:lnTo>
                <a:lnTo>
                  <a:pt x="333" y="149"/>
                </a:lnTo>
                <a:lnTo>
                  <a:pt x="333" y="149"/>
                </a:lnTo>
                <a:lnTo>
                  <a:pt x="334" y="153"/>
                </a:lnTo>
                <a:lnTo>
                  <a:pt x="334" y="157"/>
                </a:lnTo>
                <a:lnTo>
                  <a:pt x="333" y="157"/>
                </a:lnTo>
                <a:lnTo>
                  <a:pt x="332" y="157"/>
                </a:lnTo>
                <a:lnTo>
                  <a:pt x="329" y="154"/>
                </a:lnTo>
                <a:lnTo>
                  <a:pt x="329" y="154"/>
                </a:lnTo>
                <a:lnTo>
                  <a:pt x="325" y="146"/>
                </a:lnTo>
                <a:lnTo>
                  <a:pt x="321" y="139"/>
                </a:lnTo>
                <a:lnTo>
                  <a:pt x="316" y="122"/>
                </a:lnTo>
                <a:lnTo>
                  <a:pt x="310" y="105"/>
                </a:lnTo>
                <a:lnTo>
                  <a:pt x="307" y="96"/>
                </a:lnTo>
                <a:lnTo>
                  <a:pt x="303" y="89"/>
                </a:lnTo>
                <a:lnTo>
                  <a:pt x="303" y="89"/>
                </a:lnTo>
                <a:lnTo>
                  <a:pt x="302" y="88"/>
                </a:lnTo>
                <a:lnTo>
                  <a:pt x="302" y="88"/>
                </a:lnTo>
                <a:lnTo>
                  <a:pt x="301" y="90"/>
                </a:lnTo>
                <a:lnTo>
                  <a:pt x="301" y="90"/>
                </a:lnTo>
                <a:lnTo>
                  <a:pt x="309" y="122"/>
                </a:lnTo>
                <a:lnTo>
                  <a:pt x="309" y="122"/>
                </a:lnTo>
                <a:lnTo>
                  <a:pt x="314" y="138"/>
                </a:lnTo>
                <a:lnTo>
                  <a:pt x="314" y="138"/>
                </a:lnTo>
                <a:lnTo>
                  <a:pt x="316" y="143"/>
                </a:lnTo>
                <a:lnTo>
                  <a:pt x="314" y="140"/>
                </a:lnTo>
                <a:lnTo>
                  <a:pt x="314" y="140"/>
                </a:lnTo>
                <a:lnTo>
                  <a:pt x="309" y="133"/>
                </a:lnTo>
                <a:lnTo>
                  <a:pt x="306" y="127"/>
                </a:lnTo>
                <a:lnTo>
                  <a:pt x="300" y="113"/>
                </a:lnTo>
                <a:lnTo>
                  <a:pt x="296" y="97"/>
                </a:lnTo>
                <a:lnTo>
                  <a:pt x="291" y="83"/>
                </a:lnTo>
                <a:lnTo>
                  <a:pt x="291" y="83"/>
                </a:lnTo>
                <a:lnTo>
                  <a:pt x="291" y="82"/>
                </a:lnTo>
                <a:lnTo>
                  <a:pt x="290" y="82"/>
                </a:lnTo>
                <a:lnTo>
                  <a:pt x="289" y="83"/>
                </a:lnTo>
                <a:lnTo>
                  <a:pt x="289" y="83"/>
                </a:lnTo>
                <a:lnTo>
                  <a:pt x="289" y="83"/>
                </a:lnTo>
                <a:lnTo>
                  <a:pt x="293" y="98"/>
                </a:lnTo>
                <a:lnTo>
                  <a:pt x="297" y="114"/>
                </a:lnTo>
                <a:lnTo>
                  <a:pt x="300" y="129"/>
                </a:lnTo>
                <a:lnTo>
                  <a:pt x="302" y="144"/>
                </a:lnTo>
                <a:lnTo>
                  <a:pt x="302" y="144"/>
                </a:lnTo>
                <a:lnTo>
                  <a:pt x="300" y="138"/>
                </a:lnTo>
                <a:lnTo>
                  <a:pt x="296" y="131"/>
                </a:lnTo>
                <a:lnTo>
                  <a:pt x="296" y="131"/>
                </a:lnTo>
                <a:lnTo>
                  <a:pt x="289" y="113"/>
                </a:lnTo>
                <a:lnTo>
                  <a:pt x="289" y="113"/>
                </a:lnTo>
                <a:lnTo>
                  <a:pt x="284" y="98"/>
                </a:lnTo>
                <a:lnTo>
                  <a:pt x="278" y="85"/>
                </a:lnTo>
                <a:lnTo>
                  <a:pt x="278" y="85"/>
                </a:lnTo>
                <a:lnTo>
                  <a:pt x="277" y="85"/>
                </a:lnTo>
                <a:lnTo>
                  <a:pt x="276" y="86"/>
                </a:lnTo>
                <a:lnTo>
                  <a:pt x="276" y="86"/>
                </a:lnTo>
                <a:lnTo>
                  <a:pt x="277" y="93"/>
                </a:lnTo>
                <a:lnTo>
                  <a:pt x="278" y="99"/>
                </a:lnTo>
                <a:lnTo>
                  <a:pt x="283" y="113"/>
                </a:lnTo>
                <a:lnTo>
                  <a:pt x="288" y="126"/>
                </a:lnTo>
                <a:lnTo>
                  <a:pt x="291" y="139"/>
                </a:lnTo>
                <a:lnTo>
                  <a:pt x="291" y="139"/>
                </a:lnTo>
                <a:lnTo>
                  <a:pt x="292" y="143"/>
                </a:lnTo>
                <a:lnTo>
                  <a:pt x="292" y="143"/>
                </a:lnTo>
                <a:lnTo>
                  <a:pt x="291" y="143"/>
                </a:lnTo>
                <a:lnTo>
                  <a:pt x="289" y="138"/>
                </a:lnTo>
                <a:lnTo>
                  <a:pt x="289" y="138"/>
                </a:lnTo>
                <a:lnTo>
                  <a:pt x="284" y="128"/>
                </a:lnTo>
                <a:lnTo>
                  <a:pt x="279" y="117"/>
                </a:lnTo>
                <a:lnTo>
                  <a:pt x="279" y="117"/>
                </a:lnTo>
                <a:lnTo>
                  <a:pt x="273" y="98"/>
                </a:lnTo>
                <a:lnTo>
                  <a:pt x="266" y="81"/>
                </a:lnTo>
                <a:lnTo>
                  <a:pt x="266" y="81"/>
                </a:lnTo>
                <a:lnTo>
                  <a:pt x="265" y="81"/>
                </a:lnTo>
                <a:lnTo>
                  <a:pt x="264" y="82"/>
                </a:lnTo>
                <a:lnTo>
                  <a:pt x="264" y="82"/>
                </a:lnTo>
                <a:lnTo>
                  <a:pt x="265" y="92"/>
                </a:lnTo>
                <a:lnTo>
                  <a:pt x="268" y="104"/>
                </a:lnTo>
                <a:lnTo>
                  <a:pt x="268" y="104"/>
                </a:lnTo>
                <a:lnTo>
                  <a:pt x="270" y="117"/>
                </a:lnTo>
                <a:lnTo>
                  <a:pt x="272" y="125"/>
                </a:lnTo>
                <a:lnTo>
                  <a:pt x="274" y="129"/>
                </a:lnTo>
                <a:lnTo>
                  <a:pt x="274" y="129"/>
                </a:lnTo>
                <a:lnTo>
                  <a:pt x="270" y="123"/>
                </a:lnTo>
                <a:lnTo>
                  <a:pt x="266" y="117"/>
                </a:lnTo>
                <a:lnTo>
                  <a:pt x="260" y="103"/>
                </a:lnTo>
                <a:lnTo>
                  <a:pt x="254" y="87"/>
                </a:lnTo>
                <a:lnTo>
                  <a:pt x="248" y="73"/>
                </a:lnTo>
                <a:lnTo>
                  <a:pt x="248" y="73"/>
                </a:lnTo>
                <a:lnTo>
                  <a:pt x="247" y="73"/>
                </a:lnTo>
                <a:lnTo>
                  <a:pt x="247" y="73"/>
                </a:lnTo>
                <a:lnTo>
                  <a:pt x="246" y="74"/>
                </a:lnTo>
                <a:lnTo>
                  <a:pt x="246" y="74"/>
                </a:lnTo>
                <a:lnTo>
                  <a:pt x="254" y="97"/>
                </a:lnTo>
                <a:lnTo>
                  <a:pt x="254" y="97"/>
                </a:lnTo>
                <a:lnTo>
                  <a:pt x="256" y="108"/>
                </a:lnTo>
                <a:lnTo>
                  <a:pt x="258" y="113"/>
                </a:lnTo>
                <a:lnTo>
                  <a:pt x="260" y="117"/>
                </a:lnTo>
                <a:lnTo>
                  <a:pt x="260" y="117"/>
                </a:lnTo>
                <a:lnTo>
                  <a:pt x="253" y="105"/>
                </a:lnTo>
                <a:lnTo>
                  <a:pt x="247" y="91"/>
                </a:lnTo>
                <a:lnTo>
                  <a:pt x="236" y="66"/>
                </a:lnTo>
                <a:lnTo>
                  <a:pt x="236" y="66"/>
                </a:lnTo>
                <a:lnTo>
                  <a:pt x="235" y="65"/>
                </a:lnTo>
                <a:lnTo>
                  <a:pt x="234" y="65"/>
                </a:lnTo>
                <a:lnTo>
                  <a:pt x="234" y="65"/>
                </a:lnTo>
                <a:lnTo>
                  <a:pt x="234" y="66"/>
                </a:lnTo>
                <a:lnTo>
                  <a:pt x="234" y="66"/>
                </a:lnTo>
                <a:lnTo>
                  <a:pt x="242" y="92"/>
                </a:lnTo>
                <a:lnTo>
                  <a:pt x="246" y="106"/>
                </a:lnTo>
                <a:lnTo>
                  <a:pt x="250" y="119"/>
                </a:lnTo>
                <a:lnTo>
                  <a:pt x="250" y="119"/>
                </a:lnTo>
                <a:lnTo>
                  <a:pt x="248" y="114"/>
                </a:lnTo>
                <a:lnTo>
                  <a:pt x="245" y="108"/>
                </a:lnTo>
                <a:lnTo>
                  <a:pt x="239" y="96"/>
                </a:lnTo>
                <a:lnTo>
                  <a:pt x="239" y="96"/>
                </a:lnTo>
                <a:lnTo>
                  <a:pt x="226" y="67"/>
                </a:lnTo>
                <a:lnTo>
                  <a:pt x="226" y="67"/>
                </a:lnTo>
                <a:lnTo>
                  <a:pt x="225" y="67"/>
                </a:lnTo>
                <a:lnTo>
                  <a:pt x="224" y="67"/>
                </a:lnTo>
                <a:lnTo>
                  <a:pt x="224" y="67"/>
                </a:lnTo>
                <a:lnTo>
                  <a:pt x="224" y="68"/>
                </a:lnTo>
                <a:lnTo>
                  <a:pt x="224" y="68"/>
                </a:lnTo>
                <a:lnTo>
                  <a:pt x="232" y="89"/>
                </a:lnTo>
                <a:lnTo>
                  <a:pt x="238" y="110"/>
                </a:lnTo>
                <a:lnTo>
                  <a:pt x="238" y="110"/>
                </a:lnTo>
                <a:lnTo>
                  <a:pt x="235" y="100"/>
                </a:lnTo>
                <a:lnTo>
                  <a:pt x="231" y="90"/>
                </a:lnTo>
                <a:lnTo>
                  <a:pt x="224" y="80"/>
                </a:lnTo>
                <a:lnTo>
                  <a:pt x="219" y="71"/>
                </a:lnTo>
                <a:lnTo>
                  <a:pt x="219" y="71"/>
                </a:lnTo>
                <a:lnTo>
                  <a:pt x="217" y="71"/>
                </a:lnTo>
                <a:lnTo>
                  <a:pt x="217" y="72"/>
                </a:lnTo>
                <a:lnTo>
                  <a:pt x="217" y="72"/>
                </a:lnTo>
                <a:lnTo>
                  <a:pt x="220" y="90"/>
                </a:lnTo>
                <a:lnTo>
                  <a:pt x="222" y="99"/>
                </a:lnTo>
                <a:lnTo>
                  <a:pt x="224" y="104"/>
                </a:lnTo>
                <a:lnTo>
                  <a:pt x="226" y="107"/>
                </a:lnTo>
                <a:lnTo>
                  <a:pt x="226" y="107"/>
                </a:lnTo>
                <a:lnTo>
                  <a:pt x="223" y="103"/>
                </a:lnTo>
                <a:lnTo>
                  <a:pt x="220" y="97"/>
                </a:lnTo>
                <a:lnTo>
                  <a:pt x="216" y="87"/>
                </a:lnTo>
                <a:lnTo>
                  <a:pt x="212" y="77"/>
                </a:lnTo>
                <a:lnTo>
                  <a:pt x="209" y="72"/>
                </a:lnTo>
                <a:lnTo>
                  <a:pt x="206" y="68"/>
                </a:lnTo>
                <a:lnTo>
                  <a:pt x="206" y="68"/>
                </a:lnTo>
                <a:lnTo>
                  <a:pt x="205" y="68"/>
                </a:lnTo>
                <a:lnTo>
                  <a:pt x="205" y="68"/>
                </a:lnTo>
                <a:lnTo>
                  <a:pt x="204" y="69"/>
                </a:lnTo>
                <a:lnTo>
                  <a:pt x="204" y="69"/>
                </a:lnTo>
                <a:lnTo>
                  <a:pt x="210" y="87"/>
                </a:lnTo>
                <a:lnTo>
                  <a:pt x="210" y="87"/>
                </a:lnTo>
                <a:lnTo>
                  <a:pt x="214" y="97"/>
                </a:lnTo>
                <a:lnTo>
                  <a:pt x="215" y="101"/>
                </a:lnTo>
                <a:lnTo>
                  <a:pt x="213" y="97"/>
                </a:lnTo>
                <a:lnTo>
                  <a:pt x="213" y="97"/>
                </a:lnTo>
                <a:lnTo>
                  <a:pt x="206" y="79"/>
                </a:lnTo>
                <a:lnTo>
                  <a:pt x="202" y="71"/>
                </a:lnTo>
                <a:lnTo>
                  <a:pt x="197" y="63"/>
                </a:lnTo>
                <a:lnTo>
                  <a:pt x="197" y="63"/>
                </a:lnTo>
                <a:lnTo>
                  <a:pt x="196" y="62"/>
                </a:lnTo>
                <a:lnTo>
                  <a:pt x="195" y="63"/>
                </a:lnTo>
                <a:lnTo>
                  <a:pt x="195" y="63"/>
                </a:lnTo>
                <a:lnTo>
                  <a:pt x="198" y="75"/>
                </a:lnTo>
                <a:lnTo>
                  <a:pt x="202" y="86"/>
                </a:lnTo>
                <a:lnTo>
                  <a:pt x="202" y="86"/>
                </a:lnTo>
                <a:lnTo>
                  <a:pt x="197" y="74"/>
                </a:lnTo>
                <a:lnTo>
                  <a:pt x="191" y="63"/>
                </a:lnTo>
                <a:lnTo>
                  <a:pt x="191" y="63"/>
                </a:lnTo>
                <a:lnTo>
                  <a:pt x="190" y="63"/>
                </a:lnTo>
                <a:lnTo>
                  <a:pt x="189" y="64"/>
                </a:lnTo>
                <a:lnTo>
                  <a:pt x="189" y="64"/>
                </a:lnTo>
                <a:lnTo>
                  <a:pt x="191" y="74"/>
                </a:lnTo>
                <a:lnTo>
                  <a:pt x="192" y="84"/>
                </a:lnTo>
                <a:lnTo>
                  <a:pt x="192" y="84"/>
                </a:lnTo>
                <a:lnTo>
                  <a:pt x="191" y="79"/>
                </a:lnTo>
                <a:lnTo>
                  <a:pt x="189" y="73"/>
                </a:lnTo>
                <a:lnTo>
                  <a:pt x="184" y="63"/>
                </a:lnTo>
                <a:lnTo>
                  <a:pt x="184" y="63"/>
                </a:lnTo>
                <a:lnTo>
                  <a:pt x="183" y="62"/>
                </a:lnTo>
                <a:lnTo>
                  <a:pt x="182" y="63"/>
                </a:lnTo>
                <a:lnTo>
                  <a:pt x="182" y="63"/>
                </a:lnTo>
                <a:lnTo>
                  <a:pt x="182" y="68"/>
                </a:lnTo>
                <a:lnTo>
                  <a:pt x="182" y="68"/>
                </a:lnTo>
                <a:lnTo>
                  <a:pt x="181" y="65"/>
                </a:lnTo>
                <a:lnTo>
                  <a:pt x="181" y="65"/>
                </a:lnTo>
                <a:lnTo>
                  <a:pt x="180" y="64"/>
                </a:lnTo>
                <a:lnTo>
                  <a:pt x="179" y="64"/>
                </a:lnTo>
                <a:lnTo>
                  <a:pt x="179" y="64"/>
                </a:lnTo>
                <a:lnTo>
                  <a:pt x="177" y="69"/>
                </a:lnTo>
                <a:lnTo>
                  <a:pt x="177" y="69"/>
                </a:lnTo>
                <a:lnTo>
                  <a:pt x="176" y="68"/>
                </a:lnTo>
                <a:lnTo>
                  <a:pt x="175" y="69"/>
                </a:lnTo>
                <a:lnTo>
                  <a:pt x="175" y="69"/>
                </a:lnTo>
                <a:lnTo>
                  <a:pt x="174" y="72"/>
                </a:lnTo>
                <a:lnTo>
                  <a:pt x="173" y="73"/>
                </a:lnTo>
                <a:lnTo>
                  <a:pt x="172" y="71"/>
                </a:lnTo>
                <a:lnTo>
                  <a:pt x="171" y="68"/>
                </a:lnTo>
                <a:lnTo>
                  <a:pt x="171" y="68"/>
                </a:lnTo>
                <a:lnTo>
                  <a:pt x="171" y="67"/>
                </a:lnTo>
                <a:lnTo>
                  <a:pt x="171" y="67"/>
                </a:lnTo>
                <a:lnTo>
                  <a:pt x="172" y="62"/>
                </a:lnTo>
                <a:lnTo>
                  <a:pt x="171" y="56"/>
                </a:lnTo>
                <a:lnTo>
                  <a:pt x="171" y="56"/>
                </a:lnTo>
                <a:lnTo>
                  <a:pt x="195" y="56"/>
                </a:lnTo>
                <a:lnTo>
                  <a:pt x="219" y="58"/>
                </a:lnTo>
                <a:lnTo>
                  <a:pt x="243" y="61"/>
                </a:lnTo>
                <a:lnTo>
                  <a:pt x="267" y="66"/>
                </a:lnTo>
                <a:lnTo>
                  <a:pt x="290" y="72"/>
                </a:lnTo>
                <a:lnTo>
                  <a:pt x="314" y="79"/>
                </a:lnTo>
                <a:lnTo>
                  <a:pt x="336" y="87"/>
                </a:lnTo>
                <a:lnTo>
                  <a:pt x="359" y="97"/>
                </a:lnTo>
                <a:lnTo>
                  <a:pt x="359" y="97"/>
                </a:lnTo>
                <a:close/>
                <a:moveTo>
                  <a:pt x="522" y="222"/>
                </a:moveTo>
                <a:lnTo>
                  <a:pt x="522" y="222"/>
                </a:lnTo>
                <a:lnTo>
                  <a:pt x="522" y="226"/>
                </a:lnTo>
                <a:lnTo>
                  <a:pt x="521" y="231"/>
                </a:lnTo>
                <a:lnTo>
                  <a:pt x="521" y="231"/>
                </a:lnTo>
                <a:lnTo>
                  <a:pt x="520" y="219"/>
                </a:lnTo>
                <a:lnTo>
                  <a:pt x="518" y="208"/>
                </a:lnTo>
                <a:lnTo>
                  <a:pt x="518" y="208"/>
                </a:lnTo>
                <a:lnTo>
                  <a:pt x="520" y="213"/>
                </a:lnTo>
                <a:lnTo>
                  <a:pt x="520" y="213"/>
                </a:lnTo>
                <a:lnTo>
                  <a:pt x="522" y="222"/>
                </a:lnTo>
                <a:lnTo>
                  <a:pt x="522" y="222"/>
                </a:lnTo>
                <a:close/>
                <a:moveTo>
                  <a:pt x="515" y="205"/>
                </a:moveTo>
                <a:lnTo>
                  <a:pt x="515" y="205"/>
                </a:lnTo>
                <a:lnTo>
                  <a:pt x="515" y="205"/>
                </a:lnTo>
                <a:lnTo>
                  <a:pt x="515" y="205"/>
                </a:lnTo>
                <a:lnTo>
                  <a:pt x="514" y="203"/>
                </a:lnTo>
                <a:lnTo>
                  <a:pt x="514" y="203"/>
                </a:lnTo>
                <a:lnTo>
                  <a:pt x="515" y="205"/>
                </a:lnTo>
                <a:lnTo>
                  <a:pt x="515" y="205"/>
                </a:lnTo>
                <a:close/>
                <a:moveTo>
                  <a:pt x="464" y="155"/>
                </a:moveTo>
                <a:lnTo>
                  <a:pt x="464" y="155"/>
                </a:lnTo>
                <a:lnTo>
                  <a:pt x="476" y="163"/>
                </a:lnTo>
                <a:lnTo>
                  <a:pt x="486" y="172"/>
                </a:lnTo>
                <a:lnTo>
                  <a:pt x="496" y="181"/>
                </a:lnTo>
                <a:lnTo>
                  <a:pt x="505" y="191"/>
                </a:lnTo>
                <a:lnTo>
                  <a:pt x="505" y="191"/>
                </a:lnTo>
                <a:lnTo>
                  <a:pt x="509" y="197"/>
                </a:lnTo>
                <a:lnTo>
                  <a:pt x="509" y="197"/>
                </a:lnTo>
                <a:lnTo>
                  <a:pt x="513" y="213"/>
                </a:lnTo>
                <a:lnTo>
                  <a:pt x="513" y="213"/>
                </a:lnTo>
                <a:lnTo>
                  <a:pt x="512" y="222"/>
                </a:lnTo>
                <a:lnTo>
                  <a:pt x="513" y="230"/>
                </a:lnTo>
                <a:lnTo>
                  <a:pt x="513" y="230"/>
                </a:lnTo>
                <a:lnTo>
                  <a:pt x="509" y="221"/>
                </a:lnTo>
                <a:lnTo>
                  <a:pt x="507" y="211"/>
                </a:lnTo>
                <a:lnTo>
                  <a:pt x="504" y="191"/>
                </a:lnTo>
                <a:lnTo>
                  <a:pt x="504" y="191"/>
                </a:lnTo>
                <a:lnTo>
                  <a:pt x="504" y="190"/>
                </a:lnTo>
                <a:lnTo>
                  <a:pt x="503" y="190"/>
                </a:lnTo>
                <a:lnTo>
                  <a:pt x="502" y="191"/>
                </a:lnTo>
                <a:lnTo>
                  <a:pt x="502" y="191"/>
                </a:lnTo>
                <a:lnTo>
                  <a:pt x="502" y="191"/>
                </a:lnTo>
                <a:lnTo>
                  <a:pt x="502" y="196"/>
                </a:lnTo>
                <a:lnTo>
                  <a:pt x="502" y="196"/>
                </a:lnTo>
                <a:lnTo>
                  <a:pt x="502" y="198"/>
                </a:lnTo>
                <a:lnTo>
                  <a:pt x="502" y="198"/>
                </a:lnTo>
                <a:lnTo>
                  <a:pt x="504" y="212"/>
                </a:lnTo>
                <a:lnTo>
                  <a:pt x="504" y="212"/>
                </a:lnTo>
                <a:lnTo>
                  <a:pt x="505" y="219"/>
                </a:lnTo>
                <a:lnTo>
                  <a:pt x="506" y="228"/>
                </a:lnTo>
                <a:lnTo>
                  <a:pt x="506" y="231"/>
                </a:lnTo>
                <a:lnTo>
                  <a:pt x="505" y="232"/>
                </a:lnTo>
                <a:lnTo>
                  <a:pt x="504" y="231"/>
                </a:lnTo>
                <a:lnTo>
                  <a:pt x="502" y="227"/>
                </a:lnTo>
                <a:lnTo>
                  <a:pt x="502" y="227"/>
                </a:lnTo>
                <a:lnTo>
                  <a:pt x="500" y="223"/>
                </a:lnTo>
                <a:lnTo>
                  <a:pt x="500" y="223"/>
                </a:lnTo>
                <a:lnTo>
                  <a:pt x="500" y="212"/>
                </a:lnTo>
                <a:lnTo>
                  <a:pt x="499" y="201"/>
                </a:lnTo>
                <a:lnTo>
                  <a:pt x="496" y="191"/>
                </a:lnTo>
                <a:lnTo>
                  <a:pt x="492" y="180"/>
                </a:lnTo>
                <a:lnTo>
                  <a:pt x="492" y="180"/>
                </a:lnTo>
                <a:lnTo>
                  <a:pt x="491" y="179"/>
                </a:lnTo>
                <a:lnTo>
                  <a:pt x="490" y="179"/>
                </a:lnTo>
                <a:lnTo>
                  <a:pt x="490" y="180"/>
                </a:lnTo>
                <a:lnTo>
                  <a:pt x="490" y="180"/>
                </a:lnTo>
                <a:lnTo>
                  <a:pt x="490" y="180"/>
                </a:lnTo>
                <a:lnTo>
                  <a:pt x="492" y="192"/>
                </a:lnTo>
                <a:lnTo>
                  <a:pt x="493" y="202"/>
                </a:lnTo>
                <a:lnTo>
                  <a:pt x="495" y="213"/>
                </a:lnTo>
                <a:lnTo>
                  <a:pt x="498" y="223"/>
                </a:lnTo>
                <a:lnTo>
                  <a:pt x="498" y="223"/>
                </a:lnTo>
                <a:lnTo>
                  <a:pt x="497" y="230"/>
                </a:lnTo>
                <a:lnTo>
                  <a:pt x="497" y="230"/>
                </a:lnTo>
                <a:lnTo>
                  <a:pt x="497" y="230"/>
                </a:lnTo>
                <a:lnTo>
                  <a:pt x="497" y="230"/>
                </a:lnTo>
                <a:lnTo>
                  <a:pt x="495" y="226"/>
                </a:lnTo>
                <a:lnTo>
                  <a:pt x="492" y="220"/>
                </a:lnTo>
                <a:lnTo>
                  <a:pt x="492" y="220"/>
                </a:lnTo>
                <a:lnTo>
                  <a:pt x="489" y="208"/>
                </a:lnTo>
                <a:lnTo>
                  <a:pt x="486" y="196"/>
                </a:lnTo>
                <a:lnTo>
                  <a:pt x="486" y="196"/>
                </a:lnTo>
                <a:lnTo>
                  <a:pt x="485" y="185"/>
                </a:lnTo>
                <a:lnTo>
                  <a:pt x="482" y="173"/>
                </a:lnTo>
                <a:lnTo>
                  <a:pt x="482" y="173"/>
                </a:lnTo>
                <a:lnTo>
                  <a:pt x="481" y="173"/>
                </a:lnTo>
                <a:lnTo>
                  <a:pt x="481" y="173"/>
                </a:lnTo>
                <a:lnTo>
                  <a:pt x="480" y="173"/>
                </a:lnTo>
                <a:lnTo>
                  <a:pt x="480" y="174"/>
                </a:lnTo>
                <a:lnTo>
                  <a:pt x="480" y="174"/>
                </a:lnTo>
                <a:lnTo>
                  <a:pt x="482" y="187"/>
                </a:lnTo>
                <a:lnTo>
                  <a:pt x="485" y="198"/>
                </a:lnTo>
                <a:lnTo>
                  <a:pt x="485" y="198"/>
                </a:lnTo>
                <a:lnTo>
                  <a:pt x="485" y="212"/>
                </a:lnTo>
                <a:lnTo>
                  <a:pt x="485" y="212"/>
                </a:lnTo>
                <a:lnTo>
                  <a:pt x="485" y="215"/>
                </a:lnTo>
                <a:lnTo>
                  <a:pt x="485" y="215"/>
                </a:lnTo>
                <a:lnTo>
                  <a:pt x="483" y="211"/>
                </a:lnTo>
                <a:lnTo>
                  <a:pt x="479" y="199"/>
                </a:lnTo>
                <a:lnTo>
                  <a:pt x="479" y="199"/>
                </a:lnTo>
                <a:lnTo>
                  <a:pt x="477" y="191"/>
                </a:lnTo>
                <a:lnTo>
                  <a:pt x="477" y="191"/>
                </a:lnTo>
                <a:lnTo>
                  <a:pt x="474" y="175"/>
                </a:lnTo>
                <a:lnTo>
                  <a:pt x="469" y="160"/>
                </a:lnTo>
                <a:lnTo>
                  <a:pt x="469" y="160"/>
                </a:lnTo>
                <a:lnTo>
                  <a:pt x="469" y="159"/>
                </a:lnTo>
                <a:lnTo>
                  <a:pt x="468" y="159"/>
                </a:lnTo>
                <a:lnTo>
                  <a:pt x="467" y="160"/>
                </a:lnTo>
                <a:lnTo>
                  <a:pt x="467" y="161"/>
                </a:lnTo>
                <a:lnTo>
                  <a:pt x="467" y="161"/>
                </a:lnTo>
                <a:lnTo>
                  <a:pt x="470" y="176"/>
                </a:lnTo>
                <a:lnTo>
                  <a:pt x="475" y="192"/>
                </a:lnTo>
                <a:lnTo>
                  <a:pt x="475" y="192"/>
                </a:lnTo>
                <a:lnTo>
                  <a:pt x="475" y="194"/>
                </a:lnTo>
                <a:lnTo>
                  <a:pt x="475" y="194"/>
                </a:lnTo>
                <a:lnTo>
                  <a:pt x="475" y="205"/>
                </a:lnTo>
                <a:lnTo>
                  <a:pt x="475" y="210"/>
                </a:lnTo>
                <a:lnTo>
                  <a:pt x="474" y="212"/>
                </a:lnTo>
                <a:lnTo>
                  <a:pt x="474" y="212"/>
                </a:lnTo>
                <a:lnTo>
                  <a:pt x="470" y="207"/>
                </a:lnTo>
                <a:lnTo>
                  <a:pt x="468" y="202"/>
                </a:lnTo>
                <a:lnTo>
                  <a:pt x="465" y="191"/>
                </a:lnTo>
                <a:lnTo>
                  <a:pt x="465" y="191"/>
                </a:lnTo>
                <a:lnTo>
                  <a:pt x="461" y="170"/>
                </a:lnTo>
                <a:lnTo>
                  <a:pt x="457" y="150"/>
                </a:lnTo>
                <a:lnTo>
                  <a:pt x="457" y="150"/>
                </a:lnTo>
                <a:lnTo>
                  <a:pt x="464" y="155"/>
                </a:lnTo>
                <a:lnTo>
                  <a:pt x="464" y="155"/>
                </a:lnTo>
                <a:close/>
                <a:moveTo>
                  <a:pt x="498" y="214"/>
                </a:moveTo>
                <a:lnTo>
                  <a:pt x="498" y="214"/>
                </a:lnTo>
                <a:lnTo>
                  <a:pt x="495" y="197"/>
                </a:lnTo>
                <a:lnTo>
                  <a:pt x="495" y="197"/>
                </a:lnTo>
                <a:lnTo>
                  <a:pt x="494" y="192"/>
                </a:lnTo>
                <a:lnTo>
                  <a:pt x="494" y="192"/>
                </a:lnTo>
                <a:lnTo>
                  <a:pt x="497" y="203"/>
                </a:lnTo>
                <a:lnTo>
                  <a:pt x="498" y="214"/>
                </a:lnTo>
                <a:lnTo>
                  <a:pt x="498" y="214"/>
                </a:lnTo>
                <a:lnTo>
                  <a:pt x="498" y="214"/>
                </a:lnTo>
                <a:lnTo>
                  <a:pt x="498" y="214"/>
                </a:lnTo>
                <a:close/>
                <a:moveTo>
                  <a:pt x="443" y="194"/>
                </a:moveTo>
                <a:lnTo>
                  <a:pt x="443" y="194"/>
                </a:lnTo>
                <a:lnTo>
                  <a:pt x="440" y="185"/>
                </a:lnTo>
                <a:lnTo>
                  <a:pt x="440" y="185"/>
                </a:lnTo>
                <a:lnTo>
                  <a:pt x="437" y="172"/>
                </a:lnTo>
                <a:lnTo>
                  <a:pt x="435" y="160"/>
                </a:lnTo>
                <a:lnTo>
                  <a:pt x="435" y="160"/>
                </a:lnTo>
                <a:lnTo>
                  <a:pt x="434" y="156"/>
                </a:lnTo>
                <a:lnTo>
                  <a:pt x="435" y="157"/>
                </a:lnTo>
                <a:lnTo>
                  <a:pt x="437" y="162"/>
                </a:lnTo>
                <a:lnTo>
                  <a:pt x="437" y="162"/>
                </a:lnTo>
                <a:lnTo>
                  <a:pt x="439" y="170"/>
                </a:lnTo>
                <a:lnTo>
                  <a:pt x="441" y="177"/>
                </a:lnTo>
                <a:lnTo>
                  <a:pt x="443" y="193"/>
                </a:lnTo>
                <a:lnTo>
                  <a:pt x="443" y="193"/>
                </a:lnTo>
                <a:lnTo>
                  <a:pt x="443" y="194"/>
                </a:lnTo>
                <a:lnTo>
                  <a:pt x="443" y="194"/>
                </a:lnTo>
                <a:close/>
                <a:moveTo>
                  <a:pt x="358" y="142"/>
                </a:moveTo>
                <a:lnTo>
                  <a:pt x="358" y="142"/>
                </a:lnTo>
                <a:lnTo>
                  <a:pt x="352" y="126"/>
                </a:lnTo>
                <a:lnTo>
                  <a:pt x="349" y="118"/>
                </a:lnTo>
                <a:lnTo>
                  <a:pt x="346" y="112"/>
                </a:lnTo>
                <a:lnTo>
                  <a:pt x="346" y="112"/>
                </a:lnTo>
                <a:lnTo>
                  <a:pt x="350" y="119"/>
                </a:lnTo>
                <a:lnTo>
                  <a:pt x="353" y="127"/>
                </a:lnTo>
                <a:lnTo>
                  <a:pt x="358" y="142"/>
                </a:lnTo>
                <a:lnTo>
                  <a:pt x="358" y="142"/>
                </a:lnTo>
                <a:close/>
                <a:moveTo>
                  <a:pt x="206" y="100"/>
                </a:moveTo>
                <a:lnTo>
                  <a:pt x="206" y="100"/>
                </a:lnTo>
                <a:lnTo>
                  <a:pt x="205" y="92"/>
                </a:lnTo>
                <a:lnTo>
                  <a:pt x="204" y="85"/>
                </a:lnTo>
                <a:lnTo>
                  <a:pt x="199" y="70"/>
                </a:lnTo>
                <a:lnTo>
                  <a:pt x="199" y="70"/>
                </a:lnTo>
                <a:lnTo>
                  <a:pt x="198" y="68"/>
                </a:lnTo>
                <a:lnTo>
                  <a:pt x="199" y="68"/>
                </a:lnTo>
                <a:lnTo>
                  <a:pt x="201" y="73"/>
                </a:lnTo>
                <a:lnTo>
                  <a:pt x="206" y="84"/>
                </a:lnTo>
                <a:lnTo>
                  <a:pt x="206" y="84"/>
                </a:lnTo>
                <a:lnTo>
                  <a:pt x="210" y="95"/>
                </a:lnTo>
                <a:lnTo>
                  <a:pt x="214" y="106"/>
                </a:lnTo>
                <a:lnTo>
                  <a:pt x="214" y="106"/>
                </a:lnTo>
                <a:lnTo>
                  <a:pt x="206" y="100"/>
                </a:lnTo>
                <a:lnTo>
                  <a:pt x="206" y="100"/>
                </a:lnTo>
                <a:close/>
                <a:moveTo>
                  <a:pt x="167" y="78"/>
                </a:moveTo>
                <a:lnTo>
                  <a:pt x="167" y="78"/>
                </a:lnTo>
                <a:lnTo>
                  <a:pt x="170" y="72"/>
                </a:lnTo>
                <a:lnTo>
                  <a:pt x="170" y="72"/>
                </a:lnTo>
                <a:lnTo>
                  <a:pt x="171" y="74"/>
                </a:lnTo>
                <a:lnTo>
                  <a:pt x="172" y="76"/>
                </a:lnTo>
                <a:lnTo>
                  <a:pt x="172" y="76"/>
                </a:lnTo>
                <a:lnTo>
                  <a:pt x="173" y="77"/>
                </a:lnTo>
                <a:lnTo>
                  <a:pt x="174" y="76"/>
                </a:lnTo>
                <a:lnTo>
                  <a:pt x="174" y="76"/>
                </a:lnTo>
                <a:lnTo>
                  <a:pt x="176" y="74"/>
                </a:lnTo>
                <a:lnTo>
                  <a:pt x="176" y="75"/>
                </a:lnTo>
                <a:lnTo>
                  <a:pt x="177" y="82"/>
                </a:lnTo>
                <a:lnTo>
                  <a:pt x="177" y="82"/>
                </a:lnTo>
                <a:lnTo>
                  <a:pt x="178" y="83"/>
                </a:lnTo>
                <a:lnTo>
                  <a:pt x="178" y="82"/>
                </a:lnTo>
                <a:lnTo>
                  <a:pt x="179" y="82"/>
                </a:lnTo>
                <a:lnTo>
                  <a:pt x="179" y="82"/>
                </a:lnTo>
                <a:lnTo>
                  <a:pt x="180" y="75"/>
                </a:lnTo>
                <a:lnTo>
                  <a:pt x="180" y="69"/>
                </a:lnTo>
                <a:lnTo>
                  <a:pt x="180" y="69"/>
                </a:lnTo>
                <a:lnTo>
                  <a:pt x="183" y="79"/>
                </a:lnTo>
                <a:lnTo>
                  <a:pt x="183" y="79"/>
                </a:lnTo>
                <a:lnTo>
                  <a:pt x="183" y="81"/>
                </a:lnTo>
                <a:lnTo>
                  <a:pt x="183" y="81"/>
                </a:lnTo>
                <a:lnTo>
                  <a:pt x="185" y="85"/>
                </a:lnTo>
                <a:lnTo>
                  <a:pt x="185" y="85"/>
                </a:lnTo>
                <a:lnTo>
                  <a:pt x="186" y="86"/>
                </a:lnTo>
                <a:lnTo>
                  <a:pt x="187" y="86"/>
                </a:lnTo>
                <a:lnTo>
                  <a:pt x="187" y="85"/>
                </a:lnTo>
                <a:lnTo>
                  <a:pt x="187" y="84"/>
                </a:lnTo>
                <a:lnTo>
                  <a:pt x="187" y="84"/>
                </a:lnTo>
                <a:lnTo>
                  <a:pt x="184" y="73"/>
                </a:lnTo>
                <a:lnTo>
                  <a:pt x="184" y="69"/>
                </a:lnTo>
                <a:lnTo>
                  <a:pt x="185" y="72"/>
                </a:lnTo>
                <a:lnTo>
                  <a:pt x="185" y="72"/>
                </a:lnTo>
                <a:lnTo>
                  <a:pt x="188" y="80"/>
                </a:lnTo>
                <a:lnTo>
                  <a:pt x="193" y="88"/>
                </a:lnTo>
                <a:lnTo>
                  <a:pt x="193" y="88"/>
                </a:lnTo>
                <a:lnTo>
                  <a:pt x="194" y="88"/>
                </a:lnTo>
                <a:lnTo>
                  <a:pt x="195" y="87"/>
                </a:lnTo>
                <a:lnTo>
                  <a:pt x="195" y="87"/>
                </a:lnTo>
                <a:lnTo>
                  <a:pt x="193" y="75"/>
                </a:lnTo>
                <a:lnTo>
                  <a:pt x="193" y="75"/>
                </a:lnTo>
                <a:lnTo>
                  <a:pt x="191" y="69"/>
                </a:lnTo>
                <a:lnTo>
                  <a:pt x="191" y="68"/>
                </a:lnTo>
                <a:lnTo>
                  <a:pt x="191" y="68"/>
                </a:lnTo>
                <a:lnTo>
                  <a:pt x="194" y="72"/>
                </a:lnTo>
                <a:lnTo>
                  <a:pt x="194" y="72"/>
                </a:lnTo>
                <a:lnTo>
                  <a:pt x="197" y="79"/>
                </a:lnTo>
                <a:lnTo>
                  <a:pt x="199" y="85"/>
                </a:lnTo>
                <a:lnTo>
                  <a:pt x="203" y="98"/>
                </a:lnTo>
                <a:lnTo>
                  <a:pt x="203" y="98"/>
                </a:lnTo>
                <a:lnTo>
                  <a:pt x="167" y="78"/>
                </a:lnTo>
                <a:lnTo>
                  <a:pt x="167" y="78"/>
                </a:lnTo>
                <a:close/>
                <a:moveTo>
                  <a:pt x="30" y="46"/>
                </a:moveTo>
                <a:lnTo>
                  <a:pt x="30" y="46"/>
                </a:lnTo>
                <a:lnTo>
                  <a:pt x="42" y="44"/>
                </a:lnTo>
                <a:lnTo>
                  <a:pt x="54" y="42"/>
                </a:lnTo>
                <a:lnTo>
                  <a:pt x="67" y="40"/>
                </a:lnTo>
                <a:lnTo>
                  <a:pt x="80" y="39"/>
                </a:lnTo>
                <a:lnTo>
                  <a:pt x="80" y="39"/>
                </a:lnTo>
                <a:lnTo>
                  <a:pt x="90" y="40"/>
                </a:lnTo>
                <a:lnTo>
                  <a:pt x="99" y="41"/>
                </a:lnTo>
                <a:lnTo>
                  <a:pt x="108" y="44"/>
                </a:lnTo>
                <a:lnTo>
                  <a:pt x="116" y="48"/>
                </a:lnTo>
                <a:lnTo>
                  <a:pt x="116" y="48"/>
                </a:lnTo>
                <a:lnTo>
                  <a:pt x="129" y="58"/>
                </a:lnTo>
                <a:lnTo>
                  <a:pt x="135" y="62"/>
                </a:lnTo>
                <a:lnTo>
                  <a:pt x="142" y="65"/>
                </a:lnTo>
                <a:lnTo>
                  <a:pt x="142" y="65"/>
                </a:lnTo>
                <a:lnTo>
                  <a:pt x="142" y="65"/>
                </a:lnTo>
                <a:lnTo>
                  <a:pt x="142" y="65"/>
                </a:lnTo>
                <a:lnTo>
                  <a:pt x="140" y="66"/>
                </a:lnTo>
                <a:lnTo>
                  <a:pt x="139" y="67"/>
                </a:lnTo>
                <a:lnTo>
                  <a:pt x="139" y="67"/>
                </a:lnTo>
                <a:lnTo>
                  <a:pt x="136" y="69"/>
                </a:lnTo>
                <a:lnTo>
                  <a:pt x="133" y="71"/>
                </a:lnTo>
                <a:lnTo>
                  <a:pt x="130" y="72"/>
                </a:lnTo>
                <a:lnTo>
                  <a:pt x="127" y="73"/>
                </a:lnTo>
                <a:lnTo>
                  <a:pt x="120" y="73"/>
                </a:lnTo>
                <a:lnTo>
                  <a:pt x="113" y="71"/>
                </a:lnTo>
                <a:lnTo>
                  <a:pt x="106" y="68"/>
                </a:lnTo>
                <a:lnTo>
                  <a:pt x="99" y="65"/>
                </a:lnTo>
                <a:lnTo>
                  <a:pt x="87" y="59"/>
                </a:lnTo>
                <a:lnTo>
                  <a:pt x="87" y="59"/>
                </a:lnTo>
                <a:lnTo>
                  <a:pt x="72" y="55"/>
                </a:lnTo>
                <a:lnTo>
                  <a:pt x="57" y="53"/>
                </a:lnTo>
                <a:lnTo>
                  <a:pt x="43" y="50"/>
                </a:lnTo>
                <a:lnTo>
                  <a:pt x="28" y="47"/>
                </a:lnTo>
                <a:lnTo>
                  <a:pt x="28" y="47"/>
                </a:lnTo>
                <a:lnTo>
                  <a:pt x="30" y="46"/>
                </a:lnTo>
                <a:lnTo>
                  <a:pt x="30" y="46"/>
                </a:lnTo>
                <a:close/>
                <a:moveTo>
                  <a:pt x="114" y="37"/>
                </a:moveTo>
                <a:lnTo>
                  <a:pt x="114" y="37"/>
                </a:lnTo>
                <a:lnTo>
                  <a:pt x="106" y="33"/>
                </a:lnTo>
                <a:lnTo>
                  <a:pt x="98" y="32"/>
                </a:lnTo>
                <a:lnTo>
                  <a:pt x="82" y="31"/>
                </a:lnTo>
                <a:lnTo>
                  <a:pt x="82" y="31"/>
                </a:lnTo>
                <a:lnTo>
                  <a:pt x="74" y="30"/>
                </a:lnTo>
                <a:lnTo>
                  <a:pt x="66" y="31"/>
                </a:lnTo>
                <a:lnTo>
                  <a:pt x="52" y="34"/>
                </a:lnTo>
                <a:lnTo>
                  <a:pt x="52" y="34"/>
                </a:lnTo>
                <a:lnTo>
                  <a:pt x="58" y="30"/>
                </a:lnTo>
                <a:lnTo>
                  <a:pt x="65" y="27"/>
                </a:lnTo>
                <a:lnTo>
                  <a:pt x="65" y="27"/>
                </a:lnTo>
                <a:lnTo>
                  <a:pt x="73" y="25"/>
                </a:lnTo>
                <a:lnTo>
                  <a:pt x="79" y="24"/>
                </a:lnTo>
                <a:lnTo>
                  <a:pt x="86" y="25"/>
                </a:lnTo>
                <a:lnTo>
                  <a:pt x="93" y="26"/>
                </a:lnTo>
                <a:lnTo>
                  <a:pt x="99" y="28"/>
                </a:lnTo>
                <a:lnTo>
                  <a:pt x="105" y="31"/>
                </a:lnTo>
                <a:lnTo>
                  <a:pt x="117" y="39"/>
                </a:lnTo>
                <a:lnTo>
                  <a:pt x="117" y="39"/>
                </a:lnTo>
                <a:lnTo>
                  <a:pt x="114" y="37"/>
                </a:lnTo>
                <a:lnTo>
                  <a:pt x="114" y="37"/>
                </a:lnTo>
                <a:close/>
                <a:moveTo>
                  <a:pt x="38" y="58"/>
                </a:moveTo>
                <a:lnTo>
                  <a:pt x="38" y="58"/>
                </a:lnTo>
                <a:lnTo>
                  <a:pt x="67" y="64"/>
                </a:lnTo>
                <a:lnTo>
                  <a:pt x="82" y="68"/>
                </a:lnTo>
                <a:lnTo>
                  <a:pt x="96" y="73"/>
                </a:lnTo>
                <a:lnTo>
                  <a:pt x="96" y="73"/>
                </a:lnTo>
                <a:lnTo>
                  <a:pt x="110" y="79"/>
                </a:lnTo>
                <a:lnTo>
                  <a:pt x="117" y="81"/>
                </a:lnTo>
                <a:lnTo>
                  <a:pt x="125" y="82"/>
                </a:lnTo>
                <a:lnTo>
                  <a:pt x="125" y="82"/>
                </a:lnTo>
                <a:lnTo>
                  <a:pt x="119" y="84"/>
                </a:lnTo>
                <a:lnTo>
                  <a:pt x="114" y="86"/>
                </a:lnTo>
                <a:lnTo>
                  <a:pt x="108" y="88"/>
                </a:lnTo>
                <a:lnTo>
                  <a:pt x="102" y="88"/>
                </a:lnTo>
                <a:lnTo>
                  <a:pt x="96" y="88"/>
                </a:lnTo>
                <a:lnTo>
                  <a:pt x="90" y="88"/>
                </a:lnTo>
                <a:lnTo>
                  <a:pt x="84" y="87"/>
                </a:lnTo>
                <a:lnTo>
                  <a:pt x="78" y="85"/>
                </a:lnTo>
                <a:lnTo>
                  <a:pt x="78" y="85"/>
                </a:lnTo>
                <a:lnTo>
                  <a:pt x="66" y="80"/>
                </a:lnTo>
                <a:lnTo>
                  <a:pt x="56" y="74"/>
                </a:lnTo>
                <a:lnTo>
                  <a:pt x="38" y="58"/>
                </a:lnTo>
                <a:lnTo>
                  <a:pt x="38" y="58"/>
                </a:lnTo>
                <a:close/>
                <a:moveTo>
                  <a:pt x="152" y="70"/>
                </a:moveTo>
                <a:lnTo>
                  <a:pt x="152" y="70"/>
                </a:lnTo>
                <a:lnTo>
                  <a:pt x="152" y="70"/>
                </a:lnTo>
                <a:lnTo>
                  <a:pt x="152" y="70"/>
                </a:lnTo>
                <a:lnTo>
                  <a:pt x="152" y="57"/>
                </a:lnTo>
                <a:lnTo>
                  <a:pt x="152" y="57"/>
                </a:lnTo>
                <a:lnTo>
                  <a:pt x="162" y="56"/>
                </a:lnTo>
                <a:lnTo>
                  <a:pt x="162" y="56"/>
                </a:lnTo>
                <a:lnTo>
                  <a:pt x="162" y="57"/>
                </a:lnTo>
                <a:lnTo>
                  <a:pt x="162" y="57"/>
                </a:lnTo>
                <a:lnTo>
                  <a:pt x="163" y="62"/>
                </a:lnTo>
                <a:lnTo>
                  <a:pt x="163" y="66"/>
                </a:lnTo>
                <a:lnTo>
                  <a:pt x="161" y="70"/>
                </a:lnTo>
                <a:lnTo>
                  <a:pt x="159" y="74"/>
                </a:lnTo>
                <a:lnTo>
                  <a:pt x="159" y="74"/>
                </a:lnTo>
                <a:lnTo>
                  <a:pt x="152" y="70"/>
                </a:lnTo>
                <a:lnTo>
                  <a:pt x="152" y="70"/>
                </a:lnTo>
                <a:close/>
                <a:moveTo>
                  <a:pt x="125" y="34"/>
                </a:moveTo>
                <a:lnTo>
                  <a:pt x="125" y="34"/>
                </a:lnTo>
                <a:lnTo>
                  <a:pt x="116" y="28"/>
                </a:lnTo>
                <a:lnTo>
                  <a:pt x="106" y="23"/>
                </a:lnTo>
                <a:lnTo>
                  <a:pt x="95" y="18"/>
                </a:lnTo>
                <a:lnTo>
                  <a:pt x="84" y="16"/>
                </a:lnTo>
                <a:lnTo>
                  <a:pt x="84" y="16"/>
                </a:lnTo>
                <a:lnTo>
                  <a:pt x="76" y="15"/>
                </a:lnTo>
                <a:lnTo>
                  <a:pt x="69" y="16"/>
                </a:lnTo>
                <a:lnTo>
                  <a:pt x="61" y="18"/>
                </a:lnTo>
                <a:lnTo>
                  <a:pt x="54" y="20"/>
                </a:lnTo>
                <a:lnTo>
                  <a:pt x="54" y="20"/>
                </a:lnTo>
                <a:lnTo>
                  <a:pt x="50" y="24"/>
                </a:lnTo>
                <a:lnTo>
                  <a:pt x="46" y="27"/>
                </a:lnTo>
                <a:lnTo>
                  <a:pt x="37" y="34"/>
                </a:lnTo>
                <a:lnTo>
                  <a:pt x="37" y="34"/>
                </a:lnTo>
                <a:lnTo>
                  <a:pt x="47" y="25"/>
                </a:lnTo>
                <a:lnTo>
                  <a:pt x="56" y="16"/>
                </a:lnTo>
                <a:lnTo>
                  <a:pt x="56" y="16"/>
                </a:lnTo>
                <a:lnTo>
                  <a:pt x="61" y="13"/>
                </a:lnTo>
                <a:lnTo>
                  <a:pt x="66" y="10"/>
                </a:lnTo>
                <a:lnTo>
                  <a:pt x="71" y="9"/>
                </a:lnTo>
                <a:lnTo>
                  <a:pt x="76" y="8"/>
                </a:lnTo>
                <a:lnTo>
                  <a:pt x="80" y="8"/>
                </a:lnTo>
                <a:lnTo>
                  <a:pt x="85" y="8"/>
                </a:lnTo>
                <a:lnTo>
                  <a:pt x="94" y="10"/>
                </a:lnTo>
                <a:lnTo>
                  <a:pt x="102" y="14"/>
                </a:lnTo>
                <a:lnTo>
                  <a:pt x="110" y="19"/>
                </a:lnTo>
                <a:lnTo>
                  <a:pt x="118" y="27"/>
                </a:lnTo>
                <a:lnTo>
                  <a:pt x="125" y="34"/>
                </a:lnTo>
                <a:lnTo>
                  <a:pt x="125" y="34"/>
                </a:lnTo>
                <a:close/>
                <a:moveTo>
                  <a:pt x="50" y="78"/>
                </a:moveTo>
                <a:lnTo>
                  <a:pt x="50" y="78"/>
                </a:lnTo>
                <a:lnTo>
                  <a:pt x="57" y="83"/>
                </a:lnTo>
                <a:lnTo>
                  <a:pt x="64" y="88"/>
                </a:lnTo>
                <a:lnTo>
                  <a:pt x="73" y="92"/>
                </a:lnTo>
                <a:lnTo>
                  <a:pt x="81" y="95"/>
                </a:lnTo>
                <a:lnTo>
                  <a:pt x="81" y="95"/>
                </a:lnTo>
                <a:lnTo>
                  <a:pt x="75" y="93"/>
                </a:lnTo>
                <a:lnTo>
                  <a:pt x="70" y="91"/>
                </a:lnTo>
                <a:lnTo>
                  <a:pt x="70" y="91"/>
                </a:lnTo>
                <a:lnTo>
                  <a:pt x="59" y="85"/>
                </a:lnTo>
                <a:lnTo>
                  <a:pt x="50" y="78"/>
                </a:lnTo>
                <a:lnTo>
                  <a:pt x="50" y="78"/>
                </a:lnTo>
                <a:close/>
                <a:moveTo>
                  <a:pt x="452" y="231"/>
                </a:moveTo>
                <a:lnTo>
                  <a:pt x="452" y="231"/>
                </a:lnTo>
                <a:lnTo>
                  <a:pt x="432" y="222"/>
                </a:lnTo>
                <a:lnTo>
                  <a:pt x="412" y="213"/>
                </a:lnTo>
                <a:lnTo>
                  <a:pt x="372" y="193"/>
                </a:lnTo>
                <a:lnTo>
                  <a:pt x="372" y="193"/>
                </a:lnTo>
                <a:lnTo>
                  <a:pt x="333" y="173"/>
                </a:lnTo>
                <a:lnTo>
                  <a:pt x="294" y="151"/>
                </a:lnTo>
                <a:lnTo>
                  <a:pt x="217" y="107"/>
                </a:lnTo>
                <a:lnTo>
                  <a:pt x="217" y="107"/>
                </a:lnTo>
                <a:lnTo>
                  <a:pt x="217" y="107"/>
                </a:lnTo>
                <a:lnTo>
                  <a:pt x="217" y="107"/>
                </a:lnTo>
                <a:lnTo>
                  <a:pt x="213" y="88"/>
                </a:lnTo>
                <a:lnTo>
                  <a:pt x="211" y="80"/>
                </a:lnTo>
                <a:lnTo>
                  <a:pt x="207" y="73"/>
                </a:lnTo>
                <a:lnTo>
                  <a:pt x="207" y="73"/>
                </a:lnTo>
                <a:lnTo>
                  <a:pt x="210" y="77"/>
                </a:lnTo>
                <a:lnTo>
                  <a:pt x="212" y="82"/>
                </a:lnTo>
                <a:lnTo>
                  <a:pt x="217" y="92"/>
                </a:lnTo>
                <a:lnTo>
                  <a:pt x="221" y="101"/>
                </a:lnTo>
                <a:lnTo>
                  <a:pt x="224" y="107"/>
                </a:lnTo>
                <a:lnTo>
                  <a:pt x="227" y="111"/>
                </a:lnTo>
                <a:lnTo>
                  <a:pt x="227" y="111"/>
                </a:lnTo>
                <a:lnTo>
                  <a:pt x="228" y="112"/>
                </a:lnTo>
                <a:lnTo>
                  <a:pt x="229" y="110"/>
                </a:lnTo>
                <a:lnTo>
                  <a:pt x="229" y="110"/>
                </a:lnTo>
                <a:lnTo>
                  <a:pt x="223" y="91"/>
                </a:lnTo>
                <a:lnTo>
                  <a:pt x="223" y="91"/>
                </a:lnTo>
                <a:lnTo>
                  <a:pt x="220" y="78"/>
                </a:lnTo>
                <a:lnTo>
                  <a:pt x="219" y="77"/>
                </a:lnTo>
                <a:lnTo>
                  <a:pt x="220" y="77"/>
                </a:lnTo>
                <a:lnTo>
                  <a:pt x="224" y="85"/>
                </a:lnTo>
                <a:lnTo>
                  <a:pt x="224" y="85"/>
                </a:lnTo>
                <a:lnTo>
                  <a:pt x="232" y="100"/>
                </a:lnTo>
                <a:lnTo>
                  <a:pt x="236" y="108"/>
                </a:lnTo>
                <a:lnTo>
                  <a:pt x="240" y="115"/>
                </a:lnTo>
                <a:lnTo>
                  <a:pt x="240" y="115"/>
                </a:lnTo>
                <a:lnTo>
                  <a:pt x="240" y="116"/>
                </a:lnTo>
                <a:lnTo>
                  <a:pt x="241" y="116"/>
                </a:lnTo>
                <a:lnTo>
                  <a:pt x="241" y="114"/>
                </a:lnTo>
                <a:lnTo>
                  <a:pt x="241" y="114"/>
                </a:lnTo>
                <a:lnTo>
                  <a:pt x="236" y="95"/>
                </a:lnTo>
                <a:lnTo>
                  <a:pt x="236" y="95"/>
                </a:lnTo>
                <a:lnTo>
                  <a:pt x="243" y="111"/>
                </a:lnTo>
                <a:lnTo>
                  <a:pt x="251" y="125"/>
                </a:lnTo>
                <a:lnTo>
                  <a:pt x="251" y="125"/>
                </a:lnTo>
                <a:lnTo>
                  <a:pt x="252" y="125"/>
                </a:lnTo>
                <a:lnTo>
                  <a:pt x="253" y="124"/>
                </a:lnTo>
                <a:lnTo>
                  <a:pt x="253" y="124"/>
                </a:lnTo>
                <a:lnTo>
                  <a:pt x="250" y="111"/>
                </a:lnTo>
                <a:lnTo>
                  <a:pt x="246" y="96"/>
                </a:lnTo>
                <a:lnTo>
                  <a:pt x="237" y="70"/>
                </a:lnTo>
                <a:lnTo>
                  <a:pt x="237" y="70"/>
                </a:lnTo>
                <a:lnTo>
                  <a:pt x="241" y="83"/>
                </a:lnTo>
                <a:lnTo>
                  <a:pt x="247" y="96"/>
                </a:lnTo>
                <a:lnTo>
                  <a:pt x="253" y="110"/>
                </a:lnTo>
                <a:lnTo>
                  <a:pt x="261" y="122"/>
                </a:lnTo>
                <a:lnTo>
                  <a:pt x="261" y="122"/>
                </a:lnTo>
                <a:lnTo>
                  <a:pt x="261" y="122"/>
                </a:lnTo>
                <a:lnTo>
                  <a:pt x="262" y="122"/>
                </a:lnTo>
                <a:lnTo>
                  <a:pt x="263" y="121"/>
                </a:lnTo>
                <a:lnTo>
                  <a:pt x="263" y="121"/>
                </a:lnTo>
                <a:lnTo>
                  <a:pt x="259" y="109"/>
                </a:lnTo>
                <a:lnTo>
                  <a:pt x="256" y="96"/>
                </a:lnTo>
                <a:lnTo>
                  <a:pt x="256" y="96"/>
                </a:lnTo>
                <a:lnTo>
                  <a:pt x="254" y="93"/>
                </a:lnTo>
                <a:lnTo>
                  <a:pt x="254" y="93"/>
                </a:lnTo>
                <a:lnTo>
                  <a:pt x="263" y="114"/>
                </a:lnTo>
                <a:lnTo>
                  <a:pt x="269" y="124"/>
                </a:lnTo>
                <a:lnTo>
                  <a:pt x="275" y="134"/>
                </a:lnTo>
                <a:lnTo>
                  <a:pt x="275" y="134"/>
                </a:lnTo>
                <a:lnTo>
                  <a:pt x="277" y="134"/>
                </a:lnTo>
                <a:lnTo>
                  <a:pt x="277" y="133"/>
                </a:lnTo>
                <a:lnTo>
                  <a:pt x="277" y="133"/>
                </a:lnTo>
                <a:lnTo>
                  <a:pt x="275" y="122"/>
                </a:lnTo>
                <a:lnTo>
                  <a:pt x="272" y="112"/>
                </a:lnTo>
                <a:lnTo>
                  <a:pt x="272" y="112"/>
                </a:lnTo>
                <a:lnTo>
                  <a:pt x="269" y="98"/>
                </a:lnTo>
                <a:lnTo>
                  <a:pt x="269" y="98"/>
                </a:lnTo>
                <a:lnTo>
                  <a:pt x="266" y="89"/>
                </a:lnTo>
                <a:lnTo>
                  <a:pt x="266" y="86"/>
                </a:lnTo>
                <a:lnTo>
                  <a:pt x="268" y="90"/>
                </a:lnTo>
                <a:lnTo>
                  <a:pt x="268" y="90"/>
                </a:lnTo>
                <a:lnTo>
                  <a:pt x="273" y="106"/>
                </a:lnTo>
                <a:lnTo>
                  <a:pt x="279" y="120"/>
                </a:lnTo>
                <a:lnTo>
                  <a:pt x="284" y="134"/>
                </a:lnTo>
                <a:lnTo>
                  <a:pt x="288" y="141"/>
                </a:lnTo>
                <a:lnTo>
                  <a:pt x="292" y="148"/>
                </a:lnTo>
                <a:lnTo>
                  <a:pt x="292" y="148"/>
                </a:lnTo>
                <a:lnTo>
                  <a:pt x="293" y="148"/>
                </a:lnTo>
                <a:lnTo>
                  <a:pt x="294" y="147"/>
                </a:lnTo>
                <a:lnTo>
                  <a:pt x="294" y="147"/>
                </a:lnTo>
                <a:lnTo>
                  <a:pt x="293" y="140"/>
                </a:lnTo>
                <a:lnTo>
                  <a:pt x="292" y="134"/>
                </a:lnTo>
                <a:lnTo>
                  <a:pt x="288" y="122"/>
                </a:lnTo>
                <a:lnTo>
                  <a:pt x="284" y="110"/>
                </a:lnTo>
                <a:lnTo>
                  <a:pt x="280" y="96"/>
                </a:lnTo>
                <a:lnTo>
                  <a:pt x="280" y="96"/>
                </a:lnTo>
                <a:lnTo>
                  <a:pt x="278" y="89"/>
                </a:lnTo>
                <a:lnTo>
                  <a:pt x="278" y="89"/>
                </a:lnTo>
                <a:lnTo>
                  <a:pt x="279" y="90"/>
                </a:lnTo>
                <a:lnTo>
                  <a:pt x="282" y="99"/>
                </a:lnTo>
                <a:lnTo>
                  <a:pt x="282" y="99"/>
                </a:lnTo>
                <a:lnTo>
                  <a:pt x="289" y="118"/>
                </a:lnTo>
                <a:lnTo>
                  <a:pt x="289" y="118"/>
                </a:lnTo>
                <a:lnTo>
                  <a:pt x="295" y="134"/>
                </a:lnTo>
                <a:lnTo>
                  <a:pt x="298" y="141"/>
                </a:lnTo>
                <a:lnTo>
                  <a:pt x="302" y="149"/>
                </a:lnTo>
                <a:lnTo>
                  <a:pt x="302" y="149"/>
                </a:lnTo>
                <a:lnTo>
                  <a:pt x="304" y="149"/>
                </a:lnTo>
                <a:lnTo>
                  <a:pt x="304" y="148"/>
                </a:lnTo>
                <a:lnTo>
                  <a:pt x="304" y="148"/>
                </a:lnTo>
                <a:lnTo>
                  <a:pt x="304" y="140"/>
                </a:lnTo>
                <a:lnTo>
                  <a:pt x="303" y="132"/>
                </a:lnTo>
                <a:lnTo>
                  <a:pt x="300" y="116"/>
                </a:lnTo>
                <a:lnTo>
                  <a:pt x="300" y="116"/>
                </a:lnTo>
                <a:lnTo>
                  <a:pt x="307" y="133"/>
                </a:lnTo>
                <a:lnTo>
                  <a:pt x="312" y="141"/>
                </a:lnTo>
                <a:lnTo>
                  <a:pt x="317" y="148"/>
                </a:lnTo>
                <a:lnTo>
                  <a:pt x="317" y="148"/>
                </a:lnTo>
                <a:lnTo>
                  <a:pt x="318" y="149"/>
                </a:lnTo>
                <a:lnTo>
                  <a:pt x="318" y="149"/>
                </a:lnTo>
                <a:lnTo>
                  <a:pt x="319" y="147"/>
                </a:lnTo>
                <a:lnTo>
                  <a:pt x="319" y="147"/>
                </a:lnTo>
                <a:lnTo>
                  <a:pt x="308" y="111"/>
                </a:lnTo>
                <a:lnTo>
                  <a:pt x="308" y="111"/>
                </a:lnTo>
                <a:lnTo>
                  <a:pt x="306" y="99"/>
                </a:lnTo>
                <a:lnTo>
                  <a:pt x="306" y="99"/>
                </a:lnTo>
                <a:lnTo>
                  <a:pt x="305" y="98"/>
                </a:lnTo>
                <a:lnTo>
                  <a:pt x="305" y="98"/>
                </a:lnTo>
                <a:lnTo>
                  <a:pt x="310" y="112"/>
                </a:lnTo>
                <a:lnTo>
                  <a:pt x="310" y="112"/>
                </a:lnTo>
                <a:lnTo>
                  <a:pt x="315" y="126"/>
                </a:lnTo>
                <a:lnTo>
                  <a:pt x="320" y="140"/>
                </a:lnTo>
                <a:lnTo>
                  <a:pt x="323" y="146"/>
                </a:lnTo>
                <a:lnTo>
                  <a:pt x="326" y="152"/>
                </a:lnTo>
                <a:lnTo>
                  <a:pt x="330" y="158"/>
                </a:lnTo>
                <a:lnTo>
                  <a:pt x="335" y="163"/>
                </a:lnTo>
                <a:lnTo>
                  <a:pt x="335" y="163"/>
                </a:lnTo>
                <a:lnTo>
                  <a:pt x="336" y="164"/>
                </a:lnTo>
                <a:lnTo>
                  <a:pt x="337" y="163"/>
                </a:lnTo>
                <a:lnTo>
                  <a:pt x="337" y="163"/>
                </a:lnTo>
                <a:lnTo>
                  <a:pt x="335" y="149"/>
                </a:lnTo>
                <a:lnTo>
                  <a:pt x="332" y="137"/>
                </a:lnTo>
                <a:lnTo>
                  <a:pt x="332" y="137"/>
                </a:lnTo>
                <a:lnTo>
                  <a:pt x="339" y="154"/>
                </a:lnTo>
                <a:lnTo>
                  <a:pt x="343" y="162"/>
                </a:lnTo>
                <a:lnTo>
                  <a:pt x="348" y="170"/>
                </a:lnTo>
                <a:lnTo>
                  <a:pt x="348" y="170"/>
                </a:lnTo>
                <a:lnTo>
                  <a:pt x="349" y="171"/>
                </a:lnTo>
                <a:lnTo>
                  <a:pt x="350" y="170"/>
                </a:lnTo>
                <a:lnTo>
                  <a:pt x="350" y="170"/>
                </a:lnTo>
                <a:lnTo>
                  <a:pt x="348" y="155"/>
                </a:lnTo>
                <a:lnTo>
                  <a:pt x="346" y="141"/>
                </a:lnTo>
                <a:lnTo>
                  <a:pt x="346" y="141"/>
                </a:lnTo>
                <a:lnTo>
                  <a:pt x="350" y="153"/>
                </a:lnTo>
                <a:lnTo>
                  <a:pt x="350" y="153"/>
                </a:lnTo>
                <a:lnTo>
                  <a:pt x="353" y="161"/>
                </a:lnTo>
                <a:lnTo>
                  <a:pt x="356" y="170"/>
                </a:lnTo>
                <a:lnTo>
                  <a:pt x="360" y="178"/>
                </a:lnTo>
                <a:lnTo>
                  <a:pt x="366" y="186"/>
                </a:lnTo>
                <a:lnTo>
                  <a:pt x="366" y="186"/>
                </a:lnTo>
                <a:lnTo>
                  <a:pt x="367" y="186"/>
                </a:lnTo>
                <a:lnTo>
                  <a:pt x="368" y="185"/>
                </a:lnTo>
                <a:lnTo>
                  <a:pt x="368" y="185"/>
                </a:lnTo>
                <a:lnTo>
                  <a:pt x="367" y="176"/>
                </a:lnTo>
                <a:lnTo>
                  <a:pt x="366" y="168"/>
                </a:lnTo>
                <a:lnTo>
                  <a:pt x="366" y="168"/>
                </a:lnTo>
                <a:lnTo>
                  <a:pt x="370" y="179"/>
                </a:lnTo>
                <a:lnTo>
                  <a:pt x="374" y="191"/>
                </a:lnTo>
                <a:lnTo>
                  <a:pt x="374" y="191"/>
                </a:lnTo>
                <a:lnTo>
                  <a:pt x="375" y="192"/>
                </a:lnTo>
                <a:lnTo>
                  <a:pt x="376" y="192"/>
                </a:lnTo>
                <a:lnTo>
                  <a:pt x="376" y="191"/>
                </a:lnTo>
                <a:lnTo>
                  <a:pt x="376" y="191"/>
                </a:lnTo>
                <a:lnTo>
                  <a:pt x="376" y="179"/>
                </a:lnTo>
                <a:lnTo>
                  <a:pt x="374" y="169"/>
                </a:lnTo>
                <a:lnTo>
                  <a:pt x="369" y="149"/>
                </a:lnTo>
                <a:lnTo>
                  <a:pt x="362" y="129"/>
                </a:lnTo>
                <a:lnTo>
                  <a:pt x="357" y="109"/>
                </a:lnTo>
                <a:lnTo>
                  <a:pt x="357" y="109"/>
                </a:lnTo>
                <a:lnTo>
                  <a:pt x="358" y="113"/>
                </a:lnTo>
                <a:lnTo>
                  <a:pt x="360" y="118"/>
                </a:lnTo>
                <a:lnTo>
                  <a:pt x="365" y="127"/>
                </a:lnTo>
                <a:lnTo>
                  <a:pt x="365" y="127"/>
                </a:lnTo>
                <a:lnTo>
                  <a:pt x="369" y="139"/>
                </a:lnTo>
                <a:lnTo>
                  <a:pt x="373" y="150"/>
                </a:lnTo>
                <a:lnTo>
                  <a:pt x="373" y="150"/>
                </a:lnTo>
                <a:lnTo>
                  <a:pt x="381" y="173"/>
                </a:lnTo>
                <a:lnTo>
                  <a:pt x="385" y="186"/>
                </a:lnTo>
                <a:lnTo>
                  <a:pt x="390" y="197"/>
                </a:lnTo>
                <a:lnTo>
                  <a:pt x="390" y="197"/>
                </a:lnTo>
                <a:lnTo>
                  <a:pt x="391" y="198"/>
                </a:lnTo>
                <a:lnTo>
                  <a:pt x="393" y="197"/>
                </a:lnTo>
                <a:lnTo>
                  <a:pt x="393" y="197"/>
                </a:lnTo>
                <a:lnTo>
                  <a:pt x="394" y="187"/>
                </a:lnTo>
                <a:lnTo>
                  <a:pt x="394" y="177"/>
                </a:lnTo>
                <a:lnTo>
                  <a:pt x="394" y="177"/>
                </a:lnTo>
                <a:lnTo>
                  <a:pt x="399" y="190"/>
                </a:lnTo>
                <a:lnTo>
                  <a:pt x="405" y="201"/>
                </a:lnTo>
                <a:lnTo>
                  <a:pt x="405" y="201"/>
                </a:lnTo>
                <a:lnTo>
                  <a:pt x="406" y="201"/>
                </a:lnTo>
                <a:lnTo>
                  <a:pt x="407" y="200"/>
                </a:lnTo>
                <a:lnTo>
                  <a:pt x="407" y="200"/>
                </a:lnTo>
                <a:lnTo>
                  <a:pt x="408" y="191"/>
                </a:lnTo>
                <a:lnTo>
                  <a:pt x="408" y="180"/>
                </a:lnTo>
                <a:lnTo>
                  <a:pt x="408" y="180"/>
                </a:lnTo>
                <a:lnTo>
                  <a:pt x="412" y="191"/>
                </a:lnTo>
                <a:lnTo>
                  <a:pt x="419" y="201"/>
                </a:lnTo>
                <a:lnTo>
                  <a:pt x="419" y="201"/>
                </a:lnTo>
                <a:lnTo>
                  <a:pt x="420" y="201"/>
                </a:lnTo>
                <a:lnTo>
                  <a:pt x="421" y="200"/>
                </a:lnTo>
                <a:lnTo>
                  <a:pt x="421" y="200"/>
                </a:lnTo>
                <a:lnTo>
                  <a:pt x="420" y="192"/>
                </a:lnTo>
                <a:lnTo>
                  <a:pt x="420" y="192"/>
                </a:lnTo>
                <a:lnTo>
                  <a:pt x="425" y="200"/>
                </a:lnTo>
                <a:lnTo>
                  <a:pt x="431" y="207"/>
                </a:lnTo>
                <a:lnTo>
                  <a:pt x="431" y="207"/>
                </a:lnTo>
                <a:lnTo>
                  <a:pt x="432" y="207"/>
                </a:lnTo>
                <a:lnTo>
                  <a:pt x="432" y="206"/>
                </a:lnTo>
                <a:lnTo>
                  <a:pt x="432" y="206"/>
                </a:lnTo>
                <a:lnTo>
                  <a:pt x="433" y="199"/>
                </a:lnTo>
                <a:lnTo>
                  <a:pt x="433" y="192"/>
                </a:lnTo>
                <a:lnTo>
                  <a:pt x="433" y="192"/>
                </a:lnTo>
                <a:lnTo>
                  <a:pt x="438" y="206"/>
                </a:lnTo>
                <a:lnTo>
                  <a:pt x="444" y="220"/>
                </a:lnTo>
                <a:lnTo>
                  <a:pt x="444" y="220"/>
                </a:lnTo>
                <a:lnTo>
                  <a:pt x="445" y="220"/>
                </a:lnTo>
                <a:lnTo>
                  <a:pt x="446" y="220"/>
                </a:lnTo>
                <a:lnTo>
                  <a:pt x="446" y="219"/>
                </a:lnTo>
                <a:lnTo>
                  <a:pt x="446" y="219"/>
                </a:lnTo>
                <a:lnTo>
                  <a:pt x="447" y="210"/>
                </a:lnTo>
                <a:lnTo>
                  <a:pt x="447" y="210"/>
                </a:lnTo>
                <a:lnTo>
                  <a:pt x="454" y="226"/>
                </a:lnTo>
                <a:lnTo>
                  <a:pt x="454" y="226"/>
                </a:lnTo>
                <a:lnTo>
                  <a:pt x="455" y="227"/>
                </a:lnTo>
                <a:lnTo>
                  <a:pt x="455" y="227"/>
                </a:lnTo>
                <a:lnTo>
                  <a:pt x="456" y="225"/>
                </a:lnTo>
                <a:lnTo>
                  <a:pt x="456" y="225"/>
                </a:lnTo>
                <a:lnTo>
                  <a:pt x="456" y="213"/>
                </a:lnTo>
                <a:lnTo>
                  <a:pt x="454" y="200"/>
                </a:lnTo>
                <a:lnTo>
                  <a:pt x="454" y="200"/>
                </a:lnTo>
                <a:lnTo>
                  <a:pt x="458" y="209"/>
                </a:lnTo>
                <a:lnTo>
                  <a:pt x="463" y="218"/>
                </a:lnTo>
                <a:lnTo>
                  <a:pt x="463" y="218"/>
                </a:lnTo>
                <a:lnTo>
                  <a:pt x="464" y="219"/>
                </a:lnTo>
                <a:lnTo>
                  <a:pt x="464" y="218"/>
                </a:lnTo>
                <a:lnTo>
                  <a:pt x="464" y="218"/>
                </a:lnTo>
                <a:lnTo>
                  <a:pt x="465" y="208"/>
                </a:lnTo>
                <a:lnTo>
                  <a:pt x="464" y="199"/>
                </a:lnTo>
                <a:lnTo>
                  <a:pt x="464" y="199"/>
                </a:lnTo>
                <a:lnTo>
                  <a:pt x="469" y="209"/>
                </a:lnTo>
                <a:lnTo>
                  <a:pt x="472" y="213"/>
                </a:lnTo>
                <a:lnTo>
                  <a:pt x="476" y="217"/>
                </a:lnTo>
                <a:lnTo>
                  <a:pt x="476" y="217"/>
                </a:lnTo>
                <a:lnTo>
                  <a:pt x="477" y="217"/>
                </a:lnTo>
                <a:lnTo>
                  <a:pt x="478" y="216"/>
                </a:lnTo>
                <a:lnTo>
                  <a:pt x="478" y="216"/>
                </a:lnTo>
                <a:lnTo>
                  <a:pt x="477" y="202"/>
                </a:lnTo>
                <a:lnTo>
                  <a:pt x="477" y="202"/>
                </a:lnTo>
                <a:lnTo>
                  <a:pt x="481" y="211"/>
                </a:lnTo>
                <a:lnTo>
                  <a:pt x="485" y="221"/>
                </a:lnTo>
                <a:lnTo>
                  <a:pt x="485" y="221"/>
                </a:lnTo>
                <a:lnTo>
                  <a:pt x="487" y="222"/>
                </a:lnTo>
                <a:lnTo>
                  <a:pt x="487" y="221"/>
                </a:lnTo>
                <a:lnTo>
                  <a:pt x="487" y="221"/>
                </a:lnTo>
                <a:lnTo>
                  <a:pt x="487" y="212"/>
                </a:lnTo>
                <a:lnTo>
                  <a:pt x="487" y="212"/>
                </a:lnTo>
                <a:lnTo>
                  <a:pt x="491" y="224"/>
                </a:lnTo>
                <a:lnTo>
                  <a:pt x="494" y="229"/>
                </a:lnTo>
                <a:lnTo>
                  <a:pt x="497" y="235"/>
                </a:lnTo>
                <a:lnTo>
                  <a:pt x="497" y="235"/>
                </a:lnTo>
                <a:lnTo>
                  <a:pt x="498" y="235"/>
                </a:lnTo>
                <a:lnTo>
                  <a:pt x="499" y="234"/>
                </a:lnTo>
                <a:lnTo>
                  <a:pt x="499" y="234"/>
                </a:lnTo>
                <a:lnTo>
                  <a:pt x="500" y="228"/>
                </a:lnTo>
                <a:lnTo>
                  <a:pt x="500" y="228"/>
                </a:lnTo>
                <a:lnTo>
                  <a:pt x="502" y="233"/>
                </a:lnTo>
                <a:lnTo>
                  <a:pt x="506" y="238"/>
                </a:lnTo>
                <a:lnTo>
                  <a:pt x="506" y="238"/>
                </a:lnTo>
                <a:lnTo>
                  <a:pt x="507" y="238"/>
                </a:lnTo>
                <a:lnTo>
                  <a:pt x="508" y="237"/>
                </a:lnTo>
                <a:lnTo>
                  <a:pt x="508" y="237"/>
                </a:lnTo>
                <a:lnTo>
                  <a:pt x="508" y="229"/>
                </a:lnTo>
                <a:lnTo>
                  <a:pt x="508" y="221"/>
                </a:lnTo>
                <a:lnTo>
                  <a:pt x="508" y="221"/>
                </a:lnTo>
                <a:lnTo>
                  <a:pt x="510" y="228"/>
                </a:lnTo>
                <a:lnTo>
                  <a:pt x="512" y="234"/>
                </a:lnTo>
                <a:lnTo>
                  <a:pt x="512" y="234"/>
                </a:lnTo>
                <a:lnTo>
                  <a:pt x="513" y="235"/>
                </a:lnTo>
                <a:lnTo>
                  <a:pt x="514" y="234"/>
                </a:lnTo>
                <a:lnTo>
                  <a:pt x="514" y="234"/>
                </a:lnTo>
                <a:lnTo>
                  <a:pt x="515" y="223"/>
                </a:lnTo>
                <a:lnTo>
                  <a:pt x="515" y="212"/>
                </a:lnTo>
                <a:lnTo>
                  <a:pt x="515" y="212"/>
                </a:lnTo>
                <a:lnTo>
                  <a:pt x="519" y="232"/>
                </a:lnTo>
                <a:lnTo>
                  <a:pt x="519" y="232"/>
                </a:lnTo>
                <a:lnTo>
                  <a:pt x="520" y="233"/>
                </a:lnTo>
                <a:lnTo>
                  <a:pt x="521" y="233"/>
                </a:lnTo>
                <a:lnTo>
                  <a:pt x="521" y="233"/>
                </a:lnTo>
                <a:lnTo>
                  <a:pt x="518" y="237"/>
                </a:lnTo>
                <a:lnTo>
                  <a:pt x="515" y="239"/>
                </a:lnTo>
                <a:lnTo>
                  <a:pt x="512" y="241"/>
                </a:lnTo>
                <a:lnTo>
                  <a:pt x="508" y="243"/>
                </a:lnTo>
                <a:lnTo>
                  <a:pt x="503" y="243"/>
                </a:lnTo>
                <a:lnTo>
                  <a:pt x="498" y="243"/>
                </a:lnTo>
                <a:lnTo>
                  <a:pt x="488" y="242"/>
                </a:lnTo>
                <a:lnTo>
                  <a:pt x="478" y="240"/>
                </a:lnTo>
                <a:lnTo>
                  <a:pt x="467" y="237"/>
                </a:lnTo>
                <a:lnTo>
                  <a:pt x="452" y="231"/>
                </a:lnTo>
                <a:lnTo>
                  <a:pt x="452" y="231"/>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36" name="Freeform 2527"/>
          <p:cNvSpPr>
            <a:spLocks noEditPoints="1"/>
          </p:cNvSpPr>
          <p:nvPr/>
        </p:nvSpPr>
        <p:spPr bwMode="auto">
          <a:xfrm>
            <a:off x="889825" y="2291343"/>
            <a:ext cx="374650" cy="896938"/>
          </a:xfrm>
          <a:custGeom>
            <a:avLst/>
            <a:gdLst/>
            <a:ahLst/>
            <a:cxnLst>
              <a:cxn ang="0">
                <a:pos x="155" y="198"/>
              </a:cxn>
              <a:cxn ang="0">
                <a:pos x="79" y="0"/>
              </a:cxn>
              <a:cxn ang="0">
                <a:pos x="0" y="36"/>
              </a:cxn>
              <a:cxn ang="0">
                <a:pos x="148" y="471"/>
              </a:cxn>
              <a:cxn ang="0">
                <a:pos x="231" y="562"/>
              </a:cxn>
              <a:cxn ang="0">
                <a:pos x="95" y="42"/>
              </a:cxn>
              <a:cxn ang="0">
                <a:pos x="218" y="420"/>
              </a:cxn>
              <a:cxn ang="0">
                <a:pos x="67" y="12"/>
              </a:cxn>
              <a:cxn ang="0">
                <a:pos x="200" y="428"/>
              </a:cxn>
              <a:cxn ang="0">
                <a:pos x="149" y="346"/>
              </a:cxn>
              <a:cxn ang="0">
                <a:pos x="159" y="372"/>
              </a:cxn>
              <a:cxn ang="0">
                <a:pos x="166" y="394"/>
              </a:cxn>
              <a:cxn ang="0">
                <a:pos x="171" y="413"/>
              </a:cxn>
              <a:cxn ang="0">
                <a:pos x="176" y="425"/>
              </a:cxn>
              <a:cxn ang="0">
                <a:pos x="191" y="416"/>
              </a:cxn>
              <a:cxn ang="0">
                <a:pos x="182" y="405"/>
              </a:cxn>
              <a:cxn ang="0">
                <a:pos x="178" y="383"/>
              </a:cxn>
              <a:cxn ang="0">
                <a:pos x="171" y="360"/>
              </a:cxn>
              <a:cxn ang="0">
                <a:pos x="162" y="338"/>
              </a:cxn>
              <a:cxn ang="0">
                <a:pos x="154" y="306"/>
              </a:cxn>
              <a:cxn ang="0">
                <a:pos x="147" y="282"/>
              </a:cxn>
              <a:cxn ang="0">
                <a:pos x="133" y="275"/>
              </a:cxn>
              <a:cxn ang="0">
                <a:pos x="128" y="246"/>
              </a:cxn>
              <a:cxn ang="0">
                <a:pos x="124" y="214"/>
              </a:cxn>
              <a:cxn ang="0">
                <a:pos x="116" y="195"/>
              </a:cxn>
              <a:cxn ang="0">
                <a:pos x="103" y="185"/>
              </a:cxn>
              <a:cxn ang="0">
                <a:pos x="94" y="166"/>
              </a:cxn>
              <a:cxn ang="0">
                <a:pos x="90" y="137"/>
              </a:cxn>
              <a:cxn ang="0">
                <a:pos x="88" y="109"/>
              </a:cxn>
              <a:cxn ang="0">
                <a:pos x="71" y="104"/>
              </a:cxn>
              <a:cxn ang="0">
                <a:pos x="64" y="89"/>
              </a:cxn>
              <a:cxn ang="0">
                <a:pos x="62" y="64"/>
              </a:cxn>
              <a:cxn ang="0">
                <a:pos x="56" y="44"/>
              </a:cxn>
              <a:cxn ang="0">
                <a:pos x="54" y="21"/>
              </a:cxn>
              <a:cxn ang="0">
                <a:pos x="37" y="28"/>
              </a:cxn>
              <a:cxn ang="0">
                <a:pos x="52" y="25"/>
              </a:cxn>
              <a:cxn ang="0">
                <a:pos x="51" y="49"/>
              </a:cxn>
              <a:cxn ang="0">
                <a:pos x="61" y="57"/>
              </a:cxn>
              <a:cxn ang="0">
                <a:pos x="60" y="94"/>
              </a:cxn>
              <a:cxn ang="0">
                <a:pos x="67" y="103"/>
              </a:cxn>
              <a:cxn ang="0">
                <a:pos x="75" y="124"/>
              </a:cxn>
              <a:cxn ang="0">
                <a:pos x="90" y="130"/>
              </a:cxn>
              <a:cxn ang="0">
                <a:pos x="96" y="147"/>
              </a:cxn>
              <a:cxn ang="0">
                <a:pos x="102" y="168"/>
              </a:cxn>
              <a:cxn ang="0">
                <a:pos x="107" y="198"/>
              </a:cxn>
              <a:cxn ang="0">
                <a:pos x="114" y="226"/>
              </a:cxn>
              <a:cxn ang="0">
                <a:pos x="126" y="236"/>
              </a:cxn>
              <a:cxn ang="0">
                <a:pos x="130" y="264"/>
              </a:cxn>
              <a:cxn ang="0">
                <a:pos x="135" y="299"/>
              </a:cxn>
              <a:cxn ang="0">
                <a:pos x="110" y="235"/>
              </a:cxn>
              <a:cxn ang="0">
                <a:pos x="148" y="343"/>
              </a:cxn>
              <a:cxn ang="0">
                <a:pos x="148" y="343"/>
              </a:cxn>
              <a:cxn ang="0">
                <a:pos x="29" y="36"/>
              </a:cxn>
              <a:cxn ang="0">
                <a:pos x="165" y="436"/>
              </a:cxn>
              <a:cxn ang="0">
                <a:pos x="152" y="461"/>
              </a:cxn>
              <a:cxn ang="0">
                <a:pos x="170" y="453"/>
              </a:cxn>
              <a:cxn ang="0">
                <a:pos x="181" y="472"/>
              </a:cxn>
              <a:cxn ang="0">
                <a:pos x="196" y="435"/>
              </a:cxn>
              <a:cxn ang="0">
                <a:pos x="215" y="444"/>
              </a:cxn>
              <a:cxn ang="0">
                <a:pos x="203" y="522"/>
              </a:cxn>
            </a:cxnLst>
            <a:rect l="0" t="0" r="r" b="b"/>
            <a:pathLst>
              <a:path w="236" h="565">
                <a:moveTo>
                  <a:pt x="234" y="432"/>
                </a:moveTo>
                <a:lnTo>
                  <a:pt x="234" y="432"/>
                </a:lnTo>
                <a:lnTo>
                  <a:pt x="234" y="430"/>
                </a:lnTo>
                <a:lnTo>
                  <a:pt x="234" y="430"/>
                </a:lnTo>
                <a:lnTo>
                  <a:pt x="233" y="427"/>
                </a:lnTo>
                <a:lnTo>
                  <a:pt x="233" y="427"/>
                </a:lnTo>
                <a:lnTo>
                  <a:pt x="233" y="426"/>
                </a:lnTo>
                <a:lnTo>
                  <a:pt x="233" y="426"/>
                </a:lnTo>
                <a:lnTo>
                  <a:pt x="216" y="370"/>
                </a:lnTo>
                <a:lnTo>
                  <a:pt x="208" y="342"/>
                </a:lnTo>
                <a:lnTo>
                  <a:pt x="199" y="313"/>
                </a:lnTo>
                <a:lnTo>
                  <a:pt x="199" y="313"/>
                </a:lnTo>
                <a:lnTo>
                  <a:pt x="176" y="256"/>
                </a:lnTo>
                <a:lnTo>
                  <a:pt x="155" y="198"/>
                </a:lnTo>
                <a:lnTo>
                  <a:pt x="155" y="198"/>
                </a:lnTo>
                <a:lnTo>
                  <a:pt x="117" y="87"/>
                </a:lnTo>
                <a:lnTo>
                  <a:pt x="117" y="87"/>
                </a:lnTo>
                <a:lnTo>
                  <a:pt x="111" y="65"/>
                </a:lnTo>
                <a:lnTo>
                  <a:pt x="105" y="44"/>
                </a:lnTo>
                <a:lnTo>
                  <a:pt x="100" y="34"/>
                </a:lnTo>
                <a:lnTo>
                  <a:pt x="96" y="24"/>
                </a:lnTo>
                <a:lnTo>
                  <a:pt x="91" y="14"/>
                </a:lnTo>
                <a:lnTo>
                  <a:pt x="85" y="5"/>
                </a:lnTo>
                <a:lnTo>
                  <a:pt x="85" y="5"/>
                </a:lnTo>
                <a:lnTo>
                  <a:pt x="85" y="3"/>
                </a:lnTo>
                <a:lnTo>
                  <a:pt x="84" y="1"/>
                </a:lnTo>
                <a:lnTo>
                  <a:pt x="82" y="0"/>
                </a:lnTo>
                <a:lnTo>
                  <a:pt x="79" y="0"/>
                </a:lnTo>
                <a:lnTo>
                  <a:pt x="79" y="0"/>
                </a:lnTo>
                <a:lnTo>
                  <a:pt x="79" y="0"/>
                </a:lnTo>
                <a:lnTo>
                  <a:pt x="79" y="0"/>
                </a:lnTo>
                <a:lnTo>
                  <a:pt x="77" y="1"/>
                </a:lnTo>
                <a:lnTo>
                  <a:pt x="77" y="1"/>
                </a:lnTo>
                <a:lnTo>
                  <a:pt x="58" y="6"/>
                </a:lnTo>
                <a:lnTo>
                  <a:pt x="39" y="10"/>
                </a:lnTo>
                <a:lnTo>
                  <a:pt x="29" y="13"/>
                </a:lnTo>
                <a:lnTo>
                  <a:pt x="19" y="17"/>
                </a:lnTo>
                <a:lnTo>
                  <a:pt x="10" y="21"/>
                </a:lnTo>
                <a:lnTo>
                  <a:pt x="2" y="27"/>
                </a:lnTo>
                <a:lnTo>
                  <a:pt x="2" y="27"/>
                </a:lnTo>
                <a:lnTo>
                  <a:pt x="1" y="30"/>
                </a:lnTo>
                <a:lnTo>
                  <a:pt x="1" y="32"/>
                </a:lnTo>
                <a:lnTo>
                  <a:pt x="1" y="32"/>
                </a:lnTo>
                <a:lnTo>
                  <a:pt x="0" y="34"/>
                </a:lnTo>
                <a:lnTo>
                  <a:pt x="0" y="36"/>
                </a:lnTo>
                <a:lnTo>
                  <a:pt x="0" y="36"/>
                </a:lnTo>
                <a:lnTo>
                  <a:pt x="69" y="251"/>
                </a:lnTo>
                <a:lnTo>
                  <a:pt x="69" y="251"/>
                </a:lnTo>
                <a:lnTo>
                  <a:pt x="105" y="360"/>
                </a:lnTo>
                <a:lnTo>
                  <a:pt x="105" y="360"/>
                </a:lnTo>
                <a:lnTo>
                  <a:pt x="115" y="385"/>
                </a:lnTo>
                <a:lnTo>
                  <a:pt x="124" y="411"/>
                </a:lnTo>
                <a:lnTo>
                  <a:pt x="134" y="436"/>
                </a:lnTo>
                <a:lnTo>
                  <a:pt x="143" y="462"/>
                </a:lnTo>
                <a:lnTo>
                  <a:pt x="143" y="462"/>
                </a:lnTo>
                <a:lnTo>
                  <a:pt x="143" y="463"/>
                </a:lnTo>
                <a:lnTo>
                  <a:pt x="143" y="463"/>
                </a:lnTo>
                <a:lnTo>
                  <a:pt x="144" y="464"/>
                </a:lnTo>
                <a:lnTo>
                  <a:pt x="144" y="464"/>
                </a:lnTo>
                <a:lnTo>
                  <a:pt x="148" y="471"/>
                </a:lnTo>
                <a:lnTo>
                  <a:pt x="153" y="477"/>
                </a:lnTo>
                <a:lnTo>
                  <a:pt x="163" y="488"/>
                </a:lnTo>
                <a:lnTo>
                  <a:pt x="173" y="499"/>
                </a:lnTo>
                <a:lnTo>
                  <a:pt x="183" y="510"/>
                </a:lnTo>
                <a:lnTo>
                  <a:pt x="183" y="510"/>
                </a:lnTo>
                <a:lnTo>
                  <a:pt x="194" y="523"/>
                </a:lnTo>
                <a:lnTo>
                  <a:pt x="203" y="537"/>
                </a:lnTo>
                <a:lnTo>
                  <a:pt x="213" y="550"/>
                </a:lnTo>
                <a:lnTo>
                  <a:pt x="224" y="564"/>
                </a:lnTo>
                <a:lnTo>
                  <a:pt x="224" y="564"/>
                </a:lnTo>
                <a:lnTo>
                  <a:pt x="226" y="565"/>
                </a:lnTo>
                <a:lnTo>
                  <a:pt x="228" y="565"/>
                </a:lnTo>
                <a:lnTo>
                  <a:pt x="230" y="564"/>
                </a:lnTo>
                <a:lnTo>
                  <a:pt x="231" y="562"/>
                </a:lnTo>
                <a:lnTo>
                  <a:pt x="231" y="562"/>
                </a:lnTo>
                <a:lnTo>
                  <a:pt x="232" y="559"/>
                </a:lnTo>
                <a:lnTo>
                  <a:pt x="232" y="559"/>
                </a:lnTo>
                <a:lnTo>
                  <a:pt x="235" y="543"/>
                </a:lnTo>
                <a:lnTo>
                  <a:pt x="236" y="527"/>
                </a:lnTo>
                <a:lnTo>
                  <a:pt x="236" y="511"/>
                </a:lnTo>
                <a:lnTo>
                  <a:pt x="235" y="496"/>
                </a:lnTo>
                <a:lnTo>
                  <a:pt x="233" y="464"/>
                </a:lnTo>
                <a:lnTo>
                  <a:pt x="233" y="448"/>
                </a:lnTo>
                <a:lnTo>
                  <a:pt x="234" y="432"/>
                </a:lnTo>
                <a:lnTo>
                  <a:pt x="234" y="432"/>
                </a:lnTo>
                <a:close/>
                <a:moveTo>
                  <a:pt x="77" y="10"/>
                </a:moveTo>
                <a:lnTo>
                  <a:pt x="77" y="10"/>
                </a:lnTo>
                <a:lnTo>
                  <a:pt x="84" y="20"/>
                </a:lnTo>
                <a:lnTo>
                  <a:pt x="90" y="31"/>
                </a:lnTo>
                <a:lnTo>
                  <a:pt x="95" y="42"/>
                </a:lnTo>
                <a:lnTo>
                  <a:pt x="99" y="55"/>
                </a:lnTo>
                <a:lnTo>
                  <a:pt x="107" y="81"/>
                </a:lnTo>
                <a:lnTo>
                  <a:pt x="113" y="104"/>
                </a:lnTo>
                <a:lnTo>
                  <a:pt x="113" y="104"/>
                </a:lnTo>
                <a:lnTo>
                  <a:pt x="132" y="158"/>
                </a:lnTo>
                <a:lnTo>
                  <a:pt x="151" y="211"/>
                </a:lnTo>
                <a:lnTo>
                  <a:pt x="151" y="211"/>
                </a:lnTo>
                <a:lnTo>
                  <a:pt x="171" y="267"/>
                </a:lnTo>
                <a:lnTo>
                  <a:pt x="192" y="322"/>
                </a:lnTo>
                <a:lnTo>
                  <a:pt x="192" y="322"/>
                </a:lnTo>
                <a:lnTo>
                  <a:pt x="200" y="346"/>
                </a:lnTo>
                <a:lnTo>
                  <a:pt x="207" y="370"/>
                </a:lnTo>
                <a:lnTo>
                  <a:pt x="222" y="419"/>
                </a:lnTo>
                <a:lnTo>
                  <a:pt x="222" y="419"/>
                </a:lnTo>
                <a:lnTo>
                  <a:pt x="218" y="420"/>
                </a:lnTo>
                <a:lnTo>
                  <a:pt x="214" y="423"/>
                </a:lnTo>
                <a:lnTo>
                  <a:pt x="214" y="423"/>
                </a:lnTo>
                <a:lnTo>
                  <a:pt x="210" y="429"/>
                </a:lnTo>
                <a:lnTo>
                  <a:pt x="210" y="429"/>
                </a:lnTo>
                <a:lnTo>
                  <a:pt x="201" y="407"/>
                </a:lnTo>
                <a:lnTo>
                  <a:pt x="192" y="384"/>
                </a:lnTo>
                <a:lnTo>
                  <a:pt x="182" y="362"/>
                </a:lnTo>
                <a:lnTo>
                  <a:pt x="178" y="350"/>
                </a:lnTo>
                <a:lnTo>
                  <a:pt x="174" y="339"/>
                </a:lnTo>
                <a:lnTo>
                  <a:pt x="174" y="339"/>
                </a:lnTo>
                <a:lnTo>
                  <a:pt x="158" y="283"/>
                </a:lnTo>
                <a:lnTo>
                  <a:pt x="141" y="228"/>
                </a:lnTo>
                <a:lnTo>
                  <a:pt x="141" y="228"/>
                </a:lnTo>
                <a:lnTo>
                  <a:pt x="103" y="120"/>
                </a:lnTo>
                <a:lnTo>
                  <a:pt x="67" y="12"/>
                </a:lnTo>
                <a:lnTo>
                  <a:pt x="67" y="12"/>
                </a:lnTo>
                <a:lnTo>
                  <a:pt x="77" y="10"/>
                </a:lnTo>
                <a:lnTo>
                  <a:pt x="77" y="10"/>
                </a:lnTo>
                <a:close/>
                <a:moveTo>
                  <a:pt x="59" y="14"/>
                </a:moveTo>
                <a:lnTo>
                  <a:pt x="59" y="14"/>
                </a:lnTo>
                <a:lnTo>
                  <a:pt x="95" y="122"/>
                </a:lnTo>
                <a:lnTo>
                  <a:pt x="132" y="230"/>
                </a:lnTo>
                <a:lnTo>
                  <a:pt x="132" y="230"/>
                </a:lnTo>
                <a:lnTo>
                  <a:pt x="150" y="286"/>
                </a:lnTo>
                <a:lnTo>
                  <a:pt x="166" y="341"/>
                </a:lnTo>
                <a:lnTo>
                  <a:pt x="166" y="341"/>
                </a:lnTo>
                <a:lnTo>
                  <a:pt x="173" y="363"/>
                </a:lnTo>
                <a:lnTo>
                  <a:pt x="182" y="384"/>
                </a:lnTo>
                <a:lnTo>
                  <a:pt x="192" y="406"/>
                </a:lnTo>
                <a:lnTo>
                  <a:pt x="200" y="428"/>
                </a:lnTo>
                <a:lnTo>
                  <a:pt x="200" y="428"/>
                </a:lnTo>
                <a:lnTo>
                  <a:pt x="197" y="426"/>
                </a:lnTo>
                <a:lnTo>
                  <a:pt x="193" y="425"/>
                </a:lnTo>
                <a:lnTo>
                  <a:pt x="189" y="424"/>
                </a:lnTo>
                <a:lnTo>
                  <a:pt x="184" y="425"/>
                </a:lnTo>
                <a:lnTo>
                  <a:pt x="184" y="425"/>
                </a:lnTo>
                <a:lnTo>
                  <a:pt x="180" y="427"/>
                </a:lnTo>
                <a:lnTo>
                  <a:pt x="178" y="429"/>
                </a:lnTo>
                <a:lnTo>
                  <a:pt x="176" y="432"/>
                </a:lnTo>
                <a:lnTo>
                  <a:pt x="174" y="435"/>
                </a:lnTo>
                <a:lnTo>
                  <a:pt x="174" y="435"/>
                </a:lnTo>
                <a:lnTo>
                  <a:pt x="162" y="390"/>
                </a:lnTo>
                <a:lnTo>
                  <a:pt x="156" y="368"/>
                </a:lnTo>
                <a:lnTo>
                  <a:pt x="149" y="346"/>
                </a:lnTo>
                <a:lnTo>
                  <a:pt x="149" y="346"/>
                </a:lnTo>
                <a:lnTo>
                  <a:pt x="150" y="345"/>
                </a:lnTo>
                <a:lnTo>
                  <a:pt x="150" y="345"/>
                </a:lnTo>
                <a:lnTo>
                  <a:pt x="157" y="334"/>
                </a:lnTo>
                <a:lnTo>
                  <a:pt x="157" y="334"/>
                </a:lnTo>
                <a:lnTo>
                  <a:pt x="159" y="336"/>
                </a:lnTo>
                <a:lnTo>
                  <a:pt x="160" y="338"/>
                </a:lnTo>
                <a:lnTo>
                  <a:pt x="160" y="340"/>
                </a:lnTo>
                <a:lnTo>
                  <a:pt x="160" y="343"/>
                </a:lnTo>
                <a:lnTo>
                  <a:pt x="160" y="343"/>
                </a:lnTo>
                <a:lnTo>
                  <a:pt x="159" y="354"/>
                </a:lnTo>
                <a:lnTo>
                  <a:pt x="159" y="354"/>
                </a:lnTo>
                <a:lnTo>
                  <a:pt x="158" y="363"/>
                </a:lnTo>
                <a:lnTo>
                  <a:pt x="158" y="368"/>
                </a:lnTo>
                <a:lnTo>
                  <a:pt x="159" y="372"/>
                </a:lnTo>
                <a:lnTo>
                  <a:pt x="159" y="372"/>
                </a:lnTo>
                <a:lnTo>
                  <a:pt x="160" y="373"/>
                </a:lnTo>
                <a:lnTo>
                  <a:pt x="161" y="373"/>
                </a:lnTo>
                <a:lnTo>
                  <a:pt x="161" y="373"/>
                </a:lnTo>
                <a:lnTo>
                  <a:pt x="165" y="366"/>
                </a:lnTo>
                <a:lnTo>
                  <a:pt x="165" y="366"/>
                </a:lnTo>
                <a:lnTo>
                  <a:pt x="168" y="363"/>
                </a:lnTo>
                <a:lnTo>
                  <a:pt x="168" y="364"/>
                </a:lnTo>
                <a:lnTo>
                  <a:pt x="168" y="365"/>
                </a:lnTo>
                <a:lnTo>
                  <a:pt x="167" y="371"/>
                </a:lnTo>
                <a:lnTo>
                  <a:pt x="167" y="371"/>
                </a:lnTo>
                <a:lnTo>
                  <a:pt x="165" y="382"/>
                </a:lnTo>
                <a:lnTo>
                  <a:pt x="164" y="393"/>
                </a:lnTo>
                <a:lnTo>
                  <a:pt x="164" y="393"/>
                </a:lnTo>
                <a:lnTo>
                  <a:pt x="165" y="394"/>
                </a:lnTo>
                <a:lnTo>
                  <a:pt x="166" y="394"/>
                </a:lnTo>
                <a:lnTo>
                  <a:pt x="166" y="394"/>
                </a:lnTo>
                <a:lnTo>
                  <a:pt x="169" y="391"/>
                </a:lnTo>
                <a:lnTo>
                  <a:pt x="171" y="388"/>
                </a:lnTo>
                <a:lnTo>
                  <a:pt x="171" y="388"/>
                </a:lnTo>
                <a:lnTo>
                  <a:pt x="174" y="381"/>
                </a:lnTo>
                <a:lnTo>
                  <a:pt x="175" y="379"/>
                </a:lnTo>
                <a:lnTo>
                  <a:pt x="176" y="379"/>
                </a:lnTo>
                <a:lnTo>
                  <a:pt x="176" y="381"/>
                </a:lnTo>
                <a:lnTo>
                  <a:pt x="176" y="381"/>
                </a:lnTo>
                <a:lnTo>
                  <a:pt x="176" y="389"/>
                </a:lnTo>
                <a:lnTo>
                  <a:pt x="174" y="397"/>
                </a:lnTo>
                <a:lnTo>
                  <a:pt x="171" y="405"/>
                </a:lnTo>
                <a:lnTo>
                  <a:pt x="170" y="412"/>
                </a:lnTo>
                <a:lnTo>
                  <a:pt x="170" y="412"/>
                </a:lnTo>
                <a:lnTo>
                  <a:pt x="171" y="413"/>
                </a:lnTo>
                <a:lnTo>
                  <a:pt x="172" y="413"/>
                </a:lnTo>
                <a:lnTo>
                  <a:pt x="172" y="413"/>
                </a:lnTo>
                <a:lnTo>
                  <a:pt x="178" y="405"/>
                </a:lnTo>
                <a:lnTo>
                  <a:pt x="178" y="405"/>
                </a:lnTo>
                <a:lnTo>
                  <a:pt x="180" y="401"/>
                </a:lnTo>
                <a:lnTo>
                  <a:pt x="181" y="401"/>
                </a:lnTo>
                <a:lnTo>
                  <a:pt x="181" y="401"/>
                </a:lnTo>
                <a:lnTo>
                  <a:pt x="180" y="404"/>
                </a:lnTo>
                <a:lnTo>
                  <a:pt x="180" y="404"/>
                </a:lnTo>
                <a:lnTo>
                  <a:pt x="177" y="414"/>
                </a:lnTo>
                <a:lnTo>
                  <a:pt x="174" y="424"/>
                </a:lnTo>
                <a:lnTo>
                  <a:pt x="174" y="424"/>
                </a:lnTo>
                <a:lnTo>
                  <a:pt x="174" y="425"/>
                </a:lnTo>
                <a:lnTo>
                  <a:pt x="176" y="425"/>
                </a:lnTo>
                <a:lnTo>
                  <a:pt x="176" y="425"/>
                </a:lnTo>
                <a:lnTo>
                  <a:pt x="179" y="423"/>
                </a:lnTo>
                <a:lnTo>
                  <a:pt x="181" y="420"/>
                </a:lnTo>
                <a:lnTo>
                  <a:pt x="181" y="420"/>
                </a:lnTo>
                <a:lnTo>
                  <a:pt x="186" y="414"/>
                </a:lnTo>
                <a:lnTo>
                  <a:pt x="182" y="420"/>
                </a:lnTo>
                <a:lnTo>
                  <a:pt x="182" y="420"/>
                </a:lnTo>
                <a:lnTo>
                  <a:pt x="182" y="421"/>
                </a:lnTo>
                <a:lnTo>
                  <a:pt x="183" y="421"/>
                </a:lnTo>
                <a:lnTo>
                  <a:pt x="183" y="421"/>
                </a:lnTo>
                <a:lnTo>
                  <a:pt x="188" y="420"/>
                </a:lnTo>
                <a:lnTo>
                  <a:pt x="191" y="418"/>
                </a:lnTo>
                <a:lnTo>
                  <a:pt x="191" y="418"/>
                </a:lnTo>
                <a:lnTo>
                  <a:pt x="191" y="417"/>
                </a:lnTo>
                <a:lnTo>
                  <a:pt x="191" y="416"/>
                </a:lnTo>
                <a:lnTo>
                  <a:pt x="191" y="416"/>
                </a:lnTo>
                <a:lnTo>
                  <a:pt x="190" y="416"/>
                </a:lnTo>
                <a:lnTo>
                  <a:pt x="190" y="416"/>
                </a:lnTo>
                <a:lnTo>
                  <a:pt x="187" y="417"/>
                </a:lnTo>
                <a:lnTo>
                  <a:pt x="187" y="415"/>
                </a:lnTo>
                <a:lnTo>
                  <a:pt x="190" y="408"/>
                </a:lnTo>
                <a:lnTo>
                  <a:pt x="190" y="408"/>
                </a:lnTo>
                <a:lnTo>
                  <a:pt x="190" y="407"/>
                </a:lnTo>
                <a:lnTo>
                  <a:pt x="188" y="407"/>
                </a:lnTo>
                <a:lnTo>
                  <a:pt x="188" y="407"/>
                </a:lnTo>
                <a:lnTo>
                  <a:pt x="180" y="418"/>
                </a:lnTo>
                <a:lnTo>
                  <a:pt x="178" y="420"/>
                </a:lnTo>
                <a:lnTo>
                  <a:pt x="178" y="420"/>
                </a:lnTo>
                <a:lnTo>
                  <a:pt x="180" y="413"/>
                </a:lnTo>
                <a:lnTo>
                  <a:pt x="180" y="413"/>
                </a:lnTo>
                <a:lnTo>
                  <a:pt x="182" y="405"/>
                </a:lnTo>
                <a:lnTo>
                  <a:pt x="184" y="396"/>
                </a:lnTo>
                <a:lnTo>
                  <a:pt x="184" y="396"/>
                </a:lnTo>
                <a:lnTo>
                  <a:pt x="183" y="394"/>
                </a:lnTo>
                <a:lnTo>
                  <a:pt x="183" y="394"/>
                </a:lnTo>
                <a:lnTo>
                  <a:pt x="182" y="396"/>
                </a:lnTo>
                <a:lnTo>
                  <a:pt x="182" y="396"/>
                </a:lnTo>
                <a:lnTo>
                  <a:pt x="176" y="404"/>
                </a:lnTo>
                <a:lnTo>
                  <a:pt x="173" y="408"/>
                </a:lnTo>
                <a:lnTo>
                  <a:pt x="173" y="407"/>
                </a:lnTo>
                <a:lnTo>
                  <a:pt x="173" y="405"/>
                </a:lnTo>
                <a:lnTo>
                  <a:pt x="173" y="405"/>
                </a:lnTo>
                <a:lnTo>
                  <a:pt x="176" y="393"/>
                </a:lnTo>
                <a:lnTo>
                  <a:pt x="176" y="393"/>
                </a:lnTo>
                <a:lnTo>
                  <a:pt x="177" y="388"/>
                </a:lnTo>
                <a:lnTo>
                  <a:pt x="178" y="383"/>
                </a:lnTo>
                <a:lnTo>
                  <a:pt x="178" y="379"/>
                </a:lnTo>
                <a:lnTo>
                  <a:pt x="177" y="374"/>
                </a:lnTo>
                <a:lnTo>
                  <a:pt x="177" y="374"/>
                </a:lnTo>
                <a:lnTo>
                  <a:pt x="176" y="373"/>
                </a:lnTo>
                <a:lnTo>
                  <a:pt x="175" y="374"/>
                </a:lnTo>
                <a:lnTo>
                  <a:pt x="175" y="374"/>
                </a:lnTo>
                <a:lnTo>
                  <a:pt x="170" y="384"/>
                </a:lnTo>
                <a:lnTo>
                  <a:pt x="170" y="384"/>
                </a:lnTo>
                <a:lnTo>
                  <a:pt x="167" y="390"/>
                </a:lnTo>
                <a:lnTo>
                  <a:pt x="166" y="390"/>
                </a:lnTo>
                <a:lnTo>
                  <a:pt x="166" y="389"/>
                </a:lnTo>
                <a:lnTo>
                  <a:pt x="167" y="380"/>
                </a:lnTo>
                <a:lnTo>
                  <a:pt x="167" y="380"/>
                </a:lnTo>
                <a:lnTo>
                  <a:pt x="169" y="370"/>
                </a:lnTo>
                <a:lnTo>
                  <a:pt x="171" y="360"/>
                </a:lnTo>
                <a:lnTo>
                  <a:pt x="171" y="360"/>
                </a:lnTo>
                <a:lnTo>
                  <a:pt x="170" y="359"/>
                </a:lnTo>
                <a:lnTo>
                  <a:pt x="169" y="359"/>
                </a:lnTo>
                <a:lnTo>
                  <a:pt x="169" y="359"/>
                </a:lnTo>
                <a:lnTo>
                  <a:pt x="164" y="365"/>
                </a:lnTo>
                <a:lnTo>
                  <a:pt x="161" y="367"/>
                </a:lnTo>
                <a:lnTo>
                  <a:pt x="160" y="367"/>
                </a:lnTo>
                <a:lnTo>
                  <a:pt x="160" y="365"/>
                </a:lnTo>
                <a:lnTo>
                  <a:pt x="160" y="365"/>
                </a:lnTo>
                <a:lnTo>
                  <a:pt x="160" y="361"/>
                </a:lnTo>
                <a:lnTo>
                  <a:pt x="161" y="356"/>
                </a:lnTo>
                <a:lnTo>
                  <a:pt x="162" y="347"/>
                </a:lnTo>
                <a:lnTo>
                  <a:pt x="162" y="347"/>
                </a:lnTo>
                <a:lnTo>
                  <a:pt x="163" y="342"/>
                </a:lnTo>
                <a:lnTo>
                  <a:pt x="162" y="338"/>
                </a:lnTo>
                <a:lnTo>
                  <a:pt x="161" y="333"/>
                </a:lnTo>
                <a:lnTo>
                  <a:pt x="159" y="329"/>
                </a:lnTo>
                <a:lnTo>
                  <a:pt x="159" y="329"/>
                </a:lnTo>
                <a:lnTo>
                  <a:pt x="158" y="329"/>
                </a:lnTo>
                <a:lnTo>
                  <a:pt x="157" y="329"/>
                </a:lnTo>
                <a:lnTo>
                  <a:pt x="157" y="329"/>
                </a:lnTo>
                <a:lnTo>
                  <a:pt x="151" y="339"/>
                </a:lnTo>
                <a:lnTo>
                  <a:pt x="150" y="339"/>
                </a:lnTo>
                <a:lnTo>
                  <a:pt x="150" y="338"/>
                </a:lnTo>
                <a:lnTo>
                  <a:pt x="151" y="329"/>
                </a:lnTo>
                <a:lnTo>
                  <a:pt x="151" y="329"/>
                </a:lnTo>
                <a:lnTo>
                  <a:pt x="153" y="318"/>
                </a:lnTo>
                <a:lnTo>
                  <a:pt x="154" y="312"/>
                </a:lnTo>
                <a:lnTo>
                  <a:pt x="154" y="306"/>
                </a:lnTo>
                <a:lnTo>
                  <a:pt x="154" y="306"/>
                </a:lnTo>
                <a:lnTo>
                  <a:pt x="153" y="305"/>
                </a:lnTo>
                <a:lnTo>
                  <a:pt x="152" y="305"/>
                </a:lnTo>
                <a:lnTo>
                  <a:pt x="152" y="305"/>
                </a:lnTo>
                <a:lnTo>
                  <a:pt x="147" y="312"/>
                </a:lnTo>
                <a:lnTo>
                  <a:pt x="147" y="312"/>
                </a:lnTo>
                <a:lnTo>
                  <a:pt x="145" y="316"/>
                </a:lnTo>
                <a:lnTo>
                  <a:pt x="144" y="316"/>
                </a:lnTo>
                <a:lnTo>
                  <a:pt x="143" y="315"/>
                </a:lnTo>
                <a:lnTo>
                  <a:pt x="143" y="313"/>
                </a:lnTo>
                <a:lnTo>
                  <a:pt x="145" y="305"/>
                </a:lnTo>
                <a:lnTo>
                  <a:pt x="145" y="305"/>
                </a:lnTo>
                <a:lnTo>
                  <a:pt x="147" y="294"/>
                </a:lnTo>
                <a:lnTo>
                  <a:pt x="147" y="288"/>
                </a:lnTo>
                <a:lnTo>
                  <a:pt x="147" y="282"/>
                </a:lnTo>
                <a:lnTo>
                  <a:pt x="147" y="282"/>
                </a:lnTo>
                <a:lnTo>
                  <a:pt x="146" y="281"/>
                </a:lnTo>
                <a:lnTo>
                  <a:pt x="145" y="282"/>
                </a:lnTo>
                <a:lnTo>
                  <a:pt x="145" y="282"/>
                </a:lnTo>
                <a:lnTo>
                  <a:pt x="140" y="290"/>
                </a:lnTo>
                <a:lnTo>
                  <a:pt x="139" y="291"/>
                </a:lnTo>
                <a:lnTo>
                  <a:pt x="139" y="291"/>
                </a:lnTo>
                <a:lnTo>
                  <a:pt x="139" y="285"/>
                </a:lnTo>
                <a:lnTo>
                  <a:pt x="139" y="285"/>
                </a:lnTo>
                <a:lnTo>
                  <a:pt x="141" y="275"/>
                </a:lnTo>
                <a:lnTo>
                  <a:pt x="142" y="266"/>
                </a:lnTo>
                <a:lnTo>
                  <a:pt x="142" y="266"/>
                </a:lnTo>
                <a:lnTo>
                  <a:pt x="141" y="265"/>
                </a:lnTo>
                <a:lnTo>
                  <a:pt x="140" y="265"/>
                </a:lnTo>
                <a:lnTo>
                  <a:pt x="140" y="265"/>
                </a:lnTo>
                <a:lnTo>
                  <a:pt x="133" y="275"/>
                </a:lnTo>
                <a:lnTo>
                  <a:pt x="133" y="275"/>
                </a:lnTo>
                <a:lnTo>
                  <a:pt x="134" y="263"/>
                </a:lnTo>
                <a:lnTo>
                  <a:pt x="134" y="263"/>
                </a:lnTo>
                <a:lnTo>
                  <a:pt x="135" y="255"/>
                </a:lnTo>
                <a:lnTo>
                  <a:pt x="134" y="246"/>
                </a:lnTo>
                <a:lnTo>
                  <a:pt x="134" y="246"/>
                </a:lnTo>
                <a:lnTo>
                  <a:pt x="134" y="246"/>
                </a:lnTo>
                <a:lnTo>
                  <a:pt x="133" y="246"/>
                </a:lnTo>
                <a:lnTo>
                  <a:pt x="132" y="247"/>
                </a:lnTo>
                <a:lnTo>
                  <a:pt x="132" y="247"/>
                </a:lnTo>
                <a:lnTo>
                  <a:pt x="130" y="252"/>
                </a:lnTo>
                <a:lnTo>
                  <a:pt x="129" y="253"/>
                </a:lnTo>
                <a:lnTo>
                  <a:pt x="128" y="253"/>
                </a:lnTo>
                <a:lnTo>
                  <a:pt x="128" y="250"/>
                </a:lnTo>
                <a:lnTo>
                  <a:pt x="128" y="246"/>
                </a:lnTo>
                <a:lnTo>
                  <a:pt x="128" y="246"/>
                </a:lnTo>
                <a:lnTo>
                  <a:pt x="131" y="230"/>
                </a:lnTo>
                <a:lnTo>
                  <a:pt x="131" y="230"/>
                </a:lnTo>
                <a:lnTo>
                  <a:pt x="130" y="229"/>
                </a:lnTo>
                <a:lnTo>
                  <a:pt x="129" y="229"/>
                </a:lnTo>
                <a:lnTo>
                  <a:pt x="129" y="229"/>
                </a:lnTo>
                <a:lnTo>
                  <a:pt x="124" y="236"/>
                </a:lnTo>
                <a:lnTo>
                  <a:pt x="124" y="236"/>
                </a:lnTo>
                <a:lnTo>
                  <a:pt x="121" y="239"/>
                </a:lnTo>
                <a:lnTo>
                  <a:pt x="121" y="239"/>
                </a:lnTo>
                <a:lnTo>
                  <a:pt x="120" y="238"/>
                </a:lnTo>
                <a:lnTo>
                  <a:pt x="122" y="230"/>
                </a:lnTo>
                <a:lnTo>
                  <a:pt x="122" y="230"/>
                </a:lnTo>
                <a:lnTo>
                  <a:pt x="123" y="222"/>
                </a:lnTo>
                <a:lnTo>
                  <a:pt x="124" y="214"/>
                </a:lnTo>
                <a:lnTo>
                  <a:pt x="124" y="214"/>
                </a:lnTo>
                <a:lnTo>
                  <a:pt x="123" y="213"/>
                </a:lnTo>
                <a:lnTo>
                  <a:pt x="122" y="213"/>
                </a:lnTo>
                <a:lnTo>
                  <a:pt x="122" y="213"/>
                </a:lnTo>
                <a:lnTo>
                  <a:pt x="116" y="221"/>
                </a:lnTo>
                <a:lnTo>
                  <a:pt x="116" y="221"/>
                </a:lnTo>
                <a:lnTo>
                  <a:pt x="116" y="216"/>
                </a:lnTo>
                <a:lnTo>
                  <a:pt x="117" y="210"/>
                </a:lnTo>
                <a:lnTo>
                  <a:pt x="117" y="210"/>
                </a:lnTo>
                <a:lnTo>
                  <a:pt x="118" y="203"/>
                </a:lnTo>
                <a:lnTo>
                  <a:pt x="118" y="196"/>
                </a:lnTo>
                <a:lnTo>
                  <a:pt x="118" y="196"/>
                </a:lnTo>
                <a:lnTo>
                  <a:pt x="117" y="195"/>
                </a:lnTo>
                <a:lnTo>
                  <a:pt x="116" y="195"/>
                </a:lnTo>
                <a:lnTo>
                  <a:pt x="116" y="195"/>
                </a:lnTo>
                <a:lnTo>
                  <a:pt x="111" y="202"/>
                </a:lnTo>
                <a:lnTo>
                  <a:pt x="109" y="203"/>
                </a:lnTo>
                <a:lnTo>
                  <a:pt x="108" y="203"/>
                </a:lnTo>
                <a:lnTo>
                  <a:pt x="108" y="202"/>
                </a:lnTo>
                <a:lnTo>
                  <a:pt x="109" y="199"/>
                </a:lnTo>
                <a:lnTo>
                  <a:pt x="109" y="199"/>
                </a:lnTo>
                <a:lnTo>
                  <a:pt x="111" y="188"/>
                </a:lnTo>
                <a:lnTo>
                  <a:pt x="112" y="183"/>
                </a:lnTo>
                <a:lnTo>
                  <a:pt x="112" y="178"/>
                </a:lnTo>
                <a:lnTo>
                  <a:pt x="112" y="178"/>
                </a:lnTo>
                <a:lnTo>
                  <a:pt x="111" y="177"/>
                </a:lnTo>
                <a:lnTo>
                  <a:pt x="110" y="177"/>
                </a:lnTo>
                <a:lnTo>
                  <a:pt x="110" y="177"/>
                </a:lnTo>
                <a:lnTo>
                  <a:pt x="103" y="185"/>
                </a:lnTo>
                <a:lnTo>
                  <a:pt x="103" y="185"/>
                </a:lnTo>
                <a:lnTo>
                  <a:pt x="102" y="186"/>
                </a:lnTo>
                <a:lnTo>
                  <a:pt x="101" y="186"/>
                </a:lnTo>
                <a:lnTo>
                  <a:pt x="101" y="184"/>
                </a:lnTo>
                <a:lnTo>
                  <a:pt x="102" y="178"/>
                </a:lnTo>
                <a:lnTo>
                  <a:pt x="102" y="178"/>
                </a:lnTo>
                <a:lnTo>
                  <a:pt x="106" y="167"/>
                </a:lnTo>
                <a:lnTo>
                  <a:pt x="106" y="162"/>
                </a:lnTo>
                <a:lnTo>
                  <a:pt x="105" y="157"/>
                </a:lnTo>
                <a:lnTo>
                  <a:pt x="105" y="157"/>
                </a:lnTo>
                <a:lnTo>
                  <a:pt x="103" y="156"/>
                </a:lnTo>
                <a:lnTo>
                  <a:pt x="102" y="157"/>
                </a:lnTo>
                <a:lnTo>
                  <a:pt x="102" y="157"/>
                </a:lnTo>
                <a:lnTo>
                  <a:pt x="94" y="169"/>
                </a:lnTo>
                <a:lnTo>
                  <a:pt x="94" y="169"/>
                </a:lnTo>
                <a:lnTo>
                  <a:pt x="94" y="166"/>
                </a:lnTo>
                <a:lnTo>
                  <a:pt x="95" y="162"/>
                </a:lnTo>
                <a:lnTo>
                  <a:pt x="97" y="156"/>
                </a:lnTo>
                <a:lnTo>
                  <a:pt x="97" y="156"/>
                </a:lnTo>
                <a:lnTo>
                  <a:pt x="99" y="146"/>
                </a:lnTo>
                <a:lnTo>
                  <a:pt x="99" y="141"/>
                </a:lnTo>
                <a:lnTo>
                  <a:pt x="98" y="137"/>
                </a:lnTo>
                <a:lnTo>
                  <a:pt x="98" y="137"/>
                </a:lnTo>
                <a:lnTo>
                  <a:pt x="97" y="136"/>
                </a:lnTo>
                <a:lnTo>
                  <a:pt x="96" y="136"/>
                </a:lnTo>
                <a:lnTo>
                  <a:pt x="96" y="136"/>
                </a:lnTo>
                <a:lnTo>
                  <a:pt x="91" y="142"/>
                </a:lnTo>
                <a:lnTo>
                  <a:pt x="87" y="148"/>
                </a:lnTo>
                <a:lnTo>
                  <a:pt x="87" y="148"/>
                </a:lnTo>
                <a:lnTo>
                  <a:pt x="88" y="143"/>
                </a:lnTo>
                <a:lnTo>
                  <a:pt x="90" y="137"/>
                </a:lnTo>
                <a:lnTo>
                  <a:pt x="92" y="132"/>
                </a:lnTo>
                <a:lnTo>
                  <a:pt x="93" y="127"/>
                </a:lnTo>
                <a:lnTo>
                  <a:pt x="93" y="127"/>
                </a:lnTo>
                <a:lnTo>
                  <a:pt x="93" y="126"/>
                </a:lnTo>
                <a:lnTo>
                  <a:pt x="91" y="126"/>
                </a:lnTo>
                <a:lnTo>
                  <a:pt x="91" y="126"/>
                </a:lnTo>
                <a:lnTo>
                  <a:pt x="86" y="133"/>
                </a:lnTo>
                <a:lnTo>
                  <a:pt x="85" y="134"/>
                </a:lnTo>
                <a:lnTo>
                  <a:pt x="84" y="134"/>
                </a:lnTo>
                <a:lnTo>
                  <a:pt x="85" y="129"/>
                </a:lnTo>
                <a:lnTo>
                  <a:pt x="85" y="129"/>
                </a:lnTo>
                <a:lnTo>
                  <a:pt x="88" y="119"/>
                </a:lnTo>
                <a:lnTo>
                  <a:pt x="89" y="109"/>
                </a:lnTo>
                <a:lnTo>
                  <a:pt x="89" y="109"/>
                </a:lnTo>
                <a:lnTo>
                  <a:pt x="88" y="109"/>
                </a:lnTo>
                <a:lnTo>
                  <a:pt x="87" y="109"/>
                </a:lnTo>
                <a:lnTo>
                  <a:pt x="87" y="109"/>
                </a:lnTo>
                <a:lnTo>
                  <a:pt x="82" y="115"/>
                </a:lnTo>
                <a:lnTo>
                  <a:pt x="78" y="118"/>
                </a:lnTo>
                <a:lnTo>
                  <a:pt x="77" y="117"/>
                </a:lnTo>
                <a:lnTo>
                  <a:pt x="77" y="115"/>
                </a:lnTo>
                <a:lnTo>
                  <a:pt x="77" y="115"/>
                </a:lnTo>
                <a:lnTo>
                  <a:pt x="79" y="105"/>
                </a:lnTo>
                <a:lnTo>
                  <a:pt x="81" y="101"/>
                </a:lnTo>
                <a:lnTo>
                  <a:pt x="81" y="95"/>
                </a:lnTo>
                <a:lnTo>
                  <a:pt x="81" y="95"/>
                </a:lnTo>
                <a:lnTo>
                  <a:pt x="81" y="94"/>
                </a:lnTo>
                <a:lnTo>
                  <a:pt x="80" y="94"/>
                </a:lnTo>
                <a:lnTo>
                  <a:pt x="80" y="94"/>
                </a:lnTo>
                <a:lnTo>
                  <a:pt x="71" y="104"/>
                </a:lnTo>
                <a:lnTo>
                  <a:pt x="70" y="105"/>
                </a:lnTo>
                <a:lnTo>
                  <a:pt x="69" y="105"/>
                </a:lnTo>
                <a:lnTo>
                  <a:pt x="69" y="104"/>
                </a:lnTo>
                <a:lnTo>
                  <a:pt x="70" y="100"/>
                </a:lnTo>
                <a:lnTo>
                  <a:pt x="70" y="100"/>
                </a:lnTo>
                <a:lnTo>
                  <a:pt x="74" y="90"/>
                </a:lnTo>
                <a:lnTo>
                  <a:pt x="75" y="86"/>
                </a:lnTo>
                <a:lnTo>
                  <a:pt x="75" y="80"/>
                </a:lnTo>
                <a:lnTo>
                  <a:pt x="75" y="80"/>
                </a:lnTo>
                <a:lnTo>
                  <a:pt x="74" y="80"/>
                </a:lnTo>
                <a:lnTo>
                  <a:pt x="73" y="80"/>
                </a:lnTo>
                <a:lnTo>
                  <a:pt x="73" y="80"/>
                </a:lnTo>
                <a:lnTo>
                  <a:pt x="67" y="87"/>
                </a:lnTo>
                <a:lnTo>
                  <a:pt x="65" y="89"/>
                </a:lnTo>
                <a:lnTo>
                  <a:pt x="64" y="89"/>
                </a:lnTo>
                <a:lnTo>
                  <a:pt x="64" y="88"/>
                </a:lnTo>
                <a:lnTo>
                  <a:pt x="64" y="85"/>
                </a:lnTo>
                <a:lnTo>
                  <a:pt x="64" y="85"/>
                </a:lnTo>
                <a:lnTo>
                  <a:pt x="67" y="74"/>
                </a:lnTo>
                <a:lnTo>
                  <a:pt x="69" y="67"/>
                </a:lnTo>
                <a:lnTo>
                  <a:pt x="69" y="62"/>
                </a:lnTo>
                <a:lnTo>
                  <a:pt x="69" y="62"/>
                </a:lnTo>
                <a:lnTo>
                  <a:pt x="69" y="61"/>
                </a:lnTo>
                <a:lnTo>
                  <a:pt x="68" y="61"/>
                </a:lnTo>
                <a:lnTo>
                  <a:pt x="67" y="61"/>
                </a:lnTo>
                <a:lnTo>
                  <a:pt x="67" y="61"/>
                </a:lnTo>
                <a:lnTo>
                  <a:pt x="64" y="66"/>
                </a:lnTo>
                <a:lnTo>
                  <a:pt x="62" y="67"/>
                </a:lnTo>
                <a:lnTo>
                  <a:pt x="62" y="66"/>
                </a:lnTo>
                <a:lnTo>
                  <a:pt x="62" y="64"/>
                </a:lnTo>
                <a:lnTo>
                  <a:pt x="65" y="53"/>
                </a:lnTo>
                <a:lnTo>
                  <a:pt x="65" y="53"/>
                </a:lnTo>
                <a:lnTo>
                  <a:pt x="64" y="51"/>
                </a:lnTo>
                <a:lnTo>
                  <a:pt x="63" y="52"/>
                </a:lnTo>
                <a:lnTo>
                  <a:pt x="63" y="52"/>
                </a:lnTo>
                <a:lnTo>
                  <a:pt x="60" y="55"/>
                </a:lnTo>
                <a:lnTo>
                  <a:pt x="58" y="56"/>
                </a:lnTo>
                <a:lnTo>
                  <a:pt x="57" y="55"/>
                </a:lnTo>
                <a:lnTo>
                  <a:pt x="58" y="53"/>
                </a:lnTo>
                <a:lnTo>
                  <a:pt x="61" y="42"/>
                </a:lnTo>
                <a:lnTo>
                  <a:pt x="61" y="42"/>
                </a:lnTo>
                <a:lnTo>
                  <a:pt x="61" y="40"/>
                </a:lnTo>
                <a:lnTo>
                  <a:pt x="59" y="41"/>
                </a:lnTo>
                <a:lnTo>
                  <a:pt x="59" y="41"/>
                </a:lnTo>
                <a:lnTo>
                  <a:pt x="56" y="44"/>
                </a:lnTo>
                <a:lnTo>
                  <a:pt x="55" y="45"/>
                </a:lnTo>
                <a:lnTo>
                  <a:pt x="55" y="44"/>
                </a:lnTo>
                <a:lnTo>
                  <a:pt x="55" y="42"/>
                </a:lnTo>
                <a:lnTo>
                  <a:pt x="60" y="28"/>
                </a:lnTo>
                <a:lnTo>
                  <a:pt x="60" y="28"/>
                </a:lnTo>
                <a:lnTo>
                  <a:pt x="59" y="27"/>
                </a:lnTo>
                <a:lnTo>
                  <a:pt x="58" y="27"/>
                </a:lnTo>
                <a:lnTo>
                  <a:pt x="58" y="27"/>
                </a:lnTo>
                <a:lnTo>
                  <a:pt x="55" y="28"/>
                </a:lnTo>
                <a:lnTo>
                  <a:pt x="53" y="30"/>
                </a:lnTo>
                <a:lnTo>
                  <a:pt x="48" y="36"/>
                </a:lnTo>
                <a:lnTo>
                  <a:pt x="48" y="36"/>
                </a:lnTo>
                <a:lnTo>
                  <a:pt x="52" y="29"/>
                </a:lnTo>
                <a:lnTo>
                  <a:pt x="54" y="25"/>
                </a:lnTo>
                <a:lnTo>
                  <a:pt x="54" y="21"/>
                </a:lnTo>
                <a:lnTo>
                  <a:pt x="54" y="21"/>
                </a:lnTo>
                <a:lnTo>
                  <a:pt x="54" y="20"/>
                </a:lnTo>
                <a:lnTo>
                  <a:pt x="53" y="20"/>
                </a:lnTo>
                <a:lnTo>
                  <a:pt x="53" y="20"/>
                </a:lnTo>
                <a:lnTo>
                  <a:pt x="47" y="27"/>
                </a:lnTo>
                <a:lnTo>
                  <a:pt x="44" y="29"/>
                </a:lnTo>
                <a:lnTo>
                  <a:pt x="43" y="29"/>
                </a:lnTo>
                <a:lnTo>
                  <a:pt x="43" y="27"/>
                </a:lnTo>
                <a:lnTo>
                  <a:pt x="43" y="27"/>
                </a:lnTo>
                <a:lnTo>
                  <a:pt x="43" y="27"/>
                </a:lnTo>
                <a:lnTo>
                  <a:pt x="42" y="26"/>
                </a:lnTo>
                <a:lnTo>
                  <a:pt x="42" y="26"/>
                </a:lnTo>
                <a:lnTo>
                  <a:pt x="39" y="27"/>
                </a:lnTo>
                <a:lnTo>
                  <a:pt x="37" y="28"/>
                </a:lnTo>
                <a:lnTo>
                  <a:pt x="37" y="28"/>
                </a:lnTo>
                <a:lnTo>
                  <a:pt x="37" y="29"/>
                </a:lnTo>
                <a:lnTo>
                  <a:pt x="37" y="29"/>
                </a:lnTo>
                <a:lnTo>
                  <a:pt x="37" y="30"/>
                </a:lnTo>
                <a:lnTo>
                  <a:pt x="38" y="30"/>
                </a:lnTo>
                <a:lnTo>
                  <a:pt x="38" y="30"/>
                </a:lnTo>
                <a:lnTo>
                  <a:pt x="40" y="30"/>
                </a:lnTo>
                <a:lnTo>
                  <a:pt x="40" y="30"/>
                </a:lnTo>
                <a:lnTo>
                  <a:pt x="41" y="31"/>
                </a:lnTo>
                <a:lnTo>
                  <a:pt x="42" y="32"/>
                </a:lnTo>
                <a:lnTo>
                  <a:pt x="42" y="32"/>
                </a:lnTo>
                <a:lnTo>
                  <a:pt x="45" y="30"/>
                </a:lnTo>
                <a:lnTo>
                  <a:pt x="48" y="27"/>
                </a:lnTo>
                <a:lnTo>
                  <a:pt x="48" y="27"/>
                </a:lnTo>
                <a:lnTo>
                  <a:pt x="51" y="25"/>
                </a:lnTo>
                <a:lnTo>
                  <a:pt x="52" y="25"/>
                </a:lnTo>
                <a:lnTo>
                  <a:pt x="52" y="27"/>
                </a:lnTo>
                <a:lnTo>
                  <a:pt x="51" y="29"/>
                </a:lnTo>
                <a:lnTo>
                  <a:pt x="46" y="39"/>
                </a:lnTo>
                <a:lnTo>
                  <a:pt x="46" y="39"/>
                </a:lnTo>
                <a:lnTo>
                  <a:pt x="47" y="40"/>
                </a:lnTo>
                <a:lnTo>
                  <a:pt x="47" y="41"/>
                </a:lnTo>
                <a:lnTo>
                  <a:pt x="48" y="40"/>
                </a:lnTo>
                <a:lnTo>
                  <a:pt x="48" y="40"/>
                </a:lnTo>
                <a:lnTo>
                  <a:pt x="53" y="35"/>
                </a:lnTo>
                <a:lnTo>
                  <a:pt x="57" y="32"/>
                </a:lnTo>
                <a:lnTo>
                  <a:pt x="57" y="32"/>
                </a:lnTo>
                <a:lnTo>
                  <a:pt x="54" y="40"/>
                </a:lnTo>
                <a:lnTo>
                  <a:pt x="51" y="48"/>
                </a:lnTo>
                <a:lnTo>
                  <a:pt x="51" y="48"/>
                </a:lnTo>
                <a:lnTo>
                  <a:pt x="51" y="49"/>
                </a:lnTo>
                <a:lnTo>
                  <a:pt x="52" y="50"/>
                </a:lnTo>
                <a:lnTo>
                  <a:pt x="52" y="50"/>
                </a:lnTo>
                <a:lnTo>
                  <a:pt x="56" y="48"/>
                </a:lnTo>
                <a:lnTo>
                  <a:pt x="59" y="45"/>
                </a:lnTo>
                <a:lnTo>
                  <a:pt x="59" y="45"/>
                </a:lnTo>
                <a:lnTo>
                  <a:pt x="57" y="48"/>
                </a:lnTo>
                <a:lnTo>
                  <a:pt x="56" y="52"/>
                </a:lnTo>
                <a:lnTo>
                  <a:pt x="53" y="60"/>
                </a:lnTo>
                <a:lnTo>
                  <a:pt x="53" y="60"/>
                </a:lnTo>
                <a:lnTo>
                  <a:pt x="53" y="61"/>
                </a:lnTo>
                <a:lnTo>
                  <a:pt x="54" y="61"/>
                </a:lnTo>
                <a:lnTo>
                  <a:pt x="54" y="61"/>
                </a:lnTo>
                <a:lnTo>
                  <a:pt x="58" y="59"/>
                </a:lnTo>
                <a:lnTo>
                  <a:pt x="61" y="57"/>
                </a:lnTo>
                <a:lnTo>
                  <a:pt x="61" y="57"/>
                </a:lnTo>
                <a:lnTo>
                  <a:pt x="60" y="59"/>
                </a:lnTo>
                <a:lnTo>
                  <a:pt x="59" y="63"/>
                </a:lnTo>
                <a:lnTo>
                  <a:pt x="58" y="70"/>
                </a:lnTo>
                <a:lnTo>
                  <a:pt x="58" y="70"/>
                </a:lnTo>
                <a:lnTo>
                  <a:pt x="58" y="73"/>
                </a:lnTo>
                <a:lnTo>
                  <a:pt x="60" y="73"/>
                </a:lnTo>
                <a:lnTo>
                  <a:pt x="60" y="73"/>
                </a:lnTo>
                <a:lnTo>
                  <a:pt x="63" y="69"/>
                </a:lnTo>
                <a:lnTo>
                  <a:pt x="65" y="67"/>
                </a:lnTo>
                <a:lnTo>
                  <a:pt x="66" y="66"/>
                </a:lnTo>
                <a:lnTo>
                  <a:pt x="66" y="66"/>
                </a:lnTo>
                <a:lnTo>
                  <a:pt x="66" y="70"/>
                </a:lnTo>
                <a:lnTo>
                  <a:pt x="66" y="70"/>
                </a:lnTo>
                <a:lnTo>
                  <a:pt x="63" y="82"/>
                </a:lnTo>
                <a:lnTo>
                  <a:pt x="60" y="94"/>
                </a:lnTo>
                <a:lnTo>
                  <a:pt x="60" y="94"/>
                </a:lnTo>
                <a:lnTo>
                  <a:pt x="61" y="95"/>
                </a:lnTo>
                <a:lnTo>
                  <a:pt x="62" y="95"/>
                </a:lnTo>
                <a:lnTo>
                  <a:pt x="62" y="95"/>
                </a:lnTo>
                <a:lnTo>
                  <a:pt x="65" y="93"/>
                </a:lnTo>
                <a:lnTo>
                  <a:pt x="68" y="90"/>
                </a:lnTo>
                <a:lnTo>
                  <a:pt x="68" y="90"/>
                </a:lnTo>
                <a:lnTo>
                  <a:pt x="70" y="86"/>
                </a:lnTo>
                <a:lnTo>
                  <a:pt x="72" y="84"/>
                </a:lnTo>
                <a:lnTo>
                  <a:pt x="73" y="84"/>
                </a:lnTo>
                <a:lnTo>
                  <a:pt x="73" y="86"/>
                </a:lnTo>
                <a:lnTo>
                  <a:pt x="73" y="86"/>
                </a:lnTo>
                <a:lnTo>
                  <a:pt x="72" y="92"/>
                </a:lnTo>
                <a:lnTo>
                  <a:pt x="69" y="97"/>
                </a:lnTo>
                <a:lnTo>
                  <a:pt x="67" y="103"/>
                </a:lnTo>
                <a:lnTo>
                  <a:pt x="65" y="109"/>
                </a:lnTo>
                <a:lnTo>
                  <a:pt x="65" y="109"/>
                </a:lnTo>
                <a:lnTo>
                  <a:pt x="66" y="110"/>
                </a:lnTo>
                <a:lnTo>
                  <a:pt x="67" y="110"/>
                </a:lnTo>
                <a:lnTo>
                  <a:pt x="67" y="110"/>
                </a:lnTo>
                <a:lnTo>
                  <a:pt x="74" y="105"/>
                </a:lnTo>
                <a:lnTo>
                  <a:pt x="77" y="102"/>
                </a:lnTo>
                <a:lnTo>
                  <a:pt x="79" y="99"/>
                </a:lnTo>
                <a:lnTo>
                  <a:pt x="79" y="99"/>
                </a:lnTo>
                <a:lnTo>
                  <a:pt x="78" y="105"/>
                </a:lnTo>
                <a:lnTo>
                  <a:pt x="76" y="111"/>
                </a:lnTo>
                <a:lnTo>
                  <a:pt x="75" y="117"/>
                </a:lnTo>
                <a:lnTo>
                  <a:pt x="74" y="123"/>
                </a:lnTo>
                <a:lnTo>
                  <a:pt x="74" y="123"/>
                </a:lnTo>
                <a:lnTo>
                  <a:pt x="75" y="124"/>
                </a:lnTo>
                <a:lnTo>
                  <a:pt x="76" y="124"/>
                </a:lnTo>
                <a:lnTo>
                  <a:pt x="76" y="124"/>
                </a:lnTo>
                <a:lnTo>
                  <a:pt x="79" y="122"/>
                </a:lnTo>
                <a:lnTo>
                  <a:pt x="82" y="119"/>
                </a:lnTo>
                <a:lnTo>
                  <a:pt x="86" y="113"/>
                </a:lnTo>
                <a:lnTo>
                  <a:pt x="86" y="113"/>
                </a:lnTo>
                <a:lnTo>
                  <a:pt x="86" y="118"/>
                </a:lnTo>
                <a:lnTo>
                  <a:pt x="85" y="124"/>
                </a:lnTo>
                <a:lnTo>
                  <a:pt x="85" y="124"/>
                </a:lnTo>
                <a:lnTo>
                  <a:pt x="81" y="137"/>
                </a:lnTo>
                <a:lnTo>
                  <a:pt x="81" y="137"/>
                </a:lnTo>
                <a:lnTo>
                  <a:pt x="81" y="138"/>
                </a:lnTo>
                <a:lnTo>
                  <a:pt x="83" y="138"/>
                </a:lnTo>
                <a:lnTo>
                  <a:pt x="83" y="138"/>
                </a:lnTo>
                <a:lnTo>
                  <a:pt x="90" y="130"/>
                </a:lnTo>
                <a:lnTo>
                  <a:pt x="90" y="130"/>
                </a:lnTo>
                <a:lnTo>
                  <a:pt x="89" y="136"/>
                </a:lnTo>
                <a:lnTo>
                  <a:pt x="87" y="141"/>
                </a:lnTo>
                <a:lnTo>
                  <a:pt x="85" y="146"/>
                </a:lnTo>
                <a:lnTo>
                  <a:pt x="84" y="153"/>
                </a:lnTo>
                <a:lnTo>
                  <a:pt x="84" y="153"/>
                </a:lnTo>
                <a:lnTo>
                  <a:pt x="84" y="154"/>
                </a:lnTo>
                <a:lnTo>
                  <a:pt x="86" y="154"/>
                </a:lnTo>
                <a:lnTo>
                  <a:pt x="86" y="154"/>
                </a:lnTo>
                <a:lnTo>
                  <a:pt x="89" y="151"/>
                </a:lnTo>
                <a:lnTo>
                  <a:pt x="91" y="148"/>
                </a:lnTo>
                <a:lnTo>
                  <a:pt x="91" y="148"/>
                </a:lnTo>
                <a:lnTo>
                  <a:pt x="94" y="146"/>
                </a:lnTo>
                <a:lnTo>
                  <a:pt x="95" y="145"/>
                </a:lnTo>
                <a:lnTo>
                  <a:pt x="96" y="147"/>
                </a:lnTo>
                <a:lnTo>
                  <a:pt x="96" y="151"/>
                </a:lnTo>
                <a:lnTo>
                  <a:pt x="96" y="151"/>
                </a:lnTo>
                <a:lnTo>
                  <a:pt x="93" y="162"/>
                </a:lnTo>
                <a:lnTo>
                  <a:pt x="92" y="167"/>
                </a:lnTo>
                <a:lnTo>
                  <a:pt x="92" y="173"/>
                </a:lnTo>
                <a:lnTo>
                  <a:pt x="92" y="173"/>
                </a:lnTo>
                <a:lnTo>
                  <a:pt x="93" y="174"/>
                </a:lnTo>
                <a:lnTo>
                  <a:pt x="94" y="174"/>
                </a:lnTo>
                <a:lnTo>
                  <a:pt x="94" y="174"/>
                </a:lnTo>
                <a:lnTo>
                  <a:pt x="100" y="165"/>
                </a:lnTo>
                <a:lnTo>
                  <a:pt x="101" y="163"/>
                </a:lnTo>
                <a:lnTo>
                  <a:pt x="102" y="163"/>
                </a:lnTo>
                <a:lnTo>
                  <a:pt x="103" y="165"/>
                </a:lnTo>
                <a:lnTo>
                  <a:pt x="102" y="168"/>
                </a:lnTo>
                <a:lnTo>
                  <a:pt x="102" y="168"/>
                </a:lnTo>
                <a:lnTo>
                  <a:pt x="100" y="179"/>
                </a:lnTo>
                <a:lnTo>
                  <a:pt x="97" y="189"/>
                </a:lnTo>
                <a:lnTo>
                  <a:pt x="97" y="189"/>
                </a:lnTo>
                <a:lnTo>
                  <a:pt x="98" y="190"/>
                </a:lnTo>
                <a:lnTo>
                  <a:pt x="99" y="190"/>
                </a:lnTo>
                <a:lnTo>
                  <a:pt x="99" y="190"/>
                </a:lnTo>
                <a:lnTo>
                  <a:pt x="103" y="187"/>
                </a:lnTo>
                <a:lnTo>
                  <a:pt x="107" y="184"/>
                </a:lnTo>
                <a:lnTo>
                  <a:pt x="108" y="182"/>
                </a:lnTo>
                <a:lnTo>
                  <a:pt x="109" y="182"/>
                </a:lnTo>
                <a:lnTo>
                  <a:pt x="110" y="183"/>
                </a:lnTo>
                <a:lnTo>
                  <a:pt x="110" y="186"/>
                </a:lnTo>
                <a:lnTo>
                  <a:pt x="110" y="186"/>
                </a:lnTo>
                <a:lnTo>
                  <a:pt x="109" y="192"/>
                </a:lnTo>
                <a:lnTo>
                  <a:pt x="107" y="198"/>
                </a:lnTo>
                <a:lnTo>
                  <a:pt x="106" y="204"/>
                </a:lnTo>
                <a:lnTo>
                  <a:pt x="105" y="210"/>
                </a:lnTo>
                <a:lnTo>
                  <a:pt x="105" y="210"/>
                </a:lnTo>
                <a:lnTo>
                  <a:pt x="106" y="211"/>
                </a:lnTo>
                <a:lnTo>
                  <a:pt x="107" y="211"/>
                </a:lnTo>
                <a:lnTo>
                  <a:pt x="107" y="211"/>
                </a:lnTo>
                <a:lnTo>
                  <a:pt x="112" y="206"/>
                </a:lnTo>
                <a:lnTo>
                  <a:pt x="115" y="204"/>
                </a:lnTo>
                <a:lnTo>
                  <a:pt x="115" y="204"/>
                </a:lnTo>
                <a:lnTo>
                  <a:pt x="116" y="205"/>
                </a:lnTo>
                <a:lnTo>
                  <a:pt x="116" y="205"/>
                </a:lnTo>
                <a:lnTo>
                  <a:pt x="114" y="215"/>
                </a:lnTo>
                <a:lnTo>
                  <a:pt x="113" y="225"/>
                </a:lnTo>
                <a:lnTo>
                  <a:pt x="113" y="225"/>
                </a:lnTo>
                <a:lnTo>
                  <a:pt x="114" y="226"/>
                </a:lnTo>
                <a:lnTo>
                  <a:pt x="115" y="225"/>
                </a:lnTo>
                <a:lnTo>
                  <a:pt x="115" y="225"/>
                </a:lnTo>
                <a:lnTo>
                  <a:pt x="118" y="222"/>
                </a:lnTo>
                <a:lnTo>
                  <a:pt x="120" y="220"/>
                </a:lnTo>
                <a:lnTo>
                  <a:pt x="121" y="220"/>
                </a:lnTo>
                <a:lnTo>
                  <a:pt x="121" y="221"/>
                </a:lnTo>
                <a:lnTo>
                  <a:pt x="121" y="226"/>
                </a:lnTo>
                <a:lnTo>
                  <a:pt x="121" y="226"/>
                </a:lnTo>
                <a:lnTo>
                  <a:pt x="119" y="235"/>
                </a:lnTo>
                <a:lnTo>
                  <a:pt x="119" y="244"/>
                </a:lnTo>
                <a:lnTo>
                  <a:pt x="119" y="244"/>
                </a:lnTo>
                <a:lnTo>
                  <a:pt x="119" y="245"/>
                </a:lnTo>
                <a:lnTo>
                  <a:pt x="121" y="244"/>
                </a:lnTo>
                <a:lnTo>
                  <a:pt x="121" y="244"/>
                </a:lnTo>
                <a:lnTo>
                  <a:pt x="126" y="236"/>
                </a:lnTo>
                <a:lnTo>
                  <a:pt x="127" y="235"/>
                </a:lnTo>
                <a:lnTo>
                  <a:pt x="127" y="235"/>
                </a:lnTo>
                <a:lnTo>
                  <a:pt x="127" y="241"/>
                </a:lnTo>
                <a:lnTo>
                  <a:pt x="127" y="241"/>
                </a:lnTo>
                <a:lnTo>
                  <a:pt x="125" y="250"/>
                </a:lnTo>
                <a:lnTo>
                  <a:pt x="124" y="260"/>
                </a:lnTo>
                <a:lnTo>
                  <a:pt x="124" y="260"/>
                </a:lnTo>
                <a:lnTo>
                  <a:pt x="125" y="261"/>
                </a:lnTo>
                <a:lnTo>
                  <a:pt x="126" y="261"/>
                </a:lnTo>
                <a:lnTo>
                  <a:pt x="126" y="261"/>
                </a:lnTo>
                <a:lnTo>
                  <a:pt x="130" y="257"/>
                </a:lnTo>
                <a:lnTo>
                  <a:pt x="132" y="254"/>
                </a:lnTo>
                <a:lnTo>
                  <a:pt x="133" y="251"/>
                </a:lnTo>
                <a:lnTo>
                  <a:pt x="133" y="251"/>
                </a:lnTo>
                <a:lnTo>
                  <a:pt x="130" y="264"/>
                </a:lnTo>
                <a:lnTo>
                  <a:pt x="130" y="271"/>
                </a:lnTo>
                <a:lnTo>
                  <a:pt x="130" y="278"/>
                </a:lnTo>
                <a:lnTo>
                  <a:pt x="130" y="278"/>
                </a:lnTo>
                <a:lnTo>
                  <a:pt x="131" y="279"/>
                </a:lnTo>
                <a:lnTo>
                  <a:pt x="132" y="279"/>
                </a:lnTo>
                <a:lnTo>
                  <a:pt x="132" y="279"/>
                </a:lnTo>
                <a:lnTo>
                  <a:pt x="137" y="273"/>
                </a:lnTo>
                <a:lnTo>
                  <a:pt x="137" y="273"/>
                </a:lnTo>
                <a:lnTo>
                  <a:pt x="140" y="270"/>
                </a:lnTo>
                <a:lnTo>
                  <a:pt x="140" y="271"/>
                </a:lnTo>
                <a:lnTo>
                  <a:pt x="140" y="272"/>
                </a:lnTo>
                <a:lnTo>
                  <a:pt x="138" y="280"/>
                </a:lnTo>
                <a:lnTo>
                  <a:pt x="138" y="280"/>
                </a:lnTo>
                <a:lnTo>
                  <a:pt x="136" y="289"/>
                </a:lnTo>
                <a:lnTo>
                  <a:pt x="135" y="299"/>
                </a:lnTo>
                <a:lnTo>
                  <a:pt x="135" y="299"/>
                </a:lnTo>
                <a:lnTo>
                  <a:pt x="136" y="300"/>
                </a:lnTo>
                <a:lnTo>
                  <a:pt x="137" y="300"/>
                </a:lnTo>
                <a:lnTo>
                  <a:pt x="137" y="300"/>
                </a:lnTo>
                <a:lnTo>
                  <a:pt x="142" y="293"/>
                </a:lnTo>
                <a:lnTo>
                  <a:pt x="145" y="289"/>
                </a:lnTo>
                <a:lnTo>
                  <a:pt x="146" y="287"/>
                </a:lnTo>
                <a:lnTo>
                  <a:pt x="146" y="287"/>
                </a:lnTo>
                <a:lnTo>
                  <a:pt x="145" y="295"/>
                </a:lnTo>
                <a:lnTo>
                  <a:pt x="144" y="303"/>
                </a:lnTo>
                <a:lnTo>
                  <a:pt x="142" y="311"/>
                </a:lnTo>
                <a:lnTo>
                  <a:pt x="140" y="320"/>
                </a:lnTo>
                <a:lnTo>
                  <a:pt x="140" y="320"/>
                </a:lnTo>
                <a:lnTo>
                  <a:pt x="110" y="235"/>
                </a:lnTo>
                <a:lnTo>
                  <a:pt x="110" y="235"/>
                </a:lnTo>
                <a:lnTo>
                  <a:pt x="91" y="182"/>
                </a:lnTo>
                <a:lnTo>
                  <a:pt x="81" y="156"/>
                </a:lnTo>
                <a:lnTo>
                  <a:pt x="70" y="129"/>
                </a:lnTo>
                <a:lnTo>
                  <a:pt x="70" y="129"/>
                </a:lnTo>
                <a:lnTo>
                  <a:pt x="59" y="103"/>
                </a:lnTo>
                <a:lnTo>
                  <a:pt x="49" y="76"/>
                </a:lnTo>
                <a:lnTo>
                  <a:pt x="44" y="62"/>
                </a:lnTo>
                <a:lnTo>
                  <a:pt x="41" y="48"/>
                </a:lnTo>
                <a:lnTo>
                  <a:pt x="37" y="34"/>
                </a:lnTo>
                <a:lnTo>
                  <a:pt x="35" y="20"/>
                </a:lnTo>
                <a:lnTo>
                  <a:pt x="35" y="20"/>
                </a:lnTo>
                <a:lnTo>
                  <a:pt x="47" y="17"/>
                </a:lnTo>
                <a:lnTo>
                  <a:pt x="59" y="14"/>
                </a:lnTo>
                <a:lnTo>
                  <a:pt x="59" y="14"/>
                </a:lnTo>
                <a:close/>
                <a:moveTo>
                  <a:pt x="148" y="343"/>
                </a:moveTo>
                <a:lnTo>
                  <a:pt x="148" y="343"/>
                </a:lnTo>
                <a:lnTo>
                  <a:pt x="141" y="321"/>
                </a:lnTo>
                <a:lnTo>
                  <a:pt x="141" y="321"/>
                </a:lnTo>
                <a:lnTo>
                  <a:pt x="142" y="321"/>
                </a:lnTo>
                <a:lnTo>
                  <a:pt x="142" y="321"/>
                </a:lnTo>
                <a:lnTo>
                  <a:pt x="147" y="316"/>
                </a:lnTo>
                <a:lnTo>
                  <a:pt x="150" y="311"/>
                </a:lnTo>
                <a:lnTo>
                  <a:pt x="151" y="311"/>
                </a:lnTo>
                <a:lnTo>
                  <a:pt x="152" y="312"/>
                </a:lnTo>
                <a:lnTo>
                  <a:pt x="151" y="321"/>
                </a:lnTo>
                <a:lnTo>
                  <a:pt x="151" y="321"/>
                </a:lnTo>
                <a:lnTo>
                  <a:pt x="149" y="332"/>
                </a:lnTo>
                <a:lnTo>
                  <a:pt x="148" y="337"/>
                </a:lnTo>
                <a:lnTo>
                  <a:pt x="148" y="343"/>
                </a:lnTo>
                <a:lnTo>
                  <a:pt x="148" y="343"/>
                </a:lnTo>
                <a:close/>
                <a:moveTo>
                  <a:pt x="145" y="443"/>
                </a:moveTo>
                <a:lnTo>
                  <a:pt x="145" y="443"/>
                </a:lnTo>
                <a:lnTo>
                  <a:pt x="130" y="403"/>
                </a:lnTo>
                <a:lnTo>
                  <a:pt x="116" y="362"/>
                </a:lnTo>
                <a:lnTo>
                  <a:pt x="116" y="362"/>
                </a:lnTo>
                <a:lnTo>
                  <a:pt x="79" y="254"/>
                </a:lnTo>
                <a:lnTo>
                  <a:pt x="79" y="254"/>
                </a:lnTo>
                <a:lnTo>
                  <a:pt x="8" y="34"/>
                </a:lnTo>
                <a:lnTo>
                  <a:pt x="8" y="34"/>
                </a:lnTo>
                <a:lnTo>
                  <a:pt x="8" y="34"/>
                </a:lnTo>
                <a:lnTo>
                  <a:pt x="8" y="34"/>
                </a:lnTo>
                <a:lnTo>
                  <a:pt x="17" y="28"/>
                </a:lnTo>
                <a:lnTo>
                  <a:pt x="27" y="23"/>
                </a:lnTo>
                <a:lnTo>
                  <a:pt x="27" y="23"/>
                </a:lnTo>
                <a:lnTo>
                  <a:pt x="29" y="36"/>
                </a:lnTo>
                <a:lnTo>
                  <a:pt x="32" y="49"/>
                </a:lnTo>
                <a:lnTo>
                  <a:pt x="39" y="74"/>
                </a:lnTo>
                <a:lnTo>
                  <a:pt x="48" y="98"/>
                </a:lnTo>
                <a:lnTo>
                  <a:pt x="58" y="122"/>
                </a:lnTo>
                <a:lnTo>
                  <a:pt x="58" y="122"/>
                </a:lnTo>
                <a:lnTo>
                  <a:pt x="68" y="148"/>
                </a:lnTo>
                <a:lnTo>
                  <a:pt x="78" y="174"/>
                </a:lnTo>
                <a:lnTo>
                  <a:pt x="97" y="226"/>
                </a:lnTo>
                <a:lnTo>
                  <a:pt x="97" y="226"/>
                </a:lnTo>
                <a:lnTo>
                  <a:pt x="118" y="282"/>
                </a:lnTo>
                <a:lnTo>
                  <a:pt x="137" y="337"/>
                </a:lnTo>
                <a:lnTo>
                  <a:pt x="137" y="337"/>
                </a:lnTo>
                <a:lnTo>
                  <a:pt x="145" y="362"/>
                </a:lnTo>
                <a:lnTo>
                  <a:pt x="152" y="386"/>
                </a:lnTo>
                <a:lnTo>
                  <a:pt x="165" y="436"/>
                </a:lnTo>
                <a:lnTo>
                  <a:pt x="165" y="436"/>
                </a:lnTo>
                <a:lnTo>
                  <a:pt x="159" y="434"/>
                </a:lnTo>
                <a:lnTo>
                  <a:pt x="159" y="434"/>
                </a:lnTo>
                <a:lnTo>
                  <a:pt x="154" y="434"/>
                </a:lnTo>
                <a:lnTo>
                  <a:pt x="150" y="436"/>
                </a:lnTo>
                <a:lnTo>
                  <a:pt x="147" y="439"/>
                </a:lnTo>
                <a:lnTo>
                  <a:pt x="145" y="443"/>
                </a:lnTo>
                <a:lnTo>
                  <a:pt x="145" y="443"/>
                </a:lnTo>
                <a:close/>
                <a:moveTo>
                  <a:pt x="191" y="505"/>
                </a:moveTo>
                <a:lnTo>
                  <a:pt x="191" y="505"/>
                </a:lnTo>
                <a:lnTo>
                  <a:pt x="181" y="494"/>
                </a:lnTo>
                <a:lnTo>
                  <a:pt x="170" y="484"/>
                </a:lnTo>
                <a:lnTo>
                  <a:pt x="160" y="472"/>
                </a:lnTo>
                <a:lnTo>
                  <a:pt x="156" y="466"/>
                </a:lnTo>
                <a:lnTo>
                  <a:pt x="152" y="461"/>
                </a:lnTo>
                <a:lnTo>
                  <a:pt x="152" y="461"/>
                </a:lnTo>
                <a:lnTo>
                  <a:pt x="152" y="459"/>
                </a:lnTo>
                <a:lnTo>
                  <a:pt x="153" y="458"/>
                </a:lnTo>
                <a:lnTo>
                  <a:pt x="153" y="458"/>
                </a:lnTo>
                <a:lnTo>
                  <a:pt x="152" y="453"/>
                </a:lnTo>
                <a:lnTo>
                  <a:pt x="152" y="448"/>
                </a:lnTo>
                <a:lnTo>
                  <a:pt x="152" y="448"/>
                </a:lnTo>
                <a:lnTo>
                  <a:pt x="154" y="443"/>
                </a:lnTo>
                <a:lnTo>
                  <a:pt x="156" y="441"/>
                </a:lnTo>
                <a:lnTo>
                  <a:pt x="158" y="442"/>
                </a:lnTo>
                <a:lnTo>
                  <a:pt x="161" y="443"/>
                </a:lnTo>
                <a:lnTo>
                  <a:pt x="167" y="448"/>
                </a:lnTo>
                <a:lnTo>
                  <a:pt x="170" y="452"/>
                </a:lnTo>
                <a:lnTo>
                  <a:pt x="170" y="452"/>
                </a:lnTo>
                <a:lnTo>
                  <a:pt x="170" y="453"/>
                </a:lnTo>
                <a:lnTo>
                  <a:pt x="170" y="453"/>
                </a:lnTo>
                <a:lnTo>
                  <a:pt x="171" y="454"/>
                </a:lnTo>
                <a:lnTo>
                  <a:pt x="171" y="454"/>
                </a:lnTo>
                <a:lnTo>
                  <a:pt x="173" y="457"/>
                </a:lnTo>
                <a:lnTo>
                  <a:pt x="173" y="457"/>
                </a:lnTo>
                <a:lnTo>
                  <a:pt x="178" y="468"/>
                </a:lnTo>
                <a:lnTo>
                  <a:pt x="178" y="468"/>
                </a:lnTo>
                <a:lnTo>
                  <a:pt x="178" y="469"/>
                </a:lnTo>
                <a:lnTo>
                  <a:pt x="178" y="469"/>
                </a:lnTo>
                <a:lnTo>
                  <a:pt x="178" y="469"/>
                </a:lnTo>
                <a:lnTo>
                  <a:pt x="178" y="469"/>
                </a:lnTo>
                <a:lnTo>
                  <a:pt x="178" y="470"/>
                </a:lnTo>
                <a:lnTo>
                  <a:pt x="178" y="470"/>
                </a:lnTo>
                <a:lnTo>
                  <a:pt x="179" y="471"/>
                </a:lnTo>
                <a:lnTo>
                  <a:pt x="181" y="472"/>
                </a:lnTo>
                <a:lnTo>
                  <a:pt x="183" y="471"/>
                </a:lnTo>
                <a:lnTo>
                  <a:pt x="187" y="469"/>
                </a:lnTo>
                <a:lnTo>
                  <a:pt x="187" y="467"/>
                </a:lnTo>
                <a:lnTo>
                  <a:pt x="187" y="466"/>
                </a:lnTo>
                <a:lnTo>
                  <a:pt x="187" y="466"/>
                </a:lnTo>
                <a:lnTo>
                  <a:pt x="184" y="459"/>
                </a:lnTo>
                <a:lnTo>
                  <a:pt x="182" y="451"/>
                </a:lnTo>
                <a:lnTo>
                  <a:pt x="182" y="443"/>
                </a:lnTo>
                <a:lnTo>
                  <a:pt x="183" y="440"/>
                </a:lnTo>
                <a:lnTo>
                  <a:pt x="184" y="436"/>
                </a:lnTo>
                <a:lnTo>
                  <a:pt x="184" y="436"/>
                </a:lnTo>
                <a:lnTo>
                  <a:pt x="187" y="433"/>
                </a:lnTo>
                <a:lnTo>
                  <a:pt x="190" y="432"/>
                </a:lnTo>
                <a:lnTo>
                  <a:pt x="193" y="433"/>
                </a:lnTo>
                <a:lnTo>
                  <a:pt x="196" y="435"/>
                </a:lnTo>
                <a:lnTo>
                  <a:pt x="201" y="442"/>
                </a:lnTo>
                <a:lnTo>
                  <a:pt x="204" y="446"/>
                </a:lnTo>
                <a:lnTo>
                  <a:pt x="204" y="446"/>
                </a:lnTo>
                <a:lnTo>
                  <a:pt x="211" y="461"/>
                </a:lnTo>
                <a:lnTo>
                  <a:pt x="211" y="461"/>
                </a:lnTo>
                <a:lnTo>
                  <a:pt x="212" y="463"/>
                </a:lnTo>
                <a:lnTo>
                  <a:pt x="213" y="463"/>
                </a:lnTo>
                <a:lnTo>
                  <a:pt x="216" y="463"/>
                </a:lnTo>
                <a:lnTo>
                  <a:pt x="219" y="461"/>
                </a:lnTo>
                <a:lnTo>
                  <a:pt x="219" y="459"/>
                </a:lnTo>
                <a:lnTo>
                  <a:pt x="219" y="457"/>
                </a:lnTo>
                <a:lnTo>
                  <a:pt x="219" y="457"/>
                </a:lnTo>
                <a:lnTo>
                  <a:pt x="217" y="451"/>
                </a:lnTo>
                <a:lnTo>
                  <a:pt x="215" y="444"/>
                </a:lnTo>
                <a:lnTo>
                  <a:pt x="215" y="444"/>
                </a:lnTo>
                <a:lnTo>
                  <a:pt x="216" y="438"/>
                </a:lnTo>
                <a:lnTo>
                  <a:pt x="218" y="432"/>
                </a:lnTo>
                <a:lnTo>
                  <a:pt x="219" y="430"/>
                </a:lnTo>
                <a:lnTo>
                  <a:pt x="221" y="429"/>
                </a:lnTo>
                <a:lnTo>
                  <a:pt x="223" y="429"/>
                </a:lnTo>
                <a:lnTo>
                  <a:pt x="226" y="432"/>
                </a:lnTo>
                <a:lnTo>
                  <a:pt x="226" y="432"/>
                </a:lnTo>
                <a:lnTo>
                  <a:pt x="225" y="452"/>
                </a:lnTo>
                <a:lnTo>
                  <a:pt x="225" y="472"/>
                </a:lnTo>
                <a:lnTo>
                  <a:pt x="227" y="512"/>
                </a:lnTo>
                <a:lnTo>
                  <a:pt x="227" y="512"/>
                </a:lnTo>
                <a:lnTo>
                  <a:pt x="226" y="513"/>
                </a:lnTo>
                <a:lnTo>
                  <a:pt x="226" y="513"/>
                </a:lnTo>
                <a:lnTo>
                  <a:pt x="214" y="517"/>
                </a:lnTo>
                <a:lnTo>
                  <a:pt x="203" y="522"/>
                </a:lnTo>
                <a:lnTo>
                  <a:pt x="203" y="522"/>
                </a:lnTo>
                <a:lnTo>
                  <a:pt x="191" y="505"/>
                </a:lnTo>
                <a:lnTo>
                  <a:pt x="191" y="505"/>
                </a:lnTo>
                <a:close/>
                <a:moveTo>
                  <a:pt x="225" y="551"/>
                </a:moveTo>
                <a:lnTo>
                  <a:pt x="225" y="551"/>
                </a:lnTo>
                <a:lnTo>
                  <a:pt x="216" y="540"/>
                </a:lnTo>
                <a:lnTo>
                  <a:pt x="208" y="529"/>
                </a:lnTo>
                <a:lnTo>
                  <a:pt x="208" y="529"/>
                </a:lnTo>
                <a:lnTo>
                  <a:pt x="218" y="525"/>
                </a:lnTo>
                <a:lnTo>
                  <a:pt x="227" y="521"/>
                </a:lnTo>
                <a:lnTo>
                  <a:pt x="227" y="521"/>
                </a:lnTo>
                <a:lnTo>
                  <a:pt x="227" y="536"/>
                </a:lnTo>
                <a:lnTo>
                  <a:pt x="225" y="551"/>
                </a:lnTo>
                <a:lnTo>
                  <a:pt x="225" y="551"/>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37" name="Freeform 2529"/>
          <p:cNvSpPr>
            <a:spLocks noEditPoints="1"/>
          </p:cNvSpPr>
          <p:nvPr/>
        </p:nvSpPr>
        <p:spPr bwMode="auto">
          <a:xfrm>
            <a:off x="995394" y="3466527"/>
            <a:ext cx="393700" cy="465138"/>
          </a:xfrm>
          <a:custGeom>
            <a:avLst/>
            <a:gdLst/>
            <a:ahLst/>
            <a:cxnLst>
              <a:cxn ang="0">
                <a:pos x="52" y="278"/>
              </a:cxn>
              <a:cxn ang="0">
                <a:pos x="216" y="259"/>
              </a:cxn>
              <a:cxn ang="0">
                <a:pos x="242" y="138"/>
              </a:cxn>
              <a:cxn ang="0">
                <a:pos x="156" y="14"/>
              </a:cxn>
              <a:cxn ang="0">
                <a:pos x="104" y="3"/>
              </a:cxn>
              <a:cxn ang="0">
                <a:pos x="56" y="84"/>
              </a:cxn>
              <a:cxn ang="0">
                <a:pos x="1" y="174"/>
              </a:cxn>
              <a:cxn ang="0">
                <a:pos x="186" y="190"/>
              </a:cxn>
              <a:cxn ang="0">
                <a:pos x="95" y="275"/>
              </a:cxn>
              <a:cxn ang="0">
                <a:pos x="162" y="173"/>
              </a:cxn>
              <a:cxn ang="0">
                <a:pos x="115" y="228"/>
              </a:cxn>
              <a:cxn ang="0">
                <a:pos x="86" y="259"/>
              </a:cxn>
              <a:cxn ang="0">
                <a:pos x="99" y="214"/>
              </a:cxn>
              <a:cxn ang="0">
                <a:pos x="61" y="252"/>
              </a:cxn>
              <a:cxn ang="0">
                <a:pos x="166" y="217"/>
              </a:cxn>
              <a:cxn ang="0">
                <a:pos x="181" y="180"/>
              </a:cxn>
              <a:cxn ang="0">
                <a:pos x="67" y="258"/>
              </a:cxn>
              <a:cxn ang="0">
                <a:pos x="191" y="184"/>
              </a:cxn>
              <a:cxn ang="0">
                <a:pos x="157" y="168"/>
              </a:cxn>
              <a:cxn ang="0">
                <a:pos x="69" y="233"/>
              </a:cxn>
              <a:cxn ang="0">
                <a:pos x="40" y="243"/>
              </a:cxn>
              <a:cxn ang="0">
                <a:pos x="113" y="177"/>
              </a:cxn>
              <a:cxn ang="0">
                <a:pos x="25" y="238"/>
              </a:cxn>
              <a:cxn ang="0">
                <a:pos x="94" y="189"/>
              </a:cxn>
              <a:cxn ang="0">
                <a:pos x="61" y="192"/>
              </a:cxn>
              <a:cxn ang="0">
                <a:pos x="21" y="230"/>
              </a:cxn>
              <a:cxn ang="0">
                <a:pos x="16" y="217"/>
              </a:cxn>
              <a:cxn ang="0">
                <a:pos x="52" y="192"/>
              </a:cxn>
              <a:cxn ang="0">
                <a:pos x="34" y="175"/>
              </a:cxn>
              <a:cxn ang="0">
                <a:pos x="34" y="227"/>
              </a:cxn>
              <a:cxn ang="0">
                <a:pos x="80" y="192"/>
              </a:cxn>
              <a:cxn ang="0">
                <a:pos x="47" y="200"/>
              </a:cxn>
              <a:cxn ang="0">
                <a:pos x="34" y="203"/>
              </a:cxn>
              <a:cxn ang="0">
                <a:pos x="44" y="175"/>
              </a:cxn>
              <a:cxn ang="0">
                <a:pos x="43" y="168"/>
              </a:cxn>
              <a:cxn ang="0">
                <a:pos x="31" y="167"/>
              </a:cxn>
              <a:cxn ang="0">
                <a:pos x="29" y="167"/>
              </a:cxn>
              <a:cxn ang="0">
                <a:pos x="11" y="182"/>
              </a:cxn>
              <a:cxn ang="0">
                <a:pos x="131" y="173"/>
              </a:cxn>
              <a:cxn ang="0">
                <a:pos x="33" y="250"/>
              </a:cxn>
              <a:cxn ang="0">
                <a:pos x="187" y="202"/>
              </a:cxn>
              <a:cxn ang="0">
                <a:pos x="105" y="281"/>
              </a:cxn>
              <a:cxn ang="0">
                <a:pos x="121" y="283"/>
              </a:cxn>
              <a:cxn ang="0">
                <a:pos x="142" y="280"/>
              </a:cxn>
              <a:cxn ang="0">
                <a:pos x="229" y="210"/>
              </a:cxn>
              <a:cxn ang="0">
                <a:pos x="182" y="266"/>
              </a:cxn>
              <a:cxn ang="0">
                <a:pos x="185" y="270"/>
              </a:cxn>
              <a:cxn ang="0">
                <a:pos x="213" y="243"/>
              </a:cxn>
              <a:cxn ang="0">
                <a:pos x="194" y="253"/>
              </a:cxn>
              <a:cxn ang="0">
                <a:pos x="237" y="202"/>
              </a:cxn>
              <a:cxn ang="0">
                <a:pos x="232" y="195"/>
              </a:cxn>
              <a:cxn ang="0">
                <a:pos x="150" y="261"/>
              </a:cxn>
              <a:cxn ang="0">
                <a:pos x="171" y="230"/>
              </a:cxn>
              <a:cxn ang="0">
                <a:pos x="194" y="205"/>
              </a:cxn>
              <a:cxn ang="0">
                <a:pos x="234" y="213"/>
              </a:cxn>
              <a:cxn ang="0">
                <a:pos x="110" y="9"/>
              </a:cxn>
              <a:cxn ang="0">
                <a:pos x="152" y="81"/>
              </a:cxn>
              <a:cxn ang="0">
                <a:pos x="238" y="160"/>
              </a:cxn>
              <a:cxn ang="0">
                <a:pos x="175" y="164"/>
              </a:cxn>
              <a:cxn ang="0">
                <a:pos x="50" y="159"/>
              </a:cxn>
              <a:cxn ang="0">
                <a:pos x="50" y="100"/>
              </a:cxn>
            </a:cxnLst>
            <a:rect l="0" t="0" r="r" b="b"/>
            <a:pathLst>
              <a:path w="248" h="293">
                <a:moveTo>
                  <a:pt x="1" y="174"/>
                </a:moveTo>
                <a:lnTo>
                  <a:pt x="1" y="174"/>
                </a:lnTo>
                <a:lnTo>
                  <a:pt x="0" y="182"/>
                </a:lnTo>
                <a:lnTo>
                  <a:pt x="0" y="182"/>
                </a:lnTo>
                <a:lnTo>
                  <a:pt x="1" y="193"/>
                </a:lnTo>
                <a:lnTo>
                  <a:pt x="3" y="204"/>
                </a:lnTo>
                <a:lnTo>
                  <a:pt x="5" y="214"/>
                </a:lnTo>
                <a:lnTo>
                  <a:pt x="9" y="225"/>
                </a:lnTo>
                <a:lnTo>
                  <a:pt x="14" y="235"/>
                </a:lnTo>
                <a:lnTo>
                  <a:pt x="19" y="245"/>
                </a:lnTo>
                <a:lnTo>
                  <a:pt x="25" y="254"/>
                </a:lnTo>
                <a:lnTo>
                  <a:pt x="32" y="263"/>
                </a:lnTo>
                <a:lnTo>
                  <a:pt x="32" y="263"/>
                </a:lnTo>
                <a:lnTo>
                  <a:pt x="42" y="271"/>
                </a:lnTo>
                <a:lnTo>
                  <a:pt x="52" y="278"/>
                </a:lnTo>
                <a:lnTo>
                  <a:pt x="64" y="283"/>
                </a:lnTo>
                <a:lnTo>
                  <a:pt x="77" y="288"/>
                </a:lnTo>
                <a:lnTo>
                  <a:pt x="91" y="290"/>
                </a:lnTo>
                <a:lnTo>
                  <a:pt x="104" y="292"/>
                </a:lnTo>
                <a:lnTo>
                  <a:pt x="116" y="293"/>
                </a:lnTo>
                <a:lnTo>
                  <a:pt x="129" y="293"/>
                </a:lnTo>
                <a:lnTo>
                  <a:pt x="129" y="293"/>
                </a:lnTo>
                <a:lnTo>
                  <a:pt x="140" y="293"/>
                </a:lnTo>
                <a:lnTo>
                  <a:pt x="152" y="291"/>
                </a:lnTo>
                <a:lnTo>
                  <a:pt x="163" y="288"/>
                </a:lnTo>
                <a:lnTo>
                  <a:pt x="176" y="284"/>
                </a:lnTo>
                <a:lnTo>
                  <a:pt x="186" y="280"/>
                </a:lnTo>
                <a:lnTo>
                  <a:pt x="197" y="274"/>
                </a:lnTo>
                <a:lnTo>
                  <a:pt x="206" y="268"/>
                </a:lnTo>
                <a:lnTo>
                  <a:pt x="216" y="259"/>
                </a:lnTo>
                <a:lnTo>
                  <a:pt x="216" y="259"/>
                </a:lnTo>
                <a:lnTo>
                  <a:pt x="223" y="253"/>
                </a:lnTo>
                <a:lnTo>
                  <a:pt x="229" y="245"/>
                </a:lnTo>
                <a:lnTo>
                  <a:pt x="234" y="237"/>
                </a:lnTo>
                <a:lnTo>
                  <a:pt x="238" y="229"/>
                </a:lnTo>
                <a:lnTo>
                  <a:pt x="241" y="220"/>
                </a:lnTo>
                <a:lnTo>
                  <a:pt x="244" y="211"/>
                </a:lnTo>
                <a:lnTo>
                  <a:pt x="246" y="201"/>
                </a:lnTo>
                <a:lnTo>
                  <a:pt x="247" y="192"/>
                </a:lnTo>
                <a:lnTo>
                  <a:pt x="247" y="192"/>
                </a:lnTo>
                <a:lnTo>
                  <a:pt x="248" y="181"/>
                </a:lnTo>
                <a:lnTo>
                  <a:pt x="248" y="169"/>
                </a:lnTo>
                <a:lnTo>
                  <a:pt x="247" y="159"/>
                </a:lnTo>
                <a:lnTo>
                  <a:pt x="245" y="148"/>
                </a:lnTo>
                <a:lnTo>
                  <a:pt x="242" y="138"/>
                </a:lnTo>
                <a:lnTo>
                  <a:pt x="238" y="129"/>
                </a:lnTo>
                <a:lnTo>
                  <a:pt x="233" y="120"/>
                </a:lnTo>
                <a:lnTo>
                  <a:pt x="228" y="111"/>
                </a:lnTo>
                <a:lnTo>
                  <a:pt x="221" y="103"/>
                </a:lnTo>
                <a:lnTo>
                  <a:pt x="214" y="95"/>
                </a:lnTo>
                <a:lnTo>
                  <a:pt x="206" y="88"/>
                </a:lnTo>
                <a:lnTo>
                  <a:pt x="198" y="83"/>
                </a:lnTo>
                <a:lnTo>
                  <a:pt x="189" y="79"/>
                </a:lnTo>
                <a:lnTo>
                  <a:pt x="179" y="75"/>
                </a:lnTo>
                <a:lnTo>
                  <a:pt x="167" y="73"/>
                </a:lnTo>
                <a:lnTo>
                  <a:pt x="156" y="73"/>
                </a:lnTo>
                <a:lnTo>
                  <a:pt x="156" y="73"/>
                </a:lnTo>
                <a:lnTo>
                  <a:pt x="157" y="39"/>
                </a:lnTo>
                <a:lnTo>
                  <a:pt x="157" y="23"/>
                </a:lnTo>
                <a:lnTo>
                  <a:pt x="156" y="14"/>
                </a:lnTo>
                <a:lnTo>
                  <a:pt x="154" y="5"/>
                </a:lnTo>
                <a:lnTo>
                  <a:pt x="154" y="5"/>
                </a:lnTo>
                <a:lnTo>
                  <a:pt x="153" y="3"/>
                </a:lnTo>
                <a:lnTo>
                  <a:pt x="152" y="2"/>
                </a:lnTo>
                <a:lnTo>
                  <a:pt x="152" y="2"/>
                </a:lnTo>
                <a:lnTo>
                  <a:pt x="150" y="1"/>
                </a:lnTo>
                <a:lnTo>
                  <a:pt x="148" y="0"/>
                </a:lnTo>
                <a:lnTo>
                  <a:pt x="148" y="0"/>
                </a:lnTo>
                <a:lnTo>
                  <a:pt x="128" y="2"/>
                </a:lnTo>
                <a:lnTo>
                  <a:pt x="118" y="2"/>
                </a:lnTo>
                <a:lnTo>
                  <a:pt x="109" y="0"/>
                </a:lnTo>
                <a:lnTo>
                  <a:pt x="109" y="0"/>
                </a:lnTo>
                <a:lnTo>
                  <a:pt x="107" y="0"/>
                </a:lnTo>
                <a:lnTo>
                  <a:pt x="105" y="1"/>
                </a:lnTo>
                <a:lnTo>
                  <a:pt x="104" y="3"/>
                </a:lnTo>
                <a:lnTo>
                  <a:pt x="104" y="3"/>
                </a:lnTo>
                <a:lnTo>
                  <a:pt x="102" y="4"/>
                </a:lnTo>
                <a:lnTo>
                  <a:pt x="101" y="6"/>
                </a:lnTo>
                <a:lnTo>
                  <a:pt x="101" y="6"/>
                </a:lnTo>
                <a:lnTo>
                  <a:pt x="101" y="24"/>
                </a:lnTo>
                <a:lnTo>
                  <a:pt x="102" y="40"/>
                </a:lnTo>
                <a:lnTo>
                  <a:pt x="103" y="56"/>
                </a:lnTo>
                <a:lnTo>
                  <a:pt x="103" y="65"/>
                </a:lnTo>
                <a:lnTo>
                  <a:pt x="102" y="73"/>
                </a:lnTo>
                <a:lnTo>
                  <a:pt x="102" y="73"/>
                </a:lnTo>
                <a:lnTo>
                  <a:pt x="92" y="73"/>
                </a:lnTo>
                <a:lnTo>
                  <a:pt x="82" y="74"/>
                </a:lnTo>
                <a:lnTo>
                  <a:pt x="73" y="76"/>
                </a:lnTo>
                <a:lnTo>
                  <a:pt x="64" y="80"/>
                </a:lnTo>
                <a:lnTo>
                  <a:pt x="56" y="84"/>
                </a:lnTo>
                <a:lnTo>
                  <a:pt x="48" y="89"/>
                </a:lnTo>
                <a:lnTo>
                  <a:pt x="41" y="95"/>
                </a:lnTo>
                <a:lnTo>
                  <a:pt x="34" y="103"/>
                </a:lnTo>
                <a:lnTo>
                  <a:pt x="28" y="110"/>
                </a:lnTo>
                <a:lnTo>
                  <a:pt x="22" y="118"/>
                </a:lnTo>
                <a:lnTo>
                  <a:pt x="17" y="126"/>
                </a:lnTo>
                <a:lnTo>
                  <a:pt x="12" y="135"/>
                </a:lnTo>
                <a:lnTo>
                  <a:pt x="7" y="144"/>
                </a:lnTo>
                <a:lnTo>
                  <a:pt x="4" y="153"/>
                </a:lnTo>
                <a:lnTo>
                  <a:pt x="2" y="162"/>
                </a:lnTo>
                <a:lnTo>
                  <a:pt x="1" y="171"/>
                </a:lnTo>
                <a:lnTo>
                  <a:pt x="1" y="171"/>
                </a:lnTo>
                <a:lnTo>
                  <a:pt x="0" y="173"/>
                </a:lnTo>
                <a:lnTo>
                  <a:pt x="1" y="174"/>
                </a:lnTo>
                <a:lnTo>
                  <a:pt x="1" y="174"/>
                </a:lnTo>
                <a:close/>
                <a:moveTo>
                  <a:pt x="86" y="280"/>
                </a:moveTo>
                <a:lnTo>
                  <a:pt x="86" y="280"/>
                </a:lnTo>
                <a:lnTo>
                  <a:pt x="86" y="281"/>
                </a:lnTo>
                <a:lnTo>
                  <a:pt x="86" y="281"/>
                </a:lnTo>
                <a:lnTo>
                  <a:pt x="70" y="276"/>
                </a:lnTo>
                <a:lnTo>
                  <a:pt x="70" y="276"/>
                </a:lnTo>
                <a:lnTo>
                  <a:pt x="87" y="263"/>
                </a:lnTo>
                <a:lnTo>
                  <a:pt x="105" y="249"/>
                </a:lnTo>
                <a:lnTo>
                  <a:pt x="140" y="225"/>
                </a:lnTo>
                <a:lnTo>
                  <a:pt x="140" y="225"/>
                </a:lnTo>
                <a:lnTo>
                  <a:pt x="153" y="215"/>
                </a:lnTo>
                <a:lnTo>
                  <a:pt x="165" y="206"/>
                </a:lnTo>
                <a:lnTo>
                  <a:pt x="165" y="206"/>
                </a:lnTo>
                <a:lnTo>
                  <a:pt x="186" y="190"/>
                </a:lnTo>
                <a:lnTo>
                  <a:pt x="186" y="190"/>
                </a:lnTo>
                <a:lnTo>
                  <a:pt x="193" y="185"/>
                </a:lnTo>
                <a:lnTo>
                  <a:pt x="193" y="185"/>
                </a:lnTo>
                <a:lnTo>
                  <a:pt x="193" y="186"/>
                </a:lnTo>
                <a:lnTo>
                  <a:pt x="189" y="190"/>
                </a:lnTo>
                <a:lnTo>
                  <a:pt x="189" y="190"/>
                </a:lnTo>
                <a:lnTo>
                  <a:pt x="178" y="202"/>
                </a:lnTo>
                <a:lnTo>
                  <a:pt x="164" y="213"/>
                </a:lnTo>
                <a:lnTo>
                  <a:pt x="137" y="234"/>
                </a:lnTo>
                <a:lnTo>
                  <a:pt x="137" y="234"/>
                </a:lnTo>
                <a:lnTo>
                  <a:pt x="130" y="241"/>
                </a:lnTo>
                <a:lnTo>
                  <a:pt x="123" y="247"/>
                </a:lnTo>
                <a:lnTo>
                  <a:pt x="109" y="262"/>
                </a:lnTo>
                <a:lnTo>
                  <a:pt x="109" y="262"/>
                </a:lnTo>
                <a:lnTo>
                  <a:pt x="102" y="269"/>
                </a:lnTo>
                <a:lnTo>
                  <a:pt x="95" y="275"/>
                </a:lnTo>
                <a:lnTo>
                  <a:pt x="95" y="275"/>
                </a:lnTo>
                <a:lnTo>
                  <a:pt x="86" y="280"/>
                </a:lnTo>
                <a:lnTo>
                  <a:pt x="86" y="280"/>
                </a:lnTo>
                <a:close/>
                <a:moveTo>
                  <a:pt x="51" y="267"/>
                </a:moveTo>
                <a:lnTo>
                  <a:pt x="51" y="267"/>
                </a:lnTo>
                <a:lnTo>
                  <a:pt x="51" y="267"/>
                </a:lnTo>
                <a:lnTo>
                  <a:pt x="51" y="267"/>
                </a:lnTo>
                <a:lnTo>
                  <a:pt x="77" y="241"/>
                </a:lnTo>
                <a:lnTo>
                  <a:pt x="105" y="216"/>
                </a:lnTo>
                <a:lnTo>
                  <a:pt x="105" y="216"/>
                </a:lnTo>
                <a:lnTo>
                  <a:pt x="121" y="203"/>
                </a:lnTo>
                <a:lnTo>
                  <a:pt x="137" y="191"/>
                </a:lnTo>
                <a:lnTo>
                  <a:pt x="137" y="191"/>
                </a:lnTo>
                <a:lnTo>
                  <a:pt x="150" y="182"/>
                </a:lnTo>
                <a:lnTo>
                  <a:pt x="162" y="173"/>
                </a:lnTo>
                <a:lnTo>
                  <a:pt x="162" y="173"/>
                </a:lnTo>
                <a:lnTo>
                  <a:pt x="132" y="200"/>
                </a:lnTo>
                <a:lnTo>
                  <a:pt x="103" y="225"/>
                </a:lnTo>
                <a:lnTo>
                  <a:pt x="103" y="225"/>
                </a:lnTo>
                <a:lnTo>
                  <a:pt x="78" y="245"/>
                </a:lnTo>
                <a:lnTo>
                  <a:pt x="67" y="256"/>
                </a:lnTo>
                <a:lnTo>
                  <a:pt x="62" y="262"/>
                </a:lnTo>
                <a:lnTo>
                  <a:pt x="57" y="269"/>
                </a:lnTo>
                <a:lnTo>
                  <a:pt x="57" y="269"/>
                </a:lnTo>
                <a:lnTo>
                  <a:pt x="57" y="270"/>
                </a:lnTo>
                <a:lnTo>
                  <a:pt x="59" y="270"/>
                </a:lnTo>
                <a:lnTo>
                  <a:pt x="59" y="270"/>
                </a:lnTo>
                <a:lnTo>
                  <a:pt x="86" y="249"/>
                </a:lnTo>
                <a:lnTo>
                  <a:pt x="115" y="228"/>
                </a:lnTo>
                <a:lnTo>
                  <a:pt x="115" y="228"/>
                </a:lnTo>
                <a:lnTo>
                  <a:pt x="144" y="204"/>
                </a:lnTo>
                <a:lnTo>
                  <a:pt x="160" y="193"/>
                </a:lnTo>
                <a:lnTo>
                  <a:pt x="177" y="182"/>
                </a:lnTo>
                <a:lnTo>
                  <a:pt x="177" y="182"/>
                </a:lnTo>
                <a:lnTo>
                  <a:pt x="169" y="187"/>
                </a:lnTo>
                <a:lnTo>
                  <a:pt x="162" y="192"/>
                </a:lnTo>
                <a:lnTo>
                  <a:pt x="150" y="203"/>
                </a:lnTo>
                <a:lnTo>
                  <a:pt x="150" y="203"/>
                </a:lnTo>
                <a:lnTo>
                  <a:pt x="116" y="231"/>
                </a:lnTo>
                <a:lnTo>
                  <a:pt x="116" y="231"/>
                </a:lnTo>
                <a:lnTo>
                  <a:pt x="109" y="238"/>
                </a:lnTo>
                <a:lnTo>
                  <a:pt x="102" y="246"/>
                </a:lnTo>
                <a:lnTo>
                  <a:pt x="95" y="253"/>
                </a:lnTo>
                <a:lnTo>
                  <a:pt x="86" y="259"/>
                </a:lnTo>
                <a:lnTo>
                  <a:pt x="86" y="259"/>
                </a:lnTo>
                <a:lnTo>
                  <a:pt x="76" y="267"/>
                </a:lnTo>
                <a:lnTo>
                  <a:pt x="72" y="271"/>
                </a:lnTo>
                <a:lnTo>
                  <a:pt x="68" y="275"/>
                </a:lnTo>
                <a:lnTo>
                  <a:pt x="68" y="275"/>
                </a:lnTo>
                <a:lnTo>
                  <a:pt x="59" y="271"/>
                </a:lnTo>
                <a:lnTo>
                  <a:pt x="51" y="267"/>
                </a:lnTo>
                <a:lnTo>
                  <a:pt x="51" y="267"/>
                </a:lnTo>
                <a:close/>
                <a:moveTo>
                  <a:pt x="50" y="266"/>
                </a:moveTo>
                <a:lnTo>
                  <a:pt x="50" y="266"/>
                </a:lnTo>
                <a:lnTo>
                  <a:pt x="50" y="266"/>
                </a:lnTo>
                <a:lnTo>
                  <a:pt x="50" y="266"/>
                </a:lnTo>
                <a:lnTo>
                  <a:pt x="44" y="262"/>
                </a:lnTo>
                <a:lnTo>
                  <a:pt x="44" y="262"/>
                </a:lnTo>
                <a:lnTo>
                  <a:pt x="99" y="214"/>
                </a:lnTo>
                <a:lnTo>
                  <a:pt x="99" y="214"/>
                </a:lnTo>
                <a:lnTo>
                  <a:pt x="115" y="201"/>
                </a:lnTo>
                <a:lnTo>
                  <a:pt x="131" y="188"/>
                </a:lnTo>
                <a:lnTo>
                  <a:pt x="131" y="188"/>
                </a:lnTo>
                <a:lnTo>
                  <a:pt x="148" y="175"/>
                </a:lnTo>
                <a:lnTo>
                  <a:pt x="148" y="175"/>
                </a:lnTo>
                <a:lnTo>
                  <a:pt x="153" y="172"/>
                </a:lnTo>
                <a:lnTo>
                  <a:pt x="151" y="173"/>
                </a:lnTo>
                <a:lnTo>
                  <a:pt x="143" y="180"/>
                </a:lnTo>
                <a:lnTo>
                  <a:pt x="143" y="180"/>
                </a:lnTo>
                <a:lnTo>
                  <a:pt x="120" y="199"/>
                </a:lnTo>
                <a:lnTo>
                  <a:pt x="98" y="218"/>
                </a:lnTo>
                <a:lnTo>
                  <a:pt x="98" y="218"/>
                </a:lnTo>
                <a:lnTo>
                  <a:pt x="85" y="230"/>
                </a:lnTo>
                <a:lnTo>
                  <a:pt x="73" y="241"/>
                </a:lnTo>
                <a:lnTo>
                  <a:pt x="61" y="252"/>
                </a:lnTo>
                <a:lnTo>
                  <a:pt x="50" y="266"/>
                </a:lnTo>
                <a:lnTo>
                  <a:pt x="50" y="266"/>
                </a:lnTo>
                <a:close/>
                <a:moveTo>
                  <a:pt x="145" y="230"/>
                </a:moveTo>
                <a:lnTo>
                  <a:pt x="145" y="230"/>
                </a:lnTo>
                <a:lnTo>
                  <a:pt x="172" y="209"/>
                </a:lnTo>
                <a:lnTo>
                  <a:pt x="185" y="198"/>
                </a:lnTo>
                <a:lnTo>
                  <a:pt x="196" y="186"/>
                </a:lnTo>
                <a:lnTo>
                  <a:pt x="196" y="186"/>
                </a:lnTo>
                <a:lnTo>
                  <a:pt x="201" y="186"/>
                </a:lnTo>
                <a:lnTo>
                  <a:pt x="201" y="186"/>
                </a:lnTo>
                <a:lnTo>
                  <a:pt x="192" y="194"/>
                </a:lnTo>
                <a:lnTo>
                  <a:pt x="184" y="201"/>
                </a:lnTo>
                <a:lnTo>
                  <a:pt x="175" y="209"/>
                </a:lnTo>
                <a:lnTo>
                  <a:pt x="166" y="217"/>
                </a:lnTo>
                <a:lnTo>
                  <a:pt x="166" y="217"/>
                </a:lnTo>
                <a:lnTo>
                  <a:pt x="141" y="237"/>
                </a:lnTo>
                <a:lnTo>
                  <a:pt x="116" y="258"/>
                </a:lnTo>
                <a:lnTo>
                  <a:pt x="116" y="258"/>
                </a:lnTo>
                <a:lnTo>
                  <a:pt x="130" y="244"/>
                </a:lnTo>
                <a:lnTo>
                  <a:pt x="145" y="230"/>
                </a:lnTo>
                <a:lnTo>
                  <a:pt x="145" y="230"/>
                </a:lnTo>
                <a:close/>
                <a:moveTo>
                  <a:pt x="139" y="223"/>
                </a:moveTo>
                <a:lnTo>
                  <a:pt x="139" y="223"/>
                </a:lnTo>
                <a:lnTo>
                  <a:pt x="100" y="250"/>
                </a:lnTo>
                <a:lnTo>
                  <a:pt x="100" y="250"/>
                </a:lnTo>
                <a:lnTo>
                  <a:pt x="118" y="233"/>
                </a:lnTo>
                <a:lnTo>
                  <a:pt x="118" y="233"/>
                </a:lnTo>
                <a:lnTo>
                  <a:pt x="133" y="219"/>
                </a:lnTo>
                <a:lnTo>
                  <a:pt x="148" y="206"/>
                </a:lnTo>
                <a:lnTo>
                  <a:pt x="181" y="180"/>
                </a:lnTo>
                <a:lnTo>
                  <a:pt x="181" y="180"/>
                </a:lnTo>
                <a:lnTo>
                  <a:pt x="182" y="180"/>
                </a:lnTo>
                <a:lnTo>
                  <a:pt x="181" y="178"/>
                </a:lnTo>
                <a:lnTo>
                  <a:pt x="180" y="178"/>
                </a:lnTo>
                <a:lnTo>
                  <a:pt x="180" y="178"/>
                </a:lnTo>
                <a:lnTo>
                  <a:pt x="166" y="186"/>
                </a:lnTo>
                <a:lnTo>
                  <a:pt x="153" y="195"/>
                </a:lnTo>
                <a:lnTo>
                  <a:pt x="130" y="214"/>
                </a:lnTo>
                <a:lnTo>
                  <a:pt x="130" y="214"/>
                </a:lnTo>
                <a:lnTo>
                  <a:pt x="99" y="238"/>
                </a:lnTo>
                <a:lnTo>
                  <a:pt x="66" y="262"/>
                </a:lnTo>
                <a:lnTo>
                  <a:pt x="66" y="262"/>
                </a:lnTo>
                <a:lnTo>
                  <a:pt x="62" y="265"/>
                </a:lnTo>
                <a:lnTo>
                  <a:pt x="62" y="264"/>
                </a:lnTo>
                <a:lnTo>
                  <a:pt x="67" y="258"/>
                </a:lnTo>
                <a:lnTo>
                  <a:pt x="67" y="258"/>
                </a:lnTo>
                <a:lnTo>
                  <a:pt x="74" y="252"/>
                </a:lnTo>
                <a:lnTo>
                  <a:pt x="81" y="245"/>
                </a:lnTo>
                <a:lnTo>
                  <a:pt x="81" y="245"/>
                </a:lnTo>
                <a:lnTo>
                  <a:pt x="108" y="224"/>
                </a:lnTo>
                <a:lnTo>
                  <a:pt x="108" y="224"/>
                </a:lnTo>
                <a:lnTo>
                  <a:pt x="138" y="198"/>
                </a:lnTo>
                <a:lnTo>
                  <a:pt x="167" y="171"/>
                </a:lnTo>
                <a:lnTo>
                  <a:pt x="167" y="171"/>
                </a:lnTo>
                <a:lnTo>
                  <a:pt x="167" y="170"/>
                </a:lnTo>
                <a:lnTo>
                  <a:pt x="167" y="170"/>
                </a:lnTo>
                <a:lnTo>
                  <a:pt x="174" y="173"/>
                </a:lnTo>
                <a:lnTo>
                  <a:pt x="180" y="176"/>
                </a:lnTo>
                <a:lnTo>
                  <a:pt x="191" y="184"/>
                </a:lnTo>
                <a:lnTo>
                  <a:pt x="191" y="184"/>
                </a:lnTo>
                <a:lnTo>
                  <a:pt x="178" y="193"/>
                </a:lnTo>
                <a:lnTo>
                  <a:pt x="165" y="203"/>
                </a:lnTo>
                <a:lnTo>
                  <a:pt x="152" y="213"/>
                </a:lnTo>
                <a:lnTo>
                  <a:pt x="139" y="223"/>
                </a:lnTo>
                <a:lnTo>
                  <a:pt x="139" y="223"/>
                </a:lnTo>
                <a:close/>
                <a:moveTo>
                  <a:pt x="121" y="200"/>
                </a:moveTo>
                <a:lnTo>
                  <a:pt x="121" y="200"/>
                </a:lnTo>
                <a:lnTo>
                  <a:pt x="127" y="195"/>
                </a:lnTo>
                <a:lnTo>
                  <a:pt x="133" y="190"/>
                </a:lnTo>
                <a:lnTo>
                  <a:pt x="133" y="190"/>
                </a:lnTo>
                <a:lnTo>
                  <a:pt x="146" y="181"/>
                </a:lnTo>
                <a:lnTo>
                  <a:pt x="152" y="175"/>
                </a:lnTo>
                <a:lnTo>
                  <a:pt x="157" y="169"/>
                </a:lnTo>
                <a:lnTo>
                  <a:pt x="157" y="169"/>
                </a:lnTo>
                <a:lnTo>
                  <a:pt x="157" y="168"/>
                </a:lnTo>
                <a:lnTo>
                  <a:pt x="157" y="168"/>
                </a:lnTo>
                <a:lnTo>
                  <a:pt x="161" y="169"/>
                </a:lnTo>
                <a:lnTo>
                  <a:pt x="161" y="169"/>
                </a:lnTo>
                <a:lnTo>
                  <a:pt x="165" y="169"/>
                </a:lnTo>
                <a:lnTo>
                  <a:pt x="165" y="169"/>
                </a:lnTo>
                <a:lnTo>
                  <a:pt x="143" y="184"/>
                </a:lnTo>
                <a:lnTo>
                  <a:pt x="121" y="200"/>
                </a:lnTo>
                <a:lnTo>
                  <a:pt x="121" y="200"/>
                </a:lnTo>
                <a:close/>
                <a:moveTo>
                  <a:pt x="53" y="250"/>
                </a:moveTo>
                <a:lnTo>
                  <a:pt x="53" y="250"/>
                </a:lnTo>
                <a:lnTo>
                  <a:pt x="49" y="254"/>
                </a:lnTo>
                <a:lnTo>
                  <a:pt x="49" y="254"/>
                </a:lnTo>
                <a:lnTo>
                  <a:pt x="56" y="246"/>
                </a:lnTo>
                <a:lnTo>
                  <a:pt x="56" y="246"/>
                </a:lnTo>
                <a:lnTo>
                  <a:pt x="69" y="233"/>
                </a:lnTo>
                <a:lnTo>
                  <a:pt x="81" y="220"/>
                </a:lnTo>
                <a:lnTo>
                  <a:pt x="81" y="220"/>
                </a:lnTo>
                <a:lnTo>
                  <a:pt x="109" y="196"/>
                </a:lnTo>
                <a:lnTo>
                  <a:pt x="137" y="172"/>
                </a:lnTo>
                <a:lnTo>
                  <a:pt x="137" y="172"/>
                </a:lnTo>
                <a:lnTo>
                  <a:pt x="137" y="171"/>
                </a:lnTo>
                <a:lnTo>
                  <a:pt x="136" y="170"/>
                </a:lnTo>
                <a:lnTo>
                  <a:pt x="136" y="170"/>
                </a:lnTo>
                <a:lnTo>
                  <a:pt x="122" y="176"/>
                </a:lnTo>
                <a:lnTo>
                  <a:pt x="109" y="185"/>
                </a:lnTo>
                <a:lnTo>
                  <a:pt x="97" y="194"/>
                </a:lnTo>
                <a:lnTo>
                  <a:pt x="85" y="203"/>
                </a:lnTo>
                <a:lnTo>
                  <a:pt x="63" y="224"/>
                </a:lnTo>
                <a:lnTo>
                  <a:pt x="52" y="234"/>
                </a:lnTo>
                <a:lnTo>
                  <a:pt x="40" y="243"/>
                </a:lnTo>
                <a:lnTo>
                  <a:pt x="40" y="243"/>
                </a:lnTo>
                <a:lnTo>
                  <a:pt x="37" y="245"/>
                </a:lnTo>
                <a:lnTo>
                  <a:pt x="33" y="248"/>
                </a:lnTo>
                <a:lnTo>
                  <a:pt x="33" y="248"/>
                </a:lnTo>
                <a:lnTo>
                  <a:pt x="38" y="240"/>
                </a:lnTo>
                <a:lnTo>
                  <a:pt x="45" y="233"/>
                </a:lnTo>
                <a:lnTo>
                  <a:pt x="45" y="233"/>
                </a:lnTo>
                <a:lnTo>
                  <a:pt x="57" y="221"/>
                </a:lnTo>
                <a:lnTo>
                  <a:pt x="69" y="211"/>
                </a:lnTo>
                <a:lnTo>
                  <a:pt x="69" y="211"/>
                </a:lnTo>
                <a:lnTo>
                  <a:pt x="88" y="196"/>
                </a:lnTo>
                <a:lnTo>
                  <a:pt x="98" y="188"/>
                </a:lnTo>
                <a:lnTo>
                  <a:pt x="106" y="180"/>
                </a:lnTo>
                <a:lnTo>
                  <a:pt x="106" y="180"/>
                </a:lnTo>
                <a:lnTo>
                  <a:pt x="113" y="177"/>
                </a:lnTo>
                <a:lnTo>
                  <a:pt x="120" y="174"/>
                </a:lnTo>
                <a:lnTo>
                  <a:pt x="120" y="174"/>
                </a:lnTo>
                <a:lnTo>
                  <a:pt x="129" y="171"/>
                </a:lnTo>
                <a:lnTo>
                  <a:pt x="137" y="169"/>
                </a:lnTo>
                <a:lnTo>
                  <a:pt x="146" y="168"/>
                </a:lnTo>
                <a:lnTo>
                  <a:pt x="155" y="168"/>
                </a:lnTo>
                <a:lnTo>
                  <a:pt x="155" y="168"/>
                </a:lnTo>
                <a:lnTo>
                  <a:pt x="141" y="177"/>
                </a:lnTo>
                <a:lnTo>
                  <a:pt x="128" y="187"/>
                </a:lnTo>
                <a:lnTo>
                  <a:pt x="103" y="207"/>
                </a:lnTo>
                <a:lnTo>
                  <a:pt x="78" y="228"/>
                </a:lnTo>
                <a:lnTo>
                  <a:pt x="53" y="250"/>
                </a:lnTo>
                <a:lnTo>
                  <a:pt x="53" y="250"/>
                </a:lnTo>
                <a:close/>
                <a:moveTo>
                  <a:pt x="25" y="238"/>
                </a:moveTo>
                <a:lnTo>
                  <a:pt x="25" y="238"/>
                </a:lnTo>
                <a:lnTo>
                  <a:pt x="35" y="232"/>
                </a:lnTo>
                <a:lnTo>
                  <a:pt x="45" y="225"/>
                </a:lnTo>
                <a:lnTo>
                  <a:pt x="63" y="209"/>
                </a:lnTo>
                <a:lnTo>
                  <a:pt x="63" y="209"/>
                </a:lnTo>
                <a:lnTo>
                  <a:pt x="84" y="191"/>
                </a:lnTo>
                <a:lnTo>
                  <a:pt x="84" y="191"/>
                </a:lnTo>
                <a:lnTo>
                  <a:pt x="99" y="180"/>
                </a:lnTo>
                <a:lnTo>
                  <a:pt x="99" y="180"/>
                </a:lnTo>
                <a:lnTo>
                  <a:pt x="99" y="180"/>
                </a:lnTo>
                <a:lnTo>
                  <a:pt x="99" y="180"/>
                </a:lnTo>
                <a:lnTo>
                  <a:pt x="103" y="180"/>
                </a:lnTo>
                <a:lnTo>
                  <a:pt x="103" y="180"/>
                </a:lnTo>
                <a:lnTo>
                  <a:pt x="102" y="181"/>
                </a:lnTo>
                <a:lnTo>
                  <a:pt x="102" y="181"/>
                </a:lnTo>
                <a:lnTo>
                  <a:pt x="94" y="189"/>
                </a:lnTo>
                <a:lnTo>
                  <a:pt x="84" y="198"/>
                </a:lnTo>
                <a:lnTo>
                  <a:pt x="65" y="213"/>
                </a:lnTo>
                <a:lnTo>
                  <a:pt x="55" y="220"/>
                </a:lnTo>
                <a:lnTo>
                  <a:pt x="46" y="228"/>
                </a:lnTo>
                <a:lnTo>
                  <a:pt x="38" y="237"/>
                </a:lnTo>
                <a:lnTo>
                  <a:pt x="31" y="248"/>
                </a:lnTo>
                <a:lnTo>
                  <a:pt x="31" y="248"/>
                </a:lnTo>
                <a:lnTo>
                  <a:pt x="25" y="238"/>
                </a:lnTo>
                <a:lnTo>
                  <a:pt x="25" y="238"/>
                </a:lnTo>
                <a:close/>
                <a:moveTo>
                  <a:pt x="21" y="230"/>
                </a:moveTo>
                <a:lnTo>
                  <a:pt x="21" y="230"/>
                </a:lnTo>
                <a:lnTo>
                  <a:pt x="34" y="218"/>
                </a:lnTo>
                <a:lnTo>
                  <a:pt x="47" y="206"/>
                </a:lnTo>
                <a:lnTo>
                  <a:pt x="47" y="206"/>
                </a:lnTo>
                <a:lnTo>
                  <a:pt x="61" y="192"/>
                </a:lnTo>
                <a:lnTo>
                  <a:pt x="61" y="192"/>
                </a:lnTo>
                <a:lnTo>
                  <a:pt x="73" y="181"/>
                </a:lnTo>
                <a:lnTo>
                  <a:pt x="75" y="180"/>
                </a:lnTo>
                <a:lnTo>
                  <a:pt x="75" y="180"/>
                </a:lnTo>
                <a:lnTo>
                  <a:pt x="75" y="180"/>
                </a:lnTo>
                <a:lnTo>
                  <a:pt x="70" y="188"/>
                </a:lnTo>
                <a:lnTo>
                  <a:pt x="70" y="188"/>
                </a:lnTo>
                <a:lnTo>
                  <a:pt x="58" y="202"/>
                </a:lnTo>
                <a:lnTo>
                  <a:pt x="45" y="216"/>
                </a:lnTo>
                <a:lnTo>
                  <a:pt x="45" y="216"/>
                </a:lnTo>
                <a:lnTo>
                  <a:pt x="34" y="225"/>
                </a:lnTo>
                <a:lnTo>
                  <a:pt x="28" y="230"/>
                </a:lnTo>
                <a:lnTo>
                  <a:pt x="23" y="235"/>
                </a:lnTo>
                <a:lnTo>
                  <a:pt x="23" y="235"/>
                </a:lnTo>
                <a:lnTo>
                  <a:pt x="21" y="230"/>
                </a:lnTo>
                <a:lnTo>
                  <a:pt x="21" y="230"/>
                </a:lnTo>
                <a:close/>
                <a:moveTo>
                  <a:pt x="13" y="206"/>
                </a:moveTo>
                <a:lnTo>
                  <a:pt x="13" y="206"/>
                </a:lnTo>
                <a:lnTo>
                  <a:pt x="23" y="198"/>
                </a:lnTo>
                <a:lnTo>
                  <a:pt x="32" y="189"/>
                </a:lnTo>
                <a:lnTo>
                  <a:pt x="41" y="181"/>
                </a:lnTo>
                <a:lnTo>
                  <a:pt x="52" y="173"/>
                </a:lnTo>
                <a:lnTo>
                  <a:pt x="52" y="173"/>
                </a:lnTo>
                <a:lnTo>
                  <a:pt x="47" y="178"/>
                </a:lnTo>
                <a:lnTo>
                  <a:pt x="42" y="185"/>
                </a:lnTo>
                <a:lnTo>
                  <a:pt x="42" y="185"/>
                </a:lnTo>
                <a:lnTo>
                  <a:pt x="31" y="196"/>
                </a:lnTo>
                <a:lnTo>
                  <a:pt x="31" y="196"/>
                </a:lnTo>
                <a:lnTo>
                  <a:pt x="23" y="206"/>
                </a:lnTo>
                <a:lnTo>
                  <a:pt x="16" y="217"/>
                </a:lnTo>
                <a:lnTo>
                  <a:pt x="16" y="217"/>
                </a:lnTo>
                <a:lnTo>
                  <a:pt x="17" y="218"/>
                </a:lnTo>
                <a:lnTo>
                  <a:pt x="18" y="218"/>
                </a:lnTo>
                <a:lnTo>
                  <a:pt x="18" y="218"/>
                </a:lnTo>
                <a:lnTo>
                  <a:pt x="30" y="209"/>
                </a:lnTo>
                <a:lnTo>
                  <a:pt x="42" y="198"/>
                </a:lnTo>
                <a:lnTo>
                  <a:pt x="42" y="198"/>
                </a:lnTo>
                <a:lnTo>
                  <a:pt x="55" y="185"/>
                </a:lnTo>
                <a:lnTo>
                  <a:pt x="55" y="185"/>
                </a:lnTo>
                <a:lnTo>
                  <a:pt x="62" y="177"/>
                </a:lnTo>
                <a:lnTo>
                  <a:pt x="64" y="175"/>
                </a:lnTo>
                <a:lnTo>
                  <a:pt x="62" y="178"/>
                </a:lnTo>
                <a:lnTo>
                  <a:pt x="62" y="178"/>
                </a:lnTo>
                <a:lnTo>
                  <a:pt x="58" y="186"/>
                </a:lnTo>
                <a:lnTo>
                  <a:pt x="52" y="192"/>
                </a:lnTo>
                <a:lnTo>
                  <a:pt x="41" y="203"/>
                </a:lnTo>
                <a:lnTo>
                  <a:pt x="30" y="215"/>
                </a:lnTo>
                <a:lnTo>
                  <a:pt x="19" y="227"/>
                </a:lnTo>
                <a:lnTo>
                  <a:pt x="19" y="227"/>
                </a:lnTo>
                <a:lnTo>
                  <a:pt x="16" y="217"/>
                </a:lnTo>
                <a:lnTo>
                  <a:pt x="13" y="206"/>
                </a:lnTo>
                <a:lnTo>
                  <a:pt x="13" y="206"/>
                </a:lnTo>
                <a:close/>
                <a:moveTo>
                  <a:pt x="23" y="183"/>
                </a:moveTo>
                <a:lnTo>
                  <a:pt x="23" y="183"/>
                </a:lnTo>
                <a:lnTo>
                  <a:pt x="29" y="177"/>
                </a:lnTo>
                <a:lnTo>
                  <a:pt x="35" y="172"/>
                </a:lnTo>
                <a:lnTo>
                  <a:pt x="35" y="172"/>
                </a:lnTo>
                <a:lnTo>
                  <a:pt x="39" y="170"/>
                </a:lnTo>
                <a:lnTo>
                  <a:pt x="38" y="171"/>
                </a:lnTo>
                <a:lnTo>
                  <a:pt x="34" y="175"/>
                </a:lnTo>
                <a:lnTo>
                  <a:pt x="34" y="175"/>
                </a:lnTo>
                <a:lnTo>
                  <a:pt x="22" y="188"/>
                </a:lnTo>
                <a:lnTo>
                  <a:pt x="17" y="194"/>
                </a:lnTo>
                <a:lnTo>
                  <a:pt x="12" y="201"/>
                </a:lnTo>
                <a:lnTo>
                  <a:pt x="12" y="201"/>
                </a:lnTo>
                <a:lnTo>
                  <a:pt x="11" y="195"/>
                </a:lnTo>
                <a:lnTo>
                  <a:pt x="11" y="195"/>
                </a:lnTo>
                <a:lnTo>
                  <a:pt x="23" y="183"/>
                </a:lnTo>
                <a:lnTo>
                  <a:pt x="23" y="183"/>
                </a:lnTo>
                <a:close/>
                <a:moveTo>
                  <a:pt x="34" y="230"/>
                </a:moveTo>
                <a:lnTo>
                  <a:pt x="34" y="230"/>
                </a:lnTo>
                <a:lnTo>
                  <a:pt x="27" y="235"/>
                </a:lnTo>
                <a:lnTo>
                  <a:pt x="27" y="235"/>
                </a:lnTo>
                <a:lnTo>
                  <a:pt x="30" y="231"/>
                </a:lnTo>
                <a:lnTo>
                  <a:pt x="34" y="227"/>
                </a:lnTo>
                <a:lnTo>
                  <a:pt x="34" y="227"/>
                </a:lnTo>
                <a:lnTo>
                  <a:pt x="49" y="215"/>
                </a:lnTo>
                <a:lnTo>
                  <a:pt x="49" y="215"/>
                </a:lnTo>
                <a:lnTo>
                  <a:pt x="58" y="206"/>
                </a:lnTo>
                <a:lnTo>
                  <a:pt x="66" y="197"/>
                </a:lnTo>
                <a:lnTo>
                  <a:pt x="81" y="176"/>
                </a:lnTo>
                <a:lnTo>
                  <a:pt x="81" y="176"/>
                </a:lnTo>
                <a:lnTo>
                  <a:pt x="81" y="175"/>
                </a:lnTo>
                <a:lnTo>
                  <a:pt x="81" y="175"/>
                </a:lnTo>
                <a:lnTo>
                  <a:pt x="87" y="177"/>
                </a:lnTo>
                <a:lnTo>
                  <a:pt x="94" y="180"/>
                </a:lnTo>
                <a:lnTo>
                  <a:pt x="94" y="180"/>
                </a:lnTo>
                <a:lnTo>
                  <a:pt x="96" y="180"/>
                </a:lnTo>
                <a:lnTo>
                  <a:pt x="96" y="180"/>
                </a:lnTo>
                <a:lnTo>
                  <a:pt x="80" y="192"/>
                </a:lnTo>
                <a:lnTo>
                  <a:pt x="65" y="205"/>
                </a:lnTo>
                <a:lnTo>
                  <a:pt x="50" y="218"/>
                </a:lnTo>
                <a:lnTo>
                  <a:pt x="34" y="230"/>
                </a:lnTo>
                <a:lnTo>
                  <a:pt x="34" y="230"/>
                </a:lnTo>
                <a:close/>
                <a:moveTo>
                  <a:pt x="79" y="175"/>
                </a:moveTo>
                <a:lnTo>
                  <a:pt x="79" y="175"/>
                </a:lnTo>
                <a:lnTo>
                  <a:pt x="71" y="181"/>
                </a:lnTo>
                <a:lnTo>
                  <a:pt x="63" y="188"/>
                </a:lnTo>
                <a:lnTo>
                  <a:pt x="49" y="201"/>
                </a:lnTo>
                <a:lnTo>
                  <a:pt x="35" y="215"/>
                </a:lnTo>
                <a:lnTo>
                  <a:pt x="20" y="228"/>
                </a:lnTo>
                <a:lnTo>
                  <a:pt x="20" y="228"/>
                </a:lnTo>
                <a:lnTo>
                  <a:pt x="26" y="222"/>
                </a:lnTo>
                <a:lnTo>
                  <a:pt x="33" y="215"/>
                </a:lnTo>
                <a:lnTo>
                  <a:pt x="47" y="200"/>
                </a:lnTo>
                <a:lnTo>
                  <a:pt x="47" y="200"/>
                </a:lnTo>
                <a:lnTo>
                  <a:pt x="59" y="187"/>
                </a:lnTo>
                <a:lnTo>
                  <a:pt x="64" y="180"/>
                </a:lnTo>
                <a:lnTo>
                  <a:pt x="69" y="172"/>
                </a:lnTo>
                <a:lnTo>
                  <a:pt x="69" y="172"/>
                </a:lnTo>
                <a:lnTo>
                  <a:pt x="69" y="171"/>
                </a:lnTo>
                <a:lnTo>
                  <a:pt x="69" y="171"/>
                </a:lnTo>
                <a:lnTo>
                  <a:pt x="80" y="175"/>
                </a:lnTo>
                <a:lnTo>
                  <a:pt x="80" y="175"/>
                </a:lnTo>
                <a:lnTo>
                  <a:pt x="79" y="175"/>
                </a:lnTo>
                <a:lnTo>
                  <a:pt x="79" y="175"/>
                </a:lnTo>
                <a:close/>
                <a:moveTo>
                  <a:pt x="47" y="190"/>
                </a:moveTo>
                <a:lnTo>
                  <a:pt x="47" y="190"/>
                </a:lnTo>
                <a:lnTo>
                  <a:pt x="34" y="203"/>
                </a:lnTo>
                <a:lnTo>
                  <a:pt x="34" y="203"/>
                </a:lnTo>
                <a:lnTo>
                  <a:pt x="27" y="209"/>
                </a:lnTo>
                <a:lnTo>
                  <a:pt x="23" y="212"/>
                </a:lnTo>
                <a:lnTo>
                  <a:pt x="20" y="215"/>
                </a:lnTo>
                <a:lnTo>
                  <a:pt x="20" y="215"/>
                </a:lnTo>
                <a:lnTo>
                  <a:pt x="30" y="201"/>
                </a:lnTo>
                <a:lnTo>
                  <a:pt x="41" y="190"/>
                </a:lnTo>
                <a:lnTo>
                  <a:pt x="41" y="190"/>
                </a:lnTo>
                <a:lnTo>
                  <a:pt x="50" y="181"/>
                </a:lnTo>
                <a:lnTo>
                  <a:pt x="53" y="176"/>
                </a:lnTo>
                <a:lnTo>
                  <a:pt x="56" y="170"/>
                </a:lnTo>
                <a:lnTo>
                  <a:pt x="56" y="170"/>
                </a:lnTo>
                <a:lnTo>
                  <a:pt x="56" y="169"/>
                </a:lnTo>
                <a:lnTo>
                  <a:pt x="55" y="169"/>
                </a:lnTo>
                <a:lnTo>
                  <a:pt x="55" y="169"/>
                </a:lnTo>
                <a:lnTo>
                  <a:pt x="44" y="175"/>
                </a:lnTo>
                <a:lnTo>
                  <a:pt x="35" y="183"/>
                </a:lnTo>
                <a:lnTo>
                  <a:pt x="19" y="199"/>
                </a:lnTo>
                <a:lnTo>
                  <a:pt x="19" y="199"/>
                </a:lnTo>
                <a:lnTo>
                  <a:pt x="15" y="201"/>
                </a:lnTo>
                <a:lnTo>
                  <a:pt x="15" y="201"/>
                </a:lnTo>
                <a:lnTo>
                  <a:pt x="15" y="201"/>
                </a:lnTo>
                <a:lnTo>
                  <a:pt x="16" y="199"/>
                </a:lnTo>
                <a:lnTo>
                  <a:pt x="18" y="195"/>
                </a:lnTo>
                <a:lnTo>
                  <a:pt x="18" y="195"/>
                </a:lnTo>
                <a:lnTo>
                  <a:pt x="22" y="191"/>
                </a:lnTo>
                <a:lnTo>
                  <a:pt x="27" y="186"/>
                </a:lnTo>
                <a:lnTo>
                  <a:pt x="27" y="186"/>
                </a:lnTo>
                <a:lnTo>
                  <a:pt x="35" y="177"/>
                </a:lnTo>
                <a:lnTo>
                  <a:pt x="43" y="168"/>
                </a:lnTo>
                <a:lnTo>
                  <a:pt x="43" y="168"/>
                </a:lnTo>
                <a:lnTo>
                  <a:pt x="43" y="167"/>
                </a:lnTo>
                <a:lnTo>
                  <a:pt x="43" y="167"/>
                </a:lnTo>
                <a:lnTo>
                  <a:pt x="55" y="168"/>
                </a:lnTo>
                <a:lnTo>
                  <a:pt x="66" y="170"/>
                </a:lnTo>
                <a:lnTo>
                  <a:pt x="66" y="170"/>
                </a:lnTo>
                <a:lnTo>
                  <a:pt x="67" y="170"/>
                </a:lnTo>
                <a:lnTo>
                  <a:pt x="67" y="170"/>
                </a:lnTo>
                <a:lnTo>
                  <a:pt x="57" y="180"/>
                </a:lnTo>
                <a:lnTo>
                  <a:pt x="47" y="190"/>
                </a:lnTo>
                <a:lnTo>
                  <a:pt x="47" y="190"/>
                </a:lnTo>
                <a:close/>
                <a:moveTo>
                  <a:pt x="16" y="187"/>
                </a:moveTo>
                <a:lnTo>
                  <a:pt x="16" y="187"/>
                </a:lnTo>
                <a:lnTo>
                  <a:pt x="22" y="180"/>
                </a:lnTo>
                <a:lnTo>
                  <a:pt x="22" y="180"/>
                </a:lnTo>
                <a:lnTo>
                  <a:pt x="31" y="167"/>
                </a:lnTo>
                <a:lnTo>
                  <a:pt x="31" y="167"/>
                </a:lnTo>
                <a:lnTo>
                  <a:pt x="41" y="166"/>
                </a:lnTo>
                <a:lnTo>
                  <a:pt x="41" y="166"/>
                </a:lnTo>
                <a:lnTo>
                  <a:pt x="34" y="170"/>
                </a:lnTo>
                <a:lnTo>
                  <a:pt x="27" y="175"/>
                </a:lnTo>
                <a:lnTo>
                  <a:pt x="16" y="187"/>
                </a:lnTo>
                <a:lnTo>
                  <a:pt x="16" y="187"/>
                </a:lnTo>
                <a:close/>
                <a:moveTo>
                  <a:pt x="12" y="182"/>
                </a:moveTo>
                <a:lnTo>
                  <a:pt x="12" y="182"/>
                </a:lnTo>
                <a:lnTo>
                  <a:pt x="23" y="171"/>
                </a:lnTo>
                <a:lnTo>
                  <a:pt x="23" y="171"/>
                </a:lnTo>
                <a:lnTo>
                  <a:pt x="27" y="167"/>
                </a:lnTo>
                <a:lnTo>
                  <a:pt x="27" y="167"/>
                </a:lnTo>
                <a:lnTo>
                  <a:pt x="29" y="167"/>
                </a:lnTo>
                <a:lnTo>
                  <a:pt x="29" y="167"/>
                </a:lnTo>
                <a:lnTo>
                  <a:pt x="23" y="174"/>
                </a:lnTo>
                <a:lnTo>
                  <a:pt x="23" y="174"/>
                </a:lnTo>
                <a:lnTo>
                  <a:pt x="11" y="190"/>
                </a:lnTo>
                <a:lnTo>
                  <a:pt x="11" y="190"/>
                </a:lnTo>
                <a:lnTo>
                  <a:pt x="10" y="186"/>
                </a:lnTo>
                <a:lnTo>
                  <a:pt x="10" y="186"/>
                </a:lnTo>
                <a:lnTo>
                  <a:pt x="10" y="175"/>
                </a:lnTo>
                <a:lnTo>
                  <a:pt x="10" y="175"/>
                </a:lnTo>
                <a:lnTo>
                  <a:pt x="16" y="171"/>
                </a:lnTo>
                <a:lnTo>
                  <a:pt x="23" y="168"/>
                </a:lnTo>
                <a:lnTo>
                  <a:pt x="23" y="168"/>
                </a:lnTo>
                <a:lnTo>
                  <a:pt x="11" y="180"/>
                </a:lnTo>
                <a:lnTo>
                  <a:pt x="11" y="180"/>
                </a:lnTo>
                <a:lnTo>
                  <a:pt x="10" y="181"/>
                </a:lnTo>
                <a:lnTo>
                  <a:pt x="11" y="182"/>
                </a:lnTo>
                <a:lnTo>
                  <a:pt x="12" y="182"/>
                </a:lnTo>
                <a:lnTo>
                  <a:pt x="12" y="182"/>
                </a:lnTo>
                <a:lnTo>
                  <a:pt x="12" y="182"/>
                </a:lnTo>
                <a:close/>
                <a:moveTo>
                  <a:pt x="33" y="250"/>
                </a:moveTo>
                <a:lnTo>
                  <a:pt x="33" y="250"/>
                </a:lnTo>
                <a:lnTo>
                  <a:pt x="45" y="242"/>
                </a:lnTo>
                <a:lnTo>
                  <a:pt x="55" y="233"/>
                </a:lnTo>
                <a:lnTo>
                  <a:pt x="76" y="214"/>
                </a:lnTo>
                <a:lnTo>
                  <a:pt x="87" y="205"/>
                </a:lnTo>
                <a:lnTo>
                  <a:pt x="98" y="196"/>
                </a:lnTo>
                <a:lnTo>
                  <a:pt x="109" y="187"/>
                </a:lnTo>
                <a:lnTo>
                  <a:pt x="121" y="180"/>
                </a:lnTo>
                <a:lnTo>
                  <a:pt x="121" y="180"/>
                </a:lnTo>
                <a:lnTo>
                  <a:pt x="128" y="175"/>
                </a:lnTo>
                <a:lnTo>
                  <a:pt x="131" y="173"/>
                </a:lnTo>
                <a:lnTo>
                  <a:pt x="132" y="173"/>
                </a:lnTo>
                <a:lnTo>
                  <a:pt x="131" y="174"/>
                </a:lnTo>
                <a:lnTo>
                  <a:pt x="131" y="174"/>
                </a:lnTo>
                <a:lnTo>
                  <a:pt x="119" y="185"/>
                </a:lnTo>
                <a:lnTo>
                  <a:pt x="119" y="185"/>
                </a:lnTo>
                <a:lnTo>
                  <a:pt x="92" y="208"/>
                </a:lnTo>
                <a:lnTo>
                  <a:pt x="92" y="208"/>
                </a:lnTo>
                <a:lnTo>
                  <a:pt x="66" y="233"/>
                </a:lnTo>
                <a:lnTo>
                  <a:pt x="54" y="246"/>
                </a:lnTo>
                <a:lnTo>
                  <a:pt x="42" y="259"/>
                </a:lnTo>
                <a:lnTo>
                  <a:pt x="42" y="259"/>
                </a:lnTo>
                <a:lnTo>
                  <a:pt x="41" y="259"/>
                </a:lnTo>
                <a:lnTo>
                  <a:pt x="41" y="259"/>
                </a:lnTo>
                <a:lnTo>
                  <a:pt x="33" y="250"/>
                </a:lnTo>
                <a:lnTo>
                  <a:pt x="33" y="250"/>
                </a:lnTo>
                <a:close/>
                <a:moveTo>
                  <a:pt x="88" y="281"/>
                </a:moveTo>
                <a:lnTo>
                  <a:pt x="88" y="281"/>
                </a:lnTo>
                <a:lnTo>
                  <a:pt x="93" y="279"/>
                </a:lnTo>
                <a:lnTo>
                  <a:pt x="93" y="279"/>
                </a:lnTo>
                <a:lnTo>
                  <a:pt x="95" y="279"/>
                </a:lnTo>
                <a:lnTo>
                  <a:pt x="97" y="276"/>
                </a:lnTo>
                <a:lnTo>
                  <a:pt x="97" y="276"/>
                </a:lnTo>
                <a:lnTo>
                  <a:pt x="105" y="270"/>
                </a:lnTo>
                <a:lnTo>
                  <a:pt x="105" y="270"/>
                </a:lnTo>
                <a:lnTo>
                  <a:pt x="119" y="259"/>
                </a:lnTo>
                <a:lnTo>
                  <a:pt x="132" y="247"/>
                </a:lnTo>
                <a:lnTo>
                  <a:pt x="159" y="224"/>
                </a:lnTo>
                <a:lnTo>
                  <a:pt x="159" y="224"/>
                </a:lnTo>
                <a:lnTo>
                  <a:pt x="174" y="213"/>
                </a:lnTo>
                <a:lnTo>
                  <a:pt x="187" y="202"/>
                </a:lnTo>
                <a:lnTo>
                  <a:pt x="187" y="202"/>
                </a:lnTo>
                <a:lnTo>
                  <a:pt x="200" y="190"/>
                </a:lnTo>
                <a:lnTo>
                  <a:pt x="200" y="190"/>
                </a:lnTo>
                <a:lnTo>
                  <a:pt x="208" y="185"/>
                </a:lnTo>
                <a:lnTo>
                  <a:pt x="208" y="185"/>
                </a:lnTo>
                <a:lnTo>
                  <a:pt x="213" y="184"/>
                </a:lnTo>
                <a:lnTo>
                  <a:pt x="213" y="184"/>
                </a:lnTo>
                <a:lnTo>
                  <a:pt x="201" y="197"/>
                </a:lnTo>
                <a:lnTo>
                  <a:pt x="188" y="210"/>
                </a:lnTo>
                <a:lnTo>
                  <a:pt x="174" y="221"/>
                </a:lnTo>
                <a:lnTo>
                  <a:pt x="159" y="233"/>
                </a:lnTo>
                <a:lnTo>
                  <a:pt x="131" y="256"/>
                </a:lnTo>
                <a:lnTo>
                  <a:pt x="117" y="269"/>
                </a:lnTo>
                <a:lnTo>
                  <a:pt x="105" y="281"/>
                </a:lnTo>
                <a:lnTo>
                  <a:pt x="105" y="281"/>
                </a:lnTo>
                <a:lnTo>
                  <a:pt x="105" y="283"/>
                </a:lnTo>
                <a:lnTo>
                  <a:pt x="105" y="283"/>
                </a:lnTo>
                <a:lnTo>
                  <a:pt x="106" y="283"/>
                </a:lnTo>
                <a:lnTo>
                  <a:pt x="106" y="283"/>
                </a:lnTo>
                <a:lnTo>
                  <a:pt x="133" y="263"/>
                </a:lnTo>
                <a:lnTo>
                  <a:pt x="160" y="241"/>
                </a:lnTo>
                <a:lnTo>
                  <a:pt x="188" y="219"/>
                </a:lnTo>
                <a:lnTo>
                  <a:pt x="214" y="197"/>
                </a:lnTo>
                <a:lnTo>
                  <a:pt x="214" y="197"/>
                </a:lnTo>
                <a:lnTo>
                  <a:pt x="205" y="205"/>
                </a:lnTo>
                <a:lnTo>
                  <a:pt x="205" y="205"/>
                </a:lnTo>
                <a:lnTo>
                  <a:pt x="176" y="232"/>
                </a:lnTo>
                <a:lnTo>
                  <a:pt x="176" y="232"/>
                </a:lnTo>
                <a:lnTo>
                  <a:pt x="148" y="257"/>
                </a:lnTo>
                <a:lnTo>
                  <a:pt x="121" y="283"/>
                </a:lnTo>
                <a:lnTo>
                  <a:pt x="121" y="283"/>
                </a:lnTo>
                <a:lnTo>
                  <a:pt x="120" y="284"/>
                </a:lnTo>
                <a:lnTo>
                  <a:pt x="121" y="284"/>
                </a:lnTo>
                <a:lnTo>
                  <a:pt x="121" y="285"/>
                </a:lnTo>
                <a:lnTo>
                  <a:pt x="122" y="285"/>
                </a:lnTo>
                <a:lnTo>
                  <a:pt x="122" y="285"/>
                </a:lnTo>
                <a:lnTo>
                  <a:pt x="148" y="266"/>
                </a:lnTo>
                <a:lnTo>
                  <a:pt x="173" y="244"/>
                </a:lnTo>
                <a:lnTo>
                  <a:pt x="222" y="202"/>
                </a:lnTo>
                <a:lnTo>
                  <a:pt x="222" y="202"/>
                </a:lnTo>
                <a:lnTo>
                  <a:pt x="221" y="203"/>
                </a:lnTo>
                <a:lnTo>
                  <a:pt x="221" y="203"/>
                </a:lnTo>
                <a:lnTo>
                  <a:pt x="194" y="230"/>
                </a:lnTo>
                <a:lnTo>
                  <a:pt x="194" y="230"/>
                </a:lnTo>
                <a:lnTo>
                  <a:pt x="142" y="280"/>
                </a:lnTo>
                <a:lnTo>
                  <a:pt x="142" y="280"/>
                </a:lnTo>
                <a:lnTo>
                  <a:pt x="142" y="281"/>
                </a:lnTo>
                <a:lnTo>
                  <a:pt x="142" y="281"/>
                </a:lnTo>
                <a:lnTo>
                  <a:pt x="143" y="282"/>
                </a:lnTo>
                <a:lnTo>
                  <a:pt x="144" y="282"/>
                </a:lnTo>
                <a:lnTo>
                  <a:pt x="144" y="282"/>
                </a:lnTo>
                <a:lnTo>
                  <a:pt x="155" y="274"/>
                </a:lnTo>
                <a:lnTo>
                  <a:pt x="165" y="266"/>
                </a:lnTo>
                <a:lnTo>
                  <a:pt x="186" y="247"/>
                </a:lnTo>
                <a:lnTo>
                  <a:pt x="205" y="229"/>
                </a:lnTo>
                <a:lnTo>
                  <a:pt x="225" y="212"/>
                </a:lnTo>
                <a:lnTo>
                  <a:pt x="225" y="212"/>
                </a:lnTo>
                <a:lnTo>
                  <a:pt x="233" y="206"/>
                </a:lnTo>
                <a:lnTo>
                  <a:pt x="233" y="206"/>
                </a:lnTo>
                <a:lnTo>
                  <a:pt x="229" y="210"/>
                </a:lnTo>
                <a:lnTo>
                  <a:pt x="225" y="216"/>
                </a:lnTo>
                <a:lnTo>
                  <a:pt x="225" y="216"/>
                </a:lnTo>
                <a:lnTo>
                  <a:pt x="216" y="223"/>
                </a:lnTo>
                <a:lnTo>
                  <a:pt x="207" y="231"/>
                </a:lnTo>
                <a:lnTo>
                  <a:pt x="207" y="231"/>
                </a:lnTo>
                <a:lnTo>
                  <a:pt x="196" y="240"/>
                </a:lnTo>
                <a:lnTo>
                  <a:pt x="185" y="250"/>
                </a:lnTo>
                <a:lnTo>
                  <a:pt x="164" y="273"/>
                </a:lnTo>
                <a:lnTo>
                  <a:pt x="164" y="273"/>
                </a:lnTo>
                <a:lnTo>
                  <a:pt x="164" y="273"/>
                </a:lnTo>
                <a:lnTo>
                  <a:pt x="164" y="274"/>
                </a:lnTo>
                <a:lnTo>
                  <a:pt x="165" y="274"/>
                </a:lnTo>
                <a:lnTo>
                  <a:pt x="165" y="274"/>
                </a:lnTo>
                <a:lnTo>
                  <a:pt x="174" y="270"/>
                </a:lnTo>
                <a:lnTo>
                  <a:pt x="182" y="266"/>
                </a:lnTo>
                <a:lnTo>
                  <a:pt x="195" y="254"/>
                </a:lnTo>
                <a:lnTo>
                  <a:pt x="221" y="231"/>
                </a:lnTo>
                <a:lnTo>
                  <a:pt x="221" y="231"/>
                </a:lnTo>
                <a:lnTo>
                  <a:pt x="230" y="223"/>
                </a:lnTo>
                <a:lnTo>
                  <a:pt x="230" y="223"/>
                </a:lnTo>
                <a:lnTo>
                  <a:pt x="229" y="226"/>
                </a:lnTo>
                <a:lnTo>
                  <a:pt x="229" y="226"/>
                </a:lnTo>
                <a:lnTo>
                  <a:pt x="215" y="238"/>
                </a:lnTo>
                <a:lnTo>
                  <a:pt x="215" y="238"/>
                </a:lnTo>
                <a:lnTo>
                  <a:pt x="207" y="246"/>
                </a:lnTo>
                <a:lnTo>
                  <a:pt x="200" y="253"/>
                </a:lnTo>
                <a:lnTo>
                  <a:pt x="193" y="262"/>
                </a:lnTo>
                <a:lnTo>
                  <a:pt x="185" y="270"/>
                </a:lnTo>
                <a:lnTo>
                  <a:pt x="185" y="270"/>
                </a:lnTo>
                <a:lnTo>
                  <a:pt x="185" y="270"/>
                </a:lnTo>
                <a:lnTo>
                  <a:pt x="185" y="270"/>
                </a:lnTo>
                <a:lnTo>
                  <a:pt x="172" y="276"/>
                </a:lnTo>
                <a:lnTo>
                  <a:pt x="158" y="280"/>
                </a:lnTo>
                <a:lnTo>
                  <a:pt x="144" y="283"/>
                </a:lnTo>
                <a:lnTo>
                  <a:pt x="129" y="285"/>
                </a:lnTo>
                <a:lnTo>
                  <a:pt x="129" y="285"/>
                </a:lnTo>
                <a:lnTo>
                  <a:pt x="119" y="285"/>
                </a:lnTo>
                <a:lnTo>
                  <a:pt x="109" y="284"/>
                </a:lnTo>
                <a:lnTo>
                  <a:pt x="99" y="283"/>
                </a:lnTo>
                <a:lnTo>
                  <a:pt x="88" y="281"/>
                </a:lnTo>
                <a:lnTo>
                  <a:pt x="88" y="281"/>
                </a:lnTo>
                <a:close/>
                <a:moveTo>
                  <a:pt x="193" y="266"/>
                </a:moveTo>
                <a:lnTo>
                  <a:pt x="193" y="266"/>
                </a:lnTo>
                <a:lnTo>
                  <a:pt x="203" y="254"/>
                </a:lnTo>
                <a:lnTo>
                  <a:pt x="213" y="243"/>
                </a:lnTo>
                <a:lnTo>
                  <a:pt x="213" y="243"/>
                </a:lnTo>
                <a:lnTo>
                  <a:pt x="219" y="236"/>
                </a:lnTo>
                <a:lnTo>
                  <a:pt x="226" y="231"/>
                </a:lnTo>
                <a:lnTo>
                  <a:pt x="226" y="231"/>
                </a:lnTo>
                <a:lnTo>
                  <a:pt x="219" y="241"/>
                </a:lnTo>
                <a:lnTo>
                  <a:pt x="212" y="250"/>
                </a:lnTo>
                <a:lnTo>
                  <a:pt x="203" y="258"/>
                </a:lnTo>
                <a:lnTo>
                  <a:pt x="193" y="266"/>
                </a:lnTo>
                <a:lnTo>
                  <a:pt x="193" y="266"/>
                </a:lnTo>
                <a:close/>
                <a:moveTo>
                  <a:pt x="231" y="220"/>
                </a:moveTo>
                <a:lnTo>
                  <a:pt x="231" y="220"/>
                </a:lnTo>
                <a:lnTo>
                  <a:pt x="217" y="232"/>
                </a:lnTo>
                <a:lnTo>
                  <a:pt x="203" y="244"/>
                </a:lnTo>
                <a:lnTo>
                  <a:pt x="203" y="244"/>
                </a:lnTo>
                <a:lnTo>
                  <a:pt x="194" y="253"/>
                </a:lnTo>
                <a:lnTo>
                  <a:pt x="184" y="262"/>
                </a:lnTo>
                <a:lnTo>
                  <a:pt x="184" y="262"/>
                </a:lnTo>
                <a:lnTo>
                  <a:pt x="174" y="269"/>
                </a:lnTo>
                <a:lnTo>
                  <a:pt x="171" y="271"/>
                </a:lnTo>
                <a:lnTo>
                  <a:pt x="174" y="267"/>
                </a:lnTo>
                <a:lnTo>
                  <a:pt x="174" y="267"/>
                </a:lnTo>
                <a:lnTo>
                  <a:pt x="192" y="247"/>
                </a:lnTo>
                <a:lnTo>
                  <a:pt x="201" y="238"/>
                </a:lnTo>
                <a:lnTo>
                  <a:pt x="211" y="230"/>
                </a:lnTo>
                <a:lnTo>
                  <a:pt x="211" y="230"/>
                </a:lnTo>
                <a:lnTo>
                  <a:pt x="219" y="224"/>
                </a:lnTo>
                <a:lnTo>
                  <a:pt x="226" y="217"/>
                </a:lnTo>
                <a:lnTo>
                  <a:pt x="232" y="210"/>
                </a:lnTo>
                <a:lnTo>
                  <a:pt x="235" y="206"/>
                </a:lnTo>
                <a:lnTo>
                  <a:pt x="237" y="202"/>
                </a:lnTo>
                <a:lnTo>
                  <a:pt x="237" y="202"/>
                </a:lnTo>
                <a:lnTo>
                  <a:pt x="236" y="200"/>
                </a:lnTo>
                <a:lnTo>
                  <a:pt x="235" y="201"/>
                </a:lnTo>
                <a:lnTo>
                  <a:pt x="235" y="201"/>
                </a:lnTo>
                <a:lnTo>
                  <a:pt x="225" y="210"/>
                </a:lnTo>
                <a:lnTo>
                  <a:pt x="214" y="218"/>
                </a:lnTo>
                <a:lnTo>
                  <a:pt x="204" y="227"/>
                </a:lnTo>
                <a:lnTo>
                  <a:pt x="193" y="236"/>
                </a:lnTo>
                <a:lnTo>
                  <a:pt x="193" y="236"/>
                </a:lnTo>
                <a:lnTo>
                  <a:pt x="171" y="257"/>
                </a:lnTo>
                <a:lnTo>
                  <a:pt x="171" y="257"/>
                </a:lnTo>
                <a:lnTo>
                  <a:pt x="148" y="278"/>
                </a:lnTo>
                <a:lnTo>
                  <a:pt x="148" y="278"/>
                </a:lnTo>
                <a:lnTo>
                  <a:pt x="191" y="236"/>
                </a:lnTo>
                <a:lnTo>
                  <a:pt x="232" y="195"/>
                </a:lnTo>
                <a:lnTo>
                  <a:pt x="232" y="195"/>
                </a:lnTo>
                <a:lnTo>
                  <a:pt x="234" y="193"/>
                </a:lnTo>
                <a:lnTo>
                  <a:pt x="234" y="193"/>
                </a:lnTo>
                <a:lnTo>
                  <a:pt x="238" y="189"/>
                </a:lnTo>
                <a:lnTo>
                  <a:pt x="238" y="189"/>
                </a:lnTo>
                <a:lnTo>
                  <a:pt x="238" y="188"/>
                </a:lnTo>
                <a:lnTo>
                  <a:pt x="238" y="188"/>
                </a:lnTo>
                <a:lnTo>
                  <a:pt x="237" y="187"/>
                </a:lnTo>
                <a:lnTo>
                  <a:pt x="236" y="188"/>
                </a:lnTo>
                <a:lnTo>
                  <a:pt x="236" y="188"/>
                </a:lnTo>
                <a:lnTo>
                  <a:pt x="208" y="212"/>
                </a:lnTo>
                <a:lnTo>
                  <a:pt x="179" y="236"/>
                </a:lnTo>
                <a:lnTo>
                  <a:pt x="179" y="236"/>
                </a:lnTo>
                <a:lnTo>
                  <a:pt x="150" y="261"/>
                </a:lnTo>
                <a:lnTo>
                  <a:pt x="150" y="261"/>
                </a:lnTo>
                <a:lnTo>
                  <a:pt x="134" y="273"/>
                </a:lnTo>
                <a:lnTo>
                  <a:pt x="134" y="273"/>
                </a:lnTo>
                <a:lnTo>
                  <a:pt x="181" y="230"/>
                </a:lnTo>
                <a:lnTo>
                  <a:pt x="181" y="230"/>
                </a:lnTo>
                <a:lnTo>
                  <a:pt x="206" y="207"/>
                </a:lnTo>
                <a:lnTo>
                  <a:pt x="219" y="195"/>
                </a:lnTo>
                <a:lnTo>
                  <a:pt x="231" y="182"/>
                </a:lnTo>
                <a:lnTo>
                  <a:pt x="231" y="182"/>
                </a:lnTo>
                <a:lnTo>
                  <a:pt x="231" y="181"/>
                </a:lnTo>
                <a:lnTo>
                  <a:pt x="231" y="180"/>
                </a:lnTo>
                <a:lnTo>
                  <a:pt x="230" y="180"/>
                </a:lnTo>
                <a:lnTo>
                  <a:pt x="229" y="180"/>
                </a:lnTo>
                <a:lnTo>
                  <a:pt x="229" y="180"/>
                </a:lnTo>
                <a:lnTo>
                  <a:pt x="200" y="206"/>
                </a:lnTo>
                <a:lnTo>
                  <a:pt x="171" y="230"/>
                </a:lnTo>
                <a:lnTo>
                  <a:pt x="171" y="230"/>
                </a:lnTo>
                <a:lnTo>
                  <a:pt x="136" y="257"/>
                </a:lnTo>
                <a:lnTo>
                  <a:pt x="136" y="257"/>
                </a:lnTo>
                <a:lnTo>
                  <a:pt x="118" y="272"/>
                </a:lnTo>
                <a:lnTo>
                  <a:pt x="118" y="272"/>
                </a:lnTo>
                <a:lnTo>
                  <a:pt x="111" y="278"/>
                </a:lnTo>
                <a:lnTo>
                  <a:pt x="111" y="278"/>
                </a:lnTo>
                <a:lnTo>
                  <a:pt x="113" y="276"/>
                </a:lnTo>
                <a:lnTo>
                  <a:pt x="113" y="276"/>
                </a:lnTo>
                <a:lnTo>
                  <a:pt x="127" y="263"/>
                </a:lnTo>
                <a:lnTo>
                  <a:pt x="141" y="251"/>
                </a:lnTo>
                <a:lnTo>
                  <a:pt x="155" y="239"/>
                </a:lnTo>
                <a:lnTo>
                  <a:pt x="169" y="227"/>
                </a:lnTo>
                <a:lnTo>
                  <a:pt x="169" y="227"/>
                </a:lnTo>
                <a:lnTo>
                  <a:pt x="194" y="205"/>
                </a:lnTo>
                <a:lnTo>
                  <a:pt x="206" y="194"/>
                </a:lnTo>
                <a:lnTo>
                  <a:pt x="217" y="182"/>
                </a:lnTo>
                <a:lnTo>
                  <a:pt x="217" y="182"/>
                </a:lnTo>
                <a:lnTo>
                  <a:pt x="222" y="180"/>
                </a:lnTo>
                <a:lnTo>
                  <a:pt x="228" y="177"/>
                </a:lnTo>
                <a:lnTo>
                  <a:pt x="233" y="176"/>
                </a:lnTo>
                <a:lnTo>
                  <a:pt x="239" y="177"/>
                </a:lnTo>
                <a:lnTo>
                  <a:pt x="239" y="177"/>
                </a:lnTo>
                <a:lnTo>
                  <a:pt x="239" y="177"/>
                </a:lnTo>
                <a:lnTo>
                  <a:pt x="239" y="177"/>
                </a:lnTo>
                <a:lnTo>
                  <a:pt x="239" y="188"/>
                </a:lnTo>
                <a:lnTo>
                  <a:pt x="239" y="188"/>
                </a:lnTo>
                <a:lnTo>
                  <a:pt x="238" y="196"/>
                </a:lnTo>
                <a:lnTo>
                  <a:pt x="236" y="205"/>
                </a:lnTo>
                <a:lnTo>
                  <a:pt x="234" y="213"/>
                </a:lnTo>
                <a:lnTo>
                  <a:pt x="231" y="220"/>
                </a:lnTo>
                <a:lnTo>
                  <a:pt x="231" y="220"/>
                </a:lnTo>
                <a:close/>
                <a:moveTo>
                  <a:pt x="103" y="81"/>
                </a:moveTo>
                <a:lnTo>
                  <a:pt x="103" y="81"/>
                </a:lnTo>
                <a:lnTo>
                  <a:pt x="105" y="81"/>
                </a:lnTo>
                <a:lnTo>
                  <a:pt x="105" y="81"/>
                </a:lnTo>
                <a:lnTo>
                  <a:pt x="108" y="81"/>
                </a:lnTo>
                <a:lnTo>
                  <a:pt x="109" y="80"/>
                </a:lnTo>
                <a:lnTo>
                  <a:pt x="110" y="78"/>
                </a:lnTo>
                <a:lnTo>
                  <a:pt x="110" y="78"/>
                </a:lnTo>
                <a:lnTo>
                  <a:pt x="111" y="70"/>
                </a:lnTo>
                <a:lnTo>
                  <a:pt x="112" y="61"/>
                </a:lnTo>
                <a:lnTo>
                  <a:pt x="111" y="44"/>
                </a:lnTo>
                <a:lnTo>
                  <a:pt x="110" y="27"/>
                </a:lnTo>
                <a:lnTo>
                  <a:pt x="110" y="9"/>
                </a:lnTo>
                <a:lnTo>
                  <a:pt x="110" y="9"/>
                </a:lnTo>
                <a:lnTo>
                  <a:pt x="119" y="10"/>
                </a:lnTo>
                <a:lnTo>
                  <a:pt x="128" y="10"/>
                </a:lnTo>
                <a:lnTo>
                  <a:pt x="146" y="9"/>
                </a:lnTo>
                <a:lnTo>
                  <a:pt x="146" y="9"/>
                </a:lnTo>
                <a:lnTo>
                  <a:pt x="148" y="18"/>
                </a:lnTo>
                <a:lnTo>
                  <a:pt x="148" y="27"/>
                </a:lnTo>
                <a:lnTo>
                  <a:pt x="149" y="43"/>
                </a:lnTo>
                <a:lnTo>
                  <a:pt x="148" y="77"/>
                </a:lnTo>
                <a:lnTo>
                  <a:pt x="148" y="77"/>
                </a:lnTo>
                <a:lnTo>
                  <a:pt x="148" y="80"/>
                </a:lnTo>
                <a:lnTo>
                  <a:pt x="148" y="80"/>
                </a:lnTo>
                <a:lnTo>
                  <a:pt x="150" y="81"/>
                </a:lnTo>
                <a:lnTo>
                  <a:pt x="152" y="81"/>
                </a:lnTo>
                <a:lnTo>
                  <a:pt x="152" y="81"/>
                </a:lnTo>
                <a:lnTo>
                  <a:pt x="161" y="82"/>
                </a:lnTo>
                <a:lnTo>
                  <a:pt x="171" y="83"/>
                </a:lnTo>
                <a:lnTo>
                  <a:pt x="179" y="85"/>
                </a:lnTo>
                <a:lnTo>
                  <a:pt x="187" y="87"/>
                </a:lnTo>
                <a:lnTo>
                  <a:pt x="195" y="91"/>
                </a:lnTo>
                <a:lnTo>
                  <a:pt x="201" y="95"/>
                </a:lnTo>
                <a:lnTo>
                  <a:pt x="208" y="102"/>
                </a:lnTo>
                <a:lnTo>
                  <a:pt x="213" y="107"/>
                </a:lnTo>
                <a:lnTo>
                  <a:pt x="219" y="113"/>
                </a:lnTo>
                <a:lnTo>
                  <a:pt x="223" y="120"/>
                </a:lnTo>
                <a:lnTo>
                  <a:pt x="227" y="127"/>
                </a:lnTo>
                <a:lnTo>
                  <a:pt x="231" y="135"/>
                </a:lnTo>
                <a:lnTo>
                  <a:pt x="234" y="143"/>
                </a:lnTo>
                <a:lnTo>
                  <a:pt x="236" y="151"/>
                </a:lnTo>
                <a:lnTo>
                  <a:pt x="238" y="160"/>
                </a:lnTo>
                <a:lnTo>
                  <a:pt x="239" y="168"/>
                </a:lnTo>
                <a:lnTo>
                  <a:pt x="239" y="168"/>
                </a:lnTo>
                <a:lnTo>
                  <a:pt x="234" y="168"/>
                </a:lnTo>
                <a:lnTo>
                  <a:pt x="230" y="168"/>
                </a:lnTo>
                <a:lnTo>
                  <a:pt x="225" y="169"/>
                </a:lnTo>
                <a:lnTo>
                  <a:pt x="220" y="171"/>
                </a:lnTo>
                <a:lnTo>
                  <a:pt x="220" y="171"/>
                </a:lnTo>
                <a:lnTo>
                  <a:pt x="210" y="175"/>
                </a:lnTo>
                <a:lnTo>
                  <a:pt x="205" y="175"/>
                </a:lnTo>
                <a:lnTo>
                  <a:pt x="201" y="175"/>
                </a:lnTo>
                <a:lnTo>
                  <a:pt x="197" y="174"/>
                </a:lnTo>
                <a:lnTo>
                  <a:pt x="192" y="173"/>
                </a:lnTo>
                <a:lnTo>
                  <a:pt x="182" y="168"/>
                </a:lnTo>
                <a:lnTo>
                  <a:pt x="182" y="168"/>
                </a:lnTo>
                <a:lnTo>
                  <a:pt x="175" y="164"/>
                </a:lnTo>
                <a:lnTo>
                  <a:pt x="166" y="161"/>
                </a:lnTo>
                <a:lnTo>
                  <a:pt x="158" y="160"/>
                </a:lnTo>
                <a:lnTo>
                  <a:pt x="150" y="159"/>
                </a:lnTo>
                <a:lnTo>
                  <a:pt x="142" y="160"/>
                </a:lnTo>
                <a:lnTo>
                  <a:pt x="134" y="161"/>
                </a:lnTo>
                <a:lnTo>
                  <a:pt x="118" y="166"/>
                </a:lnTo>
                <a:lnTo>
                  <a:pt x="118" y="166"/>
                </a:lnTo>
                <a:lnTo>
                  <a:pt x="107" y="169"/>
                </a:lnTo>
                <a:lnTo>
                  <a:pt x="97" y="169"/>
                </a:lnTo>
                <a:lnTo>
                  <a:pt x="87" y="168"/>
                </a:lnTo>
                <a:lnTo>
                  <a:pt x="76" y="164"/>
                </a:lnTo>
                <a:lnTo>
                  <a:pt x="76" y="164"/>
                </a:lnTo>
                <a:lnTo>
                  <a:pt x="70" y="162"/>
                </a:lnTo>
                <a:lnTo>
                  <a:pt x="63" y="161"/>
                </a:lnTo>
                <a:lnTo>
                  <a:pt x="50" y="159"/>
                </a:lnTo>
                <a:lnTo>
                  <a:pt x="50" y="159"/>
                </a:lnTo>
                <a:lnTo>
                  <a:pt x="40" y="158"/>
                </a:lnTo>
                <a:lnTo>
                  <a:pt x="30" y="158"/>
                </a:lnTo>
                <a:lnTo>
                  <a:pt x="21" y="160"/>
                </a:lnTo>
                <a:lnTo>
                  <a:pt x="12" y="163"/>
                </a:lnTo>
                <a:lnTo>
                  <a:pt x="12" y="163"/>
                </a:lnTo>
                <a:lnTo>
                  <a:pt x="14" y="155"/>
                </a:lnTo>
                <a:lnTo>
                  <a:pt x="16" y="147"/>
                </a:lnTo>
                <a:lnTo>
                  <a:pt x="19" y="140"/>
                </a:lnTo>
                <a:lnTo>
                  <a:pt x="23" y="132"/>
                </a:lnTo>
                <a:lnTo>
                  <a:pt x="27" y="125"/>
                </a:lnTo>
                <a:lnTo>
                  <a:pt x="32" y="118"/>
                </a:lnTo>
                <a:lnTo>
                  <a:pt x="38" y="112"/>
                </a:lnTo>
                <a:lnTo>
                  <a:pt x="44" y="106"/>
                </a:lnTo>
                <a:lnTo>
                  <a:pt x="50" y="100"/>
                </a:lnTo>
                <a:lnTo>
                  <a:pt x="56" y="94"/>
                </a:lnTo>
                <a:lnTo>
                  <a:pt x="63" y="90"/>
                </a:lnTo>
                <a:lnTo>
                  <a:pt x="71" y="87"/>
                </a:lnTo>
                <a:lnTo>
                  <a:pt x="78" y="84"/>
                </a:lnTo>
                <a:lnTo>
                  <a:pt x="86" y="82"/>
                </a:lnTo>
                <a:lnTo>
                  <a:pt x="95" y="81"/>
                </a:lnTo>
                <a:lnTo>
                  <a:pt x="103" y="81"/>
                </a:lnTo>
                <a:lnTo>
                  <a:pt x="103" y="81"/>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38" name="Freeform 2530"/>
          <p:cNvSpPr>
            <a:spLocks noEditPoints="1"/>
          </p:cNvSpPr>
          <p:nvPr/>
        </p:nvSpPr>
        <p:spPr bwMode="auto">
          <a:xfrm>
            <a:off x="1779724" y="4537915"/>
            <a:ext cx="331788" cy="506413"/>
          </a:xfrm>
          <a:custGeom>
            <a:avLst/>
            <a:gdLst/>
            <a:ahLst/>
            <a:cxnLst>
              <a:cxn ang="0">
                <a:pos x="93" y="314"/>
              </a:cxn>
              <a:cxn ang="0">
                <a:pos x="116" y="257"/>
              </a:cxn>
              <a:cxn ang="0">
                <a:pos x="194" y="67"/>
              </a:cxn>
              <a:cxn ang="0">
                <a:pos x="208" y="20"/>
              </a:cxn>
              <a:cxn ang="0">
                <a:pos x="148" y="1"/>
              </a:cxn>
              <a:cxn ang="0">
                <a:pos x="107" y="10"/>
              </a:cxn>
              <a:cxn ang="0">
                <a:pos x="108" y="243"/>
              </a:cxn>
              <a:cxn ang="0">
                <a:pos x="18" y="246"/>
              </a:cxn>
              <a:cxn ang="0">
                <a:pos x="18" y="308"/>
              </a:cxn>
              <a:cxn ang="0">
                <a:pos x="54" y="244"/>
              </a:cxn>
              <a:cxn ang="0">
                <a:pos x="18" y="293"/>
              </a:cxn>
              <a:cxn ang="0">
                <a:pos x="38" y="270"/>
              </a:cxn>
              <a:cxn ang="0">
                <a:pos x="22" y="296"/>
              </a:cxn>
              <a:cxn ang="0">
                <a:pos x="75" y="247"/>
              </a:cxn>
              <a:cxn ang="0">
                <a:pos x="49" y="292"/>
              </a:cxn>
              <a:cxn ang="0">
                <a:pos x="72" y="273"/>
              </a:cxn>
              <a:cxn ang="0">
                <a:pos x="51" y="301"/>
              </a:cxn>
              <a:cxn ang="0">
                <a:pos x="76" y="280"/>
              </a:cxn>
              <a:cxn ang="0">
                <a:pos x="18" y="296"/>
              </a:cxn>
              <a:cxn ang="0">
                <a:pos x="38" y="246"/>
              </a:cxn>
              <a:cxn ang="0">
                <a:pos x="10" y="272"/>
              </a:cxn>
              <a:cxn ang="0">
                <a:pos x="68" y="240"/>
              </a:cxn>
              <a:cxn ang="0">
                <a:pos x="35" y="280"/>
              </a:cxn>
              <a:cxn ang="0">
                <a:pos x="81" y="255"/>
              </a:cxn>
              <a:cxn ang="0">
                <a:pos x="55" y="276"/>
              </a:cxn>
              <a:cxn ang="0">
                <a:pos x="76" y="275"/>
              </a:cxn>
              <a:cxn ang="0">
                <a:pos x="71" y="278"/>
              </a:cxn>
              <a:cxn ang="0">
                <a:pos x="70" y="310"/>
              </a:cxn>
              <a:cxn ang="0">
                <a:pos x="71" y="295"/>
              </a:cxn>
              <a:cxn ang="0">
                <a:pos x="84" y="280"/>
              </a:cxn>
              <a:cxn ang="0">
                <a:pos x="96" y="257"/>
              </a:cxn>
              <a:cxn ang="0">
                <a:pos x="76" y="310"/>
              </a:cxn>
              <a:cxn ang="0">
                <a:pos x="87" y="303"/>
              </a:cxn>
              <a:cxn ang="0">
                <a:pos x="81" y="309"/>
              </a:cxn>
              <a:cxn ang="0">
                <a:pos x="102" y="290"/>
              </a:cxn>
              <a:cxn ang="0">
                <a:pos x="84" y="298"/>
              </a:cxn>
              <a:cxn ang="0">
                <a:pos x="99" y="277"/>
              </a:cxn>
              <a:cxn ang="0">
                <a:pos x="108" y="259"/>
              </a:cxn>
              <a:cxn ang="0">
                <a:pos x="121" y="9"/>
              </a:cxn>
              <a:cxn ang="0">
                <a:pos x="116" y="19"/>
              </a:cxn>
              <a:cxn ang="0">
                <a:pos x="142" y="17"/>
              </a:cxn>
              <a:cxn ang="0">
                <a:pos x="122" y="23"/>
              </a:cxn>
              <a:cxn ang="0">
                <a:pos x="134" y="38"/>
              </a:cxn>
              <a:cxn ang="0">
                <a:pos x="126" y="55"/>
              </a:cxn>
              <a:cxn ang="0">
                <a:pos x="163" y="23"/>
              </a:cxn>
              <a:cxn ang="0">
                <a:pos x="180" y="17"/>
              </a:cxn>
              <a:cxn ang="0">
                <a:pos x="155" y="55"/>
              </a:cxn>
              <a:cxn ang="0">
                <a:pos x="165" y="55"/>
              </a:cxn>
              <a:cxn ang="0">
                <a:pos x="189" y="52"/>
              </a:cxn>
              <a:cxn ang="0">
                <a:pos x="196" y="30"/>
              </a:cxn>
              <a:cxn ang="0">
                <a:pos x="199" y="14"/>
              </a:cxn>
              <a:cxn ang="0">
                <a:pos x="187" y="56"/>
              </a:cxn>
              <a:cxn ang="0">
                <a:pos x="181" y="47"/>
              </a:cxn>
              <a:cxn ang="0">
                <a:pos x="181" y="26"/>
              </a:cxn>
              <a:cxn ang="0">
                <a:pos x="165" y="28"/>
              </a:cxn>
              <a:cxn ang="0">
                <a:pos x="173" y="12"/>
              </a:cxn>
              <a:cxn ang="0">
                <a:pos x="161" y="11"/>
              </a:cxn>
              <a:cxn ang="0">
                <a:pos x="149" y="10"/>
              </a:cxn>
              <a:cxn ang="0">
                <a:pos x="119" y="32"/>
              </a:cxn>
              <a:cxn ang="0">
                <a:pos x="120" y="21"/>
              </a:cxn>
              <a:cxn ang="0">
                <a:pos x="129" y="8"/>
              </a:cxn>
              <a:cxn ang="0">
                <a:pos x="53" y="250"/>
              </a:cxn>
              <a:cxn ang="0">
                <a:pos x="12" y="266"/>
              </a:cxn>
            </a:cxnLst>
            <a:rect l="0" t="0" r="r" b="b"/>
            <a:pathLst>
              <a:path w="209" h="319">
                <a:moveTo>
                  <a:pt x="18" y="308"/>
                </a:moveTo>
                <a:lnTo>
                  <a:pt x="18" y="308"/>
                </a:lnTo>
                <a:lnTo>
                  <a:pt x="26" y="312"/>
                </a:lnTo>
                <a:lnTo>
                  <a:pt x="35" y="316"/>
                </a:lnTo>
                <a:lnTo>
                  <a:pt x="46" y="318"/>
                </a:lnTo>
                <a:lnTo>
                  <a:pt x="55" y="319"/>
                </a:lnTo>
                <a:lnTo>
                  <a:pt x="65" y="319"/>
                </a:lnTo>
                <a:lnTo>
                  <a:pt x="75" y="319"/>
                </a:lnTo>
                <a:lnTo>
                  <a:pt x="84" y="317"/>
                </a:lnTo>
                <a:lnTo>
                  <a:pt x="93" y="314"/>
                </a:lnTo>
                <a:lnTo>
                  <a:pt x="93" y="314"/>
                </a:lnTo>
                <a:lnTo>
                  <a:pt x="102" y="310"/>
                </a:lnTo>
                <a:lnTo>
                  <a:pt x="109" y="303"/>
                </a:lnTo>
                <a:lnTo>
                  <a:pt x="114" y="297"/>
                </a:lnTo>
                <a:lnTo>
                  <a:pt x="118" y="290"/>
                </a:lnTo>
                <a:lnTo>
                  <a:pt x="119" y="282"/>
                </a:lnTo>
                <a:lnTo>
                  <a:pt x="120" y="274"/>
                </a:lnTo>
                <a:lnTo>
                  <a:pt x="118" y="266"/>
                </a:lnTo>
                <a:lnTo>
                  <a:pt x="116" y="257"/>
                </a:lnTo>
                <a:lnTo>
                  <a:pt x="116" y="257"/>
                </a:lnTo>
                <a:lnTo>
                  <a:pt x="116" y="257"/>
                </a:lnTo>
                <a:lnTo>
                  <a:pt x="116" y="257"/>
                </a:lnTo>
                <a:lnTo>
                  <a:pt x="118" y="233"/>
                </a:lnTo>
                <a:lnTo>
                  <a:pt x="119" y="208"/>
                </a:lnTo>
                <a:lnTo>
                  <a:pt x="119" y="160"/>
                </a:lnTo>
                <a:lnTo>
                  <a:pt x="118" y="111"/>
                </a:lnTo>
                <a:lnTo>
                  <a:pt x="117" y="64"/>
                </a:lnTo>
                <a:lnTo>
                  <a:pt x="117" y="64"/>
                </a:lnTo>
                <a:lnTo>
                  <a:pt x="137" y="65"/>
                </a:lnTo>
                <a:lnTo>
                  <a:pt x="156" y="65"/>
                </a:lnTo>
                <a:lnTo>
                  <a:pt x="175" y="65"/>
                </a:lnTo>
                <a:lnTo>
                  <a:pt x="184" y="66"/>
                </a:lnTo>
                <a:lnTo>
                  <a:pt x="194" y="67"/>
                </a:lnTo>
                <a:lnTo>
                  <a:pt x="194" y="67"/>
                </a:lnTo>
                <a:lnTo>
                  <a:pt x="196" y="67"/>
                </a:lnTo>
                <a:lnTo>
                  <a:pt x="198" y="66"/>
                </a:lnTo>
                <a:lnTo>
                  <a:pt x="199" y="64"/>
                </a:lnTo>
                <a:lnTo>
                  <a:pt x="199" y="61"/>
                </a:lnTo>
                <a:lnTo>
                  <a:pt x="199" y="61"/>
                </a:lnTo>
                <a:lnTo>
                  <a:pt x="199" y="61"/>
                </a:lnTo>
                <a:lnTo>
                  <a:pt x="199" y="61"/>
                </a:lnTo>
                <a:lnTo>
                  <a:pt x="201" y="47"/>
                </a:lnTo>
                <a:lnTo>
                  <a:pt x="205" y="34"/>
                </a:lnTo>
                <a:lnTo>
                  <a:pt x="208" y="20"/>
                </a:lnTo>
                <a:lnTo>
                  <a:pt x="209" y="7"/>
                </a:lnTo>
                <a:lnTo>
                  <a:pt x="209" y="7"/>
                </a:lnTo>
                <a:lnTo>
                  <a:pt x="209" y="5"/>
                </a:lnTo>
                <a:lnTo>
                  <a:pt x="207" y="3"/>
                </a:lnTo>
                <a:lnTo>
                  <a:pt x="206" y="3"/>
                </a:lnTo>
                <a:lnTo>
                  <a:pt x="203" y="3"/>
                </a:lnTo>
                <a:lnTo>
                  <a:pt x="203" y="3"/>
                </a:lnTo>
                <a:lnTo>
                  <a:pt x="201" y="2"/>
                </a:lnTo>
                <a:lnTo>
                  <a:pt x="201" y="2"/>
                </a:lnTo>
                <a:lnTo>
                  <a:pt x="174" y="2"/>
                </a:lnTo>
                <a:lnTo>
                  <a:pt x="148" y="1"/>
                </a:lnTo>
                <a:lnTo>
                  <a:pt x="148" y="1"/>
                </a:lnTo>
                <a:lnTo>
                  <a:pt x="138" y="0"/>
                </a:lnTo>
                <a:lnTo>
                  <a:pt x="129" y="0"/>
                </a:lnTo>
                <a:lnTo>
                  <a:pt x="118" y="1"/>
                </a:lnTo>
                <a:lnTo>
                  <a:pt x="113" y="2"/>
                </a:lnTo>
                <a:lnTo>
                  <a:pt x="109" y="5"/>
                </a:lnTo>
                <a:lnTo>
                  <a:pt x="109" y="5"/>
                </a:lnTo>
                <a:lnTo>
                  <a:pt x="108" y="6"/>
                </a:lnTo>
                <a:lnTo>
                  <a:pt x="107" y="8"/>
                </a:lnTo>
                <a:lnTo>
                  <a:pt x="107" y="8"/>
                </a:lnTo>
                <a:lnTo>
                  <a:pt x="107" y="10"/>
                </a:lnTo>
                <a:lnTo>
                  <a:pt x="107" y="10"/>
                </a:lnTo>
                <a:lnTo>
                  <a:pt x="108" y="56"/>
                </a:lnTo>
                <a:lnTo>
                  <a:pt x="108" y="56"/>
                </a:lnTo>
                <a:lnTo>
                  <a:pt x="107" y="58"/>
                </a:lnTo>
                <a:lnTo>
                  <a:pt x="108" y="61"/>
                </a:lnTo>
                <a:lnTo>
                  <a:pt x="108" y="61"/>
                </a:lnTo>
                <a:lnTo>
                  <a:pt x="110" y="152"/>
                </a:lnTo>
                <a:lnTo>
                  <a:pt x="110" y="197"/>
                </a:lnTo>
                <a:lnTo>
                  <a:pt x="110" y="220"/>
                </a:lnTo>
                <a:lnTo>
                  <a:pt x="108" y="243"/>
                </a:lnTo>
                <a:lnTo>
                  <a:pt x="108" y="243"/>
                </a:lnTo>
                <a:lnTo>
                  <a:pt x="107" y="241"/>
                </a:lnTo>
                <a:lnTo>
                  <a:pt x="105" y="239"/>
                </a:lnTo>
                <a:lnTo>
                  <a:pt x="105" y="239"/>
                </a:lnTo>
                <a:lnTo>
                  <a:pt x="94" y="236"/>
                </a:lnTo>
                <a:lnTo>
                  <a:pt x="82" y="233"/>
                </a:lnTo>
                <a:lnTo>
                  <a:pt x="70" y="232"/>
                </a:lnTo>
                <a:lnTo>
                  <a:pt x="58" y="232"/>
                </a:lnTo>
                <a:lnTo>
                  <a:pt x="46" y="233"/>
                </a:lnTo>
                <a:lnTo>
                  <a:pt x="33" y="237"/>
                </a:lnTo>
                <a:lnTo>
                  <a:pt x="23" y="242"/>
                </a:lnTo>
                <a:lnTo>
                  <a:pt x="18" y="246"/>
                </a:lnTo>
                <a:lnTo>
                  <a:pt x="13" y="249"/>
                </a:lnTo>
                <a:lnTo>
                  <a:pt x="13" y="249"/>
                </a:lnTo>
                <a:lnTo>
                  <a:pt x="7" y="257"/>
                </a:lnTo>
                <a:lnTo>
                  <a:pt x="3" y="264"/>
                </a:lnTo>
                <a:lnTo>
                  <a:pt x="1" y="272"/>
                </a:lnTo>
                <a:lnTo>
                  <a:pt x="0" y="280"/>
                </a:lnTo>
                <a:lnTo>
                  <a:pt x="2" y="288"/>
                </a:lnTo>
                <a:lnTo>
                  <a:pt x="6" y="295"/>
                </a:lnTo>
                <a:lnTo>
                  <a:pt x="11" y="301"/>
                </a:lnTo>
                <a:lnTo>
                  <a:pt x="18" y="308"/>
                </a:lnTo>
                <a:lnTo>
                  <a:pt x="18" y="308"/>
                </a:lnTo>
                <a:close/>
                <a:moveTo>
                  <a:pt x="10" y="285"/>
                </a:moveTo>
                <a:lnTo>
                  <a:pt x="10" y="285"/>
                </a:lnTo>
                <a:lnTo>
                  <a:pt x="21" y="275"/>
                </a:lnTo>
                <a:lnTo>
                  <a:pt x="31" y="264"/>
                </a:lnTo>
                <a:lnTo>
                  <a:pt x="41" y="254"/>
                </a:lnTo>
                <a:lnTo>
                  <a:pt x="54" y="244"/>
                </a:lnTo>
                <a:lnTo>
                  <a:pt x="54" y="244"/>
                </a:lnTo>
                <a:lnTo>
                  <a:pt x="56" y="242"/>
                </a:lnTo>
                <a:lnTo>
                  <a:pt x="56" y="242"/>
                </a:lnTo>
                <a:lnTo>
                  <a:pt x="54" y="244"/>
                </a:lnTo>
                <a:lnTo>
                  <a:pt x="54" y="244"/>
                </a:lnTo>
                <a:lnTo>
                  <a:pt x="46" y="256"/>
                </a:lnTo>
                <a:lnTo>
                  <a:pt x="46" y="256"/>
                </a:lnTo>
                <a:lnTo>
                  <a:pt x="36" y="267"/>
                </a:lnTo>
                <a:lnTo>
                  <a:pt x="28" y="279"/>
                </a:lnTo>
                <a:lnTo>
                  <a:pt x="28" y="279"/>
                </a:lnTo>
                <a:lnTo>
                  <a:pt x="16" y="291"/>
                </a:lnTo>
                <a:lnTo>
                  <a:pt x="16" y="291"/>
                </a:lnTo>
                <a:lnTo>
                  <a:pt x="16" y="292"/>
                </a:lnTo>
                <a:lnTo>
                  <a:pt x="17" y="293"/>
                </a:lnTo>
                <a:lnTo>
                  <a:pt x="17" y="293"/>
                </a:lnTo>
                <a:lnTo>
                  <a:pt x="18" y="293"/>
                </a:lnTo>
                <a:lnTo>
                  <a:pt x="18" y="293"/>
                </a:lnTo>
                <a:lnTo>
                  <a:pt x="21" y="290"/>
                </a:lnTo>
                <a:lnTo>
                  <a:pt x="21" y="290"/>
                </a:lnTo>
                <a:lnTo>
                  <a:pt x="21" y="290"/>
                </a:lnTo>
                <a:lnTo>
                  <a:pt x="21" y="290"/>
                </a:lnTo>
                <a:lnTo>
                  <a:pt x="21" y="290"/>
                </a:lnTo>
                <a:lnTo>
                  <a:pt x="21" y="290"/>
                </a:lnTo>
                <a:lnTo>
                  <a:pt x="29" y="280"/>
                </a:lnTo>
                <a:lnTo>
                  <a:pt x="29" y="280"/>
                </a:lnTo>
                <a:lnTo>
                  <a:pt x="38" y="270"/>
                </a:lnTo>
                <a:lnTo>
                  <a:pt x="38" y="270"/>
                </a:lnTo>
                <a:lnTo>
                  <a:pt x="45" y="263"/>
                </a:lnTo>
                <a:lnTo>
                  <a:pt x="52" y="257"/>
                </a:lnTo>
                <a:lnTo>
                  <a:pt x="58" y="250"/>
                </a:lnTo>
                <a:lnTo>
                  <a:pt x="64" y="244"/>
                </a:lnTo>
                <a:lnTo>
                  <a:pt x="64" y="244"/>
                </a:lnTo>
                <a:lnTo>
                  <a:pt x="53" y="257"/>
                </a:lnTo>
                <a:lnTo>
                  <a:pt x="41" y="269"/>
                </a:lnTo>
                <a:lnTo>
                  <a:pt x="31" y="282"/>
                </a:lnTo>
                <a:lnTo>
                  <a:pt x="26" y="289"/>
                </a:lnTo>
                <a:lnTo>
                  <a:pt x="22" y="296"/>
                </a:lnTo>
                <a:lnTo>
                  <a:pt x="22" y="296"/>
                </a:lnTo>
                <a:lnTo>
                  <a:pt x="22" y="297"/>
                </a:lnTo>
                <a:lnTo>
                  <a:pt x="23" y="298"/>
                </a:lnTo>
                <a:lnTo>
                  <a:pt x="24" y="297"/>
                </a:lnTo>
                <a:lnTo>
                  <a:pt x="24" y="297"/>
                </a:lnTo>
                <a:lnTo>
                  <a:pt x="36" y="286"/>
                </a:lnTo>
                <a:lnTo>
                  <a:pt x="49" y="274"/>
                </a:lnTo>
                <a:lnTo>
                  <a:pt x="61" y="262"/>
                </a:lnTo>
                <a:lnTo>
                  <a:pt x="73" y="249"/>
                </a:lnTo>
                <a:lnTo>
                  <a:pt x="73" y="249"/>
                </a:lnTo>
                <a:lnTo>
                  <a:pt x="75" y="247"/>
                </a:lnTo>
                <a:lnTo>
                  <a:pt x="75" y="247"/>
                </a:lnTo>
                <a:lnTo>
                  <a:pt x="71" y="252"/>
                </a:lnTo>
                <a:lnTo>
                  <a:pt x="71" y="252"/>
                </a:lnTo>
                <a:lnTo>
                  <a:pt x="57" y="270"/>
                </a:lnTo>
                <a:lnTo>
                  <a:pt x="57" y="270"/>
                </a:lnTo>
                <a:lnTo>
                  <a:pt x="32" y="300"/>
                </a:lnTo>
                <a:lnTo>
                  <a:pt x="32" y="300"/>
                </a:lnTo>
                <a:lnTo>
                  <a:pt x="32" y="302"/>
                </a:lnTo>
                <a:lnTo>
                  <a:pt x="34" y="302"/>
                </a:lnTo>
                <a:lnTo>
                  <a:pt x="34" y="302"/>
                </a:lnTo>
                <a:lnTo>
                  <a:pt x="41" y="297"/>
                </a:lnTo>
                <a:lnTo>
                  <a:pt x="49" y="292"/>
                </a:lnTo>
                <a:lnTo>
                  <a:pt x="62" y="279"/>
                </a:lnTo>
                <a:lnTo>
                  <a:pt x="73" y="266"/>
                </a:lnTo>
                <a:lnTo>
                  <a:pt x="85" y="253"/>
                </a:lnTo>
                <a:lnTo>
                  <a:pt x="85" y="253"/>
                </a:lnTo>
                <a:lnTo>
                  <a:pt x="90" y="248"/>
                </a:lnTo>
                <a:lnTo>
                  <a:pt x="90" y="248"/>
                </a:lnTo>
                <a:lnTo>
                  <a:pt x="90" y="248"/>
                </a:lnTo>
                <a:lnTo>
                  <a:pt x="88" y="252"/>
                </a:lnTo>
                <a:lnTo>
                  <a:pt x="88" y="252"/>
                </a:lnTo>
                <a:lnTo>
                  <a:pt x="80" y="263"/>
                </a:lnTo>
                <a:lnTo>
                  <a:pt x="72" y="273"/>
                </a:lnTo>
                <a:lnTo>
                  <a:pt x="72" y="273"/>
                </a:lnTo>
                <a:lnTo>
                  <a:pt x="65" y="281"/>
                </a:lnTo>
                <a:lnTo>
                  <a:pt x="57" y="289"/>
                </a:lnTo>
                <a:lnTo>
                  <a:pt x="49" y="296"/>
                </a:lnTo>
                <a:lnTo>
                  <a:pt x="41" y="304"/>
                </a:lnTo>
                <a:lnTo>
                  <a:pt x="41" y="304"/>
                </a:lnTo>
                <a:lnTo>
                  <a:pt x="41" y="307"/>
                </a:lnTo>
                <a:lnTo>
                  <a:pt x="43" y="307"/>
                </a:lnTo>
                <a:lnTo>
                  <a:pt x="43" y="307"/>
                </a:lnTo>
                <a:lnTo>
                  <a:pt x="43" y="307"/>
                </a:lnTo>
                <a:lnTo>
                  <a:pt x="51" y="301"/>
                </a:lnTo>
                <a:lnTo>
                  <a:pt x="58" y="296"/>
                </a:lnTo>
                <a:lnTo>
                  <a:pt x="71" y="283"/>
                </a:lnTo>
                <a:lnTo>
                  <a:pt x="83" y="270"/>
                </a:lnTo>
                <a:lnTo>
                  <a:pt x="95" y="256"/>
                </a:lnTo>
                <a:lnTo>
                  <a:pt x="95" y="256"/>
                </a:lnTo>
                <a:lnTo>
                  <a:pt x="97" y="254"/>
                </a:lnTo>
                <a:lnTo>
                  <a:pt x="92" y="260"/>
                </a:lnTo>
                <a:lnTo>
                  <a:pt x="92" y="260"/>
                </a:lnTo>
                <a:lnTo>
                  <a:pt x="84" y="270"/>
                </a:lnTo>
                <a:lnTo>
                  <a:pt x="76" y="280"/>
                </a:lnTo>
                <a:lnTo>
                  <a:pt x="76" y="280"/>
                </a:lnTo>
                <a:lnTo>
                  <a:pt x="64" y="294"/>
                </a:lnTo>
                <a:lnTo>
                  <a:pt x="52" y="309"/>
                </a:lnTo>
                <a:lnTo>
                  <a:pt x="52" y="309"/>
                </a:lnTo>
                <a:lnTo>
                  <a:pt x="52" y="310"/>
                </a:lnTo>
                <a:lnTo>
                  <a:pt x="52" y="310"/>
                </a:lnTo>
                <a:lnTo>
                  <a:pt x="45" y="308"/>
                </a:lnTo>
                <a:lnTo>
                  <a:pt x="36" y="305"/>
                </a:lnTo>
                <a:lnTo>
                  <a:pt x="29" y="303"/>
                </a:lnTo>
                <a:lnTo>
                  <a:pt x="23" y="299"/>
                </a:lnTo>
                <a:lnTo>
                  <a:pt x="23" y="299"/>
                </a:lnTo>
                <a:lnTo>
                  <a:pt x="18" y="296"/>
                </a:lnTo>
                <a:lnTo>
                  <a:pt x="14" y="293"/>
                </a:lnTo>
                <a:lnTo>
                  <a:pt x="12" y="289"/>
                </a:lnTo>
                <a:lnTo>
                  <a:pt x="10" y="285"/>
                </a:lnTo>
                <a:lnTo>
                  <a:pt x="10" y="285"/>
                </a:lnTo>
                <a:close/>
                <a:moveTo>
                  <a:pt x="10" y="272"/>
                </a:moveTo>
                <a:lnTo>
                  <a:pt x="10" y="272"/>
                </a:lnTo>
                <a:lnTo>
                  <a:pt x="23" y="259"/>
                </a:lnTo>
                <a:lnTo>
                  <a:pt x="23" y="259"/>
                </a:lnTo>
                <a:lnTo>
                  <a:pt x="30" y="252"/>
                </a:lnTo>
                <a:lnTo>
                  <a:pt x="38" y="246"/>
                </a:lnTo>
                <a:lnTo>
                  <a:pt x="38" y="246"/>
                </a:lnTo>
                <a:lnTo>
                  <a:pt x="46" y="242"/>
                </a:lnTo>
                <a:lnTo>
                  <a:pt x="46" y="242"/>
                </a:lnTo>
                <a:lnTo>
                  <a:pt x="47" y="242"/>
                </a:lnTo>
                <a:lnTo>
                  <a:pt x="47" y="242"/>
                </a:lnTo>
                <a:lnTo>
                  <a:pt x="38" y="253"/>
                </a:lnTo>
                <a:lnTo>
                  <a:pt x="29" y="263"/>
                </a:lnTo>
                <a:lnTo>
                  <a:pt x="9" y="282"/>
                </a:lnTo>
                <a:lnTo>
                  <a:pt x="9" y="282"/>
                </a:lnTo>
                <a:lnTo>
                  <a:pt x="9" y="277"/>
                </a:lnTo>
                <a:lnTo>
                  <a:pt x="10" y="272"/>
                </a:lnTo>
                <a:lnTo>
                  <a:pt x="10" y="272"/>
                </a:lnTo>
                <a:close/>
                <a:moveTo>
                  <a:pt x="55" y="240"/>
                </a:moveTo>
                <a:lnTo>
                  <a:pt x="55" y="240"/>
                </a:lnTo>
                <a:lnTo>
                  <a:pt x="49" y="245"/>
                </a:lnTo>
                <a:lnTo>
                  <a:pt x="43" y="251"/>
                </a:lnTo>
                <a:lnTo>
                  <a:pt x="43" y="251"/>
                </a:lnTo>
                <a:lnTo>
                  <a:pt x="50" y="241"/>
                </a:lnTo>
                <a:lnTo>
                  <a:pt x="50" y="241"/>
                </a:lnTo>
                <a:lnTo>
                  <a:pt x="55" y="240"/>
                </a:lnTo>
                <a:lnTo>
                  <a:pt x="55" y="240"/>
                </a:lnTo>
                <a:close/>
                <a:moveTo>
                  <a:pt x="68" y="240"/>
                </a:moveTo>
                <a:lnTo>
                  <a:pt x="68" y="240"/>
                </a:lnTo>
                <a:lnTo>
                  <a:pt x="79" y="241"/>
                </a:lnTo>
                <a:lnTo>
                  <a:pt x="79" y="241"/>
                </a:lnTo>
                <a:lnTo>
                  <a:pt x="68" y="251"/>
                </a:lnTo>
                <a:lnTo>
                  <a:pt x="57" y="262"/>
                </a:lnTo>
                <a:lnTo>
                  <a:pt x="36" y="284"/>
                </a:lnTo>
                <a:lnTo>
                  <a:pt x="36" y="284"/>
                </a:lnTo>
                <a:lnTo>
                  <a:pt x="29" y="291"/>
                </a:lnTo>
                <a:lnTo>
                  <a:pt x="27" y="293"/>
                </a:lnTo>
                <a:lnTo>
                  <a:pt x="29" y="289"/>
                </a:lnTo>
                <a:lnTo>
                  <a:pt x="29" y="289"/>
                </a:lnTo>
                <a:lnTo>
                  <a:pt x="35" y="280"/>
                </a:lnTo>
                <a:lnTo>
                  <a:pt x="43" y="271"/>
                </a:lnTo>
                <a:lnTo>
                  <a:pt x="43" y="271"/>
                </a:lnTo>
                <a:lnTo>
                  <a:pt x="56" y="257"/>
                </a:lnTo>
                <a:lnTo>
                  <a:pt x="68" y="242"/>
                </a:lnTo>
                <a:lnTo>
                  <a:pt x="68" y="242"/>
                </a:lnTo>
                <a:lnTo>
                  <a:pt x="69" y="241"/>
                </a:lnTo>
                <a:lnTo>
                  <a:pt x="68" y="240"/>
                </a:lnTo>
                <a:lnTo>
                  <a:pt x="68" y="240"/>
                </a:lnTo>
                <a:close/>
                <a:moveTo>
                  <a:pt x="92" y="244"/>
                </a:moveTo>
                <a:lnTo>
                  <a:pt x="92" y="244"/>
                </a:lnTo>
                <a:lnTo>
                  <a:pt x="81" y="255"/>
                </a:lnTo>
                <a:lnTo>
                  <a:pt x="70" y="266"/>
                </a:lnTo>
                <a:lnTo>
                  <a:pt x="60" y="277"/>
                </a:lnTo>
                <a:lnTo>
                  <a:pt x="49" y="289"/>
                </a:lnTo>
                <a:lnTo>
                  <a:pt x="49" y="289"/>
                </a:lnTo>
                <a:lnTo>
                  <a:pt x="39" y="296"/>
                </a:lnTo>
                <a:lnTo>
                  <a:pt x="39" y="296"/>
                </a:lnTo>
                <a:lnTo>
                  <a:pt x="36" y="298"/>
                </a:lnTo>
                <a:lnTo>
                  <a:pt x="37" y="297"/>
                </a:lnTo>
                <a:lnTo>
                  <a:pt x="37" y="297"/>
                </a:lnTo>
                <a:lnTo>
                  <a:pt x="55" y="276"/>
                </a:lnTo>
                <a:lnTo>
                  <a:pt x="55" y="276"/>
                </a:lnTo>
                <a:lnTo>
                  <a:pt x="82" y="242"/>
                </a:lnTo>
                <a:lnTo>
                  <a:pt x="82" y="242"/>
                </a:lnTo>
                <a:lnTo>
                  <a:pt x="92" y="244"/>
                </a:lnTo>
                <a:lnTo>
                  <a:pt x="92" y="244"/>
                </a:lnTo>
                <a:close/>
                <a:moveTo>
                  <a:pt x="97" y="246"/>
                </a:moveTo>
                <a:lnTo>
                  <a:pt x="97" y="246"/>
                </a:lnTo>
                <a:lnTo>
                  <a:pt x="99" y="248"/>
                </a:lnTo>
                <a:lnTo>
                  <a:pt x="99" y="248"/>
                </a:lnTo>
                <a:lnTo>
                  <a:pt x="99" y="248"/>
                </a:lnTo>
                <a:lnTo>
                  <a:pt x="99" y="248"/>
                </a:lnTo>
                <a:lnTo>
                  <a:pt x="76" y="275"/>
                </a:lnTo>
                <a:lnTo>
                  <a:pt x="76" y="275"/>
                </a:lnTo>
                <a:lnTo>
                  <a:pt x="63" y="288"/>
                </a:lnTo>
                <a:lnTo>
                  <a:pt x="63" y="288"/>
                </a:lnTo>
                <a:lnTo>
                  <a:pt x="54" y="295"/>
                </a:lnTo>
                <a:lnTo>
                  <a:pt x="50" y="299"/>
                </a:lnTo>
                <a:lnTo>
                  <a:pt x="46" y="303"/>
                </a:lnTo>
                <a:lnTo>
                  <a:pt x="46" y="303"/>
                </a:lnTo>
                <a:lnTo>
                  <a:pt x="52" y="296"/>
                </a:lnTo>
                <a:lnTo>
                  <a:pt x="59" y="291"/>
                </a:lnTo>
                <a:lnTo>
                  <a:pt x="65" y="285"/>
                </a:lnTo>
                <a:lnTo>
                  <a:pt x="71" y="278"/>
                </a:lnTo>
                <a:lnTo>
                  <a:pt x="71" y="278"/>
                </a:lnTo>
                <a:lnTo>
                  <a:pt x="84" y="262"/>
                </a:lnTo>
                <a:lnTo>
                  <a:pt x="89" y="254"/>
                </a:lnTo>
                <a:lnTo>
                  <a:pt x="95" y="245"/>
                </a:lnTo>
                <a:lnTo>
                  <a:pt x="95" y="245"/>
                </a:lnTo>
                <a:lnTo>
                  <a:pt x="97" y="246"/>
                </a:lnTo>
                <a:lnTo>
                  <a:pt x="97" y="246"/>
                </a:lnTo>
                <a:close/>
                <a:moveTo>
                  <a:pt x="74" y="310"/>
                </a:moveTo>
                <a:lnTo>
                  <a:pt x="74" y="310"/>
                </a:lnTo>
                <a:lnTo>
                  <a:pt x="70" y="310"/>
                </a:lnTo>
                <a:lnTo>
                  <a:pt x="70" y="310"/>
                </a:lnTo>
                <a:lnTo>
                  <a:pt x="77" y="303"/>
                </a:lnTo>
                <a:lnTo>
                  <a:pt x="77" y="303"/>
                </a:lnTo>
                <a:lnTo>
                  <a:pt x="74" y="309"/>
                </a:lnTo>
                <a:lnTo>
                  <a:pt x="74" y="309"/>
                </a:lnTo>
                <a:lnTo>
                  <a:pt x="74" y="309"/>
                </a:lnTo>
                <a:lnTo>
                  <a:pt x="74" y="310"/>
                </a:lnTo>
                <a:lnTo>
                  <a:pt x="74" y="310"/>
                </a:lnTo>
                <a:close/>
                <a:moveTo>
                  <a:pt x="54" y="310"/>
                </a:moveTo>
                <a:lnTo>
                  <a:pt x="54" y="310"/>
                </a:lnTo>
                <a:lnTo>
                  <a:pt x="63" y="302"/>
                </a:lnTo>
                <a:lnTo>
                  <a:pt x="71" y="295"/>
                </a:lnTo>
                <a:lnTo>
                  <a:pt x="87" y="280"/>
                </a:lnTo>
                <a:lnTo>
                  <a:pt x="87" y="280"/>
                </a:lnTo>
                <a:lnTo>
                  <a:pt x="84" y="284"/>
                </a:lnTo>
                <a:lnTo>
                  <a:pt x="84" y="284"/>
                </a:lnTo>
                <a:lnTo>
                  <a:pt x="74" y="297"/>
                </a:lnTo>
                <a:lnTo>
                  <a:pt x="65" y="311"/>
                </a:lnTo>
                <a:lnTo>
                  <a:pt x="65" y="311"/>
                </a:lnTo>
                <a:lnTo>
                  <a:pt x="54" y="310"/>
                </a:lnTo>
                <a:lnTo>
                  <a:pt x="54" y="310"/>
                </a:lnTo>
                <a:close/>
                <a:moveTo>
                  <a:pt x="84" y="280"/>
                </a:moveTo>
                <a:lnTo>
                  <a:pt x="84" y="280"/>
                </a:lnTo>
                <a:lnTo>
                  <a:pt x="71" y="293"/>
                </a:lnTo>
                <a:lnTo>
                  <a:pt x="71" y="293"/>
                </a:lnTo>
                <a:lnTo>
                  <a:pt x="61" y="302"/>
                </a:lnTo>
                <a:lnTo>
                  <a:pt x="58" y="305"/>
                </a:lnTo>
                <a:lnTo>
                  <a:pt x="57" y="304"/>
                </a:lnTo>
                <a:lnTo>
                  <a:pt x="59" y="302"/>
                </a:lnTo>
                <a:lnTo>
                  <a:pt x="59" y="302"/>
                </a:lnTo>
                <a:lnTo>
                  <a:pt x="70" y="289"/>
                </a:lnTo>
                <a:lnTo>
                  <a:pt x="81" y="277"/>
                </a:lnTo>
                <a:lnTo>
                  <a:pt x="92" y="264"/>
                </a:lnTo>
                <a:lnTo>
                  <a:pt x="96" y="257"/>
                </a:lnTo>
                <a:lnTo>
                  <a:pt x="100" y="249"/>
                </a:lnTo>
                <a:lnTo>
                  <a:pt x="100" y="249"/>
                </a:lnTo>
                <a:lnTo>
                  <a:pt x="100" y="249"/>
                </a:lnTo>
                <a:lnTo>
                  <a:pt x="100" y="249"/>
                </a:lnTo>
                <a:lnTo>
                  <a:pt x="107" y="257"/>
                </a:lnTo>
                <a:lnTo>
                  <a:pt x="107" y="257"/>
                </a:lnTo>
                <a:lnTo>
                  <a:pt x="84" y="280"/>
                </a:lnTo>
                <a:lnTo>
                  <a:pt x="84" y="280"/>
                </a:lnTo>
                <a:close/>
                <a:moveTo>
                  <a:pt x="81" y="309"/>
                </a:moveTo>
                <a:lnTo>
                  <a:pt x="81" y="309"/>
                </a:lnTo>
                <a:lnTo>
                  <a:pt x="76" y="310"/>
                </a:lnTo>
                <a:lnTo>
                  <a:pt x="76" y="310"/>
                </a:lnTo>
                <a:lnTo>
                  <a:pt x="86" y="299"/>
                </a:lnTo>
                <a:lnTo>
                  <a:pt x="97" y="290"/>
                </a:lnTo>
                <a:lnTo>
                  <a:pt x="97" y="290"/>
                </a:lnTo>
                <a:lnTo>
                  <a:pt x="104" y="284"/>
                </a:lnTo>
                <a:lnTo>
                  <a:pt x="104" y="283"/>
                </a:lnTo>
                <a:lnTo>
                  <a:pt x="104" y="284"/>
                </a:lnTo>
                <a:lnTo>
                  <a:pt x="99" y="290"/>
                </a:lnTo>
                <a:lnTo>
                  <a:pt x="99" y="290"/>
                </a:lnTo>
                <a:lnTo>
                  <a:pt x="87" y="303"/>
                </a:lnTo>
                <a:lnTo>
                  <a:pt x="87" y="303"/>
                </a:lnTo>
                <a:lnTo>
                  <a:pt x="87" y="304"/>
                </a:lnTo>
                <a:lnTo>
                  <a:pt x="88" y="305"/>
                </a:lnTo>
                <a:lnTo>
                  <a:pt x="88" y="305"/>
                </a:lnTo>
                <a:lnTo>
                  <a:pt x="88" y="305"/>
                </a:lnTo>
                <a:lnTo>
                  <a:pt x="107" y="292"/>
                </a:lnTo>
                <a:lnTo>
                  <a:pt x="107" y="292"/>
                </a:lnTo>
                <a:lnTo>
                  <a:pt x="102" y="298"/>
                </a:lnTo>
                <a:lnTo>
                  <a:pt x="95" y="302"/>
                </a:lnTo>
                <a:lnTo>
                  <a:pt x="88" y="307"/>
                </a:lnTo>
                <a:lnTo>
                  <a:pt x="81" y="309"/>
                </a:lnTo>
                <a:lnTo>
                  <a:pt x="81" y="309"/>
                </a:lnTo>
                <a:close/>
                <a:moveTo>
                  <a:pt x="111" y="283"/>
                </a:moveTo>
                <a:lnTo>
                  <a:pt x="111" y="283"/>
                </a:lnTo>
                <a:lnTo>
                  <a:pt x="110" y="287"/>
                </a:lnTo>
                <a:lnTo>
                  <a:pt x="108" y="291"/>
                </a:lnTo>
                <a:lnTo>
                  <a:pt x="108" y="291"/>
                </a:lnTo>
                <a:lnTo>
                  <a:pt x="107" y="290"/>
                </a:lnTo>
                <a:lnTo>
                  <a:pt x="106" y="290"/>
                </a:lnTo>
                <a:lnTo>
                  <a:pt x="106" y="290"/>
                </a:lnTo>
                <a:lnTo>
                  <a:pt x="96" y="297"/>
                </a:lnTo>
                <a:lnTo>
                  <a:pt x="96" y="297"/>
                </a:lnTo>
                <a:lnTo>
                  <a:pt x="102" y="290"/>
                </a:lnTo>
                <a:lnTo>
                  <a:pt x="105" y="286"/>
                </a:lnTo>
                <a:lnTo>
                  <a:pt x="108" y="281"/>
                </a:lnTo>
                <a:lnTo>
                  <a:pt x="108" y="281"/>
                </a:lnTo>
                <a:lnTo>
                  <a:pt x="108" y="280"/>
                </a:lnTo>
                <a:lnTo>
                  <a:pt x="106" y="280"/>
                </a:lnTo>
                <a:lnTo>
                  <a:pt x="106" y="280"/>
                </a:lnTo>
                <a:lnTo>
                  <a:pt x="99" y="285"/>
                </a:lnTo>
                <a:lnTo>
                  <a:pt x="92" y="292"/>
                </a:lnTo>
                <a:lnTo>
                  <a:pt x="78" y="304"/>
                </a:lnTo>
                <a:lnTo>
                  <a:pt x="78" y="304"/>
                </a:lnTo>
                <a:lnTo>
                  <a:pt x="84" y="298"/>
                </a:lnTo>
                <a:lnTo>
                  <a:pt x="91" y="291"/>
                </a:lnTo>
                <a:lnTo>
                  <a:pt x="105" y="276"/>
                </a:lnTo>
                <a:lnTo>
                  <a:pt x="105" y="276"/>
                </a:lnTo>
                <a:lnTo>
                  <a:pt x="105" y="275"/>
                </a:lnTo>
                <a:lnTo>
                  <a:pt x="105" y="274"/>
                </a:lnTo>
                <a:lnTo>
                  <a:pt x="104" y="274"/>
                </a:lnTo>
                <a:lnTo>
                  <a:pt x="103" y="274"/>
                </a:lnTo>
                <a:lnTo>
                  <a:pt x="103" y="274"/>
                </a:lnTo>
                <a:lnTo>
                  <a:pt x="100" y="277"/>
                </a:lnTo>
                <a:lnTo>
                  <a:pt x="100" y="277"/>
                </a:lnTo>
                <a:lnTo>
                  <a:pt x="99" y="277"/>
                </a:lnTo>
                <a:lnTo>
                  <a:pt x="98" y="280"/>
                </a:lnTo>
                <a:lnTo>
                  <a:pt x="98" y="280"/>
                </a:lnTo>
                <a:lnTo>
                  <a:pt x="81" y="295"/>
                </a:lnTo>
                <a:lnTo>
                  <a:pt x="73" y="303"/>
                </a:lnTo>
                <a:lnTo>
                  <a:pt x="67" y="311"/>
                </a:lnTo>
                <a:lnTo>
                  <a:pt x="67" y="311"/>
                </a:lnTo>
                <a:lnTo>
                  <a:pt x="67" y="311"/>
                </a:lnTo>
                <a:lnTo>
                  <a:pt x="67" y="311"/>
                </a:lnTo>
                <a:lnTo>
                  <a:pt x="77" y="296"/>
                </a:lnTo>
                <a:lnTo>
                  <a:pt x="87" y="284"/>
                </a:lnTo>
                <a:lnTo>
                  <a:pt x="108" y="259"/>
                </a:lnTo>
                <a:lnTo>
                  <a:pt x="108" y="259"/>
                </a:lnTo>
                <a:lnTo>
                  <a:pt x="110" y="265"/>
                </a:lnTo>
                <a:lnTo>
                  <a:pt x="112" y="271"/>
                </a:lnTo>
                <a:lnTo>
                  <a:pt x="112" y="277"/>
                </a:lnTo>
                <a:lnTo>
                  <a:pt x="111" y="283"/>
                </a:lnTo>
                <a:lnTo>
                  <a:pt x="111" y="283"/>
                </a:lnTo>
                <a:close/>
                <a:moveTo>
                  <a:pt x="116" y="13"/>
                </a:moveTo>
                <a:lnTo>
                  <a:pt x="116" y="13"/>
                </a:lnTo>
                <a:lnTo>
                  <a:pt x="116" y="11"/>
                </a:lnTo>
                <a:lnTo>
                  <a:pt x="116" y="11"/>
                </a:lnTo>
                <a:lnTo>
                  <a:pt x="121" y="9"/>
                </a:lnTo>
                <a:lnTo>
                  <a:pt x="127" y="8"/>
                </a:lnTo>
                <a:lnTo>
                  <a:pt x="127" y="8"/>
                </a:lnTo>
                <a:lnTo>
                  <a:pt x="121" y="11"/>
                </a:lnTo>
                <a:lnTo>
                  <a:pt x="116" y="13"/>
                </a:lnTo>
                <a:lnTo>
                  <a:pt x="116" y="13"/>
                </a:lnTo>
                <a:close/>
                <a:moveTo>
                  <a:pt x="116" y="15"/>
                </a:moveTo>
                <a:lnTo>
                  <a:pt x="116" y="15"/>
                </a:lnTo>
                <a:lnTo>
                  <a:pt x="121" y="14"/>
                </a:lnTo>
                <a:lnTo>
                  <a:pt x="121" y="14"/>
                </a:lnTo>
                <a:lnTo>
                  <a:pt x="116" y="19"/>
                </a:lnTo>
                <a:lnTo>
                  <a:pt x="116" y="19"/>
                </a:lnTo>
                <a:lnTo>
                  <a:pt x="116" y="15"/>
                </a:lnTo>
                <a:lnTo>
                  <a:pt x="116" y="15"/>
                </a:lnTo>
                <a:close/>
                <a:moveTo>
                  <a:pt x="116" y="40"/>
                </a:moveTo>
                <a:lnTo>
                  <a:pt x="116" y="40"/>
                </a:lnTo>
                <a:lnTo>
                  <a:pt x="128" y="28"/>
                </a:lnTo>
                <a:lnTo>
                  <a:pt x="128" y="28"/>
                </a:lnTo>
                <a:lnTo>
                  <a:pt x="135" y="22"/>
                </a:lnTo>
                <a:lnTo>
                  <a:pt x="135" y="22"/>
                </a:lnTo>
                <a:lnTo>
                  <a:pt x="142" y="15"/>
                </a:lnTo>
                <a:lnTo>
                  <a:pt x="145" y="13"/>
                </a:lnTo>
                <a:lnTo>
                  <a:pt x="142" y="17"/>
                </a:lnTo>
                <a:lnTo>
                  <a:pt x="142" y="17"/>
                </a:lnTo>
                <a:lnTo>
                  <a:pt x="129" y="33"/>
                </a:lnTo>
                <a:lnTo>
                  <a:pt x="122" y="40"/>
                </a:lnTo>
                <a:lnTo>
                  <a:pt x="116" y="48"/>
                </a:lnTo>
                <a:lnTo>
                  <a:pt x="116" y="48"/>
                </a:lnTo>
                <a:lnTo>
                  <a:pt x="116" y="40"/>
                </a:lnTo>
                <a:lnTo>
                  <a:pt x="116" y="40"/>
                </a:lnTo>
                <a:close/>
                <a:moveTo>
                  <a:pt x="116" y="28"/>
                </a:moveTo>
                <a:lnTo>
                  <a:pt x="116" y="28"/>
                </a:lnTo>
                <a:lnTo>
                  <a:pt x="122" y="23"/>
                </a:lnTo>
                <a:lnTo>
                  <a:pt x="122" y="23"/>
                </a:lnTo>
                <a:lnTo>
                  <a:pt x="126" y="20"/>
                </a:lnTo>
                <a:lnTo>
                  <a:pt x="126" y="20"/>
                </a:lnTo>
                <a:lnTo>
                  <a:pt x="120" y="26"/>
                </a:lnTo>
                <a:lnTo>
                  <a:pt x="116" y="33"/>
                </a:lnTo>
                <a:lnTo>
                  <a:pt x="116" y="33"/>
                </a:lnTo>
                <a:lnTo>
                  <a:pt x="116" y="28"/>
                </a:lnTo>
                <a:lnTo>
                  <a:pt x="116" y="28"/>
                </a:lnTo>
                <a:close/>
                <a:moveTo>
                  <a:pt x="116" y="52"/>
                </a:moveTo>
                <a:lnTo>
                  <a:pt x="116" y="52"/>
                </a:lnTo>
                <a:lnTo>
                  <a:pt x="126" y="46"/>
                </a:lnTo>
                <a:lnTo>
                  <a:pt x="134" y="38"/>
                </a:lnTo>
                <a:lnTo>
                  <a:pt x="149" y="23"/>
                </a:lnTo>
                <a:lnTo>
                  <a:pt x="149" y="23"/>
                </a:lnTo>
                <a:lnTo>
                  <a:pt x="155" y="17"/>
                </a:lnTo>
                <a:lnTo>
                  <a:pt x="158" y="15"/>
                </a:lnTo>
                <a:lnTo>
                  <a:pt x="158" y="15"/>
                </a:lnTo>
                <a:lnTo>
                  <a:pt x="157" y="16"/>
                </a:lnTo>
                <a:lnTo>
                  <a:pt x="157" y="16"/>
                </a:lnTo>
                <a:lnTo>
                  <a:pt x="144" y="33"/>
                </a:lnTo>
                <a:lnTo>
                  <a:pt x="144" y="33"/>
                </a:lnTo>
                <a:lnTo>
                  <a:pt x="126" y="55"/>
                </a:lnTo>
                <a:lnTo>
                  <a:pt x="126" y="55"/>
                </a:lnTo>
                <a:lnTo>
                  <a:pt x="116" y="54"/>
                </a:lnTo>
                <a:lnTo>
                  <a:pt x="116" y="54"/>
                </a:lnTo>
                <a:lnTo>
                  <a:pt x="116" y="52"/>
                </a:lnTo>
                <a:lnTo>
                  <a:pt x="116" y="52"/>
                </a:lnTo>
                <a:close/>
                <a:moveTo>
                  <a:pt x="136" y="55"/>
                </a:moveTo>
                <a:lnTo>
                  <a:pt x="136" y="55"/>
                </a:lnTo>
                <a:lnTo>
                  <a:pt x="129" y="55"/>
                </a:lnTo>
                <a:lnTo>
                  <a:pt x="129" y="55"/>
                </a:lnTo>
                <a:lnTo>
                  <a:pt x="145" y="39"/>
                </a:lnTo>
                <a:lnTo>
                  <a:pt x="163" y="23"/>
                </a:lnTo>
                <a:lnTo>
                  <a:pt x="163" y="23"/>
                </a:lnTo>
                <a:lnTo>
                  <a:pt x="153" y="34"/>
                </a:lnTo>
                <a:lnTo>
                  <a:pt x="153" y="34"/>
                </a:lnTo>
                <a:lnTo>
                  <a:pt x="145" y="45"/>
                </a:lnTo>
                <a:lnTo>
                  <a:pt x="136" y="55"/>
                </a:lnTo>
                <a:lnTo>
                  <a:pt x="136" y="55"/>
                </a:lnTo>
                <a:close/>
                <a:moveTo>
                  <a:pt x="139" y="55"/>
                </a:moveTo>
                <a:lnTo>
                  <a:pt x="139" y="55"/>
                </a:lnTo>
                <a:lnTo>
                  <a:pt x="150" y="46"/>
                </a:lnTo>
                <a:lnTo>
                  <a:pt x="160" y="36"/>
                </a:lnTo>
                <a:lnTo>
                  <a:pt x="170" y="27"/>
                </a:lnTo>
                <a:lnTo>
                  <a:pt x="180" y="17"/>
                </a:lnTo>
                <a:lnTo>
                  <a:pt x="180" y="17"/>
                </a:lnTo>
                <a:lnTo>
                  <a:pt x="177" y="21"/>
                </a:lnTo>
                <a:lnTo>
                  <a:pt x="173" y="25"/>
                </a:lnTo>
                <a:lnTo>
                  <a:pt x="167" y="35"/>
                </a:lnTo>
                <a:lnTo>
                  <a:pt x="160" y="46"/>
                </a:lnTo>
                <a:lnTo>
                  <a:pt x="152" y="55"/>
                </a:lnTo>
                <a:lnTo>
                  <a:pt x="152" y="55"/>
                </a:lnTo>
                <a:lnTo>
                  <a:pt x="139" y="55"/>
                </a:lnTo>
                <a:lnTo>
                  <a:pt x="139" y="55"/>
                </a:lnTo>
                <a:close/>
                <a:moveTo>
                  <a:pt x="155" y="55"/>
                </a:moveTo>
                <a:lnTo>
                  <a:pt x="155" y="55"/>
                </a:lnTo>
                <a:lnTo>
                  <a:pt x="164" y="48"/>
                </a:lnTo>
                <a:lnTo>
                  <a:pt x="171" y="40"/>
                </a:lnTo>
                <a:lnTo>
                  <a:pt x="187" y="24"/>
                </a:lnTo>
                <a:lnTo>
                  <a:pt x="187" y="24"/>
                </a:lnTo>
                <a:lnTo>
                  <a:pt x="182" y="30"/>
                </a:lnTo>
                <a:lnTo>
                  <a:pt x="182" y="30"/>
                </a:lnTo>
                <a:lnTo>
                  <a:pt x="173" y="42"/>
                </a:lnTo>
                <a:lnTo>
                  <a:pt x="165" y="55"/>
                </a:lnTo>
                <a:lnTo>
                  <a:pt x="165" y="55"/>
                </a:lnTo>
                <a:lnTo>
                  <a:pt x="165" y="55"/>
                </a:lnTo>
                <a:lnTo>
                  <a:pt x="165" y="55"/>
                </a:lnTo>
                <a:lnTo>
                  <a:pt x="155" y="55"/>
                </a:lnTo>
                <a:lnTo>
                  <a:pt x="155" y="55"/>
                </a:lnTo>
                <a:close/>
                <a:moveTo>
                  <a:pt x="191" y="57"/>
                </a:moveTo>
                <a:lnTo>
                  <a:pt x="191" y="57"/>
                </a:lnTo>
                <a:lnTo>
                  <a:pt x="189" y="57"/>
                </a:lnTo>
                <a:lnTo>
                  <a:pt x="189" y="57"/>
                </a:lnTo>
                <a:lnTo>
                  <a:pt x="190" y="53"/>
                </a:lnTo>
                <a:lnTo>
                  <a:pt x="190" y="53"/>
                </a:lnTo>
                <a:lnTo>
                  <a:pt x="190" y="52"/>
                </a:lnTo>
                <a:lnTo>
                  <a:pt x="189" y="52"/>
                </a:lnTo>
                <a:lnTo>
                  <a:pt x="189" y="52"/>
                </a:lnTo>
                <a:lnTo>
                  <a:pt x="184" y="53"/>
                </a:lnTo>
                <a:lnTo>
                  <a:pt x="180" y="56"/>
                </a:lnTo>
                <a:lnTo>
                  <a:pt x="180" y="56"/>
                </a:lnTo>
                <a:lnTo>
                  <a:pt x="178" y="56"/>
                </a:lnTo>
                <a:lnTo>
                  <a:pt x="178" y="56"/>
                </a:lnTo>
                <a:lnTo>
                  <a:pt x="180" y="52"/>
                </a:lnTo>
                <a:lnTo>
                  <a:pt x="180" y="52"/>
                </a:lnTo>
                <a:lnTo>
                  <a:pt x="188" y="42"/>
                </a:lnTo>
                <a:lnTo>
                  <a:pt x="196" y="31"/>
                </a:lnTo>
                <a:lnTo>
                  <a:pt x="196" y="31"/>
                </a:lnTo>
                <a:lnTo>
                  <a:pt x="196" y="30"/>
                </a:lnTo>
                <a:lnTo>
                  <a:pt x="194" y="30"/>
                </a:lnTo>
                <a:lnTo>
                  <a:pt x="194" y="30"/>
                </a:lnTo>
                <a:lnTo>
                  <a:pt x="181" y="40"/>
                </a:lnTo>
                <a:lnTo>
                  <a:pt x="174" y="46"/>
                </a:lnTo>
                <a:lnTo>
                  <a:pt x="169" y="52"/>
                </a:lnTo>
                <a:lnTo>
                  <a:pt x="169" y="52"/>
                </a:lnTo>
                <a:lnTo>
                  <a:pt x="176" y="42"/>
                </a:lnTo>
                <a:lnTo>
                  <a:pt x="183" y="32"/>
                </a:lnTo>
                <a:lnTo>
                  <a:pt x="191" y="23"/>
                </a:lnTo>
                <a:lnTo>
                  <a:pt x="199" y="14"/>
                </a:lnTo>
                <a:lnTo>
                  <a:pt x="199" y="14"/>
                </a:lnTo>
                <a:lnTo>
                  <a:pt x="197" y="25"/>
                </a:lnTo>
                <a:lnTo>
                  <a:pt x="195" y="35"/>
                </a:lnTo>
                <a:lnTo>
                  <a:pt x="193" y="46"/>
                </a:lnTo>
                <a:lnTo>
                  <a:pt x="191" y="57"/>
                </a:lnTo>
                <a:lnTo>
                  <a:pt x="191" y="57"/>
                </a:lnTo>
                <a:close/>
                <a:moveTo>
                  <a:pt x="182" y="56"/>
                </a:moveTo>
                <a:lnTo>
                  <a:pt x="182" y="56"/>
                </a:lnTo>
                <a:lnTo>
                  <a:pt x="186" y="54"/>
                </a:lnTo>
                <a:lnTo>
                  <a:pt x="187" y="55"/>
                </a:lnTo>
                <a:lnTo>
                  <a:pt x="187" y="56"/>
                </a:lnTo>
                <a:lnTo>
                  <a:pt x="187" y="56"/>
                </a:lnTo>
                <a:lnTo>
                  <a:pt x="182" y="56"/>
                </a:lnTo>
                <a:lnTo>
                  <a:pt x="182" y="56"/>
                </a:lnTo>
                <a:close/>
                <a:moveTo>
                  <a:pt x="168" y="55"/>
                </a:moveTo>
                <a:lnTo>
                  <a:pt x="168" y="55"/>
                </a:lnTo>
                <a:lnTo>
                  <a:pt x="178" y="47"/>
                </a:lnTo>
                <a:lnTo>
                  <a:pt x="188" y="38"/>
                </a:lnTo>
                <a:lnTo>
                  <a:pt x="188" y="38"/>
                </a:lnTo>
                <a:lnTo>
                  <a:pt x="192" y="35"/>
                </a:lnTo>
                <a:lnTo>
                  <a:pt x="189" y="38"/>
                </a:lnTo>
                <a:lnTo>
                  <a:pt x="181" y="47"/>
                </a:lnTo>
                <a:lnTo>
                  <a:pt x="181" y="47"/>
                </a:lnTo>
                <a:lnTo>
                  <a:pt x="176" y="56"/>
                </a:lnTo>
                <a:lnTo>
                  <a:pt x="176" y="56"/>
                </a:lnTo>
                <a:lnTo>
                  <a:pt x="168" y="55"/>
                </a:lnTo>
                <a:lnTo>
                  <a:pt x="168" y="55"/>
                </a:lnTo>
                <a:close/>
                <a:moveTo>
                  <a:pt x="151" y="10"/>
                </a:moveTo>
                <a:lnTo>
                  <a:pt x="151" y="10"/>
                </a:lnTo>
                <a:lnTo>
                  <a:pt x="175" y="11"/>
                </a:lnTo>
                <a:lnTo>
                  <a:pt x="199" y="11"/>
                </a:lnTo>
                <a:lnTo>
                  <a:pt x="199" y="11"/>
                </a:lnTo>
                <a:lnTo>
                  <a:pt x="190" y="18"/>
                </a:lnTo>
                <a:lnTo>
                  <a:pt x="181" y="26"/>
                </a:lnTo>
                <a:lnTo>
                  <a:pt x="166" y="42"/>
                </a:lnTo>
                <a:lnTo>
                  <a:pt x="166" y="42"/>
                </a:lnTo>
                <a:lnTo>
                  <a:pt x="175" y="28"/>
                </a:lnTo>
                <a:lnTo>
                  <a:pt x="184" y="14"/>
                </a:lnTo>
                <a:lnTo>
                  <a:pt x="184" y="14"/>
                </a:lnTo>
                <a:lnTo>
                  <a:pt x="184" y="13"/>
                </a:lnTo>
                <a:lnTo>
                  <a:pt x="184" y="13"/>
                </a:lnTo>
                <a:lnTo>
                  <a:pt x="183" y="13"/>
                </a:lnTo>
                <a:lnTo>
                  <a:pt x="183" y="13"/>
                </a:lnTo>
                <a:lnTo>
                  <a:pt x="173" y="20"/>
                </a:lnTo>
                <a:lnTo>
                  <a:pt x="165" y="28"/>
                </a:lnTo>
                <a:lnTo>
                  <a:pt x="148" y="45"/>
                </a:lnTo>
                <a:lnTo>
                  <a:pt x="148" y="45"/>
                </a:lnTo>
                <a:lnTo>
                  <a:pt x="155" y="36"/>
                </a:lnTo>
                <a:lnTo>
                  <a:pt x="155" y="36"/>
                </a:lnTo>
                <a:lnTo>
                  <a:pt x="164" y="25"/>
                </a:lnTo>
                <a:lnTo>
                  <a:pt x="174" y="14"/>
                </a:lnTo>
                <a:lnTo>
                  <a:pt x="174" y="14"/>
                </a:lnTo>
                <a:lnTo>
                  <a:pt x="174" y="13"/>
                </a:lnTo>
                <a:lnTo>
                  <a:pt x="174" y="13"/>
                </a:lnTo>
                <a:lnTo>
                  <a:pt x="173" y="12"/>
                </a:lnTo>
                <a:lnTo>
                  <a:pt x="173" y="12"/>
                </a:lnTo>
                <a:lnTo>
                  <a:pt x="173" y="12"/>
                </a:lnTo>
                <a:lnTo>
                  <a:pt x="157" y="26"/>
                </a:lnTo>
                <a:lnTo>
                  <a:pt x="142" y="39"/>
                </a:lnTo>
                <a:lnTo>
                  <a:pt x="142" y="39"/>
                </a:lnTo>
                <a:lnTo>
                  <a:pt x="142" y="39"/>
                </a:lnTo>
                <a:lnTo>
                  <a:pt x="142" y="39"/>
                </a:lnTo>
                <a:lnTo>
                  <a:pt x="162" y="13"/>
                </a:lnTo>
                <a:lnTo>
                  <a:pt x="162" y="13"/>
                </a:lnTo>
                <a:lnTo>
                  <a:pt x="162" y="11"/>
                </a:lnTo>
                <a:lnTo>
                  <a:pt x="161" y="11"/>
                </a:lnTo>
                <a:lnTo>
                  <a:pt x="161" y="11"/>
                </a:lnTo>
                <a:lnTo>
                  <a:pt x="151" y="18"/>
                </a:lnTo>
                <a:lnTo>
                  <a:pt x="143" y="26"/>
                </a:lnTo>
                <a:lnTo>
                  <a:pt x="126" y="43"/>
                </a:lnTo>
                <a:lnTo>
                  <a:pt x="126" y="43"/>
                </a:lnTo>
                <a:lnTo>
                  <a:pt x="119" y="47"/>
                </a:lnTo>
                <a:lnTo>
                  <a:pt x="122" y="43"/>
                </a:lnTo>
                <a:lnTo>
                  <a:pt x="134" y="30"/>
                </a:lnTo>
                <a:lnTo>
                  <a:pt x="134" y="30"/>
                </a:lnTo>
                <a:lnTo>
                  <a:pt x="149" y="11"/>
                </a:lnTo>
                <a:lnTo>
                  <a:pt x="149" y="11"/>
                </a:lnTo>
                <a:lnTo>
                  <a:pt x="149" y="10"/>
                </a:lnTo>
                <a:lnTo>
                  <a:pt x="148" y="10"/>
                </a:lnTo>
                <a:lnTo>
                  <a:pt x="148" y="10"/>
                </a:lnTo>
                <a:lnTo>
                  <a:pt x="140" y="15"/>
                </a:lnTo>
                <a:lnTo>
                  <a:pt x="134" y="21"/>
                </a:lnTo>
                <a:lnTo>
                  <a:pt x="120" y="33"/>
                </a:lnTo>
                <a:lnTo>
                  <a:pt x="120" y="33"/>
                </a:lnTo>
                <a:lnTo>
                  <a:pt x="116" y="37"/>
                </a:lnTo>
                <a:lnTo>
                  <a:pt x="116" y="37"/>
                </a:lnTo>
                <a:lnTo>
                  <a:pt x="116" y="36"/>
                </a:lnTo>
                <a:lnTo>
                  <a:pt x="116" y="36"/>
                </a:lnTo>
                <a:lnTo>
                  <a:pt x="119" y="32"/>
                </a:lnTo>
                <a:lnTo>
                  <a:pt x="119" y="32"/>
                </a:lnTo>
                <a:lnTo>
                  <a:pt x="127" y="21"/>
                </a:lnTo>
                <a:lnTo>
                  <a:pt x="136" y="11"/>
                </a:lnTo>
                <a:lnTo>
                  <a:pt x="136" y="11"/>
                </a:lnTo>
                <a:lnTo>
                  <a:pt x="136" y="11"/>
                </a:lnTo>
                <a:lnTo>
                  <a:pt x="136" y="10"/>
                </a:lnTo>
                <a:lnTo>
                  <a:pt x="136" y="9"/>
                </a:lnTo>
                <a:lnTo>
                  <a:pt x="135" y="10"/>
                </a:lnTo>
                <a:lnTo>
                  <a:pt x="135" y="10"/>
                </a:lnTo>
                <a:lnTo>
                  <a:pt x="128" y="15"/>
                </a:lnTo>
                <a:lnTo>
                  <a:pt x="120" y="21"/>
                </a:lnTo>
                <a:lnTo>
                  <a:pt x="120" y="21"/>
                </a:lnTo>
                <a:lnTo>
                  <a:pt x="116" y="26"/>
                </a:lnTo>
                <a:lnTo>
                  <a:pt x="116" y="26"/>
                </a:lnTo>
                <a:lnTo>
                  <a:pt x="116" y="23"/>
                </a:lnTo>
                <a:lnTo>
                  <a:pt x="116" y="23"/>
                </a:lnTo>
                <a:lnTo>
                  <a:pt x="121" y="16"/>
                </a:lnTo>
                <a:lnTo>
                  <a:pt x="129" y="10"/>
                </a:lnTo>
                <a:lnTo>
                  <a:pt x="129" y="10"/>
                </a:lnTo>
                <a:lnTo>
                  <a:pt x="129" y="9"/>
                </a:lnTo>
                <a:lnTo>
                  <a:pt x="129" y="8"/>
                </a:lnTo>
                <a:lnTo>
                  <a:pt x="129" y="8"/>
                </a:lnTo>
                <a:lnTo>
                  <a:pt x="140" y="9"/>
                </a:lnTo>
                <a:lnTo>
                  <a:pt x="151" y="10"/>
                </a:lnTo>
                <a:lnTo>
                  <a:pt x="151" y="10"/>
                </a:lnTo>
                <a:close/>
                <a:moveTo>
                  <a:pt x="67" y="240"/>
                </a:moveTo>
                <a:lnTo>
                  <a:pt x="67" y="240"/>
                </a:lnTo>
                <a:lnTo>
                  <a:pt x="67" y="240"/>
                </a:lnTo>
                <a:lnTo>
                  <a:pt x="67" y="240"/>
                </a:lnTo>
                <a:lnTo>
                  <a:pt x="56" y="249"/>
                </a:lnTo>
                <a:lnTo>
                  <a:pt x="46" y="260"/>
                </a:lnTo>
                <a:lnTo>
                  <a:pt x="46" y="260"/>
                </a:lnTo>
                <a:lnTo>
                  <a:pt x="53" y="250"/>
                </a:lnTo>
                <a:lnTo>
                  <a:pt x="60" y="240"/>
                </a:lnTo>
                <a:lnTo>
                  <a:pt x="60" y="240"/>
                </a:lnTo>
                <a:lnTo>
                  <a:pt x="67" y="240"/>
                </a:lnTo>
                <a:lnTo>
                  <a:pt x="67" y="240"/>
                </a:lnTo>
                <a:close/>
                <a:moveTo>
                  <a:pt x="26" y="250"/>
                </a:moveTo>
                <a:lnTo>
                  <a:pt x="26" y="250"/>
                </a:lnTo>
                <a:lnTo>
                  <a:pt x="32" y="247"/>
                </a:lnTo>
                <a:lnTo>
                  <a:pt x="38" y="244"/>
                </a:lnTo>
                <a:lnTo>
                  <a:pt x="38" y="244"/>
                </a:lnTo>
                <a:lnTo>
                  <a:pt x="24" y="255"/>
                </a:lnTo>
                <a:lnTo>
                  <a:pt x="12" y="266"/>
                </a:lnTo>
                <a:lnTo>
                  <a:pt x="12" y="266"/>
                </a:lnTo>
                <a:lnTo>
                  <a:pt x="15" y="262"/>
                </a:lnTo>
                <a:lnTo>
                  <a:pt x="18" y="257"/>
                </a:lnTo>
                <a:lnTo>
                  <a:pt x="22" y="253"/>
                </a:lnTo>
                <a:lnTo>
                  <a:pt x="26" y="250"/>
                </a:lnTo>
                <a:lnTo>
                  <a:pt x="26" y="250"/>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40" name="Freeform 2535"/>
          <p:cNvSpPr>
            <a:spLocks noEditPoints="1"/>
          </p:cNvSpPr>
          <p:nvPr/>
        </p:nvSpPr>
        <p:spPr bwMode="auto">
          <a:xfrm>
            <a:off x="995394" y="4549996"/>
            <a:ext cx="538163" cy="288925"/>
          </a:xfrm>
          <a:custGeom>
            <a:avLst/>
            <a:gdLst/>
            <a:ahLst/>
            <a:cxnLst>
              <a:cxn ang="0">
                <a:pos x="281" y="40"/>
              </a:cxn>
              <a:cxn ang="0">
                <a:pos x="60" y="51"/>
              </a:cxn>
              <a:cxn ang="0">
                <a:pos x="17" y="143"/>
              </a:cxn>
              <a:cxn ang="0">
                <a:pos x="235" y="182"/>
              </a:cxn>
              <a:cxn ang="0">
                <a:pos x="189" y="126"/>
              </a:cxn>
              <a:cxn ang="0">
                <a:pos x="182" y="119"/>
              </a:cxn>
              <a:cxn ang="0">
                <a:pos x="149" y="134"/>
              </a:cxn>
              <a:cxn ang="0">
                <a:pos x="14" y="56"/>
              </a:cxn>
              <a:cxn ang="0">
                <a:pos x="23" y="67"/>
              </a:cxn>
              <a:cxn ang="0">
                <a:pos x="38" y="94"/>
              </a:cxn>
              <a:cxn ang="0">
                <a:pos x="78" y="81"/>
              </a:cxn>
              <a:cxn ang="0">
                <a:pos x="109" y="73"/>
              </a:cxn>
              <a:cxn ang="0">
                <a:pos x="123" y="60"/>
              </a:cxn>
              <a:cxn ang="0">
                <a:pos x="39" y="120"/>
              </a:cxn>
              <a:cxn ang="0">
                <a:pos x="101" y="101"/>
              </a:cxn>
              <a:cxn ang="0">
                <a:pos x="197" y="63"/>
              </a:cxn>
              <a:cxn ang="0">
                <a:pos x="126" y="94"/>
              </a:cxn>
              <a:cxn ang="0">
                <a:pos x="271" y="43"/>
              </a:cxn>
              <a:cxn ang="0">
                <a:pos x="236" y="47"/>
              </a:cxn>
              <a:cxn ang="0">
                <a:pos x="243" y="31"/>
              </a:cxn>
              <a:cxn ang="0">
                <a:pos x="233" y="19"/>
              </a:cxn>
              <a:cxn ang="0">
                <a:pos x="112" y="120"/>
              </a:cxn>
              <a:cxn ang="0">
                <a:pos x="234" y="51"/>
              </a:cxn>
              <a:cxn ang="0">
                <a:pos x="254" y="53"/>
              </a:cxn>
              <a:cxn ang="0">
                <a:pos x="277" y="50"/>
              </a:cxn>
              <a:cxn ang="0">
                <a:pos x="114" y="132"/>
              </a:cxn>
              <a:cxn ang="0">
                <a:pos x="232" y="24"/>
              </a:cxn>
              <a:cxn ang="0">
                <a:pos x="230" y="37"/>
              </a:cxn>
              <a:cxn ang="0">
                <a:pos x="232" y="14"/>
              </a:cxn>
              <a:cxn ang="0">
                <a:pos x="105" y="69"/>
              </a:cxn>
              <a:cxn ang="0">
                <a:pos x="48" y="73"/>
              </a:cxn>
              <a:cxn ang="0">
                <a:pos x="79" y="106"/>
              </a:cxn>
              <a:cxn ang="0">
                <a:pos x="93" y="66"/>
              </a:cxn>
              <a:cxn ang="0">
                <a:pos x="100" y="60"/>
              </a:cxn>
              <a:cxn ang="0">
                <a:pos x="73" y="71"/>
              </a:cxn>
              <a:cxn ang="0">
                <a:pos x="38" y="85"/>
              </a:cxn>
              <a:cxn ang="0">
                <a:pos x="125" y="93"/>
              </a:cxn>
              <a:cxn ang="0">
                <a:pos x="159" y="89"/>
              </a:cxn>
              <a:cxn ang="0">
                <a:pos x="54" y="139"/>
              </a:cxn>
              <a:cxn ang="0">
                <a:pos x="104" y="136"/>
              </a:cxn>
              <a:cxn ang="0">
                <a:pos x="236" y="73"/>
              </a:cxn>
              <a:cxn ang="0">
                <a:pos x="149" y="132"/>
              </a:cxn>
              <a:cxn ang="0">
                <a:pos x="287" y="56"/>
              </a:cxn>
              <a:cxn ang="0">
                <a:pos x="126" y="135"/>
              </a:cxn>
              <a:cxn ang="0">
                <a:pos x="200" y="126"/>
              </a:cxn>
              <a:cxn ang="0">
                <a:pos x="254" y="87"/>
              </a:cxn>
              <a:cxn ang="0">
                <a:pos x="210" y="129"/>
              </a:cxn>
              <a:cxn ang="0">
                <a:pos x="297" y="76"/>
              </a:cxn>
              <a:cxn ang="0">
                <a:pos x="150" y="124"/>
              </a:cxn>
              <a:cxn ang="0">
                <a:pos x="241" y="94"/>
              </a:cxn>
              <a:cxn ang="0">
                <a:pos x="253" y="151"/>
              </a:cxn>
              <a:cxn ang="0">
                <a:pos x="275" y="125"/>
              </a:cxn>
              <a:cxn ang="0">
                <a:pos x="238" y="134"/>
              </a:cxn>
              <a:cxn ang="0">
                <a:pos x="254" y="118"/>
              </a:cxn>
              <a:cxn ang="0">
                <a:pos x="238" y="171"/>
              </a:cxn>
              <a:cxn ang="0">
                <a:pos x="266" y="134"/>
              </a:cxn>
              <a:cxn ang="0">
                <a:pos x="293" y="106"/>
              </a:cxn>
              <a:cxn ang="0">
                <a:pos x="318" y="90"/>
              </a:cxn>
              <a:cxn ang="0">
                <a:pos x="237" y="133"/>
              </a:cxn>
              <a:cxn ang="0">
                <a:pos x="231" y="127"/>
              </a:cxn>
              <a:cxn ang="0">
                <a:pos x="278" y="110"/>
              </a:cxn>
            </a:cxnLst>
            <a:rect l="0" t="0" r="r" b="b"/>
            <a:pathLst>
              <a:path w="339" h="182">
                <a:moveTo>
                  <a:pt x="235" y="182"/>
                </a:moveTo>
                <a:lnTo>
                  <a:pt x="235" y="182"/>
                </a:lnTo>
                <a:lnTo>
                  <a:pt x="237" y="182"/>
                </a:lnTo>
                <a:lnTo>
                  <a:pt x="240" y="181"/>
                </a:lnTo>
                <a:lnTo>
                  <a:pt x="240" y="181"/>
                </a:lnTo>
                <a:lnTo>
                  <a:pt x="264" y="159"/>
                </a:lnTo>
                <a:lnTo>
                  <a:pt x="288" y="137"/>
                </a:lnTo>
                <a:lnTo>
                  <a:pt x="314" y="115"/>
                </a:lnTo>
                <a:lnTo>
                  <a:pt x="338" y="93"/>
                </a:lnTo>
                <a:lnTo>
                  <a:pt x="338" y="93"/>
                </a:lnTo>
                <a:lnTo>
                  <a:pt x="339" y="91"/>
                </a:lnTo>
                <a:lnTo>
                  <a:pt x="339" y="89"/>
                </a:lnTo>
                <a:lnTo>
                  <a:pt x="339" y="89"/>
                </a:lnTo>
                <a:lnTo>
                  <a:pt x="338" y="87"/>
                </a:lnTo>
                <a:lnTo>
                  <a:pt x="338" y="87"/>
                </a:lnTo>
                <a:lnTo>
                  <a:pt x="325" y="74"/>
                </a:lnTo>
                <a:lnTo>
                  <a:pt x="311" y="62"/>
                </a:lnTo>
                <a:lnTo>
                  <a:pt x="281" y="40"/>
                </a:lnTo>
                <a:lnTo>
                  <a:pt x="281" y="40"/>
                </a:lnTo>
                <a:lnTo>
                  <a:pt x="256" y="20"/>
                </a:lnTo>
                <a:lnTo>
                  <a:pt x="230" y="1"/>
                </a:lnTo>
                <a:lnTo>
                  <a:pt x="230" y="1"/>
                </a:lnTo>
                <a:lnTo>
                  <a:pt x="228" y="0"/>
                </a:lnTo>
                <a:lnTo>
                  <a:pt x="226" y="1"/>
                </a:lnTo>
                <a:lnTo>
                  <a:pt x="226" y="1"/>
                </a:lnTo>
                <a:lnTo>
                  <a:pt x="225" y="1"/>
                </a:lnTo>
                <a:lnTo>
                  <a:pt x="223" y="2"/>
                </a:lnTo>
                <a:lnTo>
                  <a:pt x="222" y="4"/>
                </a:lnTo>
                <a:lnTo>
                  <a:pt x="222" y="6"/>
                </a:lnTo>
                <a:lnTo>
                  <a:pt x="222" y="6"/>
                </a:lnTo>
                <a:lnTo>
                  <a:pt x="223" y="16"/>
                </a:lnTo>
                <a:lnTo>
                  <a:pt x="223" y="27"/>
                </a:lnTo>
                <a:lnTo>
                  <a:pt x="221" y="48"/>
                </a:lnTo>
                <a:lnTo>
                  <a:pt x="221" y="48"/>
                </a:lnTo>
                <a:lnTo>
                  <a:pt x="167" y="50"/>
                </a:lnTo>
                <a:lnTo>
                  <a:pt x="113" y="51"/>
                </a:lnTo>
                <a:lnTo>
                  <a:pt x="86" y="52"/>
                </a:lnTo>
                <a:lnTo>
                  <a:pt x="60" y="51"/>
                </a:lnTo>
                <a:lnTo>
                  <a:pt x="32" y="49"/>
                </a:lnTo>
                <a:lnTo>
                  <a:pt x="6" y="46"/>
                </a:lnTo>
                <a:lnTo>
                  <a:pt x="6" y="46"/>
                </a:lnTo>
                <a:lnTo>
                  <a:pt x="4" y="45"/>
                </a:lnTo>
                <a:lnTo>
                  <a:pt x="2" y="46"/>
                </a:lnTo>
                <a:lnTo>
                  <a:pt x="1" y="48"/>
                </a:lnTo>
                <a:lnTo>
                  <a:pt x="0" y="50"/>
                </a:lnTo>
                <a:lnTo>
                  <a:pt x="0" y="50"/>
                </a:lnTo>
                <a:lnTo>
                  <a:pt x="0" y="52"/>
                </a:lnTo>
                <a:lnTo>
                  <a:pt x="2" y="54"/>
                </a:lnTo>
                <a:lnTo>
                  <a:pt x="2" y="54"/>
                </a:lnTo>
                <a:lnTo>
                  <a:pt x="9" y="63"/>
                </a:lnTo>
                <a:lnTo>
                  <a:pt x="14" y="74"/>
                </a:lnTo>
                <a:lnTo>
                  <a:pt x="18" y="85"/>
                </a:lnTo>
                <a:lnTo>
                  <a:pt x="20" y="96"/>
                </a:lnTo>
                <a:lnTo>
                  <a:pt x="21" y="108"/>
                </a:lnTo>
                <a:lnTo>
                  <a:pt x="21" y="120"/>
                </a:lnTo>
                <a:lnTo>
                  <a:pt x="20" y="132"/>
                </a:lnTo>
                <a:lnTo>
                  <a:pt x="17" y="143"/>
                </a:lnTo>
                <a:lnTo>
                  <a:pt x="17" y="143"/>
                </a:lnTo>
                <a:lnTo>
                  <a:pt x="17" y="145"/>
                </a:lnTo>
                <a:lnTo>
                  <a:pt x="18" y="146"/>
                </a:lnTo>
                <a:lnTo>
                  <a:pt x="18" y="146"/>
                </a:lnTo>
                <a:lnTo>
                  <a:pt x="20" y="148"/>
                </a:lnTo>
                <a:lnTo>
                  <a:pt x="22" y="148"/>
                </a:lnTo>
                <a:lnTo>
                  <a:pt x="22" y="148"/>
                </a:lnTo>
                <a:lnTo>
                  <a:pt x="47" y="148"/>
                </a:lnTo>
                <a:lnTo>
                  <a:pt x="74" y="147"/>
                </a:lnTo>
                <a:lnTo>
                  <a:pt x="125" y="144"/>
                </a:lnTo>
                <a:lnTo>
                  <a:pt x="177" y="141"/>
                </a:lnTo>
                <a:lnTo>
                  <a:pt x="229" y="139"/>
                </a:lnTo>
                <a:lnTo>
                  <a:pt x="229" y="139"/>
                </a:lnTo>
                <a:lnTo>
                  <a:pt x="229" y="178"/>
                </a:lnTo>
                <a:lnTo>
                  <a:pt x="229" y="178"/>
                </a:lnTo>
                <a:lnTo>
                  <a:pt x="230" y="180"/>
                </a:lnTo>
                <a:lnTo>
                  <a:pt x="231" y="182"/>
                </a:lnTo>
                <a:lnTo>
                  <a:pt x="233" y="182"/>
                </a:lnTo>
                <a:lnTo>
                  <a:pt x="235" y="182"/>
                </a:lnTo>
                <a:lnTo>
                  <a:pt x="235" y="182"/>
                </a:lnTo>
                <a:close/>
                <a:moveTo>
                  <a:pt x="210" y="131"/>
                </a:moveTo>
                <a:lnTo>
                  <a:pt x="210" y="131"/>
                </a:lnTo>
                <a:lnTo>
                  <a:pt x="215" y="129"/>
                </a:lnTo>
                <a:lnTo>
                  <a:pt x="221" y="127"/>
                </a:lnTo>
                <a:lnTo>
                  <a:pt x="230" y="121"/>
                </a:lnTo>
                <a:lnTo>
                  <a:pt x="239" y="115"/>
                </a:lnTo>
                <a:lnTo>
                  <a:pt x="248" y="110"/>
                </a:lnTo>
                <a:lnTo>
                  <a:pt x="248" y="110"/>
                </a:lnTo>
                <a:lnTo>
                  <a:pt x="249" y="109"/>
                </a:lnTo>
                <a:lnTo>
                  <a:pt x="249" y="109"/>
                </a:lnTo>
                <a:lnTo>
                  <a:pt x="235" y="120"/>
                </a:lnTo>
                <a:lnTo>
                  <a:pt x="221" y="131"/>
                </a:lnTo>
                <a:lnTo>
                  <a:pt x="221" y="131"/>
                </a:lnTo>
                <a:lnTo>
                  <a:pt x="210" y="131"/>
                </a:lnTo>
                <a:lnTo>
                  <a:pt x="210" y="131"/>
                </a:lnTo>
                <a:close/>
                <a:moveTo>
                  <a:pt x="177" y="132"/>
                </a:moveTo>
                <a:lnTo>
                  <a:pt x="177" y="132"/>
                </a:lnTo>
                <a:lnTo>
                  <a:pt x="189" y="126"/>
                </a:lnTo>
                <a:lnTo>
                  <a:pt x="200" y="120"/>
                </a:lnTo>
                <a:lnTo>
                  <a:pt x="223" y="107"/>
                </a:lnTo>
                <a:lnTo>
                  <a:pt x="223" y="107"/>
                </a:lnTo>
                <a:lnTo>
                  <a:pt x="248" y="93"/>
                </a:lnTo>
                <a:lnTo>
                  <a:pt x="273" y="81"/>
                </a:lnTo>
                <a:lnTo>
                  <a:pt x="273" y="81"/>
                </a:lnTo>
                <a:lnTo>
                  <a:pt x="246" y="97"/>
                </a:lnTo>
                <a:lnTo>
                  <a:pt x="246" y="97"/>
                </a:lnTo>
                <a:lnTo>
                  <a:pt x="216" y="114"/>
                </a:lnTo>
                <a:lnTo>
                  <a:pt x="187" y="132"/>
                </a:lnTo>
                <a:lnTo>
                  <a:pt x="187" y="132"/>
                </a:lnTo>
                <a:lnTo>
                  <a:pt x="187" y="132"/>
                </a:lnTo>
                <a:lnTo>
                  <a:pt x="187" y="132"/>
                </a:lnTo>
                <a:lnTo>
                  <a:pt x="177" y="132"/>
                </a:lnTo>
                <a:lnTo>
                  <a:pt x="177" y="132"/>
                </a:lnTo>
                <a:close/>
                <a:moveTo>
                  <a:pt x="149" y="134"/>
                </a:moveTo>
                <a:lnTo>
                  <a:pt x="149" y="134"/>
                </a:lnTo>
                <a:lnTo>
                  <a:pt x="165" y="127"/>
                </a:lnTo>
                <a:lnTo>
                  <a:pt x="182" y="119"/>
                </a:lnTo>
                <a:lnTo>
                  <a:pt x="213" y="102"/>
                </a:lnTo>
                <a:lnTo>
                  <a:pt x="278" y="67"/>
                </a:lnTo>
                <a:lnTo>
                  <a:pt x="278" y="67"/>
                </a:lnTo>
                <a:lnTo>
                  <a:pt x="287" y="62"/>
                </a:lnTo>
                <a:lnTo>
                  <a:pt x="290" y="61"/>
                </a:lnTo>
                <a:lnTo>
                  <a:pt x="286" y="64"/>
                </a:lnTo>
                <a:lnTo>
                  <a:pt x="286" y="64"/>
                </a:lnTo>
                <a:lnTo>
                  <a:pt x="269" y="77"/>
                </a:lnTo>
                <a:lnTo>
                  <a:pt x="269" y="77"/>
                </a:lnTo>
                <a:lnTo>
                  <a:pt x="251" y="87"/>
                </a:lnTo>
                <a:lnTo>
                  <a:pt x="234" y="96"/>
                </a:lnTo>
                <a:lnTo>
                  <a:pt x="234" y="96"/>
                </a:lnTo>
                <a:lnTo>
                  <a:pt x="217" y="105"/>
                </a:lnTo>
                <a:lnTo>
                  <a:pt x="202" y="114"/>
                </a:lnTo>
                <a:lnTo>
                  <a:pt x="186" y="124"/>
                </a:lnTo>
                <a:lnTo>
                  <a:pt x="171" y="133"/>
                </a:lnTo>
                <a:lnTo>
                  <a:pt x="171" y="133"/>
                </a:lnTo>
                <a:lnTo>
                  <a:pt x="149" y="134"/>
                </a:lnTo>
                <a:lnTo>
                  <a:pt x="149" y="134"/>
                </a:lnTo>
                <a:close/>
                <a:moveTo>
                  <a:pt x="14" y="56"/>
                </a:moveTo>
                <a:lnTo>
                  <a:pt x="14" y="56"/>
                </a:lnTo>
                <a:lnTo>
                  <a:pt x="26" y="57"/>
                </a:lnTo>
                <a:lnTo>
                  <a:pt x="26" y="57"/>
                </a:lnTo>
                <a:lnTo>
                  <a:pt x="18" y="59"/>
                </a:lnTo>
                <a:lnTo>
                  <a:pt x="18" y="59"/>
                </a:lnTo>
                <a:lnTo>
                  <a:pt x="18" y="60"/>
                </a:lnTo>
                <a:lnTo>
                  <a:pt x="18" y="61"/>
                </a:lnTo>
                <a:lnTo>
                  <a:pt x="18" y="61"/>
                </a:lnTo>
                <a:lnTo>
                  <a:pt x="19" y="62"/>
                </a:lnTo>
                <a:lnTo>
                  <a:pt x="19" y="62"/>
                </a:lnTo>
                <a:lnTo>
                  <a:pt x="25" y="59"/>
                </a:lnTo>
                <a:lnTo>
                  <a:pt x="28" y="59"/>
                </a:lnTo>
                <a:lnTo>
                  <a:pt x="28" y="60"/>
                </a:lnTo>
                <a:lnTo>
                  <a:pt x="26" y="61"/>
                </a:lnTo>
                <a:lnTo>
                  <a:pt x="26" y="61"/>
                </a:lnTo>
                <a:lnTo>
                  <a:pt x="20" y="66"/>
                </a:lnTo>
                <a:lnTo>
                  <a:pt x="20" y="66"/>
                </a:lnTo>
                <a:lnTo>
                  <a:pt x="14" y="56"/>
                </a:lnTo>
                <a:lnTo>
                  <a:pt x="14" y="56"/>
                </a:lnTo>
                <a:close/>
                <a:moveTo>
                  <a:pt x="63" y="60"/>
                </a:moveTo>
                <a:lnTo>
                  <a:pt x="63" y="60"/>
                </a:lnTo>
                <a:lnTo>
                  <a:pt x="52" y="66"/>
                </a:lnTo>
                <a:lnTo>
                  <a:pt x="41" y="73"/>
                </a:lnTo>
                <a:lnTo>
                  <a:pt x="41" y="73"/>
                </a:lnTo>
                <a:lnTo>
                  <a:pt x="33" y="78"/>
                </a:lnTo>
                <a:lnTo>
                  <a:pt x="29" y="79"/>
                </a:lnTo>
                <a:lnTo>
                  <a:pt x="28" y="80"/>
                </a:lnTo>
                <a:lnTo>
                  <a:pt x="28" y="79"/>
                </a:lnTo>
                <a:lnTo>
                  <a:pt x="28" y="79"/>
                </a:lnTo>
                <a:lnTo>
                  <a:pt x="37" y="71"/>
                </a:lnTo>
                <a:lnTo>
                  <a:pt x="45" y="61"/>
                </a:lnTo>
                <a:lnTo>
                  <a:pt x="45" y="61"/>
                </a:lnTo>
                <a:lnTo>
                  <a:pt x="46" y="60"/>
                </a:lnTo>
                <a:lnTo>
                  <a:pt x="44" y="59"/>
                </a:lnTo>
                <a:lnTo>
                  <a:pt x="44" y="59"/>
                </a:lnTo>
                <a:lnTo>
                  <a:pt x="33" y="63"/>
                </a:lnTo>
                <a:lnTo>
                  <a:pt x="23" y="67"/>
                </a:lnTo>
                <a:lnTo>
                  <a:pt x="23" y="67"/>
                </a:lnTo>
                <a:lnTo>
                  <a:pt x="22" y="67"/>
                </a:lnTo>
                <a:lnTo>
                  <a:pt x="22" y="67"/>
                </a:lnTo>
                <a:lnTo>
                  <a:pt x="24" y="65"/>
                </a:lnTo>
                <a:lnTo>
                  <a:pt x="28" y="63"/>
                </a:lnTo>
                <a:lnTo>
                  <a:pt x="28" y="63"/>
                </a:lnTo>
                <a:lnTo>
                  <a:pt x="30" y="60"/>
                </a:lnTo>
                <a:lnTo>
                  <a:pt x="32" y="58"/>
                </a:lnTo>
                <a:lnTo>
                  <a:pt x="32" y="58"/>
                </a:lnTo>
                <a:lnTo>
                  <a:pt x="63" y="60"/>
                </a:lnTo>
                <a:lnTo>
                  <a:pt x="63" y="60"/>
                </a:lnTo>
                <a:close/>
                <a:moveTo>
                  <a:pt x="94" y="60"/>
                </a:moveTo>
                <a:lnTo>
                  <a:pt x="94" y="60"/>
                </a:lnTo>
                <a:lnTo>
                  <a:pt x="87" y="64"/>
                </a:lnTo>
                <a:lnTo>
                  <a:pt x="80" y="69"/>
                </a:lnTo>
                <a:lnTo>
                  <a:pt x="66" y="78"/>
                </a:lnTo>
                <a:lnTo>
                  <a:pt x="52" y="87"/>
                </a:lnTo>
                <a:lnTo>
                  <a:pt x="45" y="91"/>
                </a:lnTo>
                <a:lnTo>
                  <a:pt x="38" y="94"/>
                </a:lnTo>
                <a:lnTo>
                  <a:pt x="38" y="94"/>
                </a:lnTo>
                <a:lnTo>
                  <a:pt x="32" y="95"/>
                </a:lnTo>
                <a:lnTo>
                  <a:pt x="32" y="95"/>
                </a:lnTo>
                <a:lnTo>
                  <a:pt x="33" y="94"/>
                </a:lnTo>
                <a:lnTo>
                  <a:pt x="42" y="89"/>
                </a:lnTo>
                <a:lnTo>
                  <a:pt x="42" y="89"/>
                </a:lnTo>
                <a:lnTo>
                  <a:pt x="62" y="79"/>
                </a:lnTo>
                <a:lnTo>
                  <a:pt x="62" y="79"/>
                </a:lnTo>
                <a:lnTo>
                  <a:pt x="76" y="71"/>
                </a:lnTo>
                <a:lnTo>
                  <a:pt x="82" y="65"/>
                </a:lnTo>
                <a:lnTo>
                  <a:pt x="88" y="60"/>
                </a:lnTo>
                <a:lnTo>
                  <a:pt x="88" y="60"/>
                </a:lnTo>
                <a:lnTo>
                  <a:pt x="94" y="60"/>
                </a:lnTo>
                <a:lnTo>
                  <a:pt x="94" y="60"/>
                </a:lnTo>
                <a:close/>
                <a:moveTo>
                  <a:pt x="116" y="60"/>
                </a:moveTo>
                <a:lnTo>
                  <a:pt x="116" y="60"/>
                </a:lnTo>
                <a:lnTo>
                  <a:pt x="106" y="64"/>
                </a:lnTo>
                <a:lnTo>
                  <a:pt x="96" y="70"/>
                </a:lnTo>
                <a:lnTo>
                  <a:pt x="78" y="81"/>
                </a:lnTo>
                <a:lnTo>
                  <a:pt x="59" y="92"/>
                </a:lnTo>
                <a:lnTo>
                  <a:pt x="48" y="97"/>
                </a:lnTo>
                <a:lnTo>
                  <a:pt x="38" y="101"/>
                </a:lnTo>
                <a:lnTo>
                  <a:pt x="38" y="101"/>
                </a:lnTo>
                <a:lnTo>
                  <a:pt x="31" y="104"/>
                </a:lnTo>
                <a:lnTo>
                  <a:pt x="39" y="100"/>
                </a:lnTo>
                <a:lnTo>
                  <a:pt x="39" y="100"/>
                </a:lnTo>
                <a:lnTo>
                  <a:pt x="66" y="86"/>
                </a:lnTo>
                <a:lnTo>
                  <a:pt x="66" y="86"/>
                </a:lnTo>
                <a:lnTo>
                  <a:pt x="85" y="75"/>
                </a:lnTo>
                <a:lnTo>
                  <a:pt x="95" y="67"/>
                </a:lnTo>
                <a:lnTo>
                  <a:pt x="104" y="60"/>
                </a:lnTo>
                <a:lnTo>
                  <a:pt x="104" y="60"/>
                </a:lnTo>
                <a:lnTo>
                  <a:pt x="116" y="60"/>
                </a:lnTo>
                <a:lnTo>
                  <a:pt x="116" y="60"/>
                </a:lnTo>
                <a:close/>
                <a:moveTo>
                  <a:pt x="133" y="60"/>
                </a:moveTo>
                <a:lnTo>
                  <a:pt x="133" y="60"/>
                </a:lnTo>
                <a:lnTo>
                  <a:pt x="121" y="66"/>
                </a:lnTo>
                <a:lnTo>
                  <a:pt x="109" y="73"/>
                </a:lnTo>
                <a:lnTo>
                  <a:pt x="86" y="87"/>
                </a:lnTo>
                <a:lnTo>
                  <a:pt x="63" y="101"/>
                </a:lnTo>
                <a:lnTo>
                  <a:pt x="50" y="107"/>
                </a:lnTo>
                <a:lnTo>
                  <a:pt x="38" y="112"/>
                </a:lnTo>
                <a:lnTo>
                  <a:pt x="38" y="112"/>
                </a:lnTo>
                <a:lnTo>
                  <a:pt x="31" y="115"/>
                </a:lnTo>
                <a:lnTo>
                  <a:pt x="31" y="115"/>
                </a:lnTo>
                <a:lnTo>
                  <a:pt x="32" y="114"/>
                </a:lnTo>
                <a:lnTo>
                  <a:pt x="43" y="107"/>
                </a:lnTo>
                <a:lnTo>
                  <a:pt x="43" y="107"/>
                </a:lnTo>
                <a:lnTo>
                  <a:pt x="56" y="99"/>
                </a:lnTo>
                <a:lnTo>
                  <a:pt x="71" y="91"/>
                </a:lnTo>
                <a:lnTo>
                  <a:pt x="71" y="91"/>
                </a:lnTo>
                <a:lnTo>
                  <a:pt x="84" y="84"/>
                </a:lnTo>
                <a:lnTo>
                  <a:pt x="97" y="76"/>
                </a:lnTo>
                <a:lnTo>
                  <a:pt x="110" y="67"/>
                </a:lnTo>
                <a:lnTo>
                  <a:pt x="123" y="60"/>
                </a:lnTo>
                <a:lnTo>
                  <a:pt x="123" y="60"/>
                </a:lnTo>
                <a:lnTo>
                  <a:pt x="123" y="60"/>
                </a:lnTo>
                <a:lnTo>
                  <a:pt x="123" y="60"/>
                </a:lnTo>
                <a:lnTo>
                  <a:pt x="133" y="60"/>
                </a:lnTo>
                <a:lnTo>
                  <a:pt x="133" y="60"/>
                </a:lnTo>
                <a:close/>
                <a:moveTo>
                  <a:pt x="155" y="59"/>
                </a:moveTo>
                <a:lnTo>
                  <a:pt x="155" y="59"/>
                </a:lnTo>
                <a:lnTo>
                  <a:pt x="143" y="65"/>
                </a:lnTo>
                <a:lnTo>
                  <a:pt x="130" y="73"/>
                </a:lnTo>
                <a:lnTo>
                  <a:pt x="106" y="87"/>
                </a:lnTo>
                <a:lnTo>
                  <a:pt x="106" y="87"/>
                </a:lnTo>
                <a:lnTo>
                  <a:pt x="90" y="95"/>
                </a:lnTo>
                <a:lnTo>
                  <a:pt x="75" y="102"/>
                </a:lnTo>
                <a:lnTo>
                  <a:pt x="75" y="102"/>
                </a:lnTo>
                <a:lnTo>
                  <a:pt x="58" y="111"/>
                </a:lnTo>
                <a:lnTo>
                  <a:pt x="41" y="121"/>
                </a:lnTo>
                <a:lnTo>
                  <a:pt x="41" y="121"/>
                </a:lnTo>
                <a:lnTo>
                  <a:pt x="36" y="124"/>
                </a:lnTo>
                <a:lnTo>
                  <a:pt x="30" y="127"/>
                </a:lnTo>
                <a:lnTo>
                  <a:pt x="30" y="127"/>
                </a:lnTo>
                <a:lnTo>
                  <a:pt x="39" y="120"/>
                </a:lnTo>
                <a:lnTo>
                  <a:pt x="48" y="113"/>
                </a:lnTo>
                <a:lnTo>
                  <a:pt x="48" y="113"/>
                </a:lnTo>
                <a:lnTo>
                  <a:pt x="64" y="103"/>
                </a:lnTo>
                <a:lnTo>
                  <a:pt x="80" y="94"/>
                </a:lnTo>
                <a:lnTo>
                  <a:pt x="80" y="94"/>
                </a:lnTo>
                <a:lnTo>
                  <a:pt x="110" y="78"/>
                </a:lnTo>
                <a:lnTo>
                  <a:pt x="125" y="69"/>
                </a:lnTo>
                <a:lnTo>
                  <a:pt x="140" y="59"/>
                </a:lnTo>
                <a:lnTo>
                  <a:pt x="140" y="59"/>
                </a:lnTo>
                <a:lnTo>
                  <a:pt x="155" y="59"/>
                </a:lnTo>
                <a:lnTo>
                  <a:pt x="155" y="59"/>
                </a:lnTo>
                <a:close/>
                <a:moveTo>
                  <a:pt x="180" y="58"/>
                </a:moveTo>
                <a:lnTo>
                  <a:pt x="180" y="58"/>
                </a:lnTo>
                <a:lnTo>
                  <a:pt x="163" y="67"/>
                </a:lnTo>
                <a:lnTo>
                  <a:pt x="147" y="79"/>
                </a:lnTo>
                <a:lnTo>
                  <a:pt x="147" y="79"/>
                </a:lnTo>
                <a:lnTo>
                  <a:pt x="120" y="92"/>
                </a:lnTo>
                <a:lnTo>
                  <a:pt x="120" y="92"/>
                </a:lnTo>
                <a:lnTo>
                  <a:pt x="101" y="101"/>
                </a:lnTo>
                <a:lnTo>
                  <a:pt x="83" y="111"/>
                </a:lnTo>
                <a:lnTo>
                  <a:pt x="46" y="131"/>
                </a:lnTo>
                <a:lnTo>
                  <a:pt x="46" y="131"/>
                </a:lnTo>
                <a:lnTo>
                  <a:pt x="38" y="134"/>
                </a:lnTo>
                <a:lnTo>
                  <a:pt x="38" y="134"/>
                </a:lnTo>
                <a:lnTo>
                  <a:pt x="49" y="128"/>
                </a:lnTo>
                <a:lnTo>
                  <a:pt x="49" y="128"/>
                </a:lnTo>
                <a:lnTo>
                  <a:pt x="69" y="115"/>
                </a:lnTo>
                <a:lnTo>
                  <a:pt x="88" y="102"/>
                </a:lnTo>
                <a:lnTo>
                  <a:pt x="88" y="102"/>
                </a:lnTo>
                <a:lnTo>
                  <a:pt x="125" y="80"/>
                </a:lnTo>
                <a:lnTo>
                  <a:pt x="144" y="69"/>
                </a:lnTo>
                <a:lnTo>
                  <a:pt x="163" y="59"/>
                </a:lnTo>
                <a:lnTo>
                  <a:pt x="163" y="59"/>
                </a:lnTo>
                <a:lnTo>
                  <a:pt x="180" y="58"/>
                </a:lnTo>
                <a:lnTo>
                  <a:pt x="180" y="58"/>
                </a:lnTo>
                <a:close/>
                <a:moveTo>
                  <a:pt x="210" y="57"/>
                </a:moveTo>
                <a:lnTo>
                  <a:pt x="210" y="57"/>
                </a:lnTo>
                <a:lnTo>
                  <a:pt x="197" y="63"/>
                </a:lnTo>
                <a:lnTo>
                  <a:pt x="184" y="72"/>
                </a:lnTo>
                <a:lnTo>
                  <a:pt x="158" y="87"/>
                </a:lnTo>
                <a:lnTo>
                  <a:pt x="158" y="87"/>
                </a:lnTo>
                <a:lnTo>
                  <a:pt x="140" y="95"/>
                </a:lnTo>
                <a:lnTo>
                  <a:pt x="121" y="104"/>
                </a:lnTo>
                <a:lnTo>
                  <a:pt x="121" y="104"/>
                </a:lnTo>
                <a:lnTo>
                  <a:pt x="101" y="115"/>
                </a:lnTo>
                <a:lnTo>
                  <a:pt x="81" y="126"/>
                </a:lnTo>
                <a:lnTo>
                  <a:pt x="81" y="126"/>
                </a:lnTo>
                <a:lnTo>
                  <a:pt x="69" y="131"/>
                </a:lnTo>
                <a:lnTo>
                  <a:pt x="56" y="136"/>
                </a:lnTo>
                <a:lnTo>
                  <a:pt x="56" y="136"/>
                </a:lnTo>
                <a:lnTo>
                  <a:pt x="64" y="133"/>
                </a:lnTo>
                <a:lnTo>
                  <a:pt x="71" y="129"/>
                </a:lnTo>
                <a:lnTo>
                  <a:pt x="71" y="129"/>
                </a:lnTo>
                <a:lnTo>
                  <a:pt x="90" y="116"/>
                </a:lnTo>
                <a:lnTo>
                  <a:pt x="110" y="104"/>
                </a:lnTo>
                <a:lnTo>
                  <a:pt x="110" y="104"/>
                </a:lnTo>
                <a:lnTo>
                  <a:pt x="126" y="94"/>
                </a:lnTo>
                <a:lnTo>
                  <a:pt x="142" y="84"/>
                </a:lnTo>
                <a:lnTo>
                  <a:pt x="142" y="84"/>
                </a:lnTo>
                <a:lnTo>
                  <a:pt x="145" y="83"/>
                </a:lnTo>
                <a:lnTo>
                  <a:pt x="145" y="83"/>
                </a:lnTo>
                <a:lnTo>
                  <a:pt x="166" y="71"/>
                </a:lnTo>
                <a:lnTo>
                  <a:pt x="187" y="58"/>
                </a:lnTo>
                <a:lnTo>
                  <a:pt x="187" y="58"/>
                </a:lnTo>
                <a:lnTo>
                  <a:pt x="210" y="57"/>
                </a:lnTo>
                <a:lnTo>
                  <a:pt x="210" y="57"/>
                </a:lnTo>
                <a:close/>
                <a:moveTo>
                  <a:pt x="277" y="48"/>
                </a:moveTo>
                <a:lnTo>
                  <a:pt x="277" y="48"/>
                </a:lnTo>
                <a:lnTo>
                  <a:pt x="272" y="48"/>
                </a:lnTo>
                <a:lnTo>
                  <a:pt x="267" y="49"/>
                </a:lnTo>
                <a:lnTo>
                  <a:pt x="267" y="49"/>
                </a:lnTo>
                <a:lnTo>
                  <a:pt x="272" y="45"/>
                </a:lnTo>
                <a:lnTo>
                  <a:pt x="272" y="45"/>
                </a:lnTo>
                <a:lnTo>
                  <a:pt x="272" y="44"/>
                </a:lnTo>
                <a:lnTo>
                  <a:pt x="271" y="43"/>
                </a:lnTo>
                <a:lnTo>
                  <a:pt x="271" y="43"/>
                </a:lnTo>
                <a:lnTo>
                  <a:pt x="265" y="44"/>
                </a:lnTo>
                <a:lnTo>
                  <a:pt x="258" y="45"/>
                </a:lnTo>
                <a:lnTo>
                  <a:pt x="246" y="49"/>
                </a:lnTo>
                <a:lnTo>
                  <a:pt x="246" y="49"/>
                </a:lnTo>
                <a:lnTo>
                  <a:pt x="238" y="52"/>
                </a:lnTo>
                <a:lnTo>
                  <a:pt x="235" y="53"/>
                </a:lnTo>
                <a:lnTo>
                  <a:pt x="235" y="52"/>
                </a:lnTo>
                <a:lnTo>
                  <a:pt x="237" y="51"/>
                </a:lnTo>
                <a:lnTo>
                  <a:pt x="237" y="51"/>
                </a:lnTo>
                <a:lnTo>
                  <a:pt x="245" y="46"/>
                </a:lnTo>
                <a:lnTo>
                  <a:pt x="254" y="43"/>
                </a:lnTo>
                <a:lnTo>
                  <a:pt x="254" y="43"/>
                </a:lnTo>
                <a:lnTo>
                  <a:pt x="255" y="41"/>
                </a:lnTo>
                <a:lnTo>
                  <a:pt x="255" y="41"/>
                </a:lnTo>
                <a:lnTo>
                  <a:pt x="254" y="41"/>
                </a:lnTo>
                <a:lnTo>
                  <a:pt x="254" y="41"/>
                </a:lnTo>
                <a:lnTo>
                  <a:pt x="249" y="41"/>
                </a:lnTo>
                <a:lnTo>
                  <a:pt x="245" y="43"/>
                </a:lnTo>
                <a:lnTo>
                  <a:pt x="236" y="47"/>
                </a:lnTo>
                <a:lnTo>
                  <a:pt x="236" y="47"/>
                </a:lnTo>
                <a:lnTo>
                  <a:pt x="232" y="49"/>
                </a:lnTo>
                <a:lnTo>
                  <a:pt x="233" y="47"/>
                </a:lnTo>
                <a:lnTo>
                  <a:pt x="239" y="43"/>
                </a:lnTo>
                <a:lnTo>
                  <a:pt x="239" y="43"/>
                </a:lnTo>
                <a:lnTo>
                  <a:pt x="244" y="40"/>
                </a:lnTo>
                <a:lnTo>
                  <a:pt x="250" y="37"/>
                </a:lnTo>
                <a:lnTo>
                  <a:pt x="250" y="37"/>
                </a:lnTo>
                <a:lnTo>
                  <a:pt x="251" y="36"/>
                </a:lnTo>
                <a:lnTo>
                  <a:pt x="250" y="35"/>
                </a:lnTo>
                <a:lnTo>
                  <a:pt x="250" y="35"/>
                </a:lnTo>
                <a:lnTo>
                  <a:pt x="249" y="35"/>
                </a:lnTo>
                <a:lnTo>
                  <a:pt x="249" y="35"/>
                </a:lnTo>
                <a:lnTo>
                  <a:pt x="240" y="38"/>
                </a:lnTo>
                <a:lnTo>
                  <a:pt x="235" y="41"/>
                </a:lnTo>
                <a:lnTo>
                  <a:pt x="232" y="43"/>
                </a:lnTo>
                <a:lnTo>
                  <a:pt x="232" y="43"/>
                </a:lnTo>
                <a:lnTo>
                  <a:pt x="237" y="37"/>
                </a:lnTo>
                <a:lnTo>
                  <a:pt x="243" y="31"/>
                </a:lnTo>
                <a:lnTo>
                  <a:pt x="243" y="31"/>
                </a:lnTo>
                <a:lnTo>
                  <a:pt x="243" y="29"/>
                </a:lnTo>
                <a:lnTo>
                  <a:pt x="242" y="29"/>
                </a:lnTo>
                <a:lnTo>
                  <a:pt x="242" y="29"/>
                </a:lnTo>
                <a:lnTo>
                  <a:pt x="242" y="29"/>
                </a:lnTo>
                <a:lnTo>
                  <a:pt x="239" y="31"/>
                </a:lnTo>
                <a:lnTo>
                  <a:pt x="237" y="31"/>
                </a:lnTo>
                <a:lnTo>
                  <a:pt x="236" y="31"/>
                </a:lnTo>
                <a:lnTo>
                  <a:pt x="236" y="30"/>
                </a:lnTo>
                <a:lnTo>
                  <a:pt x="238" y="26"/>
                </a:lnTo>
                <a:lnTo>
                  <a:pt x="240" y="22"/>
                </a:lnTo>
                <a:lnTo>
                  <a:pt x="240" y="22"/>
                </a:lnTo>
                <a:lnTo>
                  <a:pt x="240" y="21"/>
                </a:lnTo>
                <a:lnTo>
                  <a:pt x="239" y="20"/>
                </a:lnTo>
                <a:lnTo>
                  <a:pt x="239" y="20"/>
                </a:lnTo>
                <a:lnTo>
                  <a:pt x="235" y="22"/>
                </a:lnTo>
                <a:lnTo>
                  <a:pt x="234" y="21"/>
                </a:lnTo>
                <a:lnTo>
                  <a:pt x="233" y="21"/>
                </a:lnTo>
                <a:lnTo>
                  <a:pt x="233" y="19"/>
                </a:lnTo>
                <a:lnTo>
                  <a:pt x="234" y="15"/>
                </a:lnTo>
                <a:lnTo>
                  <a:pt x="234" y="15"/>
                </a:lnTo>
                <a:lnTo>
                  <a:pt x="277" y="48"/>
                </a:lnTo>
                <a:lnTo>
                  <a:pt x="277" y="48"/>
                </a:lnTo>
                <a:close/>
                <a:moveTo>
                  <a:pt x="242" y="54"/>
                </a:moveTo>
                <a:lnTo>
                  <a:pt x="242" y="54"/>
                </a:lnTo>
                <a:lnTo>
                  <a:pt x="224" y="62"/>
                </a:lnTo>
                <a:lnTo>
                  <a:pt x="206" y="71"/>
                </a:lnTo>
                <a:lnTo>
                  <a:pt x="172" y="90"/>
                </a:lnTo>
                <a:lnTo>
                  <a:pt x="137" y="110"/>
                </a:lnTo>
                <a:lnTo>
                  <a:pt x="120" y="119"/>
                </a:lnTo>
                <a:lnTo>
                  <a:pt x="103" y="128"/>
                </a:lnTo>
                <a:lnTo>
                  <a:pt x="103" y="128"/>
                </a:lnTo>
                <a:lnTo>
                  <a:pt x="93" y="133"/>
                </a:lnTo>
                <a:lnTo>
                  <a:pt x="90" y="135"/>
                </a:lnTo>
                <a:lnTo>
                  <a:pt x="94" y="132"/>
                </a:lnTo>
                <a:lnTo>
                  <a:pt x="94" y="132"/>
                </a:lnTo>
                <a:lnTo>
                  <a:pt x="112" y="120"/>
                </a:lnTo>
                <a:lnTo>
                  <a:pt x="112" y="120"/>
                </a:lnTo>
                <a:lnTo>
                  <a:pt x="129" y="109"/>
                </a:lnTo>
                <a:lnTo>
                  <a:pt x="149" y="98"/>
                </a:lnTo>
                <a:lnTo>
                  <a:pt x="149" y="98"/>
                </a:lnTo>
                <a:lnTo>
                  <a:pt x="166" y="88"/>
                </a:lnTo>
                <a:lnTo>
                  <a:pt x="183" y="78"/>
                </a:lnTo>
                <a:lnTo>
                  <a:pt x="201" y="67"/>
                </a:lnTo>
                <a:lnTo>
                  <a:pt x="218" y="57"/>
                </a:lnTo>
                <a:lnTo>
                  <a:pt x="218" y="57"/>
                </a:lnTo>
                <a:lnTo>
                  <a:pt x="225" y="57"/>
                </a:lnTo>
                <a:lnTo>
                  <a:pt x="225" y="57"/>
                </a:lnTo>
                <a:lnTo>
                  <a:pt x="227" y="57"/>
                </a:lnTo>
                <a:lnTo>
                  <a:pt x="228" y="56"/>
                </a:lnTo>
                <a:lnTo>
                  <a:pt x="228" y="56"/>
                </a:lnTo>
                <a:lnTo>
                  <a:pt x="229" y="54"/>
                </a:lnTo>
                <a:lnTo>
                  <a:pt x="229" y="53"/>
                </a:lnTo>
                <a:lnTo>
                  <a:pt x="229" y="53"/>
                </a:lnTo>
                <a:lnTo>
                  <a:pt x="230" y="53"/>
                </a:lnTo>
                <a:lnTo>
                  <a:pt x="230" y="53"/>
                </a:lnTo>
                <a:lnTo>
                  <a:pt x="234" y="51"/>
                </a:lnTo>
                <a:lnTo>
                  <a:pt x="234" y="51"/>
                </a:lnTo>
                <a:lnTo>
                  <a:pt x="230" y="54"/>
                </a:lnTo>
                <a:lnTo>
                  <a:pt x="230" y="54"/>
                </a:lnTo>
                <a:lnTo>
                  <a:pt x="230" y="55"/>
                </a:lnTo>
                <a:lnTo>
                  <a:pt x="231" y="56"/>
                </a:lnTo>
                <a:lnTo>
                  <a:pt x="231" y="56"/>
                </a:lnTo>
                <a:lnTo>
                  <a:pt x="239" y="54"/>
                </a:lnTo>
                <a:lnTo>
                  <a:pt x="247" y="51"/>
                </a:lnTo>
                <a:lnTo>
                  <a:pt x="247" y="51"/>
                </a:lnTo>
                <a:lnTo>
                  <a:pt x="255" y="48"/>
                </a:lnTo>
                <a:lnTo>
                  <a:pt x="255" y="48"/>
                </a:lnTo>
                <a:lnTo>
                  <a:pt x="262" y="47"/>
                </a:lnTo>
                <a:lnTo>
                  <a:pt x="267" y="46"/>
                </a:lnTo>
                <a:lnTo>
                  <a:pt x="267" y="46"/>
                </a:lnTo>
                <a:lnTo>
                  <a:pt x="262" y="50"/>
                </a:lnTo>
                <a:lnTo>
                  <a:pt x="256" y="52"/>
                </a:lnTo>
                <a:lnTo>
                  <a:pt x="256" y="52"/>
                </a:lnTo>
                <a:lnTo>
                  <a:pt x="254" y="53"/>
                </a:lnTo>
                <a:lnTo>
                  <a:pt x="254" y="53"/>
                </a:lnTo>
                <a:lnTo>
                  <a:pt x="241" y="59"/>
                </a:lnTo>
                <a:lnTo>
                  <a:pt x="241" y="59"/>
                </a:lnTo>
                <a:lnTo>
                  <a:pt x="237" y="59"/>
                </a:lnTo>
                <a:lnTo>
                  <a:pt x="236" y="60"/>
                </a:lnTo>
                <a:lnTo>
                  <a:pt x="236" y="61"/>
                </a:lnTo>
                <a:lnTo>
                  <a:pt x="236" y="61"/>
                </a:lnTo>
                <a:lnTo>
                  <a:pt x="233" y="62"/>
                </a:lnTo>
                <a:lnTo>
                  <a:pt x="233" y="62"/>
                </a:lnTo>
                <a:lnTo>
                  <a:pt x="232" y="63"/>
                </a:lnTo>
                <a:lnTo>
                  <a:pt x="233" y="64"/>
                </a:lnTo>
                <a:lnTo>
                  <a:pt x="233" y="64"/>
                </a:lnTo>
                <a:lnTo>
                  <a:pt x="234" y="64"/>
                </a:lnTo>
                <a:lnTo>
                  <a:pt x="234" y="64"/>
                </a:lnTo>
                <a:lnTo>
                  <a:pt x="250" y="58"/>
                </a:lnTo>
                <a:lnTo>
                  <a:pt x="258" y="54"/>
                </a:lnTo>
                <a:lnTo>
                  <a:pt x="267" y="51"/>
                </a:lnTo>
                <a:lnTo>
                  <a:pt x="267" y="51"/>
                </a:lnTo>
                <a:lnTo>
                  <a:pt x="272" y="50"/>
                </a:lnTo>
                <a:lnTo>
                  <a:pt x="277" y="50"/>
                </a:lnTo>
                <a:lnTo>
                  <a:pt x="277" y="50"/>
                </a:lnTo>
                <a:lnTo>
                  <a:pt x="274" y="50"/>
                </a:lnTo>
                <a:lnTo>
                  <a:pt x="270" y="52"/>
                </a:lnTo>
                <a:lnTo>
                  <a:pt x="263" y="56"/>
                </a:lnTo>
                <a:lnTo>
                  <a:pt x="263" y="56"/>
                </a:lnTo>
                <a:lnTo>
                  <a:pt x="254" y="59"/>
                </a:lnTo>
                <a:lnTo>
                  <a:pt x="246" y="62"/>
                </a:lnTo>
                <a:lnTo>
                  <a:pt x="246" y="62"/>
                </a:lnTo>
                <a:lnTo>
                  <a:pt x="236" y="69"/>
                </a:lnTo>
                <a:lnTo>
                  <a:pt x="226" y="76"/>
                </a:lnTo>
                <a:lnTo>
                  <a:pt x="215" y="83"/>
                </a:lnTo>
                <a:lnTo>
                  <a:pt x="205" y="89"/>
                </a:lnTo>
                <a:lnTo>
                  <a:pt x="205" y="89"/>
                </a:lnTo>
                <a:lnTo>
                  <a:pt x="182" y="101"/>
                </a:lnTo>
                <a:lnTo>
                  <a:pt x="158" y="112"/>
                </a:lnTo>
                <a:lnTo>
                  <a:pt x="158" y="112"/>
                </a:lnTo>
                <a:lnTo>
                  <a:pt x="136" y="123"/>
                </a:lnTo>
                <a:lnTo>
                  <a:pt x="125" y="128"/>
                </a:lnTo>
                <a:lnTo>
                  <a:pt x="114" y="132"/>
                </a:lnTo>
                <a:lnTo>
                  <a:pt x="114" y="132"/>
                </a:lnTo>
                <a:lnTo>
                  <a:pt x="110" y="133"/>
                </a:lnTo>
                <a:lnTo>
                  <a:pt x="114" y="131"/>
                </a:lnTo>
                <a:lnTo>
                  <a:pt x="124" y="126"/>
                </a:lnTo>
                <a:lnTo>
                  <a:pt x="124" y="126"/>
                </a:lnTo>
                <a:lnTo>
                  <a:pt x="148" y="111"/>
                </a:lnTo>
                <a:lnTo>
                  <a:pt x="148" y="111"/>
                </a:lnTo>
                <a:lnTo>
                  <a:pt x="171" y="97"/>
                </a:lnTo>
                <a:lnTo>
                  <a:pt x="195" y="84"/>
                </a:lnTo>
                <a:lnTo>
                  <a:pt x="220" y="71"/>
                </a:lnTo>
                <a:lnTo>
                  <a:pt x="243" y="56"/>
                </a:lnTo>
                <a:lnTo>
                  <a:pt x="243" y="56"/>
                </a:lnTo>
                <a:lnTo>
                  <a:pt x="243" y="54"/>
                </a:lnTo>
                <a:lnTo>
                  <a:pt x="243" y="54"/>
                </a:lnTo>
                <a:lnTo>
                  <a:pt x="242" y="54"/>
                </a:lnTo>
                <a:lnTo>
                  <a:pt x="242" y="54"/>
                </a:lnTo>
                <a:close/>
                <a:moveTo>
                  <a:pt x="231" y="24"/>
                </a:moveTo>
                <a:lnTo>
                  <a:pt x="231" y="24"/>
                </a:lnTo>
                <a:lnTo>
                  <a:pt x="232" y="24"/>
                </a:lnTo>
                <a:lnTo>
                  <a:pt x="232" y="24"/>
                </a:lnTo>
                <a:lnTo>
                  <a:pt x="235" y="24"/>
                </a:lnTo>
                <a:lnTo>
                  <a:pt x="238" y="23"/>
                </a:lnTo>
                <a:lnTo>
                  <a:pt x="238" y="23"/>
                </a:lnTo>
                <a:lnTo>
                  <a:pt x="236" y="25"/>
                </a:lnTo>
                <a:lnTo>
                  <a:pt x="234" y="26"/>
                </a:lnTo>
                <a:lnTo>
                  <a:pt x="231" y="31"/>
                </a:lnTo>
                <a:lnTo>
                  <a:pt x="231" y="31"/>
                </a:lnTo>
                <a:lnTo>
                  <a:pt x="231" y="24"/>
                </a:lnTo>
                <a:lnTo>
                  <a:pt x="231" y="24"/>
                </a:lnTo>
                <a:close/>
                <a:moveTo>
                  <a:pt x="230" y="46"/>
                </a:moveTo>
                <a:lnTo>
                  <a:pt x="230" y="46"/>
                </a:lnTo>
                <a:lnTo>
                  <a:pt x="234" y="44"/>
                </a:lnTo>
                <a:lnTo>
                  <a:pt x="234" y="44"/>
                </a:lnTo>
                <a:lnTo>
                  <a:pt x="229" y="49"/>
                </a:lnTo>
                <a:lnTo>
                  <a:pt x="229" y="49"/>
                </a:lnTo>
                <a:lnTo>
                  <a:pt x="230" y="46"/>
                </a:lnTo>
                <a:lnTo>
                  <a:pt x="230" y="46"/>
                </a:lnTo>
                <a:close/>
                <a:moveTo>
                  <a:pt x="230" y="37"/>
                </a:moveTo>
                <a:lnTo>
                  <a:pt x="230" y="37"/>
                </a:lnTo>
                <a:lnTo>
                  <a:pt x="235" y="35"/>
                </a:lnTo>
                <a:lnTo>
                  <a:pt x="240" y="33"/>
                </a:lnTo>
                <a:lnTo>
                  <a:pt x="240" y="33"/>
                </a:lnTo>
                <a:lnTo>
                  <a:pt x="235" y="37"/>
                </a:lnTo>
                <a:lnTo>
                  <a:pt x="230" y="42"/>
                </a:lnTo>
                <a:lnTo>
                  <a:pt x="230" y="42"/>
                </a:lnTo>
                <a:lnTo>
                  <a:pt x="230" y="37"/>
                </a:lnTo>
                <a:lnTo>
                  <a:pt x="230" y="37"/>
                </a:lnTo>
                <a:close/>
                <a:moveTo>
                  <a:pt x="232" y="14"/>
                </a:moveTo>
                <a:lnTo>
                  <a:pt x="232" y="14"/>
                </a:lnTo>
                <a:lnTo>
                  <a:pt x="232" y="17"/>
                </a:lnTo>
                <a:lnTo>
                  <a:pt x="232" y="17"/>
                </a:lnTo>
                <a:lnTo>
                  <a:pt x="232" y="13"/>
                </a:lnTo>
                <a:lnTo>
                  <a:pt x="232" y="13"/>
                </a:lnTo>
                <a:lnTo>
                  <a:pt x="233" y="14"/>
                </a:lnTo>
                <a:lnTo>
                  <a:pt x="233" y="14"/>
                </a:lnTo>
                <a:lnTo>
                  <a:pt x="232" y="14"/>
                </a:lnTo>
                <a:lnTo>
                  <a:pt x="232" y="14"/>
                </a:lnTo>
                <a:close/>
                <a:moveTo>
                  <a:pt x="30" y="118"/>
                </a:moveTo>
                <a:lnTo>
                  <a:pt x="30" y="118"/>
                </a:lnTo>
                <a:lnTo>
                  <a:pt x="50" y="110"/>
                </a:lnTo>
                <a:lnTo>
                  <a:pt x="50" y="110"/>
                </a:lnTo>
                <a:lnTo>
                  <a:pt x="39" y="117"/>
                </a:lnTo>
                <a:lnTo>
                  <a:pt x="30" y="125"/>
                </a:lnTo>
                <a:lnTo>
                  <a:pt x="30" y="125"/>
                </a:lnTo>
                <a:lnTo>
                  <a:pt x="30" y="118"/>
                </a:lnTo>
                <a:lnTo>
                  <a:pt x="30" y="118"/>
                </a:lnTo>
                <a:close/>
                <a:moveTo>
                  <a:pt x="30" y="106"/>
                </a:moveTo>
                <a:lnTo>
                  <a:pt x="30" y="106"/>
                </a:lnTo>
                <a:lnTo>
                  <a:pt x="41" y="102"/>
                </a:lnTo>
                <a:lnTo>
                  <a:pt x="51" y="98"/>
                </a:lnTo>
                <a:lnTo>
                  <a:pt x="71" y="87"/>
                </a:lnTo>
                <a:lnTo>
                  <a:pt x="91" y="75"/>
                </a:lnTo>
                <a:lnTo>
                  <a:pt x="101" y="70"/>
                </a:lnTo>
                <a:lnTo>
                  <a:pt x="111" y="64"/>
                </a:lnTo>
                <a:lnTo>
                  <a:pt x="111" y="64"/>
                </a:lnTo>
                <a:lnTo>
                  <a:pt x="105" y="69"/>
                </a:lnTo>
                <a:lnTo>
                  <a:pt x="105" y="69"/>
                </a:lnTo>
                <a:lnTo>
                  <a:pt x="79" y="85"/>
                </a:lnTo>
                <a:lnTo>
                  <a:pt x="79" y="85"/>
                </a:lnTo>
                <a:lnTo>
                  <a:pt x="54" y="99"/>
                </a:lnTo>
                <a:lnTo>
                  <a:pt x="42" y="106"/>
                </a:lnTo>
                <a:lnTo>
                  <a:pt x="30" y="114"/>
                </a:lnTo>
                <a:lnTo>
                  <a:pt x="30" y="114"/>
                </a:lnTo>
                <a:lnTo>
                  <a:pt x="30" y="106"/>
                </a:lnTo>
                <a:lnTo>
                  <a:pt x="30" y="106"/>
                </a:lnTo>
                <a:close/>
                <a:moveTo>
                  <a:pt x="26" y="83"/>
                </a:moveTo>
                <a:lnTo>
                  <a:pt x="26" y="83"/>
                </a:lnTo>
                <a:lnTo>
                  <a:pt x="34" y="80"/>
                </a:lnTo>
                <a:lnTo>
                  <a:pt x="42" y="76"/>
                </a:lnTo>
                <a:lnTo>
                  <a:pt x="56" y="65"/>
                </a:lnTo>
                <a:lnTo>
                  <a:pt x="56" y="65"/>
                </a:lnTo>
                <a:lnTo>
                  <a:pt x="63" y="61"/>
                </a:lnTo>
                <a:lnTo>
                  <a:pt x="63" y="61"/>
                </a:lnTo>
                <a:lnTo>
                  <a:pt x="48" y="73"/>
                </a:lnTo>
                <a:lnTo>
                  <a:pt x="48" y="73"/>
                </a:lnTo>
                <a:lnTo>
                  <a:pt x="27" y="88"/>
                </a:lnTo>
                <a:lnTo>
                  <a:pt x="27" y="88"/>
                </a:lnTo>
                <a:lnTo>
                  <a:pt x="26" y="83"/>
                </a:lnTo>
                <a:lnTo>
                  <a:pt x="26" y="83"/>
                </a:lnTo>
                <a:close/>
                <a:moveTo>
                  <a:pt x="29" y="130"/>
                </a:moveTo>
                <a:lnTo>
                  <a:pt x="29" y="130"/>
                </a:lnTo>
                <a:lnTo>
                  <a:pt x="40" y="124"/>
                </a:lnTo>
                <a:lnTo>
                  <a:pt x="50" y="118"/>
                </a:lnTo>
                <a:lnTo>
                  <a:pt x="50" y="118"/>
                </a:lnTo>
                <a:lnTo>
                  <a:pt x="59" y="113"/>
                </a:lnTo>
                <a:lnTo>
                  <a:pt x="68" y="108"/>
                </a:lnTo>
                <a:lnTo>
                  <a:pt x="85" y="100"/>
                </a:lnTo>
                <a:lnTo>
                  <a:pt x="85" y="100"/>
                </a:lnTo>
                <a:lnTo>
                  <a:pt x="107" y="88"/>
                </a:lnTo>
                <a:lnTo>
                  <a:pt x="129" y="75"/>
                </a:lnTo>
                <a:lnTo>
                  <a:pt x="129" y="75"/>
                </a:lnTo>
                <a:lnTo>
                  <a:pt x="96" y="95"/>
                </a:lnTo>
                <a:lnTo>
                  <a:pt x="96" y="95"/>
                </a:lnTo>
                <a:lnTo>
                  <a:pt x="79" y="106"/>
                </a:lnTo>
                <a:lnTo>
                  <a:pt x="63" y="117"/>
                </a:lnTo>
                <a:lnTo>
                  <a:pt x="45" y="128"/>
                </a:lnTo>
                <a:lnTo>
                  <a:pt x="28" y="137"/>
                </a:lnTo>
                <a:lnTo>
                  <a:pt x="28" y="137"/>
                </a:lnTo>
                <a:lnTo>
                  <a:pt x="29" y="130"/>
                </a:lnTo>
                <a:lnTo>
                  <a:pt x="29" y="130"/>
                </a:lnTo>
                <a:close/>
                <a:moveTo>
                  <a:pt x="106" y="78"/>
                </a:moveTo>
                <a:lnTo>
                  <a:pt x="106" y="78"/>
                </a:lnTo>
                <a:lnTo>
                  <a:pt x="107" y="77"/>
                </a:lnTo>
                <a:lnTo>
                  <a:pt x="107" y="77"/>
                </a:lnTo>
                <a:lnTo>
                  <a:pt x="121" y="69"/>
                </a:lnTo>
                <a:lnTo>
                  <a:pt x="121" y="69"/>
                </a:lnTo>
                <a:lnTo>
                  <a:pt x="131" y="62"/>
                </a:lnTo>
                <a:lnTo>
                  <a:pt x="135" y="60"/>
                </a:lnTo>
                <a:lnTo>
                  <a:pt x="132" y="62"/>
                </a:lnTo>
                <a:lnTo>
                  <a:pt x="132" y="62"/>
                </a:lnTo>
                <a:lnTo>
                  <a:pt x="106" y="78"/>
                </a:lnTo>
                <a:lnTo>
                  <a:pt x="106" y="78"/>
                </a:lnTo>
                <a:close/>
                <a:moveTo>
                  <a:pt x="93" y="66"/>
                </a:moveTo>
                <a:lnTo>
                  <a:pt x="93" y="66"/>
                </a:lnTo>
                <a:lnTo>
                  <a:pt x="83" y="73"/>
                </a:lnTo>
                <a:lnTo>
                  <a:pt x="73" y="80"/>
                </a:lnTo>
                <a:lnTo>
                  <a:pt x="73" y="80"/>
                </a:lnTo>
                <a:lnTo>
                  <a:pt x="30" y="103"/>
                </a:lnTo>
                <a:lnTo>
                  <a:pt x="30" y="103"/>
                </a:lnTo>
                <a:lnTo>
                  <a:pt x="29" y="97"/>
                </a:lnTo>
                <a:lnTo>
                  <a:pt x="29" y="97"/>
                </a:lnTo>
                <a:lnTo>
                  <a:pt x="37" y="96"/>
                </a:lnTo>
                <a:lnTo>
                  <a:pt x="45" y="93"/>
                </a:lnTo>
                <a:lnTo>
                  <a:pt x="53" y="89"/>
                </a:lnTo>
                <a:lnTo>
                  <a:pt x="61" y="85"/>
                </a:lnTo>
                <a:lnTo>
                  <a:pt x="75" y="75"/>
                </a:lnTo>
                <a:lnTo>
                  <a:pt x="88" y="65"/>
                </a:lnTo>
                <a:lnTo>
                  <a:pt x="88" y="65"/>
                </a:lnTo>
                <a:lnTo>
                  <a:pt x="97" y="60"/>
                </a:lnTo>
                <a:lnTo>
                  <a:pt x="97" y="60"/>
                </a:lnTo>
                <a:lnTo>
                  <a:pt x="100" y="60"/>
                </a:lnTo>
                <a:lnTo>
                  <a:pt x="100" y="60"/>
                </a:lnTo>
                <a:lnTo>
                  <a:pt x="93" y="66"/>
                </a:lnTo>
                <a:lnTo>
                  <a:pt x="93" y="66"/>
                </a:lnTo>
                <a:close/>
                <a:moveTo>
                  <a:pt x="29" y="94"/>
                </a:moveTo>
                <a:lnTo>
                  <a:pt x="29" y="94"/>
                </a:lnTo>
                <a:lnTo>
                  <a:pt x="28" y="91"/>
                </a:lnTo>
                <a:lnTo>
                  <a:pt x="28" y="91"/>
                </a:lnTo>
                <a:lnTo>
                  <a:pt x="35" y="88"/>
                </a:lnTo>
                <a:lnTo>
                  <a:pt x="42" y="85"/>
                </a:lnTo>
                <a:lnTo>
                  <a:pt x="56" y="77"/>
                </a:lnTo>
                <a:lnTo>
                  <a:pt x="56" y="77"/>
                </a:lnTo>
                <a:lnTo>
                  <a:pt x="74" y="66"/>
                </a:lnTo>
                <a:lnTo>
                  <a:pt x="74" y="66"/>
                </a:lnTo>
                <a:lnTo>
                  <a:pt x="79" y="63"/>
                </a:lnTo>
                <a:lnTo>
                  <a:pt x="85" y="60"/>
                </a:lnTo>
                <a:lnTo>
                  <a:pt x="85" y="60"/>
                </a:lnTo>
                <a:lnTo>
                  <a:pt x="86" y="60"/>
                </a:lnTo>
                <a:lnTo>
                  <a:pt x="86" y="60"/>
                </a:lnTo>
                <a:lnTo>
                  <a:pt x="80" y="65"/>
                </a:lnTo>
                <a:lnTo>
                  <a:pt x="73" y="71"/>
                </a:lnTo>
                <a:lnTo>
                  <a:pt x="59" y="79"/>
                </a:lnTo>
                <a:lnTo>
                  <a:pt x="43" y="86"/>
                </a:lnTo>
                <a:lnTo>
                  <a:pt x="29" y="94"/>
                </a:lnTo>
                <a:lnTo>
                  <a:pt x="29" y="94"/>
                </a:lnTo>
                <a:close/>
                <a:moveTo>
                  <a:pt x="38" y="85"/>
                </a:moveTo>
                <a:lnTo>
                  <a:pt x="38" y="85"/>
                </a:lnTo>
                <a:lnTo>
                  <a:pt x="30" y="88"/>
                </a:lnTo>
                <a:lnTo>
                  <a:pt x="33" y="86"/>
                </a:lnTo>
                <a:lnTo>
                  <a:pt x="45" y="78"/>
                </a:lnTo>
                <a:lnTo>
                  <a:pt x="45" y="78"/>
                </a:lnTo>
                <a:lnTo>
                  <a:pt x="68" y="60"/>
                </a:lnTo>
                <a:lnTo>
                  <a:pt x="68" y="60"/>
                </a:lnTo>
                <a:lnTo>
                  <a:pt x="68" y="60"/>
                </a:lnTo>
                <a:lnTo>
                  <a:pt x="68" y="60"/>
                </a:lnTo>
                <a:lnTo>
                  <a:pt x="80" y="60"/>
                </a:lnTo>
                <a:lnTo>
                  <a:pt x="80" y="60"/>
                </a:lnTo>
                <a:lnTo>
                  <a:pt x="60" y="73"/>
                </a:lnTo>
                <a:lnTo>
                  <a:pt x="49" y="79"/>
                </a:lnTo>
                <a:lnTo>
                  <a:pt x="38" y="85"/>
                </a:lnTo>
                <a:lnTo>
                  <a:pt x="38" y="85"/>
                </a:lnTo>
                <a:close/>
                <a:moveTo>
                  <a:pt x="41" y="63"/>
                </a:moveTo>
                <a:lnTo>
                  <a:pt x="41" y="63"/>
                </a:lnTo>
                <a:lnTo>
                  <a:pt x="37" y="65"/>
                </a:lnTo>
                <a:lnTo>
                  <a:pt x="33" y="70"/>
                </a:lnTo>
                <a:lnTo>
                  <a:pt x="25" y="79"/>
                </a:lnTo>
                <a:lnTo>
                  <a:pt x="25" y="79"/>
                </a:lnTo>
                <a:lnTo>
                  <a:pt x="22" y="70"/>
                </a:lnTo>
                <a:lnTo>
                  <a:pt x="22" y="70"/>
                </a:lnTo>
                <a:lnTo>
                  <a:pt x="41" y="63"/>
                </a:lnTo>
                <a:lnTo>
                  <a:pt x="41" y="63"/>
                </a:lnTo>
                <a:close/>
                <a:moveTo>
                  <a:pt x="60" y="126"/>
                </a:moveTo>
                <a:lnTo>
                  <a:pt x="60" y="126"/>
                </a:lnTo>
                <a:lnTo>
                  <a:pt x="80" y="114"/>
                </a:lnTo>
                <a:lnTo>
                  <a:pt x="102" y="103"/>
                </a:lnTo>
                <a:lnTo>
                  <a:pt x="102" y="103"/>
                </a:lnTo>
                <a:lnTo>
                  <a:pt x="129" y="90"/>
                </a:lnTo>
                <a:lnTo>
                  <a:pt x="129" y="90"/>
                </a:lnTo>
                <a:lnTo>
                  <a:pt x="125" y="93"/>
                </a:lnTo>
                <a:lnTo>
                  <a:pt x="125" y="93"/>
                </a:lnTo>
                <a:lnTo>
                  <a:pt x="89" y="116"/>
                </a:lnTo>
                <a:lnTo>
                  <a:pt x="71" y="127"/>
                </a:lnTo>
                <a:lnTo>
                  <a:pt x="51" y="137"/>
                </a:lnTo>
                <a:lnTo>
                  <a:pt x="51" y="137"/>
                </a:lnTo>
                <a:lnTo>
                  <a:pt x="51" y="138"/>
                </a:lnTo>
                <a:lnTo>
                  <a:pt x="51" y="139"/>
                </a:lnTo>
                <a:lnTo>
                  <a:pt x="51" y="139"/>
                </a:lnTo>
                <a:lnTo>
                  <a:pt x="28" y="139"/>
                </a:lnTo>
                <a:lnTo>
                  <a:pt x="28" y="139"/>
                </a:lnTo>
                <a:lnTo>
                  <a:pt x="36" y="137"/>
                </a:lnTo>
                <a:lnTo>
                  <a:pt x="44" y="134"/>
                </a:lnTo>
                <a:lnTo>
                  <a:pt x="60" y="126"/>
                </a:lnTo>
                <a:lnTo>
                  <a:pt x="60" y="126"/>
                </a:lnTo>
                <a:close/>
                <a:moveTo>
                  <a:pt x="122" y="105"/>
                </a:moveTo>
                <a:lnTo>
                  <a:pt x="122" y="105"/>
                </a:lnTo>
                <a:lnTo>
                  <a:pt x="141" y="97"/>
                </a:lnTo>
                <a:lnTo>
                  <a:pt x="159" y="89"/>
                </a:lnTo>
                <a:lnTo>
                  <a:pt x="159" y="89"/>
                </a:lnTo>
                <a:lnTo>
                  <a:pt x="177" y="78"/>
                </a:lnTo>
                <a:lnTo>
                  <a:pt x="195" y="66"/>
                </a:lnTo>
                <a:lnTo>
                  <a:pt x="195" y="66"/>
                </a:lnTo>
                <a:lnTo>
                  <a:pt x="204" y="62"/>
                </a:lnTo>
                <a:lnTo>
                  <a:pt x="212" y="59"/>
                </a:lnTo>
                <a:lnTo>
                  <a:pt x="212" y="59"/>
                </a:lnTo>
                <a:lnTo>
                  <a:pt x="201" y="64"/>
                </a:lnTo>
                <a:lnTo>
                  <a:pt x="201" y="64"/>
                </a:lnTo>
                <a:lnTo>
                  <a:pt x="181" y="76"/>
                </a:lnTo>
                <a:lnTo>
                  <a:pt x="161" y="89"/>
                </a:lnTo>
                <a:lnTo>
                  <a:pt x="161" y="89"/>
                </a:lnTo>
                <a:lnTo>
                  <a:pt x="122" y="112"/>
                </a:lnTo>
                <a:lnTo>
                  <a:pt x="84" y="136"/>
                </a:lnTo>
                <a:lnTo>
                  <a:pt x="84" y="136"/>
                </a:lnTo>
                <a:lnTo>
                  <a:pt x="84" y="137"/>
                </a:lnTo>
                <a:lnTo>
                  <a:pt x="84" y="138"/>
                </a:lnTo>
                <a:lnTo>
                  <a:pt x="84" y="138"/>
                </a:lnTo>
                <a:lnTo>
                  <a:pt x="54" y="139"/>
                </a:lnTo>
                <a:lnTo>
                  <a:pt x="54" y="139"/>
                </a:lnTo>
                <a:lnTo>
                  <a:pt x="73" y="132"/>
                </a:lnTo>
                <a:lnTo>
                  <a:pt x="89" y="123"/>
                </a:lnTo>
                <a:lnTo>
                  <a:pt x="122" y="105"/>
                </a:lnTo>
                <a:lnTo>
                  <a:pt x="122" y="105"/>
                </a:lnTo>
                <a:close/>
                <a:moveTo>
                  <a:pt x="224" y="64"/>
                </a:moveTo>
                <a:lnTo>
                  <a:pt x="224" y="64"/>
                </a:lnTo>
                <a:lnTo>
                  <a:pt x="231" y="61"/>
                </a:lnTo>
                <a:lnTo>
                  <a:pt x="237" y="57"/>
                </a:lnTo>
                <a:lnTo>
                  <a:pt x="237" y="57"/>
                </a:lnTo>
                <a:lnTo>
                  <a:pt x="217" y="69"/>
                </a:lnTo>
                <a:lnTo>
                  <a:pt x="217" y="69"/>
                </a:lnTo>
                <a:lnTo>
                  <a:pt x="179" y="90"/>
                </a:lnTo>
                <a:lnTo>
                  <a:pt x="179" y="90"/>
                </a:lnTo>
                <a:lnTo>
                  <a:pt x="161" y="101"/>
                </a:lnTo>
                <a:lnTo>
                  <a:pt x="143" y="112"/>
                </a:lnTo>
                <a:lnTo>
                  <a:pt x="123" y="124"/>
                </a:lnTo>
                <a:lnTo>
                  <a:pt x="105" y="135"/>
                </a:lnTo>
                <a:lnTo>
                  <a:pt x="105" y="135"/>
                </a:lnTo>
                <a:lnTo>
                  <a:pt x="104" y="136"/>
                </a:lnTo>
                <a:lnTo>
                  <a:pt x="105" y="136"/>
                </a:lnTo>
                <a:lnTo>
                  <a:pt x="105" y="136"/>
                </a:lnTo>
                <a:lnTo>
                  <a:pt x="87" y="137"/>
                </a:lnTo>
                <a:lnTo>
                  <a:pt x="87" y="137"/>
                </a:lnTo>
                <a:lnTo>
                  <a:pt x="104" y="129"/>
                </a:lnTo>
                <a:lnTo>
                  <a:pt x="121" y="121"/>
                </a:lnTo>
                <a:lnTo>
                  <a:pt x="156" y="102"/>
                </a:lnTo>
                <a:lnTo>
                  <a:pt x="189" y="83"/>
                </a:lnTo>
                <a:lnTo>
                  <a:pt x="206" y="74"/>
                </a:lnTo>
                <a:lnTo>
                  <a:pt x="224" y="64"/>
                </a:lnTo>
                <a:lnTo>
                  <a:pt x="224" y="64"/>
                </a:lnTo>
                <a:close/>
                <a:moveTo>
                  <a:pt x="146" y="120"/>
                </a:moveTo>
                <a:lnTo>
                  <a:pt x="146" y="120"/>
                </a:lnTo>
                <a:lnTo>
                  <a:pt x="169" y="109"/>
                </a:lnTo>
                <a:lnTo>
                  <a:pt x="192" y="98"/>
                </a:lnTo>
                <a:lnTo>
                  <a:pt x="192" y="98"/>
                </a:lnTo>
                <a:lnTo>
                  <a:pt x="214" y="86"/>
                </a:lnTo>
                <a:lnTo>
                  <a:pt x="226" y="80"/>
                </a:lnTo>
                <a:lnTo>
                  <a:pt x="236" y="73"/>
                </a:lnTo>
                <a:lnTo>
                  <a:pt x="236" y="73"/>
                </a:lnTo>
                <a:lnTo>
                  <a:pt x="241" y="69"/>
                </a:lnTo>
                <a:lnTo>
                  <a:pt x="247" y="65"/>
                </a:lnTo>
                <a:lnTo>
                  <a:pt x="258" y="60"/>
                </a:lnTo>
                <a:lnTo>
                  <a:pt x="269" y="56"/>
                </a:lnTo>
                <a:lnTo>
                  <a:pt x="280" y="50"/>
                </a:lnTo>
                <a:lnTo>
                  <a:pt x="280" y="50"/>
                </a:lnTo>
                <a:lnTo>
                  <a:pt x="292" y="59"/>
                </a:lnTo>
                <a:lnTo>
                  <a:pt x="292" y="59"/>
                </a:lnTo>
                <a:lnTo>
                  <a:pt x="277" y="65"/>
                </a:lnTo>
                <a:lnTo>
                  <a:pt x="263" y="74"/>
                </a:lnTo>
                <a:lnTo>
                  <a:pt x="250" y="82"/>
                </a:lnTo>
                <a:lnTo>
                  <a:pt x="236" y="90"/>
                </a:lnTo>
                <a:lnTo>
                  <a:pt x="236" y="90"/>
                </a:lnTo>
                <a:lnTo>
                  <a:pt x="197" y="109"/>
                </a:lnTo>
                <a:lnTo>
                  <a:pt x="159" y="127"/>
                </a:lnTo>
                <a:lnTo>
                  <a:pt x="159" y="127"/>
                </a:lnTo>
                <a:lnTo>
                  <a:pt x="149" y="132"/>
                </a:lnTo>
                <a:lnTo>
                  <a:pt x="149" y="132"/>
                </a:lnTo>
                <a:lnTo>
                  <a:pt x="159" y="124"/>
                </a:lnTo>
                <a:lnTo>
                  <a:pt x="159" y="124"/>
                </a:lnTo>
                <a:lnTo>
                  <a:pt x="167" y="119"/>
                </a:lnTo>
                <a:lnTo>
                  <a:pt x="175" y="114"/>
                </a:lnTo>
                <a:lnTo>
                  <a:pt x="175" y="114"/>
                </a:lnTo>
                <a:lnTo>
                  <a:pt x="189" y="107"/>
                </a:lnTo>
                <a:lnTo>
                  <a:pt x="203" y="100"/>
                </a:lnTo>
                <a:lnTo>
                  <a:pt x="203" y="100"/>
                </a:lnTo>
                <a:lnTo>
                  <a:pt x="203" y="100"/>
                </a:lnTo>
                <a:lnTo>
                  <a:pt x="203" y="100"/>
                </a:lnTo>
                <a:lnTo>
                  <a:pt x="216" y="94"/>
                </a:lnTo>
                <a:lnTo>
                  <a:pt x="229" y="88"/>
                </a:lnTo>
                <a:lnTo>
                  <a:pt x="252" y="75"/>
                </a:lnTo>
                <a:lnTo>
                  <a:pt x="252" y="75"/>
                </a:lnTo>
                <a:lnTo>
                  <a:pt x="269" y="65"/>
                </a:lnTo>
                <a:lnTo>
                  <a:pt x="286" y="57"/>
                </a:lnTo>
                <a:lnTo>
                  <a:pt x="286" y="57"/>
                </a:lnTo>
                <a:lnTo>
                  <a:pt x="287" y="57"/>
                </a:lnTo>
                <a:lnTo>
                  <a:pt x="287" y="56"/>
                </a:lnTo>
                <a:lnTo>
                  <a:pt x="286" y="55"/>
                </a:lnTo>
                <a:lnTo>
                  <a:pt x="285" y="55"/>
                </a:lnTo>
                <a:lnTo>
                  <a:pt x="285" y="55"/>
                </a:lnTo>
                <a:lnTo>
                  <a:pt x="280" y="57"/>
                </a:lnTo>
                <a:lnTo>
                  <a:pt x="280" y="57"/>
                </a:lnTo>
                <a:lnTo>
                  <a:pt x="277" y="59"/>
                </a:lnTo>
                <a:lnTo>
                  <a:pt x="277" y="59"/>
                </a:lnTo>
                <a:lnTo>
                  <a:pt x="258" y="69"/>
                </a:lnTo>
                <a:lnTo>
                  <a:pt x="258" y="69"/>
                </a:lnTo>
                <a:lnTo>
                  <a:pt x="246" y="75"/>
                </a:lnTo>
                <a:lnTo>
                  <a:pt x="246" y="75"/>
                </a:lnTo>
                <a:lnTo>
                  <a:pt x="206" y="96"/>
                </a:lnTo>
                <a:lnTo>
                  <a:pt x="206" y="96"/>
                </a:lnTo>
                <a:lnTo>
                  <a:pt x="203" y="98"/>
                </a:lnTo>
                <a:lnTo>
                  <a:pt x="203" y="98"/>
                </a:lnTo>
                <a:lnTo>
                  <a:pt x="165" y="115"/>
                </a:lnTo>
                <a:lnTo>
                  <a:pt x="146" y="124"/>
                </a:lnTo>
                <a:lnTo>
                  <a:pt x="126" y="135"/>
                </a:lnTo>
                <a:lnTo>
                  <a:pt x="126" y="135"/>
                </a:lnTo>
                <a:lnTo>
                  <a:pt x="126" y="135"/>
                </a:lnTo>
                <a:lnTo>
                  <a:pt x="126" y="135"/>
                </a:lnTo>
                <a:lnTo>
                  <a:pt x="107" y="136"/>
                </a:lnTo>
                <a:lnTo>
                  <a:pt x="107" y="136"/>
                </a:lnTo>
                <a:lnTo>
                  <a:pt x="117" y="133"/>
                </a:lnTo>
                <a:lnTo>
                  <a:pt x="127" y="130"/>
                </a:lnTo>
                <a:lnTo>
                  <a:pt x="146" y="120"/>
                </a:lnTo>
                <a:lnTo>
                  <a:pt x="146" y="120"/>
                </a:lnTo>
                <a:close/>
                <a:moveTo>
                  <a:pt x="306" y="70"/>
                </a:moveTo>
                <a:lnTo>
                  <a:pt x="306" y="70"/>
                </a:lnTo>
                <a:lnTo>
                  <a:pt x="287" y="78"/>
                </a:lnTo>
                <a:lnTo>
                  <a:pt x="269" y="87"/>
                </a:lnTo>
                <a:lnTo>
                  <a:pt x="252" y="97"/>
                </a:lnTo>
                <a:lnTo>
                  <a:pt x="235" y="108"/>
                </a:lnTo>
                <a:lnTo>
                  <a:pt x="235" y="108"/>
                </a:lnTo>
                <a:lnTo>
                  <a:pt x="218" y="117"/>
                </a:lnTo>
                <a:lnTo>
                  <a:pt x="201" y="126"/>
                </a:lnTo>
                <a:lnTo>
                  <a:pt x="201" y="126"/>
                </a:lnTo>
                <a:lnTo>
                  <a:pt x="200" y="126"/>
                </a:lnTo>
                <a:lnTo>
                  <a:pt x="200" y="126"/>
                </a:lnTo>
                <a:lnTo>
                  <a:pt x="201" y="125"/>
                </a:lnTo>
                <a:lnTo>
                  <a:pt x="201" y="125"/>
                </a:lnTo>
                <a:lnTo>
                  <a:pt x="220" y="114"/>
                </a:lnTo>
                <a:lnTo>
                  <a:pt x="220" y="114"/>
                </a:lnTo>
                <a:lnTo>
                  <a:pt x="255" y="94"/>
                </a:lnTo>
                <a:lnTo>
                  <a:pt x="272" y="84"/>
                </a:lnTo>
                <a:lnTo>
                  <a:pt x="288" y="73"/>
                </a:lnTo>
                <a:lnTo>
                  <a:pt x="288" y="73"/>
                </a:lnTo>
                <a:lnTo>
                  <a:pt x="290" y="72"/>
                </a:lnTo>
                <a:lnTo>
                  <a:pt x="290" y="72"/>
                </a:lnTo>
                <a:lnTo>
                  <a:pt x="295" y="67"/>
                </a:lnTo>
                <a:lnTo>
                  <a:pt x="295" y="67"/>
                </a:lnTo>
                <a:lnTo>
                  <a:pt x="295" y="67"/>
                </a:lnTo>
                <a:lnTo>
                  <a:pt x="295" y="66"/>
                </a:lnTo>
                <a:lnTo>
                  <a:pt x="295" y="65"/>
                </a:lnTo>
                <a:lnTo>
                  <a:pt x="294" y="65"/>
                </a:lnTo>
                <a:lnTo>
                  <a:pt x="294" y="65"/>
                </a:lnTo>
                <a:lnTo>
                  <a:pt x="254" y="87"/>
                </a:lnTo>
                <a:lnTo>
                  <a:pt x="254" y="87"/>
                </a:lnTo>
                <a:lnTo>
                  <a:pt x="275" y="75"/>
                </a:lnTo>
                <a:lnTo>
                  <a:pt x="294" y="61"/>
                </a:lnTo>
                <a:lnTo>
                  <a:pt x="294" y="61"/>
                </a:lnTo>
                <a:lnTo>
                  <a:pt x="306" y="70"/>
                </a:lnTo>
                <a:lnTo>
                  <a:pt x="306" y="70"/>
                </a:lnTo>
                <a:close/>
                <a:moveTo>
                  <a:pt x="312" y="75"/>
                </a:moveTo>
                <a:lnTo>
                  <a:pt x="312" y="75"/>
                </a:lnTo>
                <a:lnTo>
                  <a:pt x="299" y="80"/>
                </a:lnTo>
                <a:lnTo>
                  <a:pt x="287" y="86"/>
                </a:lnTo>
                <a:lnTo>
                  <a:pt x="264" y="100"/>
                </a:lnTo>
                <a:lnTo>
                  <a:pt x="264" y="100"/>
                </a:lnTo>
                <a:lnTo>
                  <a:pt x="248" y="107"/>
                </a:lnTo>
                <a:lnTo>
                  <a:pt x="241" y="111"/>
                </a:lnTo>
                <a:lnTo>
                  <a:pt x="234" y="115"/>
                </a:lnTo>
                <a:lnTo>
                  <a:pt x="234" y="115"/>
                </a:lnTo>
                <a:lnTo>
                  <a:pt x="218" y="125"/>
                </a:lnTo>
                <a:lnTo>
                  <a:pt x="218" y="125"/>
                </a:lnTo>
                <a:lnTo>
                  <a:pt x="210" y="129"/>
                </a:lnTo>
                <a:lnTo>
                  <a:pt x="210" y="129"/>
                </a:lnTo>
                <a:lnTo>
                  <a:pt x="212" y="127"/>
                </a:lnTo>
                <a:lnTo>
                  <a:pt x="225" y="117"/>
                </a:lnTo>
                <a:lnTo>
                  <a:pt x="225" y="117"/>
                </a:lnTo>
                <a:lnTo>
                  <a:pt x="234" y="111"/>
                </a:lnTo>
                <a:lnTo>
                  <a:pt x="234" y="111"/>
                </a:lnTo>
                <a:lnTo>
                  <a:pt x="247" y="103"/>
                </a:lnTo>
                <a:lnTo>
                  <a:pt x="247" y="103"/>
                </a:lnTo>
                <a:lnTo>
                  <a:pt x="262" y="96"/>
                </a:lnTo>
                <a:lnTo>
                  <a:pt x="278" y="88"/>
                </a:lnTo>
                <a:lnTo>
                  <a:pt x="293" y="80"/>
                </a:lnTo>
                <a:lnTo>
                  <a:pt x="308" y="72"/>
                </a:lnTo>
                <a:lnTo>
                  <a:pt x="308" y="72"/>
                </a:lnTo>
                <a:lnTo>
                  <a:pt x="312" y="75"/>
                </a:lnTo>
                <a:lnTo>
                  <a:pt x="312" y="75"/>
                </a:lnTo>
                <a:close/>
                <a:moveTo>
                  <a:pt x="262" y="94"/>
                </a:moveTo>
                <a:lnTo>
                  <a:pt x="262" y="94"/>
                </a:lnTo>
                <a:lnTo>
                  <a:pt x="279" y="84"/>
                </a:lnTo>
                <a:lnTo>
                  <a:pt x="297" y="76"/>
                </a:lnTo>
                <a:lnTo>
                  <a:pt x="297" y="76"/>
                </a:lnTo>
                <a:lnTo>
                  <a:pt x="298" y="75"/>
                </a:lnTo>
                <a:lnTo>
                  <a:pt x="298" y="75"/>
                </a:lnTo>
                <a:lnTo>
                  <a:pt x="296" y="76"/>
                </a:lnTo>
                <a:lnTo>
                  <a:pt x="296" y="76"/>
                </a:lnTo>
                <a:lnTo>
                  <a:pt x="278" y="86"/>
                </a:lnTo>
                <a:lnTo>
                  <a:pt x="278" y="86"/>
                </a:lnTo>
                <a:lnTo>
                  <a:pt x="262" y="94"/>
                </a:lnTo>
                <a:lnTo>
                  <a:pt x="262" y="94"/>
                </a:lnTo>
                <a:close/>
                <a:moveTo>
                  <a:pt x="170" y="115"/>
                </a:moveTo>
                <a:lnTo>
                  <a:pt x="170" y="115"/>
                </a:lnTo>
                <a:lnTo>
                  <a:pt x="157" y="123"/>
                </a:lnTo>
                <a:lnTo>
                  <a:pt x="145" y="133"/>
                </a:lnTo>
                <a:lnTo>
                  <a:pt x="145" y="133"/>
                </a:lnTo>
                <a:lnTo>
                  <a:pt x="144" y="134"/>
                </a:lnTo>
                <a:lnTo>
                  <a:pt x="144" y="134"/>
                </a:lnTo>
                <a:lnTo>
                  <a:pt x="130" y="135"/>
                </a:lnTo>
                <a:lnTo>
                  <a:pt x="130" y="135"/>
                </a:lnTo>
                <a:lnTo>
                  <a:pt x="150" y="124"/>
                </a:lnTo>
                <a:lnTo>
                  <a:pt x="170" y="115"/>
                </a:lnTo>
                <a:lnTo>
                  <a:pt x="170" y="115"/>
                </a:lnTo>
                <a:close/>
                <a:moveTo>
                  <a:pt x="241" y="94"/>
                </a:moveTo>
                <a:lnTo>
                  <a:pt x="241" y="94"/>
                </a:lnTo>
                <a:lnTo>
                  <a:pt x="231" y="100"/>
                </a:lnTo>
                <a:lnTo>
                  <a:pt x="231" y="100"/>
                </a:lnTo>
                <a:lnTo>
                  <a:pt x="215" y="109"/>
                </a:lnTo>
                <a:lnTo>
                  <a:pt x="200" y="118"/>
                </a:lnTo>
                <a:lnTo>
                  <a:pt x="200" y="118"/>
                </a:lnTo>
                <a:lnTo>
                  <a:pt x="197" y="119"/>
                </a:lnTo>
                <a:lnTo>
                  <a:pt x="197" y="119"/>
                </a:lnTo>
                <a:lnTo>
                  <a:pt x="207" y="112"/>
                </a:lnTo>
                <a:lnTo>
                  <a:pt x="207" y="112"/>
                </a:lnTo>
                <a:lnTo>
                  <a:pt x="215" y="107"/>
                </a:lnTo>
                <a:lnTo>
                  <a:pt x="224" y="103"/>
                </a:lnTo>
                <a:lnTo>
                  <a:pt x="239" y="95"/>
                </a:lnTo>
                <a:lnTo>
                  <a:pt x="239" y="95"/>
                </a:lnTo>
                <a:lnTo>
                  <a:pt x="241" y="94"/>
                </a:lnTo>
                <a:lnTo>
                  <a:pt x="241" y="94"/>
                </a:lnTo>
                <a:close/>
                <a:moveTo>
                  <a:pt x="216" y="120"/>
                </a:moveTo>
                <a:lnTo>
                  <a:pt x="216" y="120"/>
                </a:lnTo>
                <a:lnTo>
                  <a:pt x="203" y="130"/>
                </a:lnTo>
                <a:lnTo>
                  <a:pt x="203" y="130"/>
                </a:lnTo>
                <a:lnTo>
                  <a:pt x="202" y="131"/>
                </a:lnTo>
                <a:lnTo>
                  <a:pt x="202" y="131"/>
                </a:lnTo>
                <a:lnTo>
                  <a:pt x="193" y="132"/>
                </a:lnTo>
                <a:lnTo>
                  <a:pt x="193" y="132"/>
                </a:lnTo>
                <a:lnTo>
                  <a:pt x="205" y="126"/>
                </a:lnTo>
                <a:lnTo>
                  <a:pt x="216" y="120"/>
                </a:lnTo>
                <a:lnTo>
                  <a:pt x="216" y="120"/>
                </a:lnTo>
                <a:close/>
                <a:moveTo>
                  <a:pt x="238" y="155"/>
                </a:moveTo>
                <a:lnTo>
                  <a:pt x="238" y="155"/>
                </a:lnTo>
                <a:lnTo>
                  <a:pt x="260" y="142"/>
                </a:lnTo>
                <a:lnTo>
                  <a:pt x="281" y="128"/>
                </a:lnTo>
                <a:lnTo>
                  <a:pt x="281" y="128"/>
                </a:lnTo>
                <a:lnTo>
                  <a:pt x="270" y="137"/>
                </a:lnTo>
                <a:lnTo>
                  <a:pt x="270" y="137"/>
                </a:lnTo>
                <a:lnTo>
                  <a:pt x="253" y="151"/>
                </a:lnTo>
                <a:lnTo>
                  <a:pt x="245" y="157"/>
                </a:lnTo>
                <a:lnTo>
                  <a:pt x="238" y="165"/>
                </a:lnTo>
                <a:lnTo>
                  <a:pt x="238" y="165"/>
                </a:lnTo>
                <a:lnTo>
                  <a:pt x="238" y="155"/>
                </a:lnTo>
                <a:lnTo>
                  <a:pt x="238" y="155"/>
                </a:lnTo>
                <a:close/>
                <a:moveTo>
                  <a:pt x="238" y="142"/>
                </a:moveTo>
                <a:lnTo>
                  <a:pt x="238" y="142"/>
                </a:lnTo>
                <a:lnTo>
                  <a:pt x="248" y="139"/>
                </a:lnTo>
                <a:lnTo>
                  <a:pt x="257" y="134"/>
                </a:lnTo>
                <a:lnTo>
                  <a:pt x="266" y="128"/>
                </a:lnTo>
                <a:lnTo>
                  <a:pt x="274" y="122"/>
                </a:lnTo>
                <a:lnTo>
                  <a:pt x="274" y="122"/>
                </a:lnTo>
                <a:lnTo>
                  <a:pt x="285" y="114"/>
                </a:lnTo>
                <a:lnTo>
                  <a:pt x="297" y="107"/>
                </a:lnTo>
                <a:lnTo>
                  <a:pt x="297" y="107"/>
                </a:lnTo>
                <a:lnTo>
                  <a:pt x="301" y="105"/>
                </a:lnTo>
                <a:lnTo>
                  <a:pt x="301" y="105"/>
                </a:lnTo>
                <a:lnTo>
                  <a:pt x="287" y="114"/>
                </a:lnTo>
                <a:lnTo>
                  <a:pt x="275" y="125"/>
                </a:lnTo>
                <a:lnTo>
                  <a:pt x="275" y="125"/>
                </a:lnTo>
                <a:lnTo>
                  <a:pt x="266" y="132"/>
                </a:lnTo>
                <a:lnTo>
                  <a:pt x="257" y="138"/>
                </a:lnTo>
                <a:lnTo>
                  <a:pt x="247" y="144"/>
                </a:lnTo>
                <a:lnTo>
                  <a:pt x="238" y="151"/>
                </a:lnTo>
                <a:lnTo>
                  <a:pt x="238" y="151"/>
                </a:lnTo>
                <a:lnTo>
                  <a:pt x="238" y="142"/>
                </a:lnTo>
                <a:lnTo>
                  <a:pt x="238" y="142"/>
                </a:lnTo>
                <a:close/>
                <a:moveTo>
                  <a:pt x="238" y="134"/>
                </a:moveTo>
                <a:lnTo>
                  <a:pt x="238" y="134"/>
                </a:lnTo>
                <a:lnTo>
                  <a:pt x="248" y="129"/>
                </a:lnTo>
                <a:lnTo>
                  <a:pt x="258" y="123"/>
                </a:lnTo>
                <a:lnTo>
                  <a:pt x="258" y="123"/>
                </a:lnTo>
                <a:lnTo>
                  <a:pt x="238" y="139"/>
                </a:lnTo>
                <a:lnTo>
                  <a:pt x="238" y="139"/>
                </a:lnTo>
                <a:lnTo>
                  <a:pt x="238" y="135"/>
                </a:lnTo>
                <a:lnTo>
                  <a:pt x="238" y="135"/>
                </a:lnTo>
                <a:lnTo>
                  <a:pt x="238" y="134"/>
                </a:lnTo>
                <a:lnTo>
                  <a:pt x="238" y="134"/>
                </a:lnTo>
                <a:close/>
                <a:moveTo>
                  <a:pt x="236" y="131"/>
                </a:moveTo>
                <a:lnTo>
                  <a:pt x="236" y="131"/>
                </a:lnTo>
                <a:lnTo>
                  <a:pt x="234" y="131"/>
                </a:lnTo>
                <a:lnTo>
                  <a:pt x="234" y="131"/>
                </a:lnTo>
                <a:lnTo>
                  <a:pt x="228" y="131"/>
                </a:lnTo>
                <a:lnTo>
                  <a:pt x="228" y="131"/>
                </a:lnTo>
                <a:lnTo>
                  <a:pt x="242" y="123"/>
                </a:lnTo>
                <a:lnTo>
                  <a:pt x="256" y="115"/>
                </a:lnTo>
                <a:lnTo>
                  <a:pt x="256" y="115"/>
                </a:lnTo>
                <a:lnTo>
                  <a:pt x="267" y="108"/>
                </a:lnTo>
                <a:lnTo>
                  <a:pt x="277" y="102"/>
                </a:lnTo>
                <a:lnTo>
                  <a:pt x="301" y="91"/>
                </a:lnTo>
                <a:lnTo>
                  <a:pt x="301" y="91"/>
                </a:lnTo>
                <a:lnTo>
                  <a:pt x="293" y="95"/>
                </a:lnTo>
                <a:lnTo>
                  <a:pt x="293" y="95"/>
                </a:lnTo>
                <a:lnTo>
                  <a:pt x="282" y="100"/>
                </a:lnTo>
                <a:lnTo>
                  <a:pt x="272" y="106"/>
                </a:lnTo>
                <a:lnTo>
                  <a:pt x="272" y="106"/>
                </a:lnTo>
                <a:lnTo>
                  <a:pt x="254" y="118"/>
                </a:lnTo>
                <a:lnTo>
                  <a:pt x="236" y="131"/>
                </a:lnTo>
                <a:lnTo>
                  <a:pt x="236" y="131"/>
                </a:lnTo>
                <a:close/>
                <a:moveTo>
                  <a:pt x="238" y="171"/>
                </a:moveTo>
                <a:lnTo>
                  <a:pt x="238" y="171"/>
                </a:lnTo>
                <a:lnTo>
                  <a:pt x="238" y="168"/>
                </a:lnTo>
                <a:lnTo>
                  <a:pt x="238" y="168"/>
                </a:lnTo>
                <a:lnTo>
                  <a:pt x="245" y="161"/>
                </a:lnTo>
                <a:lnTo>
                  <a:pt x="252" y="154"/>
                </a:lnTo>
                <a:lnTo>
                  <a:pt x="267" y="142"/>
                </a:lnTo>
                <a:lnTo>
                  <a:pt x="267" y="142"/>
                </a:lnTo>
                <a:lnTo>
                  <a:pt x="281" y="131"/>
                </a:lnTo>
                <a:lnTo>
                  <a:pt x="293" y="120"/>
                </a:lnTo>
                <a:lnTo>
                  <a:pt x="293" y="120"/>
                </a:lnTo>
                <a:lnTo>
                  <a:pt x="301" y="115"/>
                </a:lnTo>
                <a:lnTo>
                  <a:pt x="301" y="115"/>
                </a:lnTo>
                <a:lnTo>
                  <a:pt x="269" y="142"/>
                </a:lnTo>
                <a:lnTo>
                  <a:pt x="253" y="157"/>
                </a:lnTo>
                <a:lnTo>
                  <a:pt x="238" y="171"/>
                </a:lnTo>
                <a:lnTo>
                  <a:pt x="238" y="171"/>
                </a:lnTo>
                <a:close/>
                <a:moveTo>
                  <a:pt x="329" y="90"/>
                </a:moveTo>
                <a:lnTo>
                  <a:pt x="329" y="90"/>
                </a:lnTo>
                <a:lnTo>
                  <a:pt x="321" y="97"/>
                </a:lnTo>
                <a:lnTo>
                  <a:pt x="321" y="97"/>
                </a:lnTo>
                <a:lnTo>
                  <a:pt x="320" y="97"/>
                </a:lnTo>
                <a:lnTo>
                  <a:pt x="320" y="97"/>
                </a:lnTo>
                <a:lnTo>
                  <a:pt x="320" y="97"/>
                </a:lnTo>
                <a:lnTo>
                  <a:pt x="308" y="106"/>
                </a:lnTo>
                <a:lnTo>
                  <a:pt x="295" y="116"/>
                </a:lnTo>
                <a:lnTo>
                  <a:pt x="295" y="116"/>
                </a:lnTo>
                <a:lnTo>
                  <a:pt x="282" y="125"/>
                </a:lnTo>
                <a:lnTo>
                  <a:pt x="269" y="134"/>
                </a:lnTo>
                <a:lnTo>
                  <a:pt x="269" y="134"/>
                </a:lnTo>
                <a:lnTo>
                  <a:pt x="241" y="151"/>
                </a:lnTo>
                <a:lnTo>
                  <a:pt x="241" y="151"/>
                </a:lnTo>
                <a:lnTo>
                  <a:pt x="251" y="143"/>
                </a:lnTo>
                <a:lnTo>
                  <a:pt x="251" y="143"/>
                </a:lnTo>
                <a:lnTo>
                  <a:pt x="266" y="134"/>
                </a:lnTo>
                <a:lnTo>
                  <a:pt x="266" y="134"/>
                </a:lnTo>
                <a:lnTo>
                  <a:pt x="271" y="130"/>
                </a:lnTo>
                <a:lnTo>
                  <a:pt x="277" y="126"/>
                </a:lnTo>
                <a:lnTo>
                  <a:pt x="288" y="116"/>
                </a:lnTo>
                <a:lnTo>
                  <a:pt x="288" y="116"/>
                </a:lnTo>
                <a:lnTo>
                  <a:pt x="303" y="106"/>
                </a:lnTo>
                <a:lnTo>
                  <a:pt x="317" y="97"/>
                </a:lnTo>
                <a:lnTo>
                  <a:pt x="317" y="97"/>
                </a:lnTo>
                <a:lnTo>
                  <a:pt x="320" y="96"/>
                </a:lnTo>
                <a:lnTo>
                  <a:pt x="321" y="94"/>
                </a:lnTo>
                <a:lnTo>
                  <a:pt x="321" y="94"/>
                </a:lnTo>
                <a:lnTo>
                  <a:pt x="325" y="91"/>
                </a:lnTo>
                <a:lnTo>
                  <a:pt x="325" y="91"/>
                </a:lnTo>
                <a:lnTo>
                  <a:pt x="326" y="91"/>
                </a:lnTo>
                <a:lnTo>
                  <a:pt x="325" y="90"/>
                </a:lnTo>
                <a:lnTo>
                  <a:pt x="325" y="89"/>
                </a:lnTo>
                <a:lnTo>
                  <a:pt x="324" y="90"/>
                </a:lnTo>
                <a:lnTo>
                  <a:pt x="324" y="90"/>
                </a:lnTo>
                <a:lnTo>
                  <a:pt x="304" y="101"/>
                </a:lnTo>
                <a:lnTo>
                  <a:pt x="293" y="106"/>
                </a:lnTo>
                <a:lnTo>
                  <a:pt x="283" y="112"/>
                </a:lnTo>
                <a:lnTo>
                  <a:pt x="283" y="112"/>
                </a:lnTo>
                <a:lnTo>
                  <a:pt x="264" y="126"/>
                </a:lnTo>
                <a:lnTo>
                  <a:pt x="255" y="133"/>
                </a:lnTo>
                <a:lnTo>
                  <a:pt x="244" y="138"/>
                </a:lnTo>
                <a:lnTo>
                  <a:pt x="244" y="138"/>
                </a:lnTo>
                <a:lnTo>
                  <a:pt x="240" y="140"/>
                </a:lnTo>
                <a:lnTo>
                  <a:pt x="241" y="139"/>
                </a:lnTo>
                <a:lnTo>
                  <a:pt x="241" y="139"/>
                </a:lnTo>
                <a:lnTo>
                  <a:pt x="256" y="127"/>
                </a:lnTo>
                <a:lnTo>
                  <a:pt x="256" y="127"/>
                </a:lnTo>
                <a:lnTo>
                  <a:pt x="277" y="113"/>
                </a:lnTo>
                <a:lnTo>
                  <a:pt x="277" y="113"/>
                </a:lnTo>
                <a:lnTo>
                  <a:pt x="295" y="102"/>
                </a:lnTo>
                <a:lnTo>
                  <a:pt x="314" y="91"/>
                </a:lnTo>
                <a:lnTo>
                  <a:pt x="314" y="91"/>
                </a:lnTo>
                <a:lnTo>
                  <a:pt x="317" y="91"/>
                </a:lnTo>
                <a:lnTo>
                  <a:pt x="318" y="90"/>
                </a:lnTo>
                <a:lnTo>
                  <a:pt x="318" y="90"/>
                </a:lnTo>
                <a:lnTo>
                  <a:pt x="322" y="87"/>
                </a:lnTo>
                <a:lnTo>
                  <a:pt x="322" y="87"/>
                </a:lnTo>
                <a:lnTo>
                  <a:pt x="323" y="86"/>
                </a:lnTo>
                <a:lnTo>
                  <a:pt x="323" y="86"/>
                </a:lnTo>
                <a:lnTo>
                  <a:pt x="322" y="85"/>
                </a:lnTo>
                <a:lnTo>
                  <a:pt x="321" y="85"/>
                </a:lnTo>
                <a:lnTo>
                  <a:pt x="321" y="85"/>
                </a:lnTo>
                <a:lnTo>
                  <a:pt x="301" y="94"/>
                </a:lnTo>
                <a:lnTo>
                  <a:pt x="290" y="99"/>
                </a:lnTo>
                <a:lnTo>
                  <a:pt x="281" y="104"/>
                </a:lnTo>
                <a:lnTo>
                  <a:pt x="281" y="104"/>
                </a:lnTo>
                <a:lnTo>
                  <a:pt x="262" y="117"/>
                </a:lnTo>
                <a:lnTo>
                  <a:pt x="253" y="124"/>
                </a:lnTo>
                <a:lnTo>
                  <a:pt x="243" y="130"/>
                </a:lnTo>
                <a:lnTo>
                  <a:pt x="243" y="130"/>
                </a:lnTo>
                <a:lnTo>
                  <a:pt x="237" y="133"/>
                </a:lnTo>
                <a:lnTo>
                  <a:pt x="237" y="133"/>
                </a:lnTo>
                <a:lnTo>
                  <a:pt x="237" y="133"/>
                </a:lnTo>
                <a:lnTo>
                  <a:pt x="237" y="133"/>
                </a:lnTo>
                <a:lnTo>
                  <a:pt x="252" y="121"/>
                </a:lnTo>
                <a:lnTo>
                  <a:pt x="252" y="121"/>
                </a:lnTo>
                <a:lnTo>
                  <a:pt x="273" y="107"/>
                </a:lnTo>
                <a:lnTo>
                  <a:pt x="273" y="107"/>
                </a:lnTo>
                <a:lnTo>
                  <a:pt x="283" y="102"/>
                </a:lnTo>
                <a:lnTo>
                  <a:pt x="294" y="97"/>
                </a:lnTo>
                <a:lnTo>
                  <a:pt x="305" y="92"/>
                </a:lnTo>
                <a:lnTo>
                  <a:pt x="315" y="86"/>
                </a:lnTo>
                <a:lnTo>
                  <a:pt x="315" y="86"/>
                </a:lnTo>
                <a:lnTo>
                  <a:pt x="315" y="84"/>
                </a:lnTo>
                <a:lnTo>
                  <a:pt x="315" y="84"/>
                </a:lnTo>
                <a:lnTo>
                  <a:pt x="314" y="84"/>
                </a:lnTo>
                <a:lnTo>
                  <a:pt x="314" y="84"/>
                </a:lnTo>
                <a:lnTo>
                  <a:pt x="296" y="91"/>
                </a:lnTo>
                <a:lnTo>
                  <a:pt x="279" y="99"/>
                </a:lnTo>
                <a:lnTo>
                  <a:pt x="263" y="108"/>
                </a:lnTo>
                <a:lnTo>
                  <a:pt x="247" y="118"/>
                </a:lnTo>
                <a:lnTo>
                  <a:pt x="247" y="118"/>
                </a:lnTo>
                <a:lnTo>
                  <a:pt x="231" y="127"/>
                </a:lnTo>
                <a:lnTo>
                  <a:pt x="231" y="127"/>
                </a:lnTo>
                <a:lnTo>
                  <a:pt x="224" y="131"/>
                </a:lnTo>
                <a:lnTo>
                  <a:pt x="224" y="131"/>
                </a:lnTo>
                <a:lnTo>
                  <a:pt x="225" y="130"/>
                </a:lnTo>
                <a:lnTo>
                  <a:pt x="233" y="124"/>
                </a:lnTo>
                <a:lnTo>
                  <a:pt x="233" y="124"/>
                </a:lnTo>
                <a:lnTo>
                  <a:pt x="247" y="113"/>
                </a:lnTo>
                <a:lnTo>
                  <a:pt x="263" y="103"/>
                </a:lnTo>
                <a:lnTo>
                  <a:pt x="263" y="103"/>
                </a:lnTo>
                <a:lnTo>
                  <a:pt x="288" y="90"/>
                </a:lnTo>
                <a:lnTo>
                  <a:pt x="313" y="77"/>
                </a:lnTo>
                <a:lnTo>
                  <a:pt x="313" y="77"/>
                </a:lnTo>
                <a:lnTo>
                  <a:pt x="314" y="76"/>
                </a:lnTo>
                <a:lnTo>
                  <a:pt x="314" y="76"/>
                </a:lnTo>
                <a:lnTo>
                  <a:pt x="329" y="90"/>
                </a:lnTo>
                <a:lnTo>
                  <a:pt x="329" y="90"/>
                </a:lnTo>
                <a:close/>
                <a:moveTo>
                  <a:pt x="268" y="116"/>
                </a:moveTo>
                <a:lnTo>
                  <a:pt x="268" y="116"/>
                </a:lnTo>
                <a:lnTo>
                  <a:pt x="278" y="110"/>
                </a:lnTo>
                <a:lnTo>
                  <a:pt x="287" y="104"/>
                </a:lnTo>
                <a:lnTo>
                  <a:pt x="287" y="104"/>
                </a:lnTo>
                <a:lnTo>
                  <a:pt x="276" y="111"/>
                </a:lnTo>
                <a:lnTo>
                  <a:pt x="276" y="111"/>
                </a:lnTo>
                <a:lnTo>
                  <a:pt x="268" y="116"/>
                </a:lnTo>
                <a:lnTo>
                  <a:pt x="268" y="116"/>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41" name="Freeform 2546"/>
          <p:cNvSpPr>
            <a:spLocks noEditPoints="1"/>
          </p:cNvSpPr>
          <p:nvPr/>
        </p:nvSpPr>
        <p:spPr bwMode="auto">
          <a:xfrm>
            <a:off x="1187481" y="3718064"/>
            <a:ext cx="1050925" cy="898525"/>
          </a:xfrm>
          <a:custGeom>
            <a:avLst/>
            <a:gdLst/>
            <a:ahLst/>
            <a:cxnLst>
              <a:cxn ang="0">
                <a:pos x="168" y="178"/>
              </a:cxn>
              <a:cxn ang="0">
                <a:pos x="387" y="489"/>
              </a:cxn>
              <a:cxn ang="0">
                <a:pos x="570" y="130"/>
              </a:cxn>
              <a:cxn ang="0">
                <a:pos x="557" y="100"/>
              </a:cxn>
              <a:cxn ang="0">
                <a:pos x="444" y="56"/>
              </a:cxn>
              <a:cxn ang="0">
                <a:pos x="343" y="19"/>
              </a:cxn>
              <a:cxn ang="0">
                <a:pos x="367" y="28"/>
              </a:cxn>
              <a:cxn ang="0">
                <a:pos x="366" y="36"/>
              </a:cxn>
              <a:cxn ang="0">
                <a:pos x="273" y="75"/>
              </a:cxn>
              <a:cxn ang="0">
                <a:pos x="360" y="52"/>
              </a:cxn>
              <a:cxn ang="0">
                <a:pos x="349" y="63"/>
              </a:cxn>
              <a:cxn ang="0">
                <a:pos x="246" y="103"/>
              </a:cxn>
              <a:cxn ang="0">
                <a:pos x="230" y="122"/>
              </a:cxn>
              <a:cxn ang="0">
                <a:pos x="318" y="103"/>
              </a:cxn>
              <a:cxn ang="0">
                <a:pos x="439" y="84"/>
              </a:cxn>
              <a:cxn ang="0">
                <a:pos x="348" y="119"/>
              </a:cxn>
              <a:cxn ang="0">
                <a:pos x="248" y="153"/>
              </a:cxn>
              <a:cxn ang="0">
                <a:pos x="193" y="175"/>
              </a:cxn>
              <a:cxn ang="0">
                <a:pos x="169" y="187"/>
              </a:cxn>
              <a:cxn ang="0">
                <a:pos x="182" y="196"/>
              </a:cxn>
              <a:cxn ang="0">
                <a:pos x="151" y="208"/>
              </a:cxn>
              <a:cxn ang="0">
                <a:pos x="151" y="208"/>
              </a:cxn>
              <a:cxn ang="0">
                <a:pos x="120" y="239"/>
              </a:cxn>
              <a:cxn ang="0">
                <a:pos x="174" y="230"/>
              </a:cxn>
              <a:cxn ang="0">
                <a:pos x="110" y="250"/>
              </a:cxn>
              <a:cxn ang="0">
                <a:pos x="98" y="263"/>
              </a:cxn>
              <a:cxn ang="0">
                <a:pos x="460" y="188"/>
              </a:cxn>
              <a:cxn ang="0">
                <a:pos x="182" y="319"/>
              </a:cxn>
              <a:cxn ang="0">
                <a:pos x="184" y="327"/>
              </a:cxn>
              <a:cxn ang="0">
                <a:pos x="444" y="267"/>
              </a:cxn>
              <a:cxn ang="0">
                <a:pos x="112" y="336"/>
              </a:cxn>
              <a:cxn ang="0">
                <a:pos x="444" y="327"/>
              </a:cxn>
              <a:cxn ang="0">
                <a:pos x="261" y="396"/>
              </a:cxn>
              <a:cxn ang="0">
                <a:pos x="434" y="327"/>
              </a:cxn>
              <a:cxn ang="0">
                <a:pos x="507" y="282"/>
              </a:cxn>
              <a:cxn ang="0">
                <a:pos x="480" y="276"/>
              </a:cxn>
              <a:cxn ang="0">
                <a:pos x="375" y="295"/>
              </a:cxn>
              <a:cxn ang="0">
                <a:pos x="516" y="259"/>
              </a:cxn>
              <a:cxn ang="0">
                <a:pos x="320" y="323"/>
              </a:cxn>
              <a:cxn ang="0">
                <a:pos x="238" y="366"/>
              </a:cxn>
              <a:cxn ang="0">
                <a:pos x="190" y="383"/>
              </a:cxn>
              <a:cxn ang="0">
                <a:pos x="249" y="396"/>
              </a:cxn>
              <a:cxn ang="0">
                <a:pos x="276" y="404"/>
              </a:cxn>
              <a:cxn ang="0">
                <a:pos x="301" y="414"/>
              </a:cxn>
              <a:cxn ang="0">
                <a:pos x="399" y="395"/>
              </a:cxn>
              <a:cxn ang="0">
                <a:pos x="250" y="455"/>
              </a:cxn>
              <a:cxn ang="0">
                <a:pos x="269" y="465"/>
              </a:cxn>
              <a:cxn ang="0">
                <a:pos x="354" y="447"/>
              </a:cxn>
              <a:cxn ang="0">
                <a:pos x="353" y="449"/>
              </a:cxn>
              <a:cxn ang="0">
                <a:pos x="325" y="495"/>
              </a:cxn>
              <a:cxn ang="0">
                <a:pos x="509" y="290"/>
              </a:cxn>
              <a:cxn ang="0">
                <a:pos x="447" y="209"/>
              </a:cxn>
              <a:cxn ang="0">
                <a:pos x="605" y="169"/>
              </a:cxn>
              <a:cxn ang="0">
                <a:pos x="573" y="182"/>
              </a:cxn>
              <a:cxn ang="0">
                <a:pos x="588" y="189"/>
              </a:cxn>
              <a:cxn ang="0">
                <a:pos x="514" y="229"/>
              </a:cxn>
              <a:cxn ang="0">
                <a:pos x="260" y="468"/>
              </a:cxn>
              <a:cxn ang="0">
                <a:pos x="165" y="439"/>
              </a:cxn>
              <a:cxn ang="0">
                <a:pos x="16" y="391"/>
              </a:cxn>
              <a:cxn ang="0">
                <a:pos x="22" y="410"/>
              </a:cxn>
              <a:cxn ang="0">
                <a:pos x="643" y="181"/>
              </a:cxn>
              <a:cxn ang="0">
                <a:pos x="482" y="364"/>
              </a:cxn>
            </a:cxnLst>
            <a:rect l="0" t="0" r="r" b="b"/>
            <a:pathLst>
              <a:path w="662" h="566">
                <a:moveTo>
                  <a:pt x="661" y="189"/>
                </a:moveTo>
                <a:lnTo>
                  <a:pt x="661" y="189"/>
                </a:lnTo>
                <a:lnTo>
                  <a:pt x="660" y="188"/>
                </a:lnTo>
                <a:lnTo>
                  <a:pt x="659" y="188"/>
                </a:lnTo>
                <a:lnTo>
                  <a:pt x="659" y="188"/>
                </a:lnTo>
                <a:lnTo>
                  <a:pt x="656" y="188"/>
                </a:lnTo>
                <a:lnTo>
                  <a:pt x="654" y="186"/>
                </a:lnTo>
                <a:lnTo>
                  <a:pt x="651" y="182"/>
                </a:lnTo>
                <a:lnTo>
                  <a:pt x="649" y="177"/>
                </a:lnTo>
                <a:lnTo>
                  <a:pt x="647" y="173"/>
                </a:lnTo>
                <a:lnTo>
                  <a:pt x="647" y="173"/>
                </a:lnTo>
                <a:lnTo>
                  <a:pt x="646" y="164"/>
                </a:lnTo>
                <a:lnTo>
                  <a:pt x="646" y="155"/>
                </a:lnTo>
                <a:lnTo>
                  <a:pt x="647" y="147"/>
                </a:lnTo>
                <a:lnTo>
                  <a:pt x="650" y="138"/>
                </a:lnTo>
                <a:lnTo>
                  <a:pt x="650" y="138"/>
                </a:lnTo>
                <a:lnTo>
                  <a:pt x="651" y="137"/>
                </a:lnTo>
                <a:lnTo>
                  <a:pt x="651" y="136"/>
                </a:lnTo>
                <a:lnTo>
                  <a:pt x="651" y="136"/>
                </a:lnTo>
                <a:lnTo>
                  <a:pt x="651" y="134"/>
                </a:lnTo>
                <a:lnTo>
                  <a:pt x="649" y="133"/>
                </a:lnTo>
                <a:lnTo>
                  <a:pt x="649" y="133"/>
                </a:lnTo>
                <a:lnTo>
                  <a:pt x="512" y="71"/>
                </a:lnTo>
                <a:lnTo>
                  <a:pt x="512" y="71"/>
                </a:lnTo>
                <a:lnTo>
                  <a:pt x="427" y="34"/>
                </a:lnTo>
                <a:lnTo>
                  <a:pt x="383" y="16"/>
                </a:lnTo>
                <a:lnTo>
                  <a:pt x="362" y="7"/>
                </a:lnTo>
                <a:lnTo>
                  <a:pt x="340" y="0"/>
                </a:lnTo>
                <a:lnTo>
                  <a:pt x="340" y="0"/>
                </a:lnTo>
                <a:lnTo>
                  <a:pt x="338" y="0"/>
                </a:lnTo>
                <a:lnTo>
                  <a:pt x="336" y="1"/>
                </a:lnTo>
                <a:lnTo>
                  <a:pt x="336" y="1"/>
                </a:lnTo>
                <a:lnTo>
                  <a:pt x="315" y="22"/>
                </a:lnTo>
                <a:lnTo>
                  <a:pt x="292" y="44"/>
                </a:lnTo>
                <a:lnTo>
                  <a:pt x="251" y="88"/>
                </a:lnTo>
                <a:lnTo>
                  <a:pt x="168" y="178"/>
                </a:lnTo>
                <a:lnTo>
                  <a:pt x="168" y="178"/>
                </a:lnTo>
                <a:lnTo>
                  <a:pt x="92" y="259"/>
                </a:lnTo>
                <a:lnTo>
                  <a:pt x="53" y="301"/>
                </a:lnTo>
                <a:lnTo>
                  <a:pt x="18" y="343"/>
                </a:lnTo>
                <a:lnTo>
                  <a:pt x="18" y="343"/>
                </a:lnTo>
                <a:lnTo>
                  <a:pt x="14" y="346"/>
                </a:lnTo>
                <a:lnTo>
                  <a:pt x="11" y="350"/>
                </a:lnTo>
                <a:lnTo>
                  <a:pt x="8" y="354"/>
                </a:lnTo>
                <a:lnTo>
                  <a:pt x="5" y="360"/>
                </a:lnTo>
                <a:lnTo>
                  <a:pt x="2" y="371"/>
                </a:lnTo>
                <a:lnTo>
                  <a:pt x="0" y="382"/>
                </a:lnTo>
                <a:lnTo>
                  <a:pt x="1" y="394"/>
                </a:lnTo>
                <a:lnTo>
                  <a:pt x="2" y="399"/>
                </a:lnTo>
                <a:lnTo>
                  <a:pt x="4" y="404"/>
                </a:lnTo>
                <a:lnTo>
                  <a:pt x="7" y="409"/>
                </a:lnTo>
                <a:lnTo>
                  <a:pt x="10" y="413"/>
                </a:lnTo>
                <a:lnTo>
                  <a:pt x="14" y="416"/>
                </a:lnTo>
                <a:lnTo>
                  <a:pt x="18" y="418"/>
                </a:lnTo>
                <a:lnTo>
                  <a:pt x="18" y="418"/>
                </a:lnTo>
                <a:lnTo>
                  <a:pt x="30" y="426"/>
                </a:lnTo>
                <a:lnTo>
                  <a:pt x="43" y="433"/>
                </a:lnTo>
                <a:lnTo>
                  <a:pt x="70" y="448"/>
                </a:lnTo>
                <a:lnTo>
                  <a:pt x="70" y="448"/>
                </a:lnTo>
                <a:lnTo>
                  <a:pt x="116" y="471"/>
                </a:lnTo>
                <a:lnTo>
                  <a:pt x="163" y="495"/>
                </a:lnTo>
                <a:lnTo>
                  <a:pt x="163" y="495"/>
                </a:lnTo>
                <a:lnTo>
                  <a:pt x="237" y="533"/>
                </a:lnTo>
                <a:lnTo>
                  <a:pt x="274" y="550"/>
                </a:lnTo>
                <a:lnTo>
                  <a:pt x="292" y="559"/>
                </a:lnTo>
                <a:lnTo>
                  <a:pt x="312" y="566"/>
                </a:lnTo>
                <a:lnTo>
                  <a:pt x="312" y="566"/>
                </a:lnTo>
                <a:lnTo>
                  <a:pt x="315" y="566"/>
                </a:lnTo>
                <a:lnTo>
                  <a:pt x="316" y="564"/>
                </a:lnTo>
                <a:lnTo>
                  <a:pt x="316" y="564"/>
                </a:lnTo>
                <a:lnTo>
                  <a:pt x="317" y="564"/>
                </a:lnTo>
                <a:lnTo>
                  <a:pt x="317" y="564"/>
                </a:lnTo>
                <a:lnTo>
                  <a:pt x="351" y="526"/>
                </a:lnTo>
                <a:lnTo>
                  <a:pt x="387" y="489"/>
                </a:lnTo>
                <a:lnTo>
                  <a:pt x="457" y="416"/>
                </a:lnTo>
                <a:lnTo>
                  <a:pt x="457" y="416"/>
                </a:lnTo>
                <a:lnTo>
                  <a:pt x="549" y="319"/>
                </a:lnTo>
                <a:lnTo>
                  <a:pt x="594" y="270"/>
                </a:lnTo>
                <a:lnTo>
                  <a:pt x="640" y="221"/>
                </a:lnTo>
                <a:lnTo>
                  <a:pt x="640" y="221"/>
                </a:lnTo>
                <a:lnTo>
                  <a:pt x="652" y="208"/>
                </a:lnTo>
                <a:lnTo>
                  <a:pt x="658" y="201"/>
                </a:lnTo>
                <a:lnTo>
                  <a:pt x="661" y="197"/>
                </a:lnTo>
                <a:lnTo>
                  <a:pt x="662" y="194"/>
                </a:lnTo>
                <a:lnTo>
                  <a:pt x="662" y="194"/>
                </a:lnTo>
                <a:lnTo>
                  <a:pt x="662" y="191"/>
                </a:lnTo>
                <a:lnTo>
                  <a:pt x="661" y="189"/>
                </a:lnTo>
                <a:lnTo>
                  <a:pt x="661" y="189"/>
                </a:lnTo>
                <a:close/>
                <a:moveTo>
                  <a:pt x="622" y="129"/>
                </a:moveTo>
                <a:lnTo>
                  <a:pt x="622" y="129"/>
                </a:lnTo>
                <a:lnTo>
                  <a:pt x="591" y="136"/>
                </a:lnTo>
                <a:lnTo>
                  <a:pt x="560" y="142"/>
                </a:lnTo>
                <a:lnTo>
                  <a:pt x="496" y="158"/>
                </a:lnTo>
                <a:lnTo>
                  <a:pt x="433" y="174"/>
                </a:lnTo>
                <a:lnTo>
                  <a:pt x="370" y="190"/>
                </a:lnTo>
                <a:lnTo>
                  <a:pt x="370" y="190"/>
                </a:lnTo>
                <a:lnTo>
                  <a:pt x="250" y="221"/>
                </a:lnTo>
                <a:lnTo>
                  <a:pt x="128" y="253"/>
                </a:lnTo>
                <a:lnTo>
                  <a:pt x="128" y="253"/>
                </a:lnTo>
                <a:lnTo>
                  <a:pt x="143" y="249"/>
                </a:lnTo>
                <a:lnTo>
                  <a:pt x="143" y="249"/>
                </a:lnTo>
                <a:lnTo>
                  <a:pt x="209" y="230"/>
                </a:lnTo>
                <a:lnTo>
                  <a:pt x="209" y="230"/>
                </a:lnTo>
                <a:lnTo>
                  <a:pt x="342" y="190"/>
                </a:lnTo>
                <a:lnTo>
                  <a:pt x="342" y="190"/>
                </a:lnTo>
                <a:lnTo>
                  <a:pt x="408" y="171"/>
                </a:lnTo>
                <a:lnTo>
                  <a:pt x="474" y="154"/>
                </a:lnTo>
                <a:lnTo>
                  <a:pt x="474" y="154"/>
                </a:lnTo>
                <a:lnTo>
                  <a:pt x="505" y="146"/>
                </a:lnTo>
                <a:lnTo>
                  <a:pt x="537" y="138"/>
                </a:lnTo>
                <a:lnTo>
                  <a:pt x="570" y="130"/>
                </a:lnTo>
                <a:lnTo>
                  <a:pt x="585" y="125"/>
                </a:lnTo>
                <a:lnTo>
                  <a:pt x="600" y="119"/>
                </a:lnTo>
                <a:lnTo>
                  <a:pt x="600" y="119"/>
                </a:lnTo>
                <a:lnTo>
                  <a:pt x="622" y="129"/>
                </a:lnTo>
                <a:lnTo>
                  <a:pt x="622" y="129"/>
                </a:lnTo>
                <a:close/>
                <a:moveTo>
                  <a:pt x="558" y="99"/>
                </a:moveTo>
                <a:lnTo>
                  <a:pt x="558" y="99"/>
                </a:lnTo>
                <a:lnTo>
                  <a:pt x="565" y="102"/>
                </a:lnTo>
                <a:lnTo>
                  <a:pt x="565" y="102"/>
                </a:lnTo>
                <a:lnTo>
                  <a:pt x="455" y="133"/>
                </a:lnTo>
                <a:lnTo>
                  <a:pt x="401" y="148"/>
                </a:lnTo>
                <a:lnTo>
                  <a:pt x="347" y="164"/>
                </a:lnTo>
                <a:lnTo>
                  <a:pt x="347" y="164"/>
                </a:lnTo>
                <a:lnTo>
                  <a:pt x="290" y="181"/>
                </a:lnTo>
                <a:lnTo>
                  <a:pt x="235" y="200"/>
                </a:lnTo>
                <a:lnTo>
                  <a:pt x="235" y="200"/>
                </a:lnTo>
                <a:lnTo>
                  <a:pt x="213" y="206"/>
                </a:lnTo>
                <a:lnTo>
                  <a:pt x="192" y="212"/>
                </a:lnTo>
                <a:lnTo>
                  <a:pt x="149" y="223"/>
                </a:lnTo>
                <a:lnTo>
                  <a:pt x="149" y="223"/>
                </a:lnTo>
                <a:lnTo>
                  <a:pt x="172" y="216"/>
                </a:lnTo>
                <a:lnTo>
                  <a:pt x="172" y="216"/>
                </a:lnTo>
                <a:lnTo>
                  <a:pt x="200" y="205"/>
                </a:lnTo>
                <a:lnTo>
                  <a:pt x="230" y="194"/>
                </a:lnTo>
                <a:lnTo>
                  <a:pt x="230" y="194"/>
                </a:lnTo>
                <a:lnTo>
                  <a:pt x="257" y="184"/>
                </a:lnTo>
                <a:lnTo>
                  <a:pt x="285" y="175"/>
                </a:lnTo>
                <a:lnTo>
                  <a:pt x="342" y="159"/>
                </a:lnTo>
                <a:lnTo>
                  <a:pt x="342" y="159"/>
                </a:lnTo>
                <a:lnTo>
                  <a:pt x="398" y="143"/>
                </a:lnTo>
                <a:lnTo>
                  <a:pt x="454" y="127"/>
                </a:lnTo>
                <a:lnTo>
                  <a:pt x="454" y="127"/>
                </a:lnTo>
                <a:lnTo>
                  <a:pt x="481" y="122"/>
                </a:lnTo>
                <a:lnTo>
                  <a:pt x="506" y="116"/>
                </a:lnTo>
                <a:lnTo>
                  <a:pt x="532" y="108"/>
                </a:lnTo>
                <a:lnTo>
                  <a:pt x="544" y="104"/>
                </a:lnTo>
                <a:lnTo>
                  <a:pt x="557" y="100"/>
                </a:lnTo>
                <a:lnTo>
                  <a:pt x="557" y="100"/>
                </a:lnTo>
                <a:lnTo>
                  <a:pt x="558" y="99"/>
                </a:lnTo>
                <a:lnTo>
                  <a:pt x="558" y="99"/>
                </a:lnTo>
                <a:close/>
                <a:moveTo>
                  <a:pt x="450" y="52"/>
                </a:moveTo>
                <a:lnTo>
                  <a:pt x="450" y="52"/>
                </a:lnTo>
                <a:lnTo>
                  <a:pt x="412" y="60"/>
                </a:lnTo>
                <a:lnTo>
                  <a:pt x="373" y="69"/>
                </a:lnTo>
                <a:lnTo>
                  <a:pt x="373" y="69"/>
                </a:lnTo>
                <a:lnTo>
                  <a:pt x="390" y="64"/>
                </a:lnTo>
                <a:lnTo>
                  <a:pt x="406" y="59"/>
                </a:lnTo>
                <a:lnTo>
                  <a:pt x="421" y="53"/>
                </a:lnTo>
                <a:lnTo>
                  <a:pt x="436" y="46"/>
                </a:lnTo>
                <a:lnTo>
                  <a:pt x="436" y="46"/>
                </a:lnTo>
                <a:lnTo>
                  <a:pt x="450" y="52"/>
                </a:lnTo>
                <a:lnTo>
                  <a:pt x="450" y="52"/>
                </a:lnTo>
                <a:close/>
                <a:moveTo>
                  <a:pt x="450" y="53"/>
                </a:moveTo>
                <a:lnTo>
                  <a:pt x="450" y="53"/>
                </a:lnTo>
                <a:lnTo>
                  <a:pt x="442" y="57"/>
                </a:lnTo>
                <a:lnTo>
                  <a:pt x="433" y="60"/>
                </a:lnTo>
                <a:lnTo>
                  <a:pt x="433" y="60"/>
                </a:lnTo>
                <a:lnTo>
                  <a:pt x="405" y="69"/>
                </a:lnTo>
                <a:lnTo>
                  <a:pt x="375" y="76"/>
                </a:lnTo>
                <a:lnTo>
                  <a:pt x="346" y="84"/>
                </a:lnTo>
                <a:lnTo>
                  <a:pt x="317" y="91"/>
                </a:lnTo>
                <a:lnTo>
                  <a:pt x="317" y="91"/>
                </a:lnTo>
                <a:lnTo>
                  <a:pt x="280" y="101"/>
                </a:lnTo>
                <a:lnTo>
                  <a:pt x="280" y="101"/>
                </a:lnTo>
                <a:lnTo>
                  <a:pt x="313" y="89"/>
                </a:lnTo>
                <a:lnTo>
                  <a:pt x="345" y="78"/>
                </a:lnTo>
                <a:lnTo>
                  <a:pt x="345" y="78"/>
                </a:lnTo>
                <a:lnTo>
                  <a:pt x="360" y="74"/>
                </a:lnTo>
                <a:lnTo>
                  <a:pt x="375" y="71"/>
                </a:lnTo>
                <a:lnTo>
                  <a:pt x="405" y="64"/>
                </a:lnTo>
                <a:lnTo>
                  <a:pt x="405" y="64"/>
                </a:lnTo>
                <a:lnTo>
                  <a:pt x="438" y="57"/>
                </a:lnTo>
                <a:lnTo>
                  <a:pt x="438" y="57"/>
                </a:lnTo>
                <a:lnTo>
                  <a:pt x="444" y="56"/>
                </a:lnTo>
                <a:lnTo>
                  <a:pt x="450" y="53"/>
                </a:lnTo>
                <a:lnTo>
                  <a:pt x="450" y="53"/>
                </a:lnTo>
                <a:close/>
                <a:moveTo>
                  <a:pt x="369" y="18"/>
                </a:moveTo>
                <a:lnTo>
                  <a:pt x="369" y="18"/>
                </a:lnTo>
                <a:lnTo>
                  <a:pt x="341" y="25"/>
                </a:lnTo>
                <a:lnTo>
                  <a:pt x="341" y="25"/>
                </a:lnTo>
                <a:lnTo>
                  <a:pt x="326" y="29"/>
                </a:lnTo>
                <a:lnTo>
                  <a:pt x="326" y="29"/>
                </a:lnTo>
                <a:lnTo>
                  <a:pt x="324" y="30"/>
                </a:lnTo>
                <a:lnTo>
                  <a:pt x="324" y="30"/>
                </a:lnTo>
                <a:lnTo>
                  <a:pt x="335" y="25"/>
                </a:lnTo>
                <a:lnTo>
                  <a:pt x="335" y="25"/>
                </a:lnTo>
                <a:lnTo>
                  <a:pt x="347" y="20"/>
                </a:lnTo>
                <a:lnTo>
                  <a:pt x="359" y="14"/>
                </a:lnTo>
                <a:lnTo>
                  <a:pt x="359" y="14"/>
                </a:lnTo>
                <a:lnTo>
                  <a:pt x="369" y="18"/>
                </a:lnTo>
                <a:lnTo>
                  <a:pt x="369" y="18"/>
                </a:lnTo>
                <a:close/>
                <a:moveTo>
                  <a:pt x="340" y="8"/>
                </a:moveTo>
                <a:lnTo>
                  <a:pt x="340" y="8"/>
                </a:lnTo>
                <a:lnTo>
                  <a:pt x="353" y="12"/>
                </a:lnTo>
                <a:lnTo>
                  <a:pt x="353" y="12"/>
                </a:lnTo>
                <a:lnTo>
                  <a:pt x="342" y="14"/>
                </a:lnTo>
                <a:lnTo>
                  <a:pt x="330" y="17"/>
                </a:lnTo>
                <a:lnTo>
                  <a:pt x="330" y="17"/>
                </a:lnTo>
                <a:lnTo>
                  <a:pt x="340" y="8"/>
                </a:lnTo>
                <a:lnTo>
                  <a:pt x="340" y="8"/>
                </a:lnTo>
                <a:close/>
                <a:moveTo>
                  <a:pt x="327" y="20"/>
                </a:moveTo>
                <a:lnTo>
                  <a:pt x="327" y="20"/>
                </a:lnTo>
                <a:lnTo>
                  <a:pt x="340" y="17"/>
                </a:lnTo>
                <a:lnTo>
                  <a:pt x="340" y="17"/>
                </a:lnTo>
                <a:lnTo>
                  <a:pt x="355" y="14"/>
                </a:lnTo>
                <a:lnTo>
                  <a:pt x="355" y="14"/>
                </a:lnTo>
                <a:lnTo>
                  <a:pt x="356" y="14"/>
                </a:lnTo>
                <a:lnTo>
                  <a:pt x="356" y="15"/>
                </a:lnTo>
                <a:lnTo>
                  <a:pt x="351" y="16"/>
                </a:lnTo>
                <a:lnTo>
                  <a:pt x="343" y="19"/>
                </a:lnTo>
                <a:lnTo>
                  <a:pt x="343" y="19"/>
                </a:lnTo>
                <a:lnTo>
                  <a:pt x="329" y="25"/>
                </a:lnTo>
                <a:lnTo>
                  <a:pt x="316" y="32"/>
                </a:lnTo>
                <a:lnTo>
                  <a:pt x="316" y="32"/>
                </a:lnTo>
                <a:lnTo>
                  <a:pt x="327" y="20"/>
                </a:lnTo>
                <a:lnTo>
                  <a:pt x="327" y="20"/>
                </a:lnTo>
                <a:close/>
                <a:moveTo>
                  <a:pt x="311" y="37"/>
                </a:moveTo>
                <a:lnTo>
                  <a:pt x="311" y="37"/>
                </a:lnTo>
                <a:lnTo>
                  <a:pt x="347" y="25"/>
                </a:lnTo>
                <a:lnTo>
                  <a:pt x="347" y="25"/>
                </a:lnTo>
                <a:lnTo>
                  <a:pt x="367" y="20"/>
                </a:lnTo>
                <a:lnTo>
                  <a:pt x="367" y="20"/>
                </a:lnTo>
                <a:lnTo>
                  <a:pt x="364" y="22"/>
                </a:lnTo>
                <a:lnTo>
                  <a:pt x="364" y="22"/>
                </a:lnTo>
                <a:lnTo>
                  <a:pt x="353" y="27"/>
                </a:lnTo>
                <a:lnTo>
                  <a:pt x="353" y="27"/>
                </a:lnTo>
                <a:lnTo>
                  <a:pt x="342" y="30"/>
                </a:lnTo>
                <a:lnTo>
                  <a:pt x="331" y="34"/>
                </a:lnTo>
                <a:lnTo>
                  <a:pt x="319" y="36"/>
                </a:lnTo>
                <a:lnTo>
                  <a:pt x="308" y="40"/>
                </a:lnTo>
                <a:lnTo>
                  <a:pt x="308" y="40"/>
                </a:lnTo>
                <a:lnTo>
                  <a:pt x="311" y="37"/>
                </a:lnTo>
                <a:lnTo>
                  <a:pt x="311" y="37"/>
                </a:lnTo>
                <a:close/>
                <a:moveTo>
                  <a:pt x="305" y="43"/>
                </a:moveTo>
                <a:lnTo>
                  <a:pt x="305" y="43"/>
                </a:lnTo>
                <a:lnTo>
                  <a:pt x="316" y="39"/>
                </a:lnTo>
                <a:lnTo>
                  <a:pt x="316" y="39"/>
                </a:lnTo>
                <a:lnTo>
                  <a:pt x="337" y="34"/>
                </a:lnTo>
                <a:lnTo>
                  <a:pt x="337" y="34"/>
                </a:lnTo>
                <a:lnTo>
                  <a:pt x="347" y="32"/>
                </a:lnTo>
                <a:lnTo>
                  <a:pt x="356" y="28"/>
                </a:lnTo>
                <a:lnTo>
                  <a:pt x="364" y="24"/>
                </a:lnTo>
                <a:lnTo>
                  <a:pt x="372" y="19"/>
                </a:lnTo>
                <a:lnTo>
                  <a:pt x="372" y="19"/>
                </a:lnTo>
                <a:lnTo>
                  <a:pt x="383" y="24"/>
                </a:lnTo>
                <a:lnTo>
                  <a:pt x="383" y="24"/>
                </a:lnTo>
                <a:lnTo>
                  <a:pt x="375" y="25"/>
                </a:lnTo>
                <a:lnTo>
                  <a:pt x="367" y="28"/>
                </a:lnTo>
                <a:lnTo>
                  <a:pt x="350" y="34"/>
                </a:lnTo>
                <a:lnTo>
                  <a:pt x="350" y="34"/>
                </a:lnTo>
                <a:lnTo>
                  <a:pt x="327" y="40"/>
                </a:lnTo>
                <a:lnTo>
                  <a:pt x="302" y="45"/>
                </a:lnTo>
                <a:lnTo>
                  <a:pt x="302" y="45"/>
                </a:lnTo>
                <a:lnTo>
                  <a:pt x="305" y="43"/>
                </a:lnTo>
                <a:lnTo>
                  <a:pt x="305" y="43"/>
                </a:lnTo>
                <a:close/>
                <a:moveTo>
                  <a:pt x="299" y="48"/>
                </a:moveTo>
                <a:lnTo>
                  <a:pt x="299" y="48"/>
                </a:lnTo>
                <a:lnTo>
                  <a:pt x="309" y="46"/>
                </a:lnTo>
                <a:lnTo>
                  <a:pt x="318" y="44"/>
                </a:lnTo>
                <a:lnTo>
                  <a:pt x="336" y="39"/>
                </a:lnTo>
                <a:lnTo>
                  <a:pt x="336" y="39"/>
                </a:lnTo>
                <a:lnTo>
                  <a:pt x="348" y="37"/>
                </a:lnTo>
                <a:lnTo>
                  <a:pt x="360" y="33"/>
                </a:lnTo>
                <a:lnTo>
                  <a:pt x="360" y="33"/>
                </a:lnTo>
                <a:lnTo>
                  <a:pt x="373" y="28"/>
                </a:lnTo>
                <a:lnTo>
                  <a:pt x="373" y="28"/>
                </a:lnTo>
                <a:lnTo>
                  <a:pt x="380" y="25"/>
                </a:lnTo>
                <a:lnTo>
                  <a:pt x="382" y="25"/>
                </a:lnTo>
                <a:lnTo>
                  <a:pt x="379" y="27"/>
                </a:lnTo>
                <a:lnTo>
                  <a:pt x="379" y="27"/>
                </a:lnTo>
                <a:lnTo>
                  <a:pt x="374" y="30"/>
                </a:lnTo>
                <a:lnTo>
                  <a:pt x="368" y="34"/>
                </a:lnTo>
                <a:lnTo>
                  <a:pt x="355" y="37"/>
                </a:lnTo>
                <a:lnTo>
                  <a:pt x="330" y="43"/>
                </a:lnTo>
                <a:lnTo>
                  <a:pt x="330" y="43"/>
                </a:lnTo>
                <a:lnTo>
                  <a:pt x="320" y="45"/>
                </a:lnTo>
                <a:lnTo>
                  <a:pt x="311" y="48"/>
                </a:lnTo>
                <a:lnTo>
                  <a:pt x="291" y="57"/>
                </a:lnTo>
                <a:lnTo>
                  <a:pt x="291" y="57"/>
                </a:lnTo>
                <a:lnTo>
                  <a:pt x="299" y="48"/>
                </a:lnTo>
                <a:lnTo>
                  <a:pt x="299" y="48"/>
                </a:lnTo>
                <a:close/>
                <a:moveTo>
                  <a:pt x="343" y="42"/>
                </a:moveTo>
                <a:lnTo>
                  <a:pt x="343" y="42"/>
                </a:lnTo>
                <a:lnTo>
                  <a:pt x="355" y="39"/>
                </a:lnTo>
                <a:lnTo>
                  <a:pt x="366" y="36"/>
                </a:lnTo>
                <a:lnTo>
                  <a:pt x="377" y="32"/>
                </a:lnTo>
                <a:lnTo>
                  <a:pt x="388" y="25"/>
                </a:lnTo>
                <a:lnTo>
                  <a:pt x="388" y="25"/>
                </a:lnTo>
                <a:lnTo>
                  <a:pt x="388" y="25"/>
                </a:lnTo>
                <a:lnTo>
                  <a:pt x="388" y="25"/>
                </a:lnTo>
                <a:lnTo>
                  <a:pt x="404" y="32"/>
                </a:lnTo>
                <a:lnTo>
                  <a:pt x="404" y="32"/>
                </a:lnTo>
                <a:lnTo>
                  <a:pt x="375" y="37"/>
                </a:lnTo>
                <a:lnTo>
                  <a:pt x="347" y="43"/>
                </a:lnTo>
                <a:lnTo>
                  <a:pt x="347" y="43"/>
                </a:lnTo>
                <a:lnTo>
                  <a:pt x="317" y="50"/>
                </a:lnTo>
                <a:lnTo>
                  <a:pt x="302" y="55"/>
                </a:lnTo>
                <a:lnTo>
                  <a:pt x="289" y="60"/>
                </a:lnTo>
                <a:lnTo>
                  <a:pt x="289" y="60"/>
                </a:lnTo>
                <a:lnTo>
                  <a:pt x="302" y="54"/>
                </a:lnTo>
                <a:lnTo>
                  <a:pt x="316" y="49"/>
                </a:lnTo>
                <a:lnTo>
                  <a:pt x="329" y="45"/>
                </a:lnTo>
                <a:lnTo>
                  <a:pt x="343" y="42"/>
                </a:lnTo>
                <a:lnTo>
                  <a:pt x="343" y="42"/>
                </a:lnTo>
                <a:close/>
                <a:moveTo>
                  <a:pt x="286" y="62"/>
                </a:moveTo>
                <a:lnTo>
                  <a:pt x="286" y="62"/>
                </a:lnTo>
                <a:lnTo>
                  <a:pt x="317" y="53"/>
                </a:lnTo>
                <a:lnTo>
                  <a:pt x="347" y="45"/>
                </a:lnTo>
                <a:lnTo>
                  <a:pt x="347" y="45"/>
                </a:lnTo>
                <a:lnTo>
                  <a:pt x="363" y="42"/>
                </a:lnTo>
                <a:lnTo>
                  <a:pt x="380" y="39"/>
                </a:lnTo>
                <a:lnTo>
                  <a:pt x="380" y="39"/>
                </a:lnTo>
                <a:lnTo>
                  <a:pt x="395" y="36"/>
                </a:lnTo>
                <a:lnTo>
                  <a:pt x="395" y="36"/>
                </a:lnTo>
                <a:lnTo>
                  <a:pt x="364" y="46"/>
                </a:lnTo>
                <a:lnTo>
                  <a:pt x="335" y="54"/>
                </a:lnTo>
                <a:lnTo>
                  <a:pt x="305" y="63"/>
                </a:lnTo>
                <a:lnTo>
                  <a:pt x="275" y="73"/>
                </a:lnTo>
                <a:lnTo>
                  <a:pt x="275" y="73"/>
                </a:lnTo>
                <a:lnTo>
                  <a:pt x="286" y="62"/>
                </a:lnTo>
                <a:lnTo>
                  <a:pt x="286" y="62"/>
                </a:lnTo>
                <a:close/>
                <a:moveTo>
                  <a:pt x="273" y="75"/>
                </a:moveTo>
                <a:lnTo>
                  <a:pt x="273" y="75"/>
                </a:lnTo>
                <a:lnTo>
                  <a:pt x="287" y="71"/>
                </a:lnTo>
                <a:lnTo>
                  <a:pt x="287" y="71"/>
                </a:lnTo>
                <a:lnTo>
                  <a:pt x="330" y="57"/>
                </a:lnTo>
                <a:lnTo>
                  <a:pt x="330" y="57"/>
                </a:lnTo>
                <a:lnTo>
                  <a:pt x="349" y="51"/>
                </a:lnTo>
                <a:lnTo>
                  <a:pt x="368" y="46"/>
                </a:lnTo>
                <a:lnTo>
                  <a:pt x="388" y="40"/>
                </a:lnTo>
                <a:lnTo>
                  <a:pt x="407" y="34"/>
                </a:lnTo>
                <a:lnTo>
                  <a:pt x="407" y="34"/>
                </a:lnTo>
                <a:lnTo>
                  <a:pt x="407" y="34"/>
                </a:lnTo>
                <a:lnTo>
                  <a:pt x="407" y="34"/>
                </a:lnTo>
                <a:lnTo>
                  <a:pt x="416" y="38"/>
                </a:lnTo>
                <a:lnTo>
                  <a:pt x="416" y="38"/>
                </a:lnTo>
                <a:lnTo>
                  <a:pt x="411" y="39"/>
                </a:lnTo>
                <a:lnTo>
                  <a:pt x="406" y="40"/>
                </a:lnTo>
                <a:lnTo>
                  <a:pt x="395" y="43"/>
                </a:lnTo>
                <a:lnTo>
                  <a:pt x="395" y="43"/>
                </a:lnTo>
                <a:lnTo>
                  <a:pt x="377" y="46"/>
                </a:lnTo>
                <a:lnTo>
                  <a:pt x="360" y="50"/>
                </a:lnTo>
                <a:lnTo>
                  <a:pt x="360" y="50"/>
                </a:lnTo>
                <a:lnTo>
                  <a:pt x="341" y="55"/>
                </a:lnTo>
                <a:lnTo>
                  <a:pt x="323" y="61"/>
                </a:lnTo>
                <a:lnTo>
                  <a:pt x="305" y="67"/>
                </a:lnTo>
                <a:lnTo>
                  <a:pt x="285" y="72"/>
                </a:lnTo>
                <a:lnTo>
                  <a:pt x="285" y="72"/>
                </a:lnTo>
                <a:lnTo>
                  <a:pt x="273" y="75"/>
                </a:lnTo>
                <a:lnTo>
                  <a:pt x="273" y="75"/>
                </a:lnTo>
                <a:lnTo>
                  <a:pt x="273" y="75"/>
                </a:lnTo>
                <a:lnTo>
                  <a:pt x="273" y="75"/>
                </a:lnTo>
                <a:close/>
                <a:moveTo>
                  <a:pt x="270" y="78"/>
                </a:moveTo>
                <a:lnTo>
                  <a:pt x="270" y="78"/>
                </a:lnTo>
                <a:lnTo>
                  <a:pt x="288" y="74"/>
                </a:lnTo>
                <a:lnTo>
                  <a:pt x="306" y="68"/>
                </a:lnTo>
                <a:lnTo>
                  <a:pt x="341" y="57"/>
                </a:lnTo>
                <a:lnTo>
                  <a:pt x="341" y="57"/>
                </a:lnTo>
                <a:lnTo>
                  <a:pt x="360" y="52"/>
                </a:lnTo>
                <a:lnTo>
                  <a:pt x="380" y="48"/>
                </a:lnTo>
                <a:lnTo>
                  <a:pt x="380" y="48"/>
                </a:lnTo>
                <a:lnTo>
                  <a:pt x="398" y="45"/>
                </a:lnTo>
                <a:lnTo>
                  <a:pt x="407" y="43"/>
                </a:lnTo>
                <a:lnTo>
                  <a:pt x="415" y="40"/>
                </a:lnTo>
                <a:lnTo>
                  <a:pt x="415" y="40"/>
                </a:lnTo>
                <a:lnTo>
                  <a:pt x="405" y="44"/>
                </a:lnTo>
                <a:lnTo>
                  <a:pt x="395" y="47"/>
                </a:lnTo>
                <a:lnTo>
                  <a:pt x="373" y="53"/>
                </a:lnTo>
                <a:lnTo>
                  <a:pt x="373" y="53"/>
                </a:lnTo>
                <a:lnTo>
                  <a:pt x="329" y="65"/>
                </a:lnTo>
                <a:lnTo>
                  <a:pt x="329" y="65"/>
                </a:lnTo>
                <a:lnTo>
                  <a:pt x="294" y="75"/>
                </a:lnTo>
                <a:lnTo>
                  <a:pt x="278" y="80"/>
                </a:lnTo>
                <a:lnTo>
                  <a:pt x="262" y="87"/>
                </a:lnTo>
                <a:lnTo>
                  <a:pt x="262" y="87"/>
                </a:lnTo>
                <a:lnTo>
                  <a:pt x="270" y="78"/>
                </a:lnTo>
                <a:lnTo>
                  <a:pt x="270" y="78"/>
                </a:lnTo>
                <a:close/>
                <a:moveTo>
                  <a:pt x="273" y="84"/>
                </a:moveTo>
                <a:lnTo>
                  <a:pt x="273" y="84"/>
                </a:lnTo>
                <a:lnTo>
                  <a:pt x="293" y="77"/>
                </a:lnTo>
                <a:lnTo>
                  <a:pt x="293" y="77"/>
                </a:lnTo>
                <a:lnTo>
                  <a:pt x="317" y="70"/>
                </a:lnTo>
                <a:lnTo>
                  <a:pt x="340" y="64"/>
                </a:lnTo>
                <a:lnTo>
                  <a:pt x="340" y="64"/>
                </a:lnTo>
                <a:lnTo>
                  <a:pt x="380" y="54"/>
                </a:lnTo>
                <a:lnTo>
                  <a:pt x="401" y="48"/>
                </a:lnTo>
                <a:lnTo>
                  <a:pt x="411" y="44"/>
                </a:lnTo>
                <a:lnTo>
                  <a:pt x="420" y="40"/>
                </a:lnTo>
                <a:lnTo>
                  <a:pt x="420" y="40"/>
                </a:lnTo>
                <a:lnTo>
                  <a:pt x="420" y="39"/>
                </a:lnTo>
                <a:lnTo>
                  <a:pt x="420" y="39"/>
                </a:lnTo>
                <a:lnTo>
                  <a:pt x="433" y="45"/>
                </a:lnTo>
                <a:lnTo>
                  <a:pt x="433" y="45"/>
                </a:lnTo>
                <a:lnTo>
                  <a:pt x="391" y="54"/>
                </a:lnTo>
                <a:lnTo>
                  <a:pt x="349" y="63"/>
                </a:lnTo>
                <a:lnTo>
                  <a:pt x="349" y="63"/>
                </a:lnTo>
                <a:lnTo>
                  <a:pt x="328" y="69"/>
                </a:lnTo>
                <a:lnTo>
                  <a:pt x="308" y="75"/>
                </a:lnTo>
                <a:lnTo>
                  <a:pt x="287" y="82"/>
                </a:lnTo>
                <a:lnTo>
                  <a:pt x="267" y="89"/>
                </a:lnTo>
                <a:lnTo>
                  <a:pt x="267" y="89"/>
                </a:lnTo>
                <a:lnTo>
                  <a:pt x="259" y="90"/>
                </a:lnTo>
                <a:lnTo>
                  <a:pt x="259" y="90"/>
                </a:lnTo>
                <a:lnTo>
                  <a:pt x="273" y="84"/>
                </a:lnTo>
                <a:lnTo>
                  <a:pt x="273" y="84"/>
                </a:lnTo>
                <a:close/>
                <a:moveTo>
                  <a:pt x="256" y="93"/>
                </a:moveTo>
                <a:lnTo>
                  <a:pt x="256" y="93"/>
                </a:lnTo>
                <a:lnTo>
                  <a:pt x="266" y="91"/>
                </a:lnTo>
                <a:lnTo>
                  <a:pt x="276" y="88"/>
                </a:lnTo>
                <a:lnTo>
                  <a:pt x="295" y="81"/>
                </a:lnTo>
                <a:lnTo>
                  <a:pt x="295" y="81"/>
                </a:lnTo>
                <a:lnTo>
                  <a:pt x="320" y="73"/>
                </a:lnTo>
                <a:lnTo>
                  <a:pt x="345" y="66"/>
                </a:lnTo>
                <a:lnTo>
                  <a:pt x="345" y="66"/>
                </a:lnTo>
                <a:lnTo>
                  <a:pt x="371" y="61"/>
                </a:lnTo>
                <a:lnTo>
                  <a:pt x="399" y="55"/>
                </a:lnTo>
                <a:lnTo>
                  <a:pt x="399" y="55"/>
                </a:lnTo>
                <a:lnTo>
                  <a:pt x="427" y="48"/>
                </a:lnTo>
                <a:lnTo>
                  <a:pt x="427" y="48"/>
                </a:lnTo>
                <a:lnTo>
                  <a:pt x="427" y="48"/>
                </a:lnTo>
                <a:lnTo>
                  <a:pt x="427" y="48"/>
                </a:lnTo>
                <a:lnTo>
                  <a:pt x="415" y="54"/>
                </a:lnTo>
                <a:lnTo>
                  <a:pt x="415" y="54"/>
                </a:lnTo>
                <a:lnTo>
                  <a:pt x="391" y="62"/>
                </a:lnTo>
                <a:lnTo>
                  <a:pt x="366" y="69"/>
                </a:lnTo>
                <a:lnTo>
                  <a:pt x="342" y="75"/>
                </a:lnTo>
                <a:lnTo>
                  <a:pt x="318" y="82"/>
                </a:lnTo>
                <a:lnTo>
                  <a:pt x="318" y="82"/>
                </a:lnTo>
                <a:lnTo>
                  <a:pt x="294" y="89"/>
                </a:lnTo>
                <a:lnTo>
                  <a:pt x="270" y="96"/>
                </a:lnTo>
                <a:lnTo>
                  <a:pt x="270" y="96"/>
                </a:lnTo>
                <a:lnTo>
                  <a:pt x="258" y="100"/>
                </a:lnTo>
                <a:lnTo>
                  <a:pt x="246" y="103"/>
                </a:lnTo>
                <a:lnTo>
                  <a:pt x="246" y="103"/>
                </a:lnTo>
                <a:lnTo>
                  <a:pt x="256" y="93"/>
                </a:lnTo>
                <a:lnTo>
                  <a:pt x="256" y="93"/>
                </a:lnTo>
                <a:close/>
                <a:moveTo>
                  <a:pt x="243" y="107"/>
                </a:moveTo>
                <a:lnTo>
                  <a:pt x="243" y="107"/>
                </a:lnTo>
                <a:lnTo>
                  <a:pt x="253" y="103"/>
                </a:lnTo>
                <a:lnTo>
                  <a:pt x="264" y="100"/>
                </a:lnTo>
                <a:lnTo>
                  <a:pt x="285" y="94"/>
                </a:lnTo>
                <a:lnTo>
                  <a:pt x="285" y="94"/>
                </a:lnTo>
                <a:lnTo>
                  <a:pt x="312" y="86"/>
                </a:lnTo>
                <a:lnTo>
                  <a:pt x="338" y="78"/>
                </a:lnTo>
                <a:lnTo>
                  <a:pt x="338" y="78"/>
                </a:lnTo>
                <a:lnTo>
                  <a:pt x="348" y="75"/>
                </a:lnTo>
                <a:lnTo>
                  <a:pt x="348" y="75"/>
                </a:lnTo>
                <a:lnTo>
                  <a:pt x="339" y="78"/>
                </a:lnTo>
                <a:lnTo>
                  <a:pt x="339" y="78"/>
                </a:lnTo>
                <a:lnTo>
                  <a:pt x="286" y="95"/>
                </a:lnTo>
                <a:lnTo>
                  <a:pt x="286" y="95"/>
                </a:lnTo>
                <a:lnTo>
                  <a:pt x="262" y="103"/>
                </a:lnTo>
                <a:lnTo>
                  <a:pt x="262" y="103"/>
                </a:lnTo>
                <a:lnTo>
                  <a:pt x="247" y="108"/>
                </a:lnTo>
                <a:lnTo>
                  <a:pt x="247" y="108"/>
                </a:lnTo>
                <a:lnTo>
                  <a:pt x="240" y="110"/>
                </a:lnTo>
                <a:lnTo>
                  <a:pt x="240" y="110"/>
                </a:lnTo>
                <a:lnTo>
                  <a:pt x="243" y="107"/>
                </a:lnTo>
                <a:lnTo>
                  <a:pt x="243" y="107"/>
                </a:lnTo>
                <a:close/>
                <a:moveTo>
                  <a:pt x="239" y="111"/>
                </a:moveTo>
                <a:lnTo>
                  <a:pt x="239" y="111"/>
                </a:lnTo>
                <a:lnTo>
                  <a:pt x="259" y="107"/>
                </a:lnTo>
                <a:lnTo>
                  <a:pt x="259" y="107"/>
                </a:lnTo>
                <a:lnTo>
                  <a:pt x="246" y="113"/>
                </a:lnTo>
                <a:lnTo>
                  <a:pt x="233" y="118"/>
                </a:lnTo>
                <a:lnTo>
                  <a:pt x="233" y="118"/>
                </a:lnTo>
                <a:lnTo>
                  <a:pt x="239" y="111"/>
                </a:lnTo>
                <a:lnTo>
                  <a:pt x="239" y="111"/>
                </a:lnTo>
                <a:close/>
                <a:moveTo>
                  <a:pt x="230" y="122"/>
                </a:moveTo>
                <a:lnTo>
                  <a:pt x="230" y="122"/>
                </a:lnTo>
                <a:lnTo>
                  <a:pt x="241" y="117"/>
                </a:lnTo>
                <a:lnTo>
                  <a:pt x="253" y="111"/>
                </a:lnTo>
                <a:lnTo>
                  <a:pt x="277" y="104"/>
                </a:lnTo>
                <a:lnTo>
                  <a:pt x="277" y="104"/>
                </a:lnTo>
                <a:lnTo>
                  <a:pt x="339" y="87"/>
                </a:lnTo>
                <a:lnTo>
                  <a:pt x="339" y="87"/>
                </a:lnTo>
                <a:lnTo>
                  <a:pt x="402" y="70"/>
                </a:lnTo>
                <a:lnTo>
                  <a:pt x="402" y="70"/>
                </a:lnTo>
                <a:lnTo>
                  <a:pt x="428" y="64"/>
                </a:lnTo>
                <a:lnTo>
                  <a:pt x="441" y="59"/>
                </a:lnTo>
                <a:lnTo>
                  <a:pt x="453" y="54"/>
                </a:lnTo>
                <a:lnTo>
                  <a:pt x="453" y="54"/>
                </a:lnTo>
                <a:lnTo>
                  <a:pt x="471" y="61"/>
                </a:lnTo>
                <a:lnTo>
                  <a:pt x="471" y="61"/>
                </a:lnTo>
                <a:lnTo>
                  <a:pt x="457" y="66"/>
                </a:lnTo>
                <a:lnTo>
                  <a:pt x="443" y="70"/>
                </a:lnTo>
                <a:lnTo>
                  <a:pt x="415" y="76"/>
                </a:lnTo>
                <a:lnTo>
                  <a:pt x="415" y="76"/>
                </a:lnTo>
                <a:lnTo>
                  <a:pt x="381" y="84"/>
                </a:lnTo>
                <a:lnTo>
                  <a:pt x="348" y="93"/>
                </a:lnTo>
                <a:lnTo>
                  <a:pt x="348" y="93"/>
                </a:lnTo>
                <a:lnTo>
                  <a:pt x="316" y="101"/>
                </a:lnTo>
                <a:lnTo>
                  <a:pt x="284" y="109"/>
                </a:lnTo>
                <a:lnTo>
                  <a:pt x="284" y="109"/>
                </a:lnTo>
                <a:lnTo>
                  <a:pt x="254" y="119"/>
                </a:lnTo>
                <a:lnTo>
                  <a:pt x="254" y="119"/>
                </a:lnTo>
                <a:lnTo>
                  <a:pt x="241" y="121"/>
                </a:lnTo>
                <a:lnTo>
                  <a:pt x="234" y="122"/>
                </a:lnTo>
                <a:lnTo>
                  <a:pt x="228" y="124"/>
                </a:lnTo>
                <a:lnTo>
                  <a:pt x="228" y="124"/>
                </a:lnTo>
                <a:lnTo>
                  <a:pt x="230" y="122"/>
                </a:lnTo>
                <a:lnTo>
                  <a:pt x="230" y="122"/>
                </a:lnTo>
                <a:close/>
                <a:moveTo>
                  <a:pt x="225" y="128"/>
                </a:moveTo>
                <a:lnTo>
                  <a:pt x="225" y="128"/>
                </a:lnTo>
                <a:lnTo>
                  <a:pt x="256" y="121"/>
                </a:lnTo>
                <a:lnTo>
                  <a:pt x="286" y="113"/>
                </a:lnTo>
                <a:lnTo>
                  <a:pt x="318" y="103"/>
                </a:lnTo>
                <a:lnTo>
                  <a:pt x="348" y="95"/>
                </a:lnTo>
                <a:lnTo>
                  <a:pt x="348" y="95"/>
                </a:lnTo>
                <a:lnTo>
                  <a:pt x="379" y="87"/>
                </a:lnTo>
                <a:lnTo>
                  <a:pt x="411" y="79"/>
                </a:lnTo>
                <a:lnTo>
                  <a:pt x="411" y="79"/>
                </a:lnTo>
                <a:lnTo>
                  <a:pt x="442" y="72"/>
                </a:lnTo>
                <a:lnTo>
                  <a:pt x="458" y="68"/>
                </a:lnTo>
                <a:lnTo>
                  <a:pt x="474" y="62"/>
                </a:lnTo>
                <a:lnTo>
                  <a:pt x="474" y="62"/>
                </a:lnTo>
                <a:lnTo>
                  <a:pt x="492" y="70"/>
                </a:lnTo>
                <a:lnTo>
                  <a:pt x="492" y="70"/>
                </a:lnTo>
                <a:lnTo>
                  <a:pt x="484" y="70"/>
                </a:lnTo>
                <a:lnTo>
                  <a:pt x="477" y="71"/>
                </a:lnTo>
                <a:lnTo>
                  <a:pt x="461" y="75"/>
                </a:lnTo>
                <a:lnTo>
                  <a:pt x="433" y="84"/>
                </a:lnTo>
                <a:lnTo>
                  <a:pt x="433" y="84"/>
                </a:lnTo>
                <a:lnTo>
                  <a:pt x="396" y="94"/>
                </a:lnTo>
                <a:lnTo>
                  <a:pt x="358" y="104"/>
                </a:lnTo>
                <a:lnTo>
                  <a:pt x="358" y="104"/>
                </a:lnTo>
                <a:lnTo>
                  <a:pt x="320" y="115"/>
                </a:lnTo>
                <a:lnTo>
                  <a:pt x="282" y="124"/>
                </a:lnTo>
                <a:lnTo>
                  <a:pt x="282" y="124"/>
                </a:lnTo>
                <a:lnTo>
                  <a:pt x="248" y="132"/>
                </a:lnTo>
                <a:lnTo>
                  <a:pt x="213" y="140"/>
                </a:lnTo>
                <a:lnTo>
                  <a:pt x="213" y="140"/>
                </a:lnTo>
                <a:lnTo>
                  <a:pt x="225" y="128"/>
                </a:lnTo>
                <a:lnTo>
                  <a:pt x="225" y="128"/>
                </a:lnTo>
                <a:close/>
                <a:moveTo>
                  <a:pt x="210" y="143"/>
                </a:moveTo>
                <a:lnTo>
                  <a:pt x="210" y="143"/>
                </a:lnTo>
                <a:lnTo>
                  <a:pt x="247" y="134"/>
                </a:lnTo>
                <a:lnTo>
                  <a:pt x="282" y="127"/>
                </a:lnTo>
                <a:lnTo>
                  <a:pt x="282" y="127"/>
                </a:lnTo>
                <a:lnTo>
                  <a:pt x="302" y="122"/>
                </a:lnTo>
                <a:lnTo>
                  <a:pt x="323" y="116"/>
                </a:lnTo>
                <a:lnTo>
                  <a:pt x="363" y="104"/>
                </a:lnTo>
                <a:lnTo>
                  <a:pt x="363" y="104"/>
                </a:lnTo>
                <a:lnTo>
                  <a:pt x="439" y="84"/>
                </a:lnTo>
                <a:lnTo>
                  <a:pt x="439" y="84"/>
                </a:lnTo>
                <a:lnTo>
                  <a:pt x="472" y="75"/>
                </a:lnTo>
                <a:lnTo>
                  <a:pt x="472" y="75"/>
                </a:lnTo>
                <a:lnTo>
                  <a:pt x="481" y="74"/>
                </a:lnTo>
                <a:lnTo>
                  <a:pt x="489" y="73"/>
                </a:lnTo>
                <a:lnTo>
                  <a:pt x="489" y="73"/>
                </a:lnTo>
                <a:lnTo>
                  <a:pt x="478" y="77"/>
                </a:lnTo>
                <a:lnTo>
                  <a:pt x="468" y="81"/>
                </a:lnTo>
                <a:lnTo>
                  <a:pt x="468" y="81"/>
                </a:lnTo>
                <a:lnTo>
                  <a:pt x="451" y="86"/>
                </a:lnTo>
                <a:lnTo>
                  <a:pt x="434" y="90"/>
                </a:lnTo>
                <a:lnTo>
                  <a:pt x="418" y="94"/>
                </a:lnTo>
                <a:lnTo>
                  <a:pt x="402" y="99"/>
                </a:lnTo>
                <a:lnTo>
                  <a:pt x="402" y="99"/>
                </a:lnTo>
                <a:lnTo>
                  <a:pt x="361" y="113"/>
                </a:lnTo>
                <a:lnTo>
                  <a:pt x="321" y="125"/>
                </a:lnTo>
                <a:lnTo>
                  <a:pt x="321" y="125"/>
                </a:lnTo>
                <a:lnTo>
                  <a:pt x="281" y="135"/>
                </a:lnTo>
                <a:lnTo>
                  <a:pt x="242" y="145"/>
                </a:lnTo>
                <a:lnTo>
                  <a:pt x="242" y="145"/>
                </a:lnTo>
                <a:lnTo>
                  <a:pt x="219" y="150"/>
                </a:lnTo>
                <a:lnTo>
                  <a:pt x="208" y="153"/>
                </a:lnTo>
                <a:lnTo>
                  <a:pt x="197" y="157"/>
                </a:lnTo>
                <a:lnTo>
                  <a:pt x="197" y="157"/>
                </a:lnTo>
                <a:lnTo>
                  <a:pt x="210" y="143"/>
                </a:lnTo>
                <a:lnTo>
                  <a:pt x="210" y="143"/>
                </a:lnTo>
                <a:close/>
                <a:moveTo>
                  <a:pt x="194" y="160"/>
                </a:moveTo>
                <a:lnTo>
                  <a:pt x="194" y="160"/>
                </a:lnTo>
                <a:lnTo>
                  <a:pt x="200" y="158"/>
                </a:lnTo>
                <a:lnTo>
                  <a:pt x="207" y="156"/>
                </a:lnTo>
                <a:lnTo>
                  <a:pt x="221" y="153"/>
                </a:lnTo>
                <a:lnTo>
                  <a:pt x="221" y="153"/>
                </a:lnTo>
                <a:lnTo>
                  <a:pt x="263" y="142"/>
                </a:lnTo>
                <a:lnTo>
                  <a:pt x="263" y="142"/>
                </a:lnTo>
                <a:lnTo>
                  <a:pt x="306" y="131"/>
                </a:lnTo>
                <a:lnTo>
                  <a:pt x="327" y="125"/>
                </a:lnTo>
                <a:lnTo>
                  <a:pt x="348" y="119"/>
                </a:lnTo>
                <a:lnTo>
                  <a:pt x="348" y="119"/>
                </a:lnTo>
                <a:lnTo>
                  <a:pt x="388" y="105"/>
                </a:lnTo>
                <a:lnTo>
                  <a:pt x="407" y="99"/>
                </a:lnTo>
                <a:lnTo>
                  <a:pt x="427" y="94"/>
                </a:lnTo>
                <a:lnTo>
                  <a:pt x="427" y="94"/>
                </a:lnTo>
                <a:lnTo>
                  <a:pt x="444" y="90"/>
                </a:lnTo>
                <a:lnTo>
                  <a:pt x="460" y="85"/>
                </a:lnTo>
                <a:lnTo>
                  <a:pt x="478" y="80"/>
                </a:lnTo>
                <a:lnTo>
                  <a:pt x="493" y="73"/>
                </a:lnTo>
                <a:lnTo>
                  <a:pt x="493" y="73"/>
                </a:lnTo>
                <a:lnTo>
                  <a:pt x="494" y="71"/>
                </a:lnTo>
                <a:lnTo>
                  <a:pt x="494" y="71"/>
                </a:lnTo>
                <a:lnTo>
                  <a:pt x="509" y="78"/>
                </a:lnTo>
                <a:lnTo>
                  <a:pt x="509" y="78"/>
                </a:lnTo>
                <a:lnTo>
                  <a:pt x="426" y="99"/>
                </a:lnTo>
                <a:lnTo>
                  <a:pt x="385" y="109"/>
                </a:lnTo>
                <a:lnTo>
                  <a:pt x="343" y="122"/>
                </a:lnTo>
                <a:lnTo>
                  <a:pt x="343" y="122"/>
                </a:lnTo>
                <a:lnTo>
                  <a:pt x="263" y="146"/>
                </a:lnTo>
                <a:lnTo>
                  <a:pt x="263" y="146"/>
                </a:lnTo>
                <a:lnTo>
                  <a:pt x="242" y="152"/>
                </a:lnTo>
                <a:lnTo>
                  <a:pt x="221" y="157"/>
                </a:lnTo>
                <a:lnTo>
                  <a:pt x="221" y="157"/>
                </a:lnTo>
                <a:lnTo>
                  <a:pt x="200" y="163"/>
                </a:lnTo>
                <a:lnTo>
                  <a:pt x="200" y="163"/>
                </a:lnTo>
                <a:lnTo>
                  <a:pt x="195" y="163"/>
                </a:lnTo>
                <a:lnTo>
                  <a:pt x="191" y="164"/>
                </a:lnTo>
                <a:lnTo>
                  <a:pt x="191" y="164"/>
                </a:lnTo>
                <a:lnTo>
                  <a:pt x="194" y="160"/>
                </a:lnTo>
                <a:lnTo>
                  <a:pt x="194" y="160"/>
                </a:lnTo>
                <a:close/>
                <a:moveTo>
                  <a:pt x="189" y="165"/>
                </a:moveTo>
                <a:lnTo>
                  <a:pt x="189" y="165"/>
                </a:lnTo>
                <a:lnTo>
                  <a:pt x="196" y="165"/>
                </a:lnTo>
                <a:lnTo>
                  <a:pt x="204" y="165"/>
                </a:lnTo>
                <a:lnTo>
                  <a:pt x="219" y="161"/>
                </a:lnTo>
                <a:lnTo>
                  <a:pt x="248" y="153"/>
                </a:lnTo>
                <a:lnTo>
                  <a:pt x="248" y="153"/>
                </a:lnTo>
                <a:lnTo>
                  <a:pt x="270" y="147"/>
                </a:lnTo>
                <a:lnTo>
                  <a:pt x="293" y="140"/>
                </a:lnTo>
                <a:lnTo>
                  <a:pt x="338" y="126"/>
                </a:lnTo>
                <a:lnTo>
                  <a:pt x="338" y="126"/>
                </a:lnTo>
                <a:lnTo>
                  <a:pt x="381" y="113"/>
                </a:lnTo>
                <a:lnTo>
                  <a:pt x="425" y="101"/>
                </a:lnTo>
                <a:lnTo>
                  <a:pt x="425" y="101"/>
                </a:lnTo>
                <a:lnTo>
                  <a:pt x="469" y="91"/>
                </a:lnTo>
                <a:lnTo>
                  <a:pt x="469" y="91"/>
                </a:lnTo>
                <a:lnTo>
                  <a:pt x="491" y="85"/>
                </a:lnTo>
                <a:lnTo>
                  <a:pt x="491" y="85"/>
                </a:lnTo>
                <a:lnTo>
                  <a:pt x="493" y="85"/>
                </a:lnTo>
                <a:lnTo>
                  <a:pt x="493" y="85"/>
                </a:lnTo>
                <a:lnTo>
                  <a:pt x="475" y="91"/>
                </a:lnTo>
                <a:lnTo>
                  <a:pt x="455" y="96"/>
                </a:lnTo>
                <a:lnTo>
                  <a:pt x="417" y="104"/>
                </a:lnTo>
                <a:lnTo>
                  <a:pt x="417" y="104"/>
                </a:lnTo>
                <a:lnTo>
                  <a:pt x="394" y="110"/>
                </a:lnTo>
                <a:lnTo>
                  <a:pt x="370" y="118"/>
                </a:lnTo>
                <a:lnTo>
                  <a:pt x="324" y="132"/>
                </a:lnTo>
                <a:lnTo>
                  <a:pt x="324" y="132"/>
                </a:lnTo>
                <a:lnTo>
                  <a:pt x="237" y="158"/>
                </a:lnTo>
                <a:lnTo>
                  <a:pt x="237" y="158"/>
                </a:lnTo>
                <a:lnTo>
                  <a:pt x="205" y="168"/>
                </a:lnTo>
                <a:lnTo>
                  <a:pt x="190" y="173"/>
                </a:lnTo>
                <a:lnTo>
                  <a:pt x="176" y="180"/>
                </a:lnTo>
                <a:lnTo>
                  <a:pt x="176" y="180"/>
                </a:lnTo>
                <a:lnTo>
                  <a:pt x="189" y="165"/>
                </a:lnTo>
                <a:lnTo>
                  <a:pt x="189" y="165"/>
                </a:lnTo>
                <a:close/>
                <a:moveTo>
                  <a:pt x="171" y="186"/>
                </a:moveTo>
                <a:lnTo>
                  <a:pt x="171" y="186"/>
                </a:lnTo>
                <a:lnTo>
                  <a:pt x="172" y="184"/>
                </a:lnTo>
                <a:lnTo>
                  <a:pt x="172" y="184"/>
                </a:lnTo>
                <a:lnTo>
                  <a:pt x="172" y="184"/>
                </a:lnTo>
                <a:lnTo>
                  <a:pt x="172" y="184"/>
                </a:lnTo>
                <a:lnTo>
                  <a:pt x="182" y="179"/>
                </a:lnTo>
                <a:lnTo>
                  <a:pt x="193" y="175"/>
                </a:lnTo>
                <a:lnTo>
                  <a:pt x="193" y="175"/>
                </a:lnTo>
                <a:lnTo>
                  <a:pt x="214" y="167"/>
                </a:lnTo>
                <a:lnTo>
                  <a:pt x="237" y="160"/>
                </a:lnTo>
                <a:lnTo>
                  <a:pt x="237" y="160"/>
                </a:lnTo>
                <a:lnTo>
                  <a:pt x="330" y="133"/>
                </a:lnTo>
                <a:lnTo>
                  <a:pt x="330" y="133"/>
                </a:lnTo>
                <a:lnTo>
                  <a:pt x="376" y="119"/>
                </a:lnTo>
                <a:lnTo>
                  <a:pt x="400" y="111"/>
                </a:lnTo>
                <a:lnTo>
                  <a:pt x="423" y="105"/>
                </a:lnTo>
                <a:lnTo>
                  <a:pt x="423" y="105"/>
                </a:lnTo>
                <a:lnTo>
                  <a:pt x="445" y="100"/>
                </a:lnTo>
                <a:lnTo>
                  <a:pt x="469" y="94"/>
                </a:lnTo>
                <a:lnTo>
                  <a:pt x="491" y="88"/>
                </a:lnTo>
                <a:lnTo>
                  <a:pt x="512" y="80"/>
                </a:lnTo>
                <a:lnTo>
                  <a:pt x="512" y="80"/>
                </a:lnTo>
                <a:lnTo>
                  <a:pt x="538" y="91"/>
                </a:lnTo>
                <a:lnTo>
                  <a:pt x="538" y="91"/>
                </a:lnTo>
                <a:lnTo>
                  <a:pt x="537" y="91"/>
                </a:lnTo>
                <a:lnTo>
                  <a:pt x="537" y="91"/>
                </a:lnTo>
                <a:lnTo>
                  <a:pt x="516" y="96"/>
                </a:lnTo>
                <a:lnTo>
                  <a:pt x="494" y="101"/>
                </a:lnTo>
                <a:lnTo>
                  <a:pt x="449" y="111"/>
                </a:lnTo>
                <a:lnTo>
                  <a:pt x="449" y="111"/>
                </a:lnTo>
                <a:lnTo>
                  <a:pt x="404" y="123"/>
                </a:lnTo>
                <a:lnTo>
                  <a:pt x="357" y="134"/>
                </a:lnTo>
                <a:lnTo>
                  <a:pt x="357" y="134"/>
                </a:lnTo>
                <a:lnTo>
                  <a:pt x="312" y="145"/>
                </a:lnTo>
                <a:lnTo>
                  <a:pt x="267" y="157"/>
                </a:lnTo>
                <a:lnTo>
                  <a:pt x="223" y="169"/>
                </a:lnTo>
                <a:lnTo>
                  <a:pt x="178" y="183"/>
                </a:lnTo>
                <a:lnTo>
                  <a:pt x="178" y="183"/>
                </a:lnTo>
                <a:lnTo>
                  <a:pt x="171" y="186"/>
                </a:lnTo>
                <a:lnTo>
                  <a:pt x="171" y="186"/>
                </a:lnTo>
                <a:lnTo>
                  <a:pt x="171" y="186"/>
                </a:lnTo>
                <a:lnTo>
                  <a:pt x="171" y="186"/>
                </a:lnTo>
                <a:close/>
                <a:moveTo>
                  <a:pt x="169" y="187"/>
                </a:moveTo>
                <a:lnTo>
                  <a:pt x="169" y="187"/>
                </a:lnTo>
                <a:lnTo>
                  <a:pt x="212" y="175"/>
                </a:lnTo>
                <a:lnTo>
                  <a:pt x="234" y="168"/>
                </a:lnTo>
                <a:lnTo>
                  <a:pt x="256" y="162"/>
                </a:lnTo>
                <a:lnTo>
                  <a:pt x="256" y="162"/>
                </a:lnTo>
                <a:lnTo>
                  <a:pt x="352" y="137"/>
                </a:lnTo>
                <a:lnTo>
                  <a:pt x="352" y="137"/>
                </a:lnTo>
                <a:lnTo>
                  <a:pt x="402" y="126"/>
                </a:lnTo>
                <a:lnTo>
                  <a:pt x="450" y="115"/>
                </a:lnTo>
                <a:lnTo>
                  <a:pt x="450" y="115"/>
                </a:lnTo>
                <a:lnTo>
                  <a:pt x="475" y="107"/>
                </a:lnTo>
                <a:lnTo>
                  <a:pt x="499" y="102"/>
                </a:lnTo>
                <a:lnTo>
                  <a:pt x="499" y="102"/>
                </a:lnTo>
                <a:lnTo>
                  <a:pt x="511" y="99"/>
                </a:lnTo>
                <a:lnTo>
                  <a:pt x="511" y="99"/>
                </a:lnTo>
                <a:lnTo>
                  <a:pt x="464" y="113"/>
                </a:lnTo>
                <a:lnTo>
                  <a:pt x="418" y="124"/>
                </a:lnTo>
                <a:lnTo>
                  <a:pt x="370" y="135"/>
                </a:lnTo>
                <a:lnTo>
                  <a:pt x="347" y="141"/>
                </a:lnTo>
                <a:lnTo>
                  <a:pt x="325" y="148"/>
                </a:lnTo>
                <a:lnTo>
                  <a:pt x="325" y="148"/>
                </a:lnTo>
                <a:lnTo>
                  <a:pt x="228" y="179"/>
                </a:lnTo>
                <a:lnTo>
                  <a:pt x="228" y="179"/>
                </a:lnTo>
                <a:lnTo>
                  <a:pt x="204" y="186"/>
                </a:lnTo>
                <a:lnTo>
                  <a:pt x="181" y="194"/>
                </a:lnTo>
                <a:lnTo>
                  <a:pt x="181" y="194"/>
                </a:lnTo>
                <a:lnTo>
                  <a:pt x="169" y="197"/>
                </a:lnTo>
                <a:lnTo>
                  <a:pt x="158" y="200"/>
                </a:lnTo>
                <a:lnTo>
                  <a:pt x="158" y="200"/>
                </a:lnTo>
                <a:lnTo>
                  <a:pt x="169" y="187"/>
                </a:lnTo>
                <a:lnTo>
                  <a:pt x="169" y="187"/>
                </a:lnTo>
                <a:close/>
                <a:moveTo>
                  <a:pt x="155" y="203"/>
                </a:moveTo>
                <a:lnTo>
                  <a:pt x="155" y="203"/>
                </a:lnTo>
                <a:lnTo>
                  <a:pt x="160" y="202"/>
                </a:lnTo>
                <a:lnTo>
                  <a:pt x="160" y="202"/>
                </a:lnTo>
                <a:lnTo>
                  <a:pt x="171" y="198"/>
                </a:lnTo>
                <a:lnTo>
                  <a:pt x="182" y="196"/>
                </a:lnTo>
                <a:lnTo>
                  <a:pt x="182" y="196"/>
                </a:lnTo>
                <a:lnTo>
                  <a:pt x="207" y="188"/>
                </a:lnTo>
                <a:lnTo>
                  <a:pt x="234" y="180"/>
                </a:lnTo>
                <a:lnTo>
                  <a:pt x="234" y="180"/>
                </a:lnTo>
                <a:lnTo>
                  <a:pt x="284" y="163"/>
                </a:lnTo>
                <a:lnTo>
                  <a:pt x="336" y="147"/>
                </a:lnTo>
                <a:lnTo>
                  <a:pt x="336" y="147"/>
                </a:lnTo>
                <a:lnTo>
                  <a:pt x="361" y="140"/>
                </a:lnTo>
                <a:lnTo>
                  <a:pt x="388" y="133"/>
                </a:lnTo>
                <a:lnTo>
                  <a:pt x="438" y="121"/>
                </a:lnTo>
                <a:lnTo>
                  <a:pt x="438" y="121"/>
                </a:lnTo>
                <a:lnTo>
                  <a:pt x="489" y="107"/>
                </a:lnTo>
                <a:lnTo>
                  <a:pt x="514" y="101"/>
                </a:lnTo>
                <a:lnTo>
                  <a:pt x="538" y="93"/>
                </a:lnTo>
                <a:lnTo>
                  <a:pt x="538" y="93"/>
                </a:lnTo>
                <a:lnTo>
                  <a:pt x="538" y="92"/>
                </a:lnTo>
                <a:lnTo>
                  <a:pt x="538" y="91"/>
                </a:lnTo>
                <a:lnTo>
                  <a:pt x="538" y="91"/>
                </a:lnTo>
                <a:lnTo>
                  <a:pt x="555" y="98"/>
                </a:lnTo>
                <a:lnTo>
                  <a:pt x="555" y="98"/>
                </a:lnTo>
                <a:lnTo>
                  <a:pt x="505" y="109"/>
                </a:lnTo>
                <a:lnTo>
                  <a:pt x="455" y="121"/>
                </a:lnTo>
                <a:lnTo>
                  <a:pt x="406" y="133"/>
                </a:lnTo>
                <a:lnTo>
                  <a:pt x="357" y="147"/>
                </a:lnTo>
                <a:lnTo>
                  <a:pt x="357" y="147"/>
                </a:lnTo>
                <a:lnTo>
                  <a:pt x="305" y="162"/>
                </a:lnTo>
                <a:lnTo>
                  <a:pt x="252" y="176"/>
                </a:lnTo>
                <a:lnTo>
                  <a:pt x="252" y="176"/>
                </a:lnTo>
                <a:lnTo>
                  <a:pt x="228" y="183"/>
                </a:lnTo>
                <a:lnTo>
                  <a:pt x="203" y="191"/>
                </a:lnTo>
                <a:lnTo>
                  <a:pt x="178" y="199"/>
                </a:lnTo>
                <a:lnTo>
                  <a:pt x="153" y="205"/>
                </a:lnTo>
                <a:lnTo>
                  <a:pt x="153" y="205"/>
                </a:lnTo>
                <a:lnTo>
                  <a:pt x="153" y="205"/>
                </a:lnTo>
                <a:lnTo>
                  <a:pt x="153" y="205"/>
                </a:lnTo>
                <a:lnTo>
                  <a:pt x="155" y="203"/>
                </a:lnTo>
                <a:lnTo>
                  <a:pt x="155" y="203"/>
                </a:lnTo>
                <a:close/>
                <a:moveTo>
                  <a:pt x="151" y="208"/>
                </a:moveTo>
                <a:lnTo>
                  <a:pt x="151" y="208"/>
                </a:lnTo>
                <a:lnTo>
                  <a:pt x="175" y="202"/>
                </a:lnTo>
                <a:lnTo>
                  <a:pt x="199" y="195"/>
                </a:lnTo>
                <a:lnTo>
                  <a:pt x="224" y="187"/>
                </a:lnTo>
                <a:lnTo>
                  <a:pt x="247" y="179"/>
                </a:lnTo>
                <a:lnTo>
                  <a:pt x="247" y="179"/>
                </a:lnTo>
                <a:lnTo>
                  <a:pt x="302" y="164"/>
                </a:lnTo>
                <a:lnTo>
                  <a:pt x="358" y="149"/>
                </a:lnTo>
                <a:lnTo>
                  <a:pt x="358" y="149"/>
                </a:lnTo>
                <a:lnTo>
                  <a:pt x="412" y="134"/>
                </a:lnTo>
                <a:lnTo>
                  <a:pt x="468" y="121"/>
                </a:lnTo>
                <a:lnTo>
                  <a:pt x="468" y="121"/>
                </a:lnTo>
                <a:lnTo>
                  <a:pt x="521" y="107"/>
                </a:lnTo>
                <a:lnTo>
                  <a:pt x="521" y="107"/>
                </a:lnTo>
                <a:lnTo>
                  <a:pt x="541" y="103"/>
                </a:lnTo>
                <a:lnTo>
                  <a:pt x="541" y="103"/>
                </a:lnTo>
                <a:lnTo>
                  <a:pt x="533" y="106"/>
                </a:lnTo>
                <a:lnTo>
                  <a:pt x="533" y="106"/>
                </a:lnTo>
                <a:lnTo>
                  <a:pt x="508" y="113"/>
                </a:lnTo>
                <a:lnTo>
                  <a:pt x="483" y="119"/>
                </a:lnTo>
                <a:lnTo>
                  <a:pt x="457" y="125"/>
                </a:lnTo>
                <a:lnTo>
                  <a:pt x="432" y="131"/>
                </a:lnTo>
                <a:lnTo>
                  <a:pt x="432" y="131"/>
                </a:lnTo>
                <a:lnTo>
                  <a:pt x="378" y="146"/>
                </a:lnTo>
                <a:lnTo>
                  <a:pt x="325" y="161"/>
                </a:lnTo>
                <a:lnTo>
                  <a:pt x="325" y="161"/>
                </a:lnTo>
                <a:lnTo>
                  <a:pt x="271" y="177"/>
                </a:lnTo>
                <a:lnTo>
                  <a:pt x="245" y="185"/>
                </a:lnTo>
                <a:lnTo>
                  <a:pt x="218" y="195"/>
                </a:lnTo>
                <a:lnTo>
                  <a:pt x="218" y="195"/>
                </a:lnTo>
                <a:lnTo>
                  <a:pt x="192" y="205"/>
                </a:lnTo>
                <a:lnTo>
                  <a:pt x="166" y="216"/>
                </a:lnTo>
                <a:lnTo>
                  <a:pt x="166" y="216"/>
                </a:lnTo>
                <a:lnTo>
                  <a:pt x="150" y="221"/>
                </a:lnTo>
                <a:lnTo>
                  <a:pt x="132" y="227"/>
                </a:lnTo>
                <a:lnTo>
                  <a:pt x="132" y="227"/>
                </a:lnTo>
                <a:lnTo>
                  <a:pt x="151" y="208"/>
                </a:lnTo>
                <a:lnTo>
                  <a:pt x="151" y="208"/>
                </a:lnTo>
                <a:close/>
                <a:moveTo>
                  <a:pt x="131" y="228"/>
                </a:moveTo>
                <a:lnTo>
                  <a:pt x="131" y="228"/>
                </a:lnTo>
                <a:lnTo>
                  <a:pt x="131" y="228"/>
                </a:lnTo>
                <a:lnTo>
                  <a:pt x="131" y="228"/>
                </a:lnTo>
                <a:lnTo>
                  <a:pt x="131" y="228"/>
                </a:lnTo>
                <a:lnTo>
                  <a:pt x="131" y="228"/>
                </a:lnTo>
                <a:lnTo>
                  <a:pt x="131" y="228"/>
                </a:lnTo>
                <a:lnTo>
                  <a:pt x="131" y="228"/>
                </a:lnTo>
                <a:close/>
                <a:moveTo>
                  <a:pt x="128" y="231"/>
                </a:moveTo>
                <a:lnTo>
                  <a:pt x="128" y="231"/>
                </a:lnTo>
                <a:lnTo>
                  <a:pt x="154" y="224"/>
                </a:lnTo>
                <a:lnTo>
                  <a:pt x="179" y="218"/>
                </a:lnTo>
                <a:lnTo>
                  <a:pt x="204" y="211"/>
                </a:lnTo>
                <a:lnTo>
                  <a:pt x="230" y="204"/>
                </a:lnTo>
                <a:lnTo>
                  <a:pt x="230" y="204"/>
                </a:lnTo>
                <a:lnTo>
                  <a:pt x="285" y="185"/>
                </a:lnTo>
                <a:lnTo>
                  <a:pt x="314" y="176"/>
                </a:lnTo>
                <a:lnTo>
                  <a:pt x="342" y="168"/>
                </a:lnTo>
                <a:lnTo>
                  <a:pt x="342" y="168"/>
                </a:lnTo>
                <a:lnTo>
                  <a:pt x="454" y="136"/>
                </a:lnTo>
                <a:lnTo>
                  <a:pt x="568" y="104"/>
                </a:lnTo>
                <a:lnTo>
                  <a:pt x="568" y="104"/>
                </a:lnTo>
                <a:lnTo>
                  <a:pt x="582" y="110"/>
                </a:lnTo>
                <a:lnTo>
                  <a:pt x="582" y="110"/>
                </a:lnTo>
                <a:lnTo>
                  <a:pt x="522" y="125"/>
                </a:lnTo>
                <a:lnTo>
                  <a:pt x="463" y="140"/>
                </a:lnTo>
                <a:lnTo>
                  <a:pt x="404" y="156"/>
                </a:lnTo>
                <a:lnTo>
                  <a:pt x="345" y="173"/>
                </a:lnTo>
                <a:lnTo>
                  <a:pt x="345" y="173"/>
                </a:lnTo>
                <a:lnTo>
                  <a:pt x="229" y="209"/>
                </a:lnTo>
                <a:lnTo>
                  <a:pt x="229" y="209"/>
                </a:lnTo>
                <a:lnTo>
                  <a:pt x="201" y="216"/>
                </a:lnTo>
                <a:lnTo>
                  <a:pt x="174" y="223"/>
                </a:lnTo>
                <a:lnTo>
                  <a:pt x="148" y="231"/>
                </a:lnTo>
                <a:lnTo>
                  <a:pt x="120" y="239"/>
                </a:lnTo>
                <a:lnTo>
                  <a:pt x="120" y="239"/>
                </a:lnTo>
                <a:lnTo>
                  <a:pt x="128" y="231"/>
                </a:lnTo>
                <a:lnTo>
                  <a:pt x="128" y="231"/>
                </a:lnTo>
                <a:close/>
                <a:moveTo>
                  <a:pt x="117" y="243"/>
                </a:moveTo>
                <a:lnTo>
                  <a:pt x="117" y="243"/>
                </a:lnTo>
                <a:lnTo>
                  <a:pt x="144" y="234"/>
                </a:lnTo>
                <a:lnTo>
                  <a:pt x="170" y="227"/>
                </a:lnTo>
                <a:lnTo>
                  <a:pt x="196" y="220"/>
                </a:lnTo>
                <a:lnTo>
                  <a:pt x="224" y="212"/>
                </a:lnTo>
                <a:lnTo>
                  <a:pt x="224" y="212"/>
                </a:lnTo>
                <a:lnTo>
                  <a:pt x="346" y="175"/>
                </a:lnTo>
                <a:lnTo>
                  <a:pt x="346" y="175"/>
                </a:lnTo>
                <a:lnTo>
                  <a:pt x="405" y="158"/>
                </a:lnTo>
                <a:lnTo>
                  <a:pt x="464" y="142"/>
                </a:lnTo>
                <a:lnTo>
                  <a:pt x="524" y="127"/>
                </a:lnTo>
                <a:lnTo>
                  <a:pt x="584" y="113"/>
                </a:lnTo>
                <a:lnTo>
                  <a:pt x="584" y="113"/>
                </a:lnTo>
                <a:lnTo>
                  <a:pt x="585" y="113"/>
                </a:lnTo>
                <a:lnTo>
                  <a:pt x="585" y="113"/>
                </a:lnTo>
                <a:lnTo>
                  <a:pt x="596" y="118"/>
                </a:lnTo>
                <a:lnTo>
                  <a:pt x="596" y="118"/>
                </a:lnTo>
                <a:lnTo>
                  <a:pt x="540" y="129"/>
                </a:lnTo>
                <a:lnTo>
                  <a:pt x="512" y="135"/>
                </a:lnTo>
                <a:lnTo>
                  <a:pt x="485" y="142"/>
                </a:lnTo>
                <a:lnTo>
                  <a:pt x="485" y="142"/>
                </a:lnTo>
                <a:lnTo>
                  <a:pt x="422" y="159"/>
                </a:lnTo>
                <a:lnTo>
                  <a:pt x="358" y="175"/>
                </a:lnTo>
                <a:lnTo>
                  <a:pt x="358" y="175"/>
                </a:lnTo>
                <a:lnTo>
                  <a:pt x="296" y="191"/>
                </a:lnTo>
                <a:lnTo>
                  <a:pt x="236" y="209"/>
                </a:lnTo>
                <a:lnTo>
                  <a:pt x="174" y="228"/>
                </a:lnTo>
                <a:lnTo>
                  <a:pt x="113" y="247"/>
                </a:lnTo>
                <a:lnTo>
                  <a:pt x="113" y="247"/>
                </a:lnTo>
                <a:lnTo>
                  <a:pt x="117" y="243"/>
                </a:lnTo>
                <a:lnTo>
                  <a:pt x="117" y="243"/>
                </a:lnTo>
                <a:close/>
                <a:moveTo>
                  <a:pt x="110" y="250"/>
                </a:moveTo>
                <a:lnTo>
                  <a:pt x="110" y="250"/>
                </a:lnTo>
                <a:lnTo>
                  <a:pt x="174" y="230"/>
                </a:lnTo>
                <a:lnTo>
                  <a:pt x="237" y="211"/>
                </a:lnTo>
                <a:lnTo>
                  <a:pt x="300" y="192"/>
                </a:lnTo>
                <a:lnTo>
                  <a:pt x="364" y="176"/>
                </a:lnTo>
                <a:lnTo>
                  <a:pt x="364" y="176"/>
                </a:lnTo>
                <a:lnTo>
                  <a:pt x="428" y="159"/>
                </a:lnTo>
                <a:lnTo>
                  <a:pt x="491" y="142"/>
                </a:lnTo>
                <a:lnTo>
                  <a:pt x="491" y="142"/>
                </a:lnTo>
                <a:lnTo>
                  <a:pt x="519" y="135"/>
                </a:lnTo>
                <a:lnTo>
                  <a:pt x="534" y="132"/>
                </a:lnTo>
                <a:lnTo>
                  <a:pt x="550" y="129"/>
                </a:lnTo>
                <a:lnTo>
                  <a:pt x="550" y="129"/>
                </a:lnTo>
                <a:lnTo>
                  <a:pt x="580" y="123"/>
                </a:lnTo>
                <a:lnTo>
                  <a:pt x="580" y="123"/>
                </a:lnTo>
                <a:lnTo>
                  <a:pt x="595" y="120"/>
                </a:lnTo>
                <a:lnTo>
                  <a:pt x="595" y="120"/>
                </a:lnTo>
                <a:lnTo>
                  <a:pt x="585" y="123"/>
                </a:lnTo>
                <a:lnTo>
                  <a:pt x="585" y="123"/>
                </a:lnTo>
                <a:lnTo>
                  <a:pt x="571" y="127"/>
                </a:lnTo>
                <a:lnTo>
                  <a:pt x="557" y="131"/>
                </a:lnTo>
                <a:lnTo>
                  <a:pt x="528" y="137"/>
                </a:lnTo>
                <a:lnTo>
                  <a:pt x="528" y="137"/>
                </a:lnTo>
                <a:lnTo>
                  <a:pt x="495" y="145"/>
                </a:lnTo>
                <a:lnTo>
                  <a:pt x="462" y="154"/>
                </a:lnTo>
                <a:lnTo>
                  <a:pt x="462" y="154"/>
                </a:lnTo>
                <a:lnTo>
                  <a:pt x="399" y="171"/>
                </a:lnTo>
                <a:lnTo>
                  <a:pt x="336" y="189"/>
                </a:lnTo>
                <a:lnTo>
                  <a:pt x="336" y="189"/>
                </a:lnTo>
                <a:lnTo>
                  <a:pt x="208" y="228"/>
                </a:lnTo>
                <a:lnTo>
                  <a:pt x="208" y="228"/>
                </a:lnTo>
                <a:lnTo>
                  <a:pt x="148" y="245"/>
                </a:lnTo>
                <a:lnTo>
                  <a:pt x="148" y="245"/>
                </a:lnTo>
                <a:lnTo>
                  <a:pt x="125" y="252"/>
                </a:lnTo>
                <a:lnTo>
                  <a:pt x="113" y="255"/>
                </a:lnTo>
                <a:lnTo>
                  <a:pt x="102" y="259"/>
                </a:lnTo>
                <a:lnTo>
                  <a:pt x="102" y="259"/>
                </a:lnTo>
                <a:lnTo>
                  <a:pt x="110" y="250"/>
                </a:lnTo>
                <a:lnTo>
                  <a:pt x="110" y="250"/>
                </a:lnTo>
                <a:close/>
                <a:moveTo>
                  <a:pt x="98" y="263"/>
                </a:moveTo>
                <a:lnTo>
                  <a:pt x="98" y="263"/>
                </a:lnTo>
                <a:lnTo>
                  <a:pt x="229" y="229"/>
                </a:lnTo>
                <a:lnTo>
                  <a:pt x="294" y="212"/>
                </a:lnTo>
                <a:lnTo>
                  <a:pt x="360" y="195"/>
                </a:lnTo>
                <a:lnTo>
                  <a:pt x="360" y="195"/>
                </a:lnTo>
                <a:lnTo>
                  <a:pt x="426" y="178"/>
                </a:lnTo>
                <a:lnTo>
                  <a:pt x="493" y="161"/>
                </a:lnTo>
                <a:lnTo>
                  <a:pt x="560" y="145"/>
                </a:lnTo>
                <a:lnTo>
                  <a:pt x="593" y="137"/>
                </a:lnTo>
                <a:lnTo>
                  <a:pt x="626" y="131"/>
                </a:lnTo>
                <a:lnTo>
                  <a:pt x="626" y="131"/>
                </a:lnTo>
                <a:lnTo>
                  <a:pt x="637" y="136"/>
                </a:lnTo>
                <a:lnTo>
                  <a:pt x="637" y="136"/>
                </a:lnTo>
                <a:lnTo>
                  <a:pt x="622" y="139"/>
                </a:lnTo>
                <a:lnTo>
                  <a:pt x="608" y="143"/>
                </a:lnTo>
                <a:lnTo>
                  <a:pt x="580" y="151"/>
                </a:lnTo>
                <a:lnTo>
                  <a:pt x="580" y="151"/>
                </a:lnTo>
                <a:lnTo>
                  <a:pt x="562" y="155"/>
                </a:lnTo>
                <a:lnTo>
                  <a:pt x="544" y="158"/>
                </a:lnTo>
                <a:lnTo>
                  <a:pt x="509" y="165"/>
                </a:lnTo>
                <a:lnTo>
                  <a:pt x="509" y="165"/>
                </a:lnTo>
                <a:lnTo>
                  <a:pt x="437" y="180"/>
                </a:lnTo>
                <a:lnTo>
                  <a:pt x="365" y="197"/>
                </a:lnTo>
                <a:lnTo>
                  <a:pt x="365" y="197"/>
                </a:lnTo>
                <a:lnTo>
                  <a:pt x="330" y="205"/>
                </a:lnTo>
                <a:lnTo>
                  <a:pt x="294" y="214"/>
                </a:lnTo>
                <a:lnTo>
                  <a:pt x="224" y="233"/>
                </a:lnTo>
                <a:lnTo>
                  <a:pt x="224" y="233"/>
                </a:lnTo>
                <a:lnTo>
                  <a:pt x="190" y="243"/>
                </a:lnTo>
                <a:lnTo>
                  <a:pt x="156" y="252"/>
                </a:lnTo>
                <a:lnTo>
                  <a:pt x="156" y="252"/>
                </a:lnTo>
                <a:lnTo>
                  <a:pt x="123" y="260"/>
                </a:lnTo>
                <a:lnTo>
                  <a:pt x="108" y="264"/>
                </a:lnTo>
                <a:lnTo>
                  <a:pt x="92" y="269"/>
                </a:lnTo>
                <a:lnTo>
                  <a:pt x="92" y="269"/>
                </a:lnTo>
                <a:lnTo>
                  <a:pt x="98" y="263"/>
                </a:lnTo>
                <a:lnTo>
                  <a:pt x="98" y="263"/>
                </a:lnTo>
                <a:close/>
                <a:moveTo>
                  <a:pt x="89" y="273"/>
                </a:moveTo>
                <a:lnTo>
                  <a:pt x="89" y="273"/>
                </a:lnTo>
                <a:lnTo>
                  <a:pt x="104" y="268"/>
                </a:lnTo>
                <a:lnTo>
                  <a:pt x="119" y="263"/>
                </a:lnTo>
                <a:lnTo>
                  <a:pt x="151" y="256"/>
                </a:lnTo>
                <a:lnTo>
                  <a:pt x="151" y="256"/>
                </a:lnTo>
                <a:lnTo>
                  <a:pt x="185" y="247"/>
                </a:lnTo>
                <a:lnTo>
                  <a:pt x="219" y="237"/>
                </a:lnTo>
                <a:lnTo>
                  <a:pt x="219" y="237"/>
                </a:lnTo>
                <a:lnTo>
                  <a:pt x="289" y="218"/>
                </a:lnTo>
                <a:lnTo>
                  <a:pt x="360" y="200"/>
                </a:lnTo>
                <a:lnTo>
                  <a:pt x="360" y="200"/>
                </a:lnTo>
                <a:lnTo>
                  <a:pt x="396" y="191"/>
                </a:lnTo>
                <a:lnTo>
                  <a:pt x="432" y="183"/>
                </a:lnTo>
                <a:lnTo>
                  <a:pt x="504" y="168"/>
                </a:lnTo>
                <a:lnTo>
                  <a:pt x="504" y="168"/>
                </a:lnTo>
                <a:lnTo>
                  <a:pt x="539" y="161"/>
                </a:lnTo>
                <a:lnTo>
                  <a:pt x="575" y="154"/>
                </a:lnTo>
                <a:lnTo>
                  <a:pt x="575" y="154"/>
                </a:lnTo>
                <a:lnTo>
                  <a:pt x="591" y="150"/>
                </a:lnTo>
                <a:lnTo>
                  <a:pt x="607" y="146"/>
                </a:lnTo>
                <a:lnTo>
                  <a:pt x="622" y="141"/>
                </a:lnTo>
                <a:lnTo>
                  <a:pt x="639" y="138"/>
                </a:lnTo>
                <a:lnTo>
                  <a:pt x="639" y="138"/>
                </a:lnTo>
                <a:lnTo>
                  <a:pt x="640" y="137"/>
                </a:lnTo>
                <a:lnTo>
                  <a:pt x="640" y="137"/>
                </a:lnTo>
                <a:lnTo>
                  <a:pt x="640" y="137"/>
                </a:lnTo>
                <a:lnTo>
                  <a:pt x="640" y="137"/>
                </a:lnTo>
                <a:lnTo>
                  <a:pt x="625" y="151"/>
                </a:lnTo>
                <a:lnTo>
                  <a:pt x="625" y="151"/>
                </a:lnTo>
                <a:lnTo>
                  <a:pt x="593" y="158"/>
                </a:lnTo>
                <a:lnTo>
                  <a:pt x="560" y="165"/>
                </a:lnTo>
                <a:lnTo>
                  <a:pt x="527" y="172"/>
                </a:lnTo>
                <a:lnTo>
                  <a:pt x="495" y="180"/>
                </a:lnTo>
                <a:lnTo>
                  <a:pt x="495" y="180"/>
                </a:lnTo>
                <a:lnTo>
                  <a:pt x="460" y="188"/>
                </a:lnTo>
                <a:lnTo>
                  <a:pt x="426" y="196"/>
                </a:lnTo>
                <a:lnTo>
                  <a:pt x="358" y="211"/>
                </a:lnTo>
                <a:lnTo>
                  <a:pt x="358" y="211"/>
                </a:lnTo>
                <a:lnTo>
                  <a:pt x="290" y="227"/>
                </a:lnTo>
                <a:lnTo>
                  <a:pt x="223" y="244"/>
                </a:lnTo>
                <a:lnTo>
                  <a:pt x="223" y="244"/>
                </a:lnTo>
                <a:lnTo>
                  <a:pt x="153" y="260"/>
                </a:lnTo>
                <a:lnTo>
                  <a:pt x="118" y="269"/>
                </a:lnTo>
                <a:lnTo>
                  <a:pt x="84" y="280"/>
                </a:lnTo>
                <a:lnTo>
                  <a:pt x="84" y="280"/>
                </a:lnTo>
                <a:lnTo>
                  <a:pt x="89" y="273"/>
                </a:lnTo>
                <a:lnTo>
                  <a:pt x="89" y="273"/>
                </a:lnTo>
                <a:close/>
                <a:moveTo>
                  <a:pt x="302" y="482"/>
                </a:moveTo>
                <a:lnTo>
                  <a:pt x="302" y="482"/>
                </a:lnTo>
                <a:lnTo>
                  <a:pt x="289" y="475"/>
                </a:lnTo>
                <a:lnTo>
                  <a:pt x="289" y="475"/>
                </a:lnTo>
                <a:lnTo>
                  <a:pt x="299" y="474"/>
                </a:lnTo>
                <a:lnTo>
                  <a:pt x="309" y="472"/>
                </a:lnTo>
                <a:lnTo>
                  <a:pt x="309" y="472"/>
                </a:lnTo>
                <a:lnTo>
                  <a:pt x="322" y="468"/>
                </a:lnTo>
                <a:lnTo>
                  <a:pt x="322" y="468"/>
                </a:lnTo>
                <a:lnTo>
                  <a:pt x="331" y="466"/>
                </a:lnTo>
                <a:lnTo>
                  <a:pt x="334" y="465"/>
                </a:lnTo>
                <a:lnTo>
                  <a:pt x="335" y="465"/>
                </a:lnTo>
                <a:lnTo>
                  <a:pt x="333" y="466"/>
                </a:lnTo>
                <a:lnTo>
                  <a:pt x="333" y="466"/>
                </a:lnTo>
                <a:lnTo>
                  <a:pt x="317" y="471"/>
                </a:lnTo>
                <a:lnTo>
                  <a:pt x="309" y="475"/>
                </a:lnTo>
                <a:lnTo>
                  <a:pt x="306" y="477"/>
                </a:lnTo>
                <a:lnTo>
                  <a:pt x="302" y="481"/>
                </a:lnTo>
                <a:lnTo>
                  <a:pt x="302" y="481"/>
                </a:lnTo>
                <a:lnTo>
                  <a:pt x="302" y="482"/>
                </a:lnTo>
                <a:lnTo>
                  <a:pt x="302" y="482"/>
                </a:lnTo>
                <a:close/>
                <a:moveTo>
                  <a:pt x="113" y="338"/>
                </a:moveTo>
                <a:lnTo>
                  <a:pt x="113" y="338"/>
                </a:lnTo>
                <a:lnTo>
                  <a:pt x="148" y="329"/>
                </a:lnTo>
                <a:lnTo>
                  <a:pt x="182" y="319"/>
                </a:lnTo>
                <a:lnTo>
                  <a:pt x="182" y="319"/>
                </a:lnTo>
                <a:lnTo>
                  <a:pt x="248" y="300"/>
                </a:lnTo>
                <a:lnTo>
                  <a:pt x="280" y="291"/>
                </a:lnTo>
                <a:lnTo>
                  <a:pt x="314" y="283"/>
                </a:lnTo>
                <a:lnTo>
                  <a:pt x="314" y="283"/>
                </a:lnTo>
                <a:lnTo>
                  <a:pt x="343" y="276"/>
                </a:lnTo>
                <a:lnTo>
                  <a:pt x="343" y="276"/>
                </a:lnTo>
                <a:lnTo>
                  <a:pt x="391" y="264"/>
                </a:lnTo>
                <a:lnTo>
                  <a:pt x="438" y="251"/>
                </a:lnTo>
                <a:lnTo>
                  <a:pt x="438" y="251"/>
                </a:lnTo>
                <a:lnTo>
                  <a:pt x="448" y="249"/>
                </a:lnTo>
                <a:lnTo>
                  <a:pt x="448" y="249"/>
                </a:lnTo>
                <a:lnTo>
                  <a:pt x="481" y="242"/>
                </a:lnTo>
                <a:lnTo>
                  <a:pt x="513" y="233"/>
                </a:lnTo>
                <a:lnTo>
                  <a:pt x="513" y="233"/>
                </a:lnTo>
                <a:lnTo>
                  <a:pt x="539" y="226"/>
                </a:lnTo>
                <a:lnTo>
                  <a:pt x="553" y="223"/>
                </a:lnTo>
                <a:lnTo>
                  <a:pt x="565" y="218"/>
                </a:lnTo>
                <a:lnTo>
                  <a:pt x="565" y="218"/>
                </a:lnTo>
                <a:lnTo>
                  <a:pt x="554" y="230"/>
                </a:lnTo>
                <a:lnTo>
                  <a:pt x="554" y="230"/>
                </a:lnTo>
                <a:lnTo>
                  <a:pt x="539" y="234"/>
                </a:lnTo>
                <a:lnTo>
                  <a:pt x="525" y="238"/>
                </a:lnTo>
                <a:lnTo>
                  <a:pt x="497" y="247"/>
                </a:lnTo>
                <a:lnTo>
                  <a:pt x="497" y="247"/>
                </a:lnTo>
                <a:lnTo>
                  <a:pt x="467" y="254"/>
                </a:lnTo>
                <a:lnTo>
                  <a:pt x="435" y="262"/>
                </a:lnTo>
                <a:lnTo>
                  <a:pt x="435" y="262"/>
                </a:lnTo>
                <a:lnTo>
                  <a:pt x="420" y="266"/>
                </a:lnTo>
                <a:lnTo>
                  <a:pt x="406" y="270"/>
                </a:lnTo>
                <a:lnTo>
                  <a:pt x="391" y="276"/>
                </a:lnTo>
                <a:lnTo>
                  <a:pt x="375" y="280"/>
                </a:lnTo>
                <a:lnTo>
                  <a:pt x="375" y="280"/>
                </a:lnTo>
                <a:lnTo>
                  <a:pt x="309" y="295"/>
                </a:lnTo>
                <a:lnTo>
                  <a:pt x="309" y="295"/>
                </a:lnTo>
                <a:lnTo>
                  <a:pt x="246" y="311"/>
                </a:lnTo>
                <a:lnTo>
                  <a:pt x="184" y="327"/>
                </a:lnTo>
                <a:lnTo>
                  <a:pt x="184" y="327"/>
                </a:lnTo>
                <a:lnTo>
                  <a:pt x="154" y="335"/>
                </a:lnTo>
                <a:lnTo>
                  <a:pt x="137" y="339"/>
                </a:lnTo>
                <a:lnTo>
                  <a:pt x="122" y="342"/>
                </a:lnTo>
                <a:lnTo>
                  <a:pt x="122" y="342"/>
                </a:lnTo>
                <a:lnTo>
                  <a:pt x="90" y="347"/>
                </a:lnTo>
                <a:lnTo>
                  <a:pt x="75" y="350"/>
                </a:lnTo>
                <a:lnTo>
                  <a:pt x="58" y="353"/>
                </a:lnTo>
                <a:lnTo>
                  <a:pt x="58" y="353"/>
                </a:lnTo>
                <a:lnTo>
                  <a:pt x="57" y="354"/>
                </a:lnTo>
                <a:lnTo>
                  <a:pt x="57" y="354"/>
                </a:lnTo>
                <a:lnTo>
                  <a:pt x="58" y="356"/>
                </a:lnTo>
                <a:lnTo>
                  <a:pt x="59" y="356"/>
                </a:lnTo>
                <a:lnTo>
                  <a:pt x="59" y="356"/>
                </a:lnTo>
                <a:lnTo>
                  <a:pt x="88" y="349"/>
                </a:lnTo>
                <a:lnTo>
                  <a:pt x="117" y="344"/>
                </a:lnTo>
                <a:lnTo>
                  <a:pt x="146" y="339"/>
                </a:lnTo>
                <a:lnTo>
                  <a:pt x="174" y="332"/>
                </a:lnTo>
                <a:lnTo>
                  <a:pt x="174" y="332"/>
                </a:lnTo>
                <a:lnTo>
                  <a:pt x="236" y="315"/>
                </a:lnTo>
                <a:lnTo>
                  <a:pt x="297" y="300"/>
                </a:lnTo>
                <a:lnTo>
                  <a:pt x="297" y="300"/>
                </a:lnTo>
                <a:lnTo>
                  <a:pt x="359" y="285"/>
                </a:lnTo>
                <a:lnTo>
                  <a:pt x="391" y="277"/>
                </a:lnTo>
                <a:lnTo>
                  <a:pt x="421" y="268"/>
                </a:lnTo>
                <a:lnTo>
                  <a:pt x="421" y="268"/>
                </a:lnTo>
                <a:lnTo>
                  <a:pt x="435" y="264"/>
                </a:lnTo>
                <a:lnTo>
                  <a:pt x="449" y="261"/>
                </a:lnTo>
                <a:lnTo>
                  <a:pt x="478" y="254"/>
                </a:lnTo>
                <a:lnTo>
                  <a:pt x="478" y="254"/>
                </a:lnTo>
                <a:lnTo>
                  <a:pt x="502" y="248"/>
                </a:lnTo>
                <a:lnTo>
                  <a:pt x="527" y="240"/>
                </a:lnTo>
                <a:lnTo>
                  <a:pt x="527" y="240"/>
                </a:lnTo>
                <a:lnTo>
                  <a:pt x="509" y="247"/>
                </a:lnTo>
                <a:lnTo>
                  <a:pt x="509" y="247"/>
                </a:lnTo>
                <a:lnTo>
                  <a:pt x="477" y="258"/>
                </a:lnTo>
                <a:lnTo>
                  <a:pt x="444" y="267"/>
                </a:lnTo>
                <a:lnTo>
                  <a:pt x="444" y="267"/>
                </a:lnTo>
                <a:lnTo>
                  <a:pt x="379" y="283"/>
                </a:lnTo>
                <a:lnTo>
                  <a:pt x="316" y="298"/>
                </a:lnTo>
                <a:lnTo>
                  <a:pt x="316" y="298"/>
                </a:lnTo>
                <a:lnTo>
                  <a:pt x="252" y="313"/>
                </a:lnTo>
                <a:lnTo>
                  <a:pt x="189" y="329"/>
                </a:lnTo>
                <a:lnTo>
                  <a:pt x="189" y="329"/>
                </a:lnTo>
                <a:lnTo>
                  <a:pt x="127" y="345"/>
                </a:lnTo>
                <a:lnTo>
                  <a:pt x="97" y="354"/>
                </a:lnTo>
                <a:lnTo>
                  <a:pt x="67" y="365"/>
                </a:lnTo>
                <a:lnTo>
                  <a:pt x="67" y="365"/>
                </a:lnTo>
                <a:lnTo>
                  <a:pt x="49" y="356"/>
                </a:lnTo>
                <a:lnTo>
                  <a:pt x="49" y="356"/>
                </a:lnTo>
                <a:lnTo>
                  <a:pt x="65" y="350"/>
                </a:lnTo>
                <a:lnTo>
                  <a:pt x="81" y="345"/>
                </a:lnTo>
                <a:lnTo>
                  <a:pt x="113" y="338"/>
                </a:lnTo>
                <a:lnTo>
                  <a:pt x="113" y="338"/>
                </a:lnTo>
                <a:close/>
                <a:moveTo>
                  <a:pt x="47" y="354"/>
                </a:moveTo>
                <a:lnTo>
                  <a:pt x="47" y="354"/>
                </a:lnTo>
                <a:lnTo>
                  <a:pt x="29" y="344"/>
                </a:lnTo>
                <a:lnTo>
                  <a:pt x="29" y="344"/>
                </a:lnTo>
                <a:lnTo>
                  <a:pt x="41" y="343"/>
                </a:lnTo>
                <a:lnTo>
                  <a:pt x="53" y="340"/>
                </a:lnTo>
                <a:lnTo>
                  <a:pt x="66" y="336"/>
                </a:lnTo>
                <a:lnTo>
                  <a:pt x="78" y="332"/>
                </a:lnTo>
                <a:lnTo>
                  <a:pt x="78" y="332"/>
                </a:lnTo>
                <a:lnTo>
                  <a:pt x="95" y="326"/>
                </a:lnTo>
                <a:lnTo>
                  <a:pt x="112" y="322"/>
                </a:lnTo>
                <a:lnTo>
                  <a:pt x="147" y="314"/>
                </a:lnTo>
                <a:lnTo>
                  <a:pt x="147" y="314"/>
                </a:lnTo>
                <a:lnTo>
                  <a:pt x="209" y="302"/>
                </a:lnTo>
                <a:lnTo>
                  <a:pt x="273" y="291"/>
                </a:lnTo>
                <a:lnTo>
                  <a:pt x="273" y="291"/>
                </a:lnTo>
                <a:lnTo>
                  <a:pt x="225" y="304"/>
                </a:lnTo>
                <a:lnTo>
                  <a:pt x="176" y="318"/>
                </a:lnTo>
                <a:lnTo>
                  <a:pt x="176" y="318"/>
                </a:lnTo>
                <a:lnTo>
                  <a:pt x="112" y="336"/>
                </a:lnTo>
                <a:lnTo>
                  <a:pt x="112" y="336"/>
                </a:lnTo>
                <a:lnTo>
                  <a:pt x="97" y="340"/>
                </a:lnTo>
                <a:lnTo>
                  <a:pt x="82" y="343"/>
                </a:lnTo>
                <a:lnTo>
                  <a:pt x="67" y="347"/>
                </a:lnTo>
                <a:lnTo>
                  <a:pt x="51" y="352"/>
                </a:lnTo>
                <a:lnTo>
                  <a:pt x="51" y="352"/>
                </a:lnTo>
                <a:lnTo>
                  <a:pt x="47" y="354"/>
                </a:lnTo>
                <a:lnTo>
                  <a:pt x="47" y="354"/>
                </a:lnTo>
                <a:close/>
                <a:moveTo>
                  <a:pt x="415" y="347"/>
                </a:moveTo>
                <a:lnTo>
                  <a:pt x="415" y="347"/>
                </a:lnTo>
                <a:lnTo>
                  <a:pt x="399" y="351"/>
                </a:lnTo>
                <a:lnTo>
                  <a:pt x="399" y="351"/>
                </a:lnTo>
                <a:lnTo>
                  <a:pt x="382" y="356"/>
                </a:lnTo>
                <a:lnTo>
                  <a:pt x="382" y="356"/>
                </a:lnTo>
                <a:lnTo>
                  <a:pt x="306" y="375"/>
                </a:lnTo>
                <a:lnTo>
                  <a:pt x="306" y="375"/>
                </a:lnTo>
                <a:lnTo>
                  <a:pt x="265" y="385"/>
                </a:lnTo>
                <a:lnTo>
                  <a:pt x="225" y="394"/>
                </a:lnTo>
                <a:lnTo>
                  <a:pt x="225" y="394"/>
                </a:lnTo>
                <a:lnTo>
                  <a:pt x="206" y="398"/>
                </a:lnTo>
                <a:lnTo>
                  <a:pt x="188" y="403"/>
                </a:lnTo>
                <a:lnTo>
                  <a:pt x="188" y="403"/>
                </a:lnTo>
                <a:lnTo>
                  <a:pt x="167" y="407"/>
                </a:lnTo>
                <a:lnTo>
                  <a:pt x="167" y="407"/>
                </a:lnTo>
                <a:lnTo>
                  <a:pt x="162" y="408"/>
                </a:lnTo>
                <a:lnTo>
                  <a:pt x="165" y="407"/>
                </a:lnTo>
                <a:lnTo>
                  <a:pt x="176" y="404"/>
                </a:lnTo>
                <a:lnTo>
                  <a:pt x="176" y="404"/>
                </a:lnTo>
                <a:lnTo>
                  <a:pt x="215" y="393"/>
                </a:lnTo>
                <a:lnTo>
                  <a:pt x="255" y="382"/>
                </a:lnTo>
                <a:lnTo>
                  <a:pt x="334" y="360"/>
                </a:lnTo>
                <a:lnTo>
                  <a:pt x="334" y="360"/>
                </a:lnTo>
                <a:lnTo>
                  <a:pt x="374" y="348"/>
                </a:lnTo>
                <a:lnTo>
                  <a:pt x="395" y="342"/>
                </a:lnTo>
                <a:lnTo>
                  <a:pt x="414" y="336"/>
                </a:lnTo>
                <a:lnTo>
                  <a:pt x="414" y="336"/>
                </a:lnTo>
                <a:lnTo>
                  <a:pt x="444" y="327"/>
                </a:lnTo>
                <a:lnTo>
                  <a:pt x="458" y="322"/>
                </a:lnTo>
                <a:lnTo>
                  <a:pt x="473" y="317"/>
                </a:lnTo>
                <a:lnTo>
                  <a:pt x="473" y="317"/>
                </a:lnTo>
                <a:lnTo>
                  <a:pt x="475" y="316"/>
                </a:lnTo>
                <a:lnTo>
                  <a:pt x="475" y="316"/>
                </a:lnTo>
                <a:lnTo>
                  <a:pt x="459" y="334"/>
                </a:lnTo>
                <a:lnTo>
                  <a:pt x="459" y="334"/>
                </a:lnTo>
                <a:lnTo>
                  <a:pt x="415" y="347"/>
                </a:lnTo>
                <a:lnTo>
                  <a:pt x="415" y="347"/>
                </a:lnTo>
                <a:close/>
                <a:moveTo>
                  <a:pt x="454" y="338"/>
                </a:moveTo>
                <a:lnTo>
                  <a:pt x="454" y="338"/>
                </a:lnTo>
                <a:lnTo>
                  <a:pt x="432" y="364"/>
                </a:lnTo>
                <a:lnTo>
                  <a:pt x="432" y="364"/>
                </a:lnTo>
                <a:lnTo>
                  <a:pt x="430" y="365"/>
                </a:lnTo>
                <a:lnTo>
                  <a:pt x="430" y="365"/>
                </a:lnTo>
                <a:lnTo>
                  <a:pt x="428" y="364"/>
                </a:lnTo>
                <a:lnTo>
                  <a:pt x="426" y="365"/>
                </a:lnTo>
                <a:lnTo>
                  <a:pt x="422" y="368"/>
                </a:lnTo>
                <a:lnTo>
                  <a:pt x="422" y="368"/>
                </a:lnTo>
                <a:lnTo>
                  <a:pt x="401" y="375"/>
                </a:lnTo>
                <a:lnTo>
                  <a:pt x="378" y="381"/>
                </a:lnTo>
                <a:lnTo>
                  <a:pt x="378" y="381"/>
                </a:lnTo>
                <a:lnTo>
                  <a:pt x="376" y="381"/>
                </a:lnTo>
                <a:lnTo>
                  <a:pt x="376" y="381"/>
                </a:lnTo>
                <a:lnTo>
                  <a:pt x="369" y="383"/>
                </a:lnTo>
                <a:lnTo>
                  <a:pt x="369" y="383"/>
                </a:lnTo>
                <a:lnTo>
                  <a:pt x="338" y="390"/>
                </a:lnTo>
                <a:lnTo>
                  <a:pt x="307" y="397"/>
                </a:lnTo>
                <a:lnTo>
                  <a:pt x="307" y="397"/>
                </a:lnTo>
                <a:lnTo>
                  <a:pt x="271" y="403"/>
                </a:lnTo>
                <a:lnTo>
                  <a:pt x="236" y="409"/>
                </a:lnTo>
                <a:lnTo>
                  <a:pt x="236" y="409"/>
                </a:lnTo>
                <a:lnTo>
                  <a:pt x="202" y="415"/>
                </a:lnTo>
                <a:lnTo>
                  <a:pt x="202" y="415"/>
                </a:lnTo>
                <a:lnTo>
                  <a:pt x="197" y="416"/>
                </a:lnTo>
                <a:lnTo>
                  <a:pt x="197" y="416"/>
                </a:lnTo>
                <a:lnTo>
                  <a:pt x="261" y="396"/>
                </a:lnTo>
                <a:lnTo>
                  <a:pt x="325" y="377"/>
                </a:lnTo>
                <a:lnTo>
                  <a:pt x="325" y="377"/>
                </a:lnTo>
                <a:lnTo>
                  <a:pt x="381" y="359"/>
                </a:lnTo>
                <a:lnTo>
                  <a:pt x="381" y="359"/>
                </a:lnTo>
                <a:lnTo>
                  <a:pt x="421" y="347"/>
                </a:lnTo>
                <a:lnTo>
                  <a:pt x="421" y="347"/>
                </a:lnTo>
                <a:lnTo>
                  <a:pt x="451" y="338"/>
                </a:lnTo>
                <a:lnTo>
                  <a:pt x="451" y="338"/>
                </a:lnTo>
                <a:lnTo>
                  <a:pt x="454" y="338"/>
                </a:lnTo>
                <a:lnTo>
                  <a:pt x="454" y="338"/>
                </a:lnTo>
                <a:close/>
                <a:moveTo>
                  <a:pt x="291" y="359"/>
                </a:moveTo>
                <a:lnTo>
                  <a:pt x="291" y="359"/>
                </a:lnTo>
                <a:lnTo>
                  <a:pt x="255" y="367"/>
                </a:lnTo>
                <a:lnTo>
                  <a:pt x="218" y="375"/>
                </a:lnTo>
                <a:lnTo>
                  <a:pt x="218" y="375"/>
                </a:lnTo>
                <a:lnTo>
                  <a:pt x="259" y="362"/>
                </a:lnTo>
                <a:lnTo>
                  <a:pt x="259" y="362"/>
                </a:lnTo>
                <a:lnTo>
                  <a:pt x="325" y="341"/>
                </a:lnTo>
                <a:lnTo>
                  <a:pt x="358" y="332"/>
                </a:lnTo>
                <a:lnTo>
                  <a:pt x="392" y="324"/>
                </a:lnTo>
                <a:lnTo>
                  <a:pt x="392" y="324"/>
                </a:lnTo>
                <a:lnTo>
                  <a:pt x="423" y="316"/>
                </a:lnTo>
                <a:lnTo>
                  <a:pt x="454" y="307"/>
                </a:lnTo>
                <a:lnTo>
                  <a:pt x="454" y="307"/>
                </a:lnTo>
                <a:lnTo>
                  <a:pt x="482" y="297"/>
                </a:lnTo>
                <a:lnTo>
                  <a:pt x="482" y="297"/>
                </a:lnTo>
                <a:lnTo>
                  <a:pt x="490" y="295"/>
                </a:lnTo>
                <a:lnTo>
                  <a:pt x="490" y="295"/>
                </a:lnTo>
                <a:lnTo>
                  <a:pt x="493" y="295"/>
                </a:lnTo>
                <a:lnTo>
                  <a:pt x="494" y="294"/>
                </a:lnTo>
                <a:lnTo>
                  <a:pt x="494" y="294"/>
                </a:lnTo>
                <a:lnTo>
                  <a:pt x="496" y="293"/>
                </a:lnTo>
                <a:lnTo>
                  <a:pt x="496" y="293"/>
                </a:lnTo>
                <a:lnTo>
                  <a:pt x="480" y="311"/>
                </a:lnTo>
                <a:lnTo>
                  <a:pt x="480" y="311"/>
                </a:lnTo>
                <a:lnTo>
                  <a:pt x="456" y="319"/>
                </a:lnTo>
                <a:lnTo>
                  <a:pt x="434" y="327"/>
                </a:lnTo>
                <a:lnTo>
                  <a:pt x="411" y="333"/>
                </a:lnTo>
                <a:lnTo>
                  <a:pt x="387" y="338"/>
                </a:lnTo>
                <a:lnTo>
                  <a:pt x="339" y="348"/>
                </a:lnTo>
                <a:lnTo>
                  <a:pt x="291" y="359"/>
                </a:lnTo>
                <a:lnTo>
                  <a:pt x="291" y="359"/>
                </a:lnTo>
                <a:close/>
                <a:moveTo>
                  <a:pt x="480" y="295"/>
                </a:moveTo>
                <a:lnTo>
                  <a:pt x="480" y="295"/>
                </a:lnTo>
                <a:lnTo>
                  <a:pt x="472" y="297"/>
                </a:lnTo>
                <a:lnTo>
                  <a:pt x="472" y="297"/>
                </a:lnTo>
                <a:lnTo>
                  <a:pt x="437" y="305"/>
                </a:lnTo>
                <a:lnTo>
                  <a:pt x="404" y="311"/>
                </a:lnTo>
                <a:lnTo>
                  <a:pt x="369" y="318"/>
                </a:lnTo>
                <a:lnTo>
                  <a:pt x="335" y="326"/>
                </a:lnTo>
                <a:lnTo>
                  <a:pt x="335" y="326"/>
                </a:lnTo>
                <a:lnTo>
                  <a:pt x="301" y="334"/>
                </a:lnTo>
                <a:lnTo>
                  <a:pt x="268" y="344"/>
                </a:lnTo>
                <a:lnTo>
                  <a:pt x="200" y="365"/>
                </a:lnTo>
                <a:lnTo>
                  <a:pt x="200" y="365"/>
                </a:lnTo>
                <a:lnTo>
                  <a:pt x="179" y="370"/>
                </a:lnTo>
                <a:lnTo>
                  <a:pt x="157" y="374"/>
                </a:lnTo>
                <a:lnTo>
                  <a:pt x="157" y="374"/>
                </a:lnTo>
                <a:lnTo>
                  <a:pt x="221" y="353"/>
                </a:lnTo>
                <a:lnTo>
                  <a:pt x="287" y="334"/>
                </a:lnTo>
                <a:lnTo>
                  <a:pt x="287" y="334"/>
                </a:lnTo>
                <a:lnTo>
                  <a:pt x="321" y="325"/>
                </a:lnTo>
                <a:lnTo>
                  <a:pt x="355" y="318"/>
                </a:lnTo>
                <a:lnTo>
                  <a:pt x="390" y="311"/>
                </a:lnTo>
                <a:lnTo>
                  <a:pt x="423" y="303"/>
                </a:lnTo>
                <a:lnTo>
                  <a:pt x="423" y="303"/>
                </a:lnTo>
                <a:lnTo>
                  <a:pt x="461" y="294"/>
                </a:lnTo>
                <a:lnTo>
                  <a:pt x="500" y="284"/>
                </a:lnTo>
                <a:lnTo>
                  <a:pt x="500" y="284"/>
                </a:lnTo>
                <a:lnTo>
                  <a:pt x="503" y="284"/>
                </a:lnTo>
                <a:lnTo>
                  <a:pt x="504" y="282"/>
                </a:lnTo>
                <a:lnTo>
                  <a:pt x="504" y="282"/>
                </a:lnTo>
                <a:lnTo>
                  <a:pt x="507" y="282"/>
                </a:lnTo>
                <a:lnTo>
                  <a:pt x="507" y="282"/>
                </a:lnTo>
                <a:lnTo>
                  <a:pt x="499" y="290"/>
                </a:lnTo>
                <a:lnTo>
                  <a:pt x="499" y="290"/>
                </a:lnTo>
                <a:lnTo>
                  <a:pt x="498" y="290"/>
                </a:lnTo>
                <a:lnTo>
                  <a:pt x="498" y="290"/>
                </a:lnTo>
                <a:lnTo>
                  <a:pt x="480" y="295"/>
                </a:lnTo>
                <a:lnTo>
                  <a:pt x="480" y="295"/>
                </a:lnTo>
                <a:close/>
                <a:moveTo>
                  <a:pt x="373" y="308"/>
                </a:moveTo>
                <a:lnTo>
                  <a:pt x="373" y="308"/>
                </a:lnTo>
                <a:lnTo>
                  <a:pt x="340" y="315"/>
                </a:lnTo>
                <a:lnTo>
                  <a:pt x="306" y="322"/>
                </a:lnTo>
                <a:lnTo>
                  <a:pt x="272" y="331"/>
                </a:lnTo>
                <a:lnTo>
                  <a:pt x="239" y="340"/>
                </a:lnTo>
                <a:lnTo>
                  <a:pt x="239" y="340"/>
                </a:lnTo>
                <a:lnTo>
                  <a:pt x="173" y="359"/>
                </a:lnTo>
                <a:lnTo>
                  <a:pt x="139" y="367"/>
                </a:lnTo>
                <a:lnTo>
                  <a:pt x="105" y="374"/>
                </a:lnTo>
                <a:lnTo>
                  <a:pt x="105" y="374"/>
                </a:lnTo>
                <a:lnTo>
                  <a:pt x="100" y="374"/>
                </a:lnTo>
                <a:lnTo>
                  <a:pt x="100" y="374"/>
                </a:lnTo>
                <a:lnTo>
                  <a:pt x="99" y="374"/>
                </a:lnTo>
                <a:lnTo>
                  <a:pt x="99" y="374"/>
                </a:lnTo>
                <a:lnTo>
                  <a:pt x="105" y="372"/>
                </a:lnTo>
                <a:lnTo>
                  <a:pt x="105" y="372"/>
                </a:lnTo>
                <a:lnTo>
                  <a:pt x="136" y="362"/>
                </a:lnTo>
                <a:lnTo>
                  <a:pt x="136" y="362"/>
                </a:lnTo>
                <a:lnTo>
                  <a:pt x="154" y="357"/>
                </a:lnTo>
                <a:lnTo>
                  <a:pt x="172" y="351"/>
                </a:lnTo>
                <a:lnTo>
                  <a:pt x="208" y="343"/>
                </a:lnTo>
                <a:lnTo>
                  <a:pt x="208" y="343"/>
                </a:lnTo>
                <a:lnTo>
                  <a:pt x="275" y="324"/>
                </a:lnTo>
                <a:lnTo>
                  <a:pt x="309" y="316"/>
                </a:lnTo>
                <a:lnTo>
                  <a:pt x="342" y="308"/>
                </a:lnTo>
                <a:lnTo>
                  <a:pt x="342" y="308"/>
                </a:lnTo>
                <a:lnTo>
                  <a:pt x="412" y="294"/>
                </a:lnTo>
                <a:lnTo>
                  <a:pt x="445" y="285"/>
                </a:lnTo>
                <a:lnTo>
                  <a:pt x="480" y="276"/>
                </a:lnTo>
                <a:lnTo>
                  <a:pt x="480" y="276"/>
                </a:lnTo>
                <a:lnTo>
                  <a:pt x="510" y="263"/>
                </a:lnTo>
                <a:lnTo>
                  <a:pt x="510" y="263"/>
                </a:lnTo>
                <a:lnTo>
                  <a:pt x="512" y="263"/>
                </a:lnTo>
                <a:lnTo>
                  <a:pt x="512" y="263"/>
                </a:lnTo>
                <a:lnTo>
                  <a:pt x="527" y="258"/>
                </a:lnTo>
                <a:lnTo>
                  <a:pt x="527" y="258"/>
                </a:lnTo>
                <a:lnTo>
                  <a:pt x="509" y="279"/>
                </a:lnTo>
                <a:lnTo>
                  <a:pt x="509" y="279"/>
                </a:lnTo>
                <a:lnTo>
                  <a:pt x="509" y="279"/>
                </a:lnTo>
                <a:lnTo>
                  <a:pt x="509" y="279"/>
                </a:lnTo>
                <a:lnTo>
                  <a:pt x="476" y="287"/>
                </a:lnTo>
                <a:lnTo>
                  <a:pt x="442" y="295"/>
                </a:lnTo>
                <a:lnTo>
                  <a:pt x="373" y="308"/>
                </a:lnTo>
                <a:lnTo>
                  <a:pt x="373" y="308"/>
                </a:lnTo>
                <a:close/>
                <a:moveTo>
                  <a:pt x="318" y="311"/>
                </a:moveTo>
                <a:lnTo>
                  <a:pt x="318" y="311"/>
                </a:lnTo>
                <a:lnTo>
                  <a:pt x="365" y="299"/>
                </a:lnTo>
                <a:lnTo>
                  <a:pt x="390" y="293"/>
                </a:lnTo>
                <a:lnTo>
                  <a:pt x="413" y="289"/>
                </a:lnTo>
                <a:lnTo>
                  <a:pt x="413" y="289"/>
                </a:lnTo>
                <a:lnTo>
                  <a:pt x="435" y="285"/>
                </a:lnTo>
                <a:lnTo>
                  <a:pt x="456" y="280"/>
                </a:lnTo>
                <a:lnTo>
                  <a:pt x="456" y="280"/>
                </a:lnTo>
                <a:lnTo>
                  <a:pt x="425" y="288"/>
                </a:lnTo>
                <a:lnTo>
                  <a:pt x="425" y="288"/>
                </a:lnTo>
                <a:lnTo>
                  <a:pt x="371" y="300"/>
                </a:lnTo>
                <a:lnTo>
                  <a:pt x="318" y="311"/>
                </a:lnTo>
                <a:lnTo>
                  <a:pt x="318" y="311"/>
                </a:lnTo>
                <a:close/>
                <a:moveTo>
                  <a:pt x="516" y="259"/>
                </a:moveTo>
                <a:lnTo>
                  <a:pt x="516" y="259"/>
                </a:lnTo>
                <a:lnTo>
                  <a:pt x="513" y="260"/>
                </a:lnTo>
                <a:lnTo>
                  <a:pt x="513" y="260"/>
                </a:lnTo>
                <a:lnTo>
                  <a:pt x="480" y="270"/>
                </a:lnTo>
                <a:lnTo>
                  <a:pt x="462" y="276"/>
                </a:lnTo>
                <a:lnTo>
                  <a:pt x="444" y="281"/>
                </a:lnTo>
                <a:lnTo>
                  <a:pt x="444" y="281"/>
                </a:lnTo>
                <a:lnTo>
                  <a:pt x="375" y="295"/>
                </a:lnTo>
                <a:lnTo>
                  <a:pt x="308" y="311"/>
                </a:lnTo>
                <a:lnTo>
                  <a:pt x="308" y="311"/>
                </a:lnTo>
                <a:lnTo>
                  <a:pt x="264" y="322"/>
                </a:lnTo>
                <a:lnTo>
                  <a:pt x="220" y="333"/>
                </a:lnTo>
                <a:lnTo>
                  <a:pt x="220" y="333"/>
                </a:lnTo>
                <a:lnTo>
                  <a:pt x="198" y="339"/>
                </a:lnTo>
                <a:lnTo>
                  <a:pt x="175" y="344"/>
                </a:lnTo>
                <a:lnTo>
                  <a:pt x="129" y="353"/>
                </a:lnTo>
                <a:lnTo>
                  <a:pt x="129" y="353"/>
                </a:lnTo>
                <a:lnTo>
                  <a:pt x="87" y="363"/>
                </a:lnTo>
                <a:lnTo>
                  <a:pt x="87" y="363"/>
                </a:lnTo>
                <a:lnTo>
                  <a:pt x="75" y="366"/>
                </a:lnTo>
                <a:lnTo>
                  <a:pt x="72" y="366"/>
                </a:lnTo>
                <a:lnTo>
                  <a:pt x="76" y="364"/>
                </a:lnTo>
                <a:lnTo>
                  <a:pt x="76" y="364"/>
                </a:lnTo>
                <a:lnTo>
                  <a:pt x="97" y="357"/>
                </a:lnTo>
                <a:lnTo>
                  <a:pt x="97" y="357"/>
                </a:lnTo>
                <a:lnTo>
                  <a:pt x="144" y="343"/>
                </a:lnTo>
                <a:lnTo>
                  <a:pt x="189" y="331"/>
                </a:lnTo>
                <a:lnTo>
                  <a:pt x="189" y="331"/>
                </a:lnTo>
                <a:lnTo>
                  <a:pt x="235" y="319"/>
                </a:lnTo>
                <a:lnTo>
                  <a:pt x="280" y="309"/>
                </a:lnTo>
                <a:lnTo>
                  <a:pt x="372" y="287"/>
                </a:lnTo>
                <a:lnTo>
                  <a:pt x="372" y="287"/>
                </a:lnTo>
                <a:lnTo>
                  <a:pt x="420" y="276"/>
                </a:lnTo>
                <a:lnTo>
                  <a:pt x="467" y="263"/>
                </a:lnTo>
                <a:lnTo>
                  <a:pt x="467" y="263"/>
                </a:lnTo>
                <a:lnTo>
                  <a:pt x="488" y="257"/>
                </a:lnTo>
                <a:lnTo>
                  <a:pt x="509" y="249"/>
                </a:lnTo>
                <a:lnTo>
                  <a:pt x="550" y="234"/>
                </a:lnTo>
                <a:lnTo>
                  <a:pt x="550" y="234"/>
                </a:lnTo>
                <a:lnTo>
                  <a:pt x="530" y="255"/>
                </a:lnTo>
                <a:lnTo>
                  <a:pt x="530" y="255"/>
                </a:lnTo>
                <a:lnTo>
                  <a:pt x="529" y="255"/>
                </a:lnTo>
                <a:lnTo>
                  <a:pt x="529" y="255"/>
                </a:lnTo>
                <a:lnTo>
                  <a:pt x="516" y="259"/>
                </a:lnTo>
                <a:lnTo>
                  <a:pt x="516" y="259"/>
                </a:lnTo>
                <a:close/>
                <a:moveTo>
                  <a:pt x="261" y="325"/>
                </a:moveTo>
                <a:lnTo>
                  <a:pt x="261" y="325"/>
                </a:lnTo>
                <a:lnTo>
                  <a:pt x="229" y="334"/>
                </a:lnTo>
                <a:lnTo>
                  <a:pt x="196" y="343"/>
                </a:lnTo>
                <a:lnTo>
                  <a:pt x="196" y="343"/>
                </a:lnTo>
                <a:lnTo>
                  <a:pt x="146" y="358"/>
                </a:lnTo>
                <a:lnTo>
                  <a:pt x="95" y="373"/>
                </a:lnTo>
                <a:lnTo>
                  <a:pt x="95" y="373"/>
                </a:lnTo>
                <a:lnTo>
                  <a:pt x="92" y="373"/>
                </a:lnTo>
                <a:lnTo>
                  <a:pt x="90" y="375"/>
                </a:lnTo>
                <a:lnTo>
                  <a:pt x="90" y="375"/>
                </a:lnTo>
                <a:lnTo>
                  <a:pt x="88" y="375"/>
                </a:lnTo>
                <a:lnTo>
                  <a:pt x="88" y="375"/>
                </a:lnTo>
                <a:lnTo>
                  <a:pt x="71" y="367"/>
                </a:lnTo>
                <a:lnTo>
                  <a:pt x="71" y="367"/>
                </a:lnTo>
                <a:lnTo>
                  <a:pt x="95" y="364"/>
                </a:lnTo>
                <a:lnTo>
                  <a:pt x="119" y="360"/>
                </a:lnTo>
                <a:lnTo>
                  <a:pt x="144" y="354"/>
                </a:lnTo>
                <a:lnTo>
                  <a:pt x="167" y="349"/>
                </a:lnTo>
                <a:lnTo>
                  <a:pt x="214" y="337"/>
                </a:lnTo>
                <a:lnTo>
                  <a:pt x="261" y="325"/>
                </a:lnTo>
                <a:lnTo>
                  <a:pt x="261" y="325"/>
                </a:lnTo>
                <a:close/>
                <a:moveTo>
                  <a:pt x="180" y="358"/>
                </a:moveTo>
                <a:lnTo>
                  <a:pt x="180" y="358"/>
                </a:lnTo>
                <a:lnTo>
                  <a:pt x="232" y="344"/>
                </a:lnTo>
                <a:lnTo>
                  <a:pt x="283" y="330"/>
                </a:lnTo>
                <a:lnTo>
                  <a:pt x="283" y="330"/>
                </a:lnTo>
                <a:lnTo>
                  <a:pt x="323" y="320"/>
                </a:lnTo>
                <a:lnTo>
                  <a:pt x="363" y="311"/>
                </a:lnTo>
                <a:lnTo>
                  <a:pt x="444" y="296"/>
                </a:lnTo>
                <a:lnTo>
                  <a:pt x="444" y="296"/>
                </a:lnTo>
                <a:lnTo>
                  <a:pt x="423" y="301"/>
                </a:lnTo>
                <a:lnTo>
                  <a:pt x="423" y="301"/>
                </a:lnTo>
                <a:lnTo>
                  <a:pt x="397" y="307"/>
                </a:lnTo>
                <a:lnTo>
                  <a:pt x="371" y="312"/>
                </a:lnTo>
                <a:lnTo>
                  <a:pt x="345" y="317"/>
                </a:lnTo>
                <a:lnTo>
                  <a:pt x="320" y="323"/>
                </a:lnTo>
                <a:lnTo>
                  <a:pt x="320" y="323"/>
                </a:lnTo>
                <a:lnTo>
                  <a:pt x="292" y="330"/>
                </a:lnTo>
                <a:lnTo>
                  <a:pt x="266" y="337"/>
                </a:lnTo>
                <a:lnTo>
                  <a:pt x="213" y="353"/>
                </a:lnTo>
                <a:lnTo>
                  <a:pt x="161" y="370"/>
                </a:lnTo>
                <a:lnTo>
                  <a:pt x="134" y="378"/>
                </a:lnTo>
                <a:lnTo>
                  <a:pt x="108" y="385"/>
                </a:lnTo>
                <a:lnTo>
                  <a:pt x="108" y="385"/>
                </a:lnTo>
                <a:lnTo>
                  <a:pt x="92" y="378"/>
                </a:lnTo>
                <a:lnTo>
                  <a:pt x="92" y="378"/>
                </a:lnTo>
                <a:lnTo>
                  <a:pt x="114" y="374"/>
                </a:lnTo>
                <a:lnTo>
                  <a:pt x="136" y="369"/>
                </a:lnTo>
                <a:lnTo>
                  <a:pt x="180" y="358"/>
                </a:lnTo>
                <a:lnTo>
                  <a:pt x="180" y="358"/>
                </a:lnTo>
                <a:close/>
                <a:moveTo>
                  <a:pt x="144" y="380"/>
                </a:moveTo>
                <a:lnTo>
                  <a:pt x="144" y="380"/>
                </a:lnTo>
                <a:lnTo>
                  <a:pt x="155" y="377"/>
                </a:lnTo>
                <a:lnTo>
                  <a:pt x="167" y="374"/>
                </a:lnTo>
                <a:lnTo>
                  <a:pt x="179" y="372"/>
                </a:lnTo>
                <a:lnTo>
                  <a:pt x="191" y="370"/>
                </a:lnTo>
                <a:lnTo>
                  <a:pt x="191" y="370"/>
                </a:lnTo>
                <a:lnTo>
                  <a:pt x="216" y="363"/>
                </a:lnTo>
                <a:lnTo>
                  <a:pt x="242" y="354"/>
                </a:lnTo>
                <a:lnTo>
                  <a:pt x="292" y="339"/>
                </a:lnTo>
                <a:lnTo>
                  <a:pt x="292" y="339"/>
                </a:lnTo>
                <a:lnTo>
                  <a:pt x="334" y="329"/>
                </a:lnTo>
                <a:lnTo>
                  <a:pt x="375" y="320"/>
                </a:lnTo>
                <a:lnTo>
                  <a:pt x="418" y="311"/>
                </a:lnTo>
                <a:lnTo>
                  <a:pt x="459" y="302"/>
                </a:lnTo>
                <a:lnTo>
                  <a:pt x="459" y="302"/>
                </a:lnTo>
                <a:lnTo>
                  <a:pt x="438" y="309"/>
                </a:lnTo>
                <a:lnTo>
                  <a:pt x="438" y="309"/>
                </a:lnTo>
                <a:lnTo>
                  <a:pt x="404" y="319"/>
                </a:lnTo>
                <a:lnTo>
                  <a:pt x="369" y="327"/>
                </a:lnTo>
                <a:lnTo>
                  <a:pt x="369" y="327"/>
                </a:lnTo>
                <a:lnTo>
                  <a:pt x="304" y="345"/>
                </a:lnTo>
                <a:lnTo>
                  <a:pt x="238" y="366"/>
                </a:lnTo>
                <a:lnTo>
                  <a:pt x="238" y="366"/>
                </a:lnTo>
                <a:lnTo>
                  <a:pt x="198" y="378"/>
                </a:lnTo>
                <a:lnTo>
                  <a:pt x="198" y="378"/>
                </a:lnTo>
                <a:lnTo>
                  <a:pt x="197" y="378"/>
                </a:lnTo>
                <a:lnTo>
                  <a:pt x="197" y="378"/>
                </a:lnTo>
                <a:lnTo>
                  <a:pt x="180" y="381"/>
                </a:lnTo>
                <a:lnTo>
                  <a:pt x="164" y="384"/>
                </a:lnTo>
                <a:lnTo>
                  <a:pt x="147" y="389"/>
                </a:lnTo>
                <a:lnTo>
                  <a:pt x="139" y="392"/>
                </a:lnTo>
                <a:lnTo>
                  <a:pt x="131" y="396"/>
                </a:lnTo>
                <a:lnTo>
                  <a:pt x="131" y="396"/>
                </a:lnTo>
                <a:lnTo>
                  <a:pt x="112" y="387"/>
                </a:lnTo>
                <a:lnTo>
                  <a:pt x="112" y="387"/>
                </a:lnTo>
                <a:lnTo>
                  <a:pt x="120" y="386"/>
                </a:lnTo>
                <a:lnTo>
                  <a:pt x="128" y="384"/>
                </a:lnTo>
                <a:lnTo>
                  <a:pt x="144" y="380"/>
                </a:lnTo>
                <a:lnTo>
                  <a:pt x="144" y="380"/>
                </a:lnTo>
                <a:close/>
                <a:moveTo>
                  <a:pt x="151" y="390"/>
                </a:moveTo>
                <a:lnTo>
                  <a:pt x="151" y="390"/>
                </a:lnTo>
                <a:lnTo>
                  <a:pt x="166" y="386"/>
                </a:lnTo>
                <a:lnTo>
                  <a:pt x="181" y="383"/>
                </a:lnTo>
                <a:lnTo>
                  <a:pt x="181" y="383"/>
                </a:lnTo>
                <a:lnTo>
                  <a:pt x="174" y="384"/>
                </a:lnTo>
                <a:lnTo>
                  <a:pt x="174" y="384"/>
                </a:lnTo>
                <a:lnTo>
                  <a:pt x="159" y="389"/>
                </a:lnTo>
                <a:lnTo>
                  <a:pt x="144" y="394"/>
                </a:lnTo>
                <a:lnTo>
                  <a:pt x="144" y="394"/>
                </a:lnTo>
                <a:lnTo>
                  <a:pt x="138" y="396"/>
                </a:lnTo>
                <a:lnTo>
                  <a:pt x="134" y="397"/>
                </a:lnTo>
                <a:lnTo>
                  <a:pt x="134" y="397"/>
                </a:lnTo>
                <a:lnTo>
                  <a:pt x="133" y="397"/>
                </a:lnTo>
                <a:lnTo>
                  <a:pt x="133" y="397"/>
                </a:lnTo>
                <a:lnTo>
                  <a:pt x="143" y="393"/>
                </a:lnTo>
                <a:lnTo>
                  <a:pt x="151" y="390"/>
                </a:lnTo>
                <a:lnTo>
                  <a:pt x="151" y="390"/>
                </a:lnTo>
                <a:close/>
                <a:moveTo>
                  <a:pt x="190" y="383"/>
                </a:moveTo>
                <a:lnTo>
                  <a:pt x="190" y="383"/>
                </a:lnTo>
                <a:lnTo>
                  <a:pt x="201" y="380"/>
                </a:lnTo>
                <a:lnTo>
                  <a:pt x="201" y="380"/>
                </a:lnTo>
                <a:lnTo>
                  <a:pt x="202" y="380"/>
                </a:lnTo>
                <a:lnTo>
                  <a:pt x="202" y="380"/>
                </a:lnTo>
                <a:lnTo>
                  <a:pt x="236" y="373"/>
                </a:lnTo>
                <a:lnTo>
                  <a:pt x="270" y="366"/>
                </a:lnTo>
                <a:lnTo>
                  <a:pt x="270" y="366"/>
                </a:lnTo>
                <a:lnTo>
                  <a:pt x="338" y="350"/>
                </a:lnTo>
                <a:lnTo>
                  <a:pt x="406" y="336"/>
                </a:lnTo>
                <a:lnTo>
                  <a:pt x="406" y="336"/>
                </a:lnTo>
                <a:lnTo>
                  <a:pt x="411" y="334"/>
                </a:lnTo>
                <a:lnTo>
                  <a:pt x="411" y="334"/>
                </a:lnTo>
                <a:lnTo>
                  <a:pt x="380" y="344"/>
                </a:lnTo>
                <a:lnTo>
                  <a:pt x="349" y="352"/>
                </a:lnTo>
                <a:lnTo>
                  <a:pt x="285" y="370"/>
                </a:lnTo>
                <a:lnTo>
                  <a:pt x="223" y="387"/>
                </a:lnTo>
                <a:lnTo>
                  <a:pt x="192" y="396"/>
                </a:lnTo>
                <a:lnTo>
                  <a:pt x="161" y="407"/>
                </a:lnTo>
                <a:lnTo>
                  <a:pt x="161" y="407"/>
                </a:lnTo>
                <a:lnTo>
                  <a:pt x="157" y="408"/>
                </a:lnTo>
                <a:lnTo>
                  <a:pt x="157" y="408"/>
                </a:lnTo>
                <a:lnTo>
                  <a:pt x="136" y="399"/>
                </a:lnTo>
                <a:lnTo>
                  <a:pt x="136" y="399"/>
                </a:lnTo>
                <a:lnTo>
                  <a:pt x="164" y="391"/>
                </a:lnTo>
                <a:lnTo>
                  <a:pt x="190" y="383"/>
                </a:lnTo>
                <a:lnTo>
                  <a:pt x="190" y="383"/>
                </a:lnTo>
                <a:close/>
                <a:moveTo>
                  <a:pt x="220" y="397"/>
                </a:moveTo>
                <a:lnTo>
                  <a:pt x="220" y="397"/>
                </a:lnTo>
                <a:lnTo>
                  <a:pt x="295" y="380"/>
                </a:lnTo>
                <a:lnTo>
                  <a:pt x="295" y="380"/>
                </a:lnTo>
                <a:lnTo>
                  <a:pt x="345" y="368"/>
                </a:lnTo>
                <a:lnTo>
                  <a:pt x="345" y="368"/>
                </a:lnTo>
                <a:lnTo>
                  <a:pt x="324" y="375"/>
                </a:lnTo>
                <a:lnTo>
                  <a:pt x="324" y="375"/>
                </a:lnTo>
                <a:lnTo>
                  <a:pt x="286" y="385"/>
                </a:lnTo>
                <a:lnTo>
                  <a:pt x="249" y="396"/>
                </a:lnTo>
                <a:lnTo>
                  <a:pt x="249" y="396"/>
                </a:lnTo>
                <a:lnTo>
                  <a:pt x="216" y="407"/>
                </a:lnTo>
                <a:lnTo>
                  <a:pt x="183" y="417"/>
                </a:lnTo>
                <a:lnTo>
                  <a:pt x="183" y="417"/>
                </a:lnTo>
                <a:lnTo>
                  <a:pt x="182" y="418"/>
                </a:lnTo>
                <a:lnTo>
                  <a:pt x="181" y="418"/>
                </a:lnTo>
                <a:lnTo>
                  <a:pt x="181" y="418"/>
                </a:lnTo>
                <a:lnTo>
                  <a:pt x="179" y="419"/>
                </a:lnTo>
                <a:lnTo>
                  <a:pt x="179" y="419"/>
                </a:lnTo>
                <a:lnTo>
                  <a:pt x="175" y="417"/>
                </a:lnTo>
                <a:lnTo>
                  <a:pt x="175" y="417"/>
                </a:lnTo>
                <a:lnTo>
                  <a:pt x="161" y="410"/>
                </a:lnTo>
                <a:lnTo>
                  <a:pt x="161" y="410"/>
                </a:lnTo>
                <a:lnTo>
                  <a:pt x="176" y="408"/>
                </a:lnTo>
                <a:lnTo>
                  <a:pt x="190" y="405"/>
                </a:lnTo>
                <a:lnTo>
                  <a:pt x="220" y="397"/>
                </a:lnTo>
                <a:lnTo>
                  <a:pt x="220" y="397"/>
                </a:lnTo>
                <a:close/>
                <a:moveTo>
                  <a:pt x="308" y="399"/>
                </a:moveTo>
                <a:lnTo>
                  <a:pt x="308" y="399"/>
                </a:lnTo>
                <a:lnTo>
                  <a:pt x="325" y="395"/>
                </a:lnTo>
                <a:lnTo>
                  <a:pt x="325" y="395"/>
                </a:lnTo>
                <a:lnTo>
                  <a:pt x="309" y="400"/>
                </a:lnTo>
                <a:lnTo>
                  <a:pt x="309" y="400"/>
                </a:lnTo>
                <a:lnTo>
                  <a:pt x="275" y="408"/>
                </a:lnTo>
                <a:lnTo>
                  <a:pt x="242" y="415"/>
                </a:lnTo>
                <a:lnTo>
                  <a:pt x="242" y="415"/>
                </a:lnTo>
                <a:lnTo>
                  <a:pt x="230" y="419"/>
                </a:lnTo>
                <a:lnTo>
                  <a:pt x="216" y="422"/>
                </a:lnTo>
                <a:lnTo>
                  <a:pt x="216" y="422"/>
                </a:lnTo>
                <a:lnTo>
                  <a:pt x="207" y="424"/>
                </a:lnTo>
                <a:lnTo>
                  <a:pt x="202" y="426"/>
                </a:lnTo>
                <a:lnTo>
                  <a:pt x="198" y="428"/>
                </a:lnTo>
                <a:lnTo>
                  <a:pt x="198" y="428"/>
                </a:lnTo>
                <a:lnTo>
                  <a:pt x="182" y="421"/>
                </a:lnTo>
                <a:lnTo>
                  <a:pt x="182" y="421"/>
                </a:lnTo>
                <a:lnTo>
                  <a:pt x="213" y="415"/>
                </a:lnTo>
                <a:lnTo>
                  <a:pt x="245" y="410"/>
                </a:lnTo>
                <a:lnTo>
                  <a:pt x="276" y="404"/>
                </a:lnTo>
                <a:lnTo>
                  <a:pt x="308" y="399"/>
                </a:lnTo>
                <a:lnTo>
                  <a:pt x="308" y="399"/>
                </a:lnTo>
                <a:close/>
                <a:moveTo>
                  <a:pt x="206" y="427"/>
                </a:moveTo>
                <a:lnTo>
                  <a:pt x="206" y="427"/>
                </a:lnTo>
                <a:lnTo>
                  <a:pt x="217" y="424"/>
                </a:lnTo>
                <a:lnTo>
                  <a:pt x="217" y="424"/>
                </a:lnTo>
                <a:lnTo>
                  <a:pt x="246" y="418"/>
                </a:lnTo>
                <a:lnTo>
                  <a:pt x="274" y="411"/>
                </a:lnTo>
                <a:lnTo>
                  <a:pt x="331" y="396"/>
                </a:lnTo>
                <a:lnTo>
                  <a:pt x="331" y="396"/>
                </a:lnTo>
                <a:lnTo>
                  <a:pt x="355" y="390"/>
                </a:lnTo>
                <a:lnTo>
                  <a:pt x="379" y="384"/>
                </a:lnTo>
                <a:lnTo>
                  <a:pt x="405" y="377"/>
                </a:lnTo>
                <a:lnTo>
                  <a:pt x="417" y="373"/>
                </a:lnTo>
                <a:lnTo>
                  <a:pt x="428" y="368"/>
                </a:lnTo>
                <a:lnTo>
                  <a:pt x="428" y="368"/>
                </a:lnTo>
                <a:lnTo>
                  <a:pt x="411" y="387"/>
                </a:lnTo>
                <a:lnTo>
                  <a:pt x="411" y="387"/>
                </a:lnTo>
                <a:lnTo>
                  <a:pt x="410" y="387"/>
                </a:lnTo>
                <a:lnTo>
                  <a:pt x="410" y="387"/>
                </a:lnTo>
                <a:lnTo>
                  <a:pt x="383" y="394"/>
                </a:lnTo>
                <a:lnTo>
                  <a:pt x="356" y="400"/>
                </a:lnTo>
                <a:lnTo>
                  <a:pt x="300" y="412"/>
                </a:lnTo>
                <a:lnTo>
                  <a:pt x="300" y="412"/>
                </a:lnTo>
                <a:lnTo>
                  <a:pt x="271" y="418"/>
                </a:lnTo>
                <a:lnTo>
                  <a:pt x="242" y="424"/>
                </a:lnTo>
                <a:lnTo>
                  <a:pt x="242" y="424"/>
                </a:lnTo>
                <a:lnTo>
                  <a:pt x="226" y="426"/>
                </a:lnTo>
                <a:lnTo>
                  <a:pt x="209" y="428"/>
                </a:lnTo>
                <a:lnTo>
                  <a:pt x="209" y="428"/>
                </a:lnTo>
                <a:lnTo>
                  <a:pt x="201" y="429"/>
                </a:lnTo>
                <a:lnTo>
                  <a:pt x="200" y="429"/>
                </a:lnTo>
                <a:lnTo>
                  <a:pt x="200" y="429"/>
                </a:lnTo>
                <a:lnTo>
                  <a:pt x="206" y="427"/>
                </a:lnTo>
                <a:lnTo>
                  <a:pt x="206" y="427"/>
                </a:lnTo>
                <a:close/>
                <a:moveTo>
                  <a:pt x="301" y="414"/>
                </a:moveTo>
                <a:lnTo>
                  <a:pt x="301" y="414"/>
                </a:lnTo>
                <a:lnTo>
                  <a:pt x="351" y="404"/>
                </a:lnTo>
                <a:lnTo>
                  <a:pt x="376" y="398"/>
                </a:lnTo>
                <a:lnTo>
                  <a:pt x="401" y="392"/>
                </a:lnTo>
                <a:lnTo>
                  <a:pt x="401" y="392"/>
                </a:lnTo>
                <a:lnTo>
                  <a:pt x="387" y="397"/>
                </a:lnTo>
                <a:lnTo>
                  <a:pt x="387" y="397"/>
                </a:lnTo>
                <a:lnTo>
                  <a:pt x="375" y="400"/>
                </a:lnTo>
                <a:lnTo>
                  <a:pt x="364" y="403"/>
                </a:lnTo>
                <a:lnTo>
                  <a:pt x="364" y="403"/>
                </a:lnTo>
                <a:lnTo>
                  <a:pt x="316" y="413"/>
                </a:lnTo>
                <a:lnTo>
                  <a:pt x="316" y="413"/>
                </a:lnTo>
                <a:lnTo>
                  <a:pt x="302" y="416"/>
                </a:lnTo>
                <a:lnTo>
                  <a:pt x="290" y="420"/>
                </a:lnTo>
                <a:lnTo>
                  <a:pt x="266" y="428"/>
                </a:lnTo>
                <a:lnTo>
                  <a:pt x="266" y="428"/>
                </a:lnTo>
                <a:lnTo>
                  <a:pt x="255" y="431"/>
                </a:lnTo>
                <a:lnTo>
                  <a:pt x="244" y="434"/>
                </a:lnTo>
                <a:lnTo>
                  <a:pt x="233" y="437"/>
                </a:lnTo>
                <a:lnTo>
                  <a:pt x="223" y="441"/>
                </a:lnTo>
                <a:lnTo>
                  <a:pt x="223" y="441"/>
                </a:lnTo>
                <a:lnTo>
                  <a:pt x="202" y="431"/>
                </a:lnTo>
                <a:lnTo>
                  <a:pt x="202" y="431"/>
                </a:lnTo>
                <a:lnTo>
                  <a:pt x="228" y="428"/>
                </a:lnTo>
                <a:lnTo>
                  <a:pt x="252" y="424"/>
                </a:lnTo>
                <a:lnTo>
                  <a:pt x="301" y="414"/>
                </a:lnTo>
                <a:lnTo>
                  <a:pt x="301" y="414"/>
                </a:lnTo>
                <a:close/>
                <a:moveTo>
                  <a:pt x="243" y="438"/>
                </a:moveTo>
                <a:lnTo>
                  <a:pt x="243" y="438"/>
                </a:lnTo>
                <a:lnTo>
                  <a:pt x="265" y="431"/>
                </a:lnTo>
                <a:lnTo>
                  <a:pt x="287" y="424"/>
                </a:lnTo>
                <a:lnTo>
                  <a:pt x="310" y="417"/>
                </a:lnTo>
                <a:lnTo>
                  <a:pt x="332" y="412"/>
                </a:lnTo>
                <a:lnTo>
                  <a:pt x="332" y="412"/>
                </a:lnTo>
                <a:lnTo>
                  <a:pt x="351" y="408"/>
                </a:lnTo>
                <a:lnTo>
                  <a:pt x="370" y="404"/>
                </a:lnTo>
                <a:lnTo>
                  <a:pt x="390" y="399"/>
                </a:lnTo>
                <a:lnTo>
                  <a:pt x="399" y="395"/>
                </a:lnTo>
                <a:lnTo>
                  <a:pt x="407" y="391"/>
                </a:lnTo>
                <a:lnTo>
                  <a:pt x="407" y="391"/>
                </a:lnTo>
                <a:lnTo>
                  <a:pt x="392" y="408"/>
                </a:lnTo>
                <a:lnTo>
                  <a:pt x="392" y="408"/>
                </a:lnTo>
                <a:lnTo>
                  <a:pt x="369" y="413"/>
                </a:lnTo>
                <a:lnTo>
                  <a:pt x="346" y="419"/>
                </a:lnTo>
                <a:lnTo>
                  <a:pt x="301" y="429"/>
                </a:lnTo>
                <a:lnTo>
                  <a:pt x="301" y="429"/>
                </a:lnTo>
                <a:lnTo>
                  <a:pt x="278" y="433"/>
                </a:lnTo>
                <a:lnTo>
                  <a:pt x="256" y="438"/>
                </a:lnTo>
                <a:lnTo>
                  <a:pt x="256" y="438"/>
                </a:lnTo>
                <a:lnTo>
                  <a:pt x="243" y="440"/>
                </a:lnTo>
                <a:lnTo>
                  <a:pt x="230" y="442"/>
                </a:lnTo>
                <a:lnTo>
                  <a:pt x="230" y="442"/>
                </a:lnTo>
                <a:lnTo>
                  <a:pt x="228" y="442"/>
                </a:lnTo>
                <a:lnTo>
                  <a:pt x="228" y="441"/>
                </a:lnTo>
                <a:lnTo>
                  <a:pt x="232" y="440"/>
                </a:lnTo>
                <a:lnTo>
                  <a:pt x="243" y="438"/>
                </a:lnTo>
                <a:lnTo>
                  <a:pt x="243" y="438"/>
                </a:lnTo>
                <a:close/>
                <a:moveTo>
                  <a:pt x="291" y="433"/>
                </a:moveTo>
                <a:lnTo>
                  <a:pt x="291" y="433"/>
                </a:lnTo>
                <a:lnTo>
                  <a:pt x="334" y="424"/>
                </a:lnTo>
                <a:lnTo>
                  <a:pt x="376" y="414"/>
                </a:lnTo>
                <a:lnTo>
                  <a:pt x="376" y="414"/>
                </a:lnTo>
                <a:lnTo>
                  <a:pt x="380" y="413"/>
                </a:lnTo>
                <a:lnTo>
                  <a:pt x="380" y="413"/>
                </a:lnTo>
                <a:lnTo>
                  <a:pt x="371" y="416"/>
                </a:lnTo>
                <a:lnTo>
                  <a:pt x="371" y="416"/>
                </a:lnTo>
                <a:lnTo>
                  <a:pt x="351" y="424"/>
                </a:lnTo>
                <a:lnTo>
                  <a:pt x="330" y="431"/>
                </a:lnTo>
                <a:lnTo>
                  <a:pt x="330" y="431"/>
                </a:lnTo>
                <a:lnTo>
                  <a:pt x="287" y="444"/>
                </a:lnTo>
                <a:lnTo>
                  <a:pt x="287" y="444"/>
                </a:lnTo>
                <a:lnTo>
                  <a:pt x="269" y="449"/>
                </a:lnTo>
                <a:lnTo>
                  <a:pt x="259" y="452"/>
                </a:lnTo>
                <a:lnTo>
                  <a:pt x="250" y="455"/>
                </a:lnTo>
                <a:lnTo>
                  <a:pt x="250" y="455"/>
                </a:lnTo>
                <a:lnTo>
                  <a:pt x="228" y="444"/>
                </a:lnTo>
                <a:lnTo>
                  <a:pt x="228" y="444"/>
                </a:lnTo>
                <a:lnTo>
                  <a:pt x="236" y="444"/>
                </a:lnTo>
                <a:lnTo>
                  <a:pt x="244" y="443"/>
                </a:lnTo>
                <a:lnTo>
                  <a:pt x="260" y="441"/>
                </a:lnTo>
                <a:lnTo>
                  <a:pt x="291" y="433"/>
                </a:lnTo>
                <a:lnTo>
                  <a:pt x="291" y="433"/>
                </a:lnTo>
                <a:close/>
                <a:moveTo>
                  <a:pt x="258" y="454"/>
                </a:moveTo>
                <a:lnTo>
                  <a:pt x="258" y="454"/>
                </a:lnTo>
                <a:lnTo>
                  <a:pt x="290" y="444"/>
                </a:lnTo>
                <a:lnTo>
                  <a:pt x="323" y="434"/>
                </a:lnTo>
                <a:lnTo>
                  <a:pt x="355" y="424"/>
                </a:lnTo>
                <a:lnTo>
                  <a:pt x="388" y="412"/>
                </a:lnTo>
                <a:lnTo>
                  <a:pt x="388" y="412"/>
                </a:lnTo>
                <a:lnTo>
                  <a:pt x="368" y="433"/>
                </a:lnTo>
                <a:lnTo>
                  <a:pt x="368" y="433"/>
                </a:lnTo>
                <a:lnTo>
                  <a:pt x="354" y="437"/>
                </a:lnTo>
                <a:lnTo>
                  <a:pt x="341" y="439"/>
                </a:lnTo>
                <a:lnTo>
                  <a:pt x="314" y="444"/>
                </a:lnTo>
                <a:lnTo>
                  <a:pt x="314" y="444"/>
                </a:lnTo>
                <a:lnTo>
                  <a:pt x="282" y="450"/>
                </a:lnTo>
                <a:lnTo>
                  <a:pt x="282" y="450"/>
                </a:lnTo>
                <a:lnTo>
                  <a:pt x="269" y="453"/>
                </a:lnTo>
                <a:lnTo>
                  <a:pt x="269" y="453"/>
                </a:lnTo>
                <a:lnTo>
                  <a:pt x="257" y="456"/>
                </a:lnTo>
                <a:lnTo>
                  <a:pt x="253" y="456"/>
                </a:lnTo>
                <a:lnTo>
                  <a:pt x="258" y="454"/>
                </a:lnTo>
                <a:lnTo>
                  <a:pt x="258" y="454"/>
                </a:lnTo>
                <a:close/>
                <a:moveTo>
                  <a:pt x="298" y="449"/>
                </a:moveTo>
                <a:lnTo>
                  <a:pt x="298" y="449"/>
                </a:lnTo>
                <a:lnTo>
                  <a:pt x="345" y="441"/>
                </a:lnTo>
                <a:lnTo>
                  <a:pt x="345" y="441"/>
                </a:lnTo>
                <a:lnTo>
                  <a:pt x="332" y="444"/>
                </a:lnTo>
                <a:lnTo>
                  <a:pt x="332" y="444"/>
                </a:lnTo>
                <a:lnTo>
                  <a:pt x="317" y="449"/>
                </a:lnTo>
                <a:lnTo>
                  <a:pt x="300" y="454"/>
                </a:lnTo>
                <a:lnTo>
                  <a:pt x="269" y="465"/>
                </a:lnTo>
                <a:lnTo>
                  <a:pt x="269" y="465"/>
                </a:lnTo>
                <a:lnTo>
                  <a:pt x="268" y="464"/>
                </a:lnTo>
                <a:lnTo>
                  <a:pt x="268" y="464"/>
                </a:lnTo>
                <a:lnTo>
                  <a:pt x="256" y="458"/>
                </a:lnTo>
                <a:lnTo>
                  <a:pt x="256" y="458"/>
                </a:lnTo>
                <a:lnTo>
                  <a:pt x="267" y="457"/>
                </a:lnTo>
                <a:lnTo>
                  <a:pt x="277" y="454"/>
                </a:lnTo>
                <a:lnTo>
                  <a:pt x="288" y="451"/>
                </a:lnTo>
                <a:lnTo>
                  <a:pt x="298" y="449"/>
                </a:lnTo>
                <a:lnTo>
                  <a:pt x="298" y="449"/>
                </a:lnTo>
                <a:close/>
                <a:moveTo>
                  <a:pt x="278" y="464"/>
                </a:moveTo>
                <a:lnTo>
                  <a:pt x="278" y="464"/>
                </a:lnTo>
                <a:lnTo>
                  <a:pt x="299" y="457"/>
                </a:lnTo>
                <a:lnTo>
                  <a:pt x="321" y="450"/>
                </a:lnTo>
                <a:lnTo>
                  <a:pt x="364" y="438"/>
                </a:lnTo>
                <a:lnTo>
                  <a:pt x="364" y="438"/>
                </a:lnTo>
                <a:lnTo>
                  <a:pt x="357" y="444"/>
                </a:lnTo>
                <a:lnTo>
                  <a:pt x="357" y="444"/>
                </a:lnTo>
                <a:lnTo>
                  <a:pt x="336" y="449"/>
                </a:lnTo>
                <a:lnTo>
                  <a:pt x="314" y="454"/>
                </a:lnTo>
                <a:lnTo>
                  <a:pt x="314" y="454"/>
                </a:lnTo>
                <a:lnTo>
                  <a:pt x="291" y="461"/>
                </a:lnTo>
                <a:lnTo>
                  <a:pt x="291" y="461"/>
                </a:lnTo>
                <a:lnTo>
                  <a:pt x="281" y="464"/>
                </a:lnTo>
                <a:lnTo>
                  <a:pt x="281" y="464"/>
                </a:lnTo>
                <a:lnTo>
                  <a:pt x="272" y="466"/>
                </a:lnTo>
                <a:lnTo>
                  <a:pt x="272" y="466"/>
                </a:lnTo>
                <a:lnTo>
                  <a:pt x="272" y="466"/>
                </a:lnTo>
                <a:lnTo>
                  <a:pt x="272" y="466"/>
                </a:lnTo>
                <a:lnTo>
                  <a:pt x="278" y="464"/>
                </a:lnTo>
                <a:lnTo>
                  <a:pt x="278" y="464"/>
                </a:lnTo>
                <a:close/>
                <a:moveTo>
                  <a:pt x="306" y="459"/>
                </a:moveTo>
                <a:lnTo>
                  <a:pt x="306" y="459"/>
                </a:lnTo>
                <a:lnTo>
                  <a:pt x="327" y="453"/>
                </a:lnTo>
                <a:lnTo>
                  <a:pt x="349" y="448"/>
                </a:lnTo>
                <a:lnTo>
                  <a:pt x="349" y="448"/>
                </a:lnTo>
                <a:lnTo>
                  <a:pt x="354" y="447"/>
                </a:lnTo>
                <a:lnTo>
                  <a:pt x="350" y="449"/>
                </a:lnTo>
                <a:lnTo>
                  <a:pt x="341" y="452"/>
                </a:lnTo>
                <a:lnTo>
                  <a:pt x="341" y="452"/>
                </a:lnTo>
                <a:lnTo>
                  <a:pt x="329" y="456"/>
                </a:lnTo>
                <a:lnTo>
                  <a:pt x="318" y="460"/>
                </a:lnTo>
                <a:lnTo>
                  <a:pt x="318" y="460"/>
                </a:lnTo>
                <a:lnTo>
                  <a:pt x="301" y="465"/>
                </a:lnTo>
                <a:lnTo>
                  <a:pt x="293" y="468"/>
                </a:lnTo>
                <a:lnTo>
                  <a:pt x="286" y="472"/>
                </a:lnTo>
                <a:lnTo>
                  <a:pt x="286" y="472"/>
                </a:lnTo>
                <a:lnTo>
                  <a:pt x="286" y="473"/>
                </a:lnTo>
                <a:lnTo>
                  <a:pt x="286" y="473"/>
                </a:lnTo>
                <a:lnTo>
                  <a:pt x="274" y="467"/>
                </a:lnTo>
                <a:lnTo>
                  <a:pt x="274" y="467"/>
                </a:lnTo>
                <a:lnTo>
                  <a:pt x="282" y="466"/>
                </a:lnTo>
                <a:lnTo>
                  <a:pt x="290" y="464"/>
                </a:lnTo>
                <a:lnTo>
                  <a:pt x="306" y="459"/>
                </a:lnTo>
                <a:lnTo>
                  <a:pt x="306" y="459"/>
                </a:lnTo>
                <a:close/>
                <a:moveTo>
                  <a:pt x="353" y="449"/>
                </a:moveTo>
                <a:lnTo>
                  <a:pt x="353" y="449"/>
                </a:lnTo>
                <a:lnTo>
                  <a:pt x="339" y="464"/>
                </a:lnTo>
                <a:lnTo>
                  <a:pt x="339" y="464"/>
                </a:lnTo>
                <a:lnTo>
                  <a:pt x="332" y="464"/>
                </a:lnTo>
                <a:lnTo>
                  <a:pt x="326" y="465"/>
                </a:lnTo>
                <a:lnTo>
                  <a:pt x="313" y="469"/>
                </a:lnTo>
                <a:lnTo>
                  <a:pt x="313" y="469"/>
                </a:lnTo>
                <a:lnTo>
                  <a:pt x="299" y="472"/>
                </a:lnTo>
                <a:lnTo>
                  <a:pt x="299" y="472"/>
                </a:lnTo>
                <a:lnTo>
                  <a:pt x="291" y="473"/>
                </a:lnTo>
                <a:lnTo>
                  <a:pt x="290" y="473"/>
                </a:lnTo>
                <a:lnTo>
                  <a:pt x="292" y="472"/>
                </a:lnTo>
                <a:lnTo>
                  <a:pt x="302" y="467"/>
                </a:lnTo>
                <a:lnTo>
                  <a:pt x="302" y="467"/>
                </a:lnTo>
                <a:lnTo>
                  <a:pt x="328" y="459"/>
                </a:lnTo>
                <a:lnTo>
                  <a:pt x="340" y="455"/>
                </a:lnTo>
                <a:lnTo>
                  <a:pt x="353" y="449"/>
                </a:lnTo>
                <a:lnTo>
                  <a:pt x="353" y="449"/>
                </a:lnTo>
                <a:close/>
                <a:moveTo>
                  <a:pt x="335" y="468"/>
                </a:moveTo>
                <a:lnTo>
                  <a:pt x="335" y="468"/>
                </a:lnTo>
                <a:lnTo>
                  <a:pt x="322" y="480"/>
                </a:lnTo>
                <a:lnTo>
                  <a:pt x="322" y="480"/>
                </a:lnTo>
                <a:lnTo>
                  <a:pt x="322" y="480"/>
                </a:lnTo>
                <a:lnTo>
                  <a:pt x="322" y="480"/>
                </a:lnTo>
                <a:lnTo>
                  <a:pt x="322" y="480"/>
                </a:lnTo>
                <a:lnTo>
                  <a:pt x="322" y="480"/>
                </a:lnTo>
                <a:lnTo>
                  <a:pt x="317" y="479"/>
                </a:lnTo>
                <a:lnTo>
                  <a:pt x="313" y="480"/>
                </a:lnTo>
                <a:lnTo>
                  <a:pt x="313" y="480"/>
                </a:lnTo>
                <a:lnTo>
                  <a:pt x="310" y="480"/>
                </a:lnTo>
                <a:lnTo>
                  <a:pt x="309" y="479"/>
                </a:lnTo>
                <a:lnTo>
                  <a:pt x="309" y="478"/>
                </a:lnTo>
                <a:lnTo>
                  <a:pt x="311" y="477"/>
                </a:lnTo>
                <a:lnTo>
                  <a:pt x="320" y="472"/>
                </a:lnTo>
                <a:lnTo>
                  <a:pt x="320" y="472"/>
                </a:lnTo>
                <a:lnTo>
                  <a:pt x="335" y="468"/>
                </a:lnTo>
                <a:lnTo>
                  <a:pt x="335" y="468"/>
                </a:lnTo>
                <a:close/>
                <a:moveTo>
                  <a:pt x="304" y="482"/>
                </a:moveTo>
                <a:lnTo>
                  <a:pt x="304" y="482"/>
                </a:lnTo>
                <a:lnTo>
                  <a:pt x="311" y="482"/>
                </a:lnTo>
                <a:lnTo>
                  <a:pt x="315" y="483"/>
                </a:lnTo>
                <a:lnTo>
                  <a:pt x="317" y="484"/>
                </a:lnTo>
                <a:lnTo>
                  <a:pt x="318" y="485"/>
                </a:lnTo>
                <a:lnTo>
                  <a:pt x="318" y="485"/>
                </a:lnTo>
                <a:lnTo>
                  <a:pt x="313" y="488"/>
                </a:lnTo>
                <a:lnTo>
                  <a:pt x="313" y="488"/>
                </a:lnTo>
                <a:lnTo>
                  <a:pt x="304" y="482"/>
                </a:lnTo>
                <a:lnTo>
                  <a:pt x="304" y="482"/>
                </a:lnTo>
                <a:lnTo>
                  <a:pt x="304" y="482"/>
                </a:lnTo>
                <a:lnTo>
                  <a:pt x="304" y="482"/>
                </a:lnTo>
                <a:close/>
                <a:moveTo>
                  <a:pt x="313" y="506"/>
                </a:moveTo>
                <a:lnTo>
                  <a:pt x="313" y="506"/>
                </a:lnTo>
                <a:lnTo>
                  <a:pt x="314" y="506"/>
                </a:lnTo>
                <a:lnTo>
                  <a:pt x="314" y="506"/>
                </a:lnTo>
                <a:lnTo>
                  <a:pt x="325" y="495"/>
                </a:lnTo>
                <a:lnTo>
                  <a:pt x="336" y="484"/>
                </a:lnTo>
                <a:lnTo>
                  <a:pt x="356" y="462"/>
                </a:lnTo>
                <a:lnTo>
                  <a:pt x="356" y="462"/>
                </a:lnTo>
                <a:lnTo>
                  <a:pt x="446" y="367"/>
                </a:lnTo>
                <a:lnTo>
                  <a:pt x="446" y="367"/>
                </a:lnTo>
                <a:lnTo>
                  <a:pt x="623" y="179"/>
                </a:lnTo>
                <a:lnTo>
                  <a:pt x="623" y="179"/>
                </a:lnTo>
                <a:lnTo>
                  <a:pt x="639" y="164"/>
                </a:lnTo>
                <a:lnTo>
                  <a:pt x="639" y="164"/>
                </a:lnTo>
                <a:lnTo>
                  <a:pt x="640" y="171"/>
                </a:lnTo>
                <a:lnTo>
                  <a:pt x="640" y="171"/>
                </a:lnTo>
                <a:lnTo>
                  <a:pt x="639" y="171"/>
                </a:lnTo>
                <a:lnTo>
                  <a:pt x="639" y="171"/>
                </a:lnTo>
                <a:lnTo>
                  <a:pt x="620" y="189"/>
                </a:lnTo>
                <a:lnTo>
                  <a:pt x="602" y="209"/>
                </a:lnTo>
                <a:lnTo>
                  <a:pt x="566" y="248"/>
                </a:lnTo>
                <a:lnTo>
                  <a:pt x="566" y="248"/>
                </a:lnTo>
                <a:lnTo>
                  <a:pt x="530" y="287"/>
                </a:lnTo>
                <a:lnTo>
                  <a:pt x="495" y="324"/>
                </a:lnTo>
                <a:lnTo>
                  <a:pt x="495" y="324"/>
                </a:lnTo>
                <a:lnTo>
                  <a:pt x="453" y="367"/>
                </a:lnTo>
                <a:lnTo>
                  <a:pt x="413" y="409"/>
                </a:lnTo>
                <a:lnTo>
                  <a:pt x="331" y="495"/>
                </a:lnTo>
                <a:lnTo>
                  <a:pt x="331" y="495"/>
                </a:lnTo>
                <a:lnTo>
                  <a:pt x="309" y="519"/>
                </a:lnTo>
                <a:lnTo>
                  <a:pt x="309" y="519"/>
                </a:lnTo>
                <a:lnTo>
                  <a:pt x="313" y="506"/>
                </a:lnTo>
                <a:lnTo>
                  <a:pt x="313" y="506"/>
                </a:lnTo>
                <a:close/>
                <a:moveTo>
                  <a:pt x="639" y="153"/>
                </a:moveTo>
                <a:lnTo>
                  <a:pt x="639" y="153"/>
                </a:lnTo>
                <a:lnTo>
                  <a:pt x="638" y="154"/>
                </a:lnTo>
                <a:lnTo>
                  <a:pt x="638" y="154"/>
                </a:lnTo>
                <a:lnTo>
                  <a:pt x="628" y="164"/>
                </a:lnTo>
                <a:lnTo>
                  <a:pt x="617" y="174"/>
                </a:lnTo>
                <a:lnTo>
                  <a:pt x="597" y="197"/>
                </a:lnTo>
                <a:lnTo>
                  <a:pt x="597" y="197"/>
                </a:lnTo>
                <a:lnTo>
                  <a:pt x="509" y="290"/>
                </a:lnTo>
                <a:lnTo>
                  <a:pt x="509" y="290"/>
                </a:lnTo>
                <a:lnTo>
                  <a:pt x="498" y="302"/>
                </a:lnTo>
                <a:lnTo>
                  <a:pt x="498" y="302"/>
                </a:lnTo>
                <a:lnTo>
                  <a:pt x="567" y="225"/>
                </a:lnTo>
                <a:lnTo>
                  <a:pt x="602" y="187"/>
                </a:lnTo>
                <a:lnTo>
                  <a:pt x="638" y="150"/>
                </a:lnTo>
                <a:lnTo>
                  <a:pt x="638" y="150"/>
                </a:lnTo>
                <a:lnTo>
                  <a:pt x="640" y="148"/>
                </a:lnTo>
                <a:lnTo>
                  <a:pt x="640" y="148"/>
                </a:lnTo>
                <a:lnTo>
                  <a:pt x="639" y="153"/>
                </a:lnTo>
                <a:lnTo>
                  <a:pt x="639" y="153"/>
                </a:lnTo>
                <a:close/>
                <a:moveTo>
                  <a:pt x="591" y="188"/>
                </a:moveTo>
                <a:lnTo>
                  <a:pt x="591" y="188"/>
                </a:lnTo>
                <a:lnTo>
                  <a:pt x="558" y="195"/>
                </a:lnTo>
                <a:lnTo>
                  <a:pt x="523" y="202"/>
                </a:lnTo>
                <a:lnTo>
                  <a:pt x="456" y="215"/>
                </a:lnTo>
                <a:lnTo>
                  <a:pt x="456" y="215"/>
                </a:lnTo>
                <a:lnTo>
                  <a:pt x="387" y="228"/>
                </a:lnTo>
                <a:lnTo>
                  <a:pt x="317" y="243"/>
                </a:lnTo>
                <a:lnTo>
                  <a:pt x="317" y="243"/>
                </a:lnTo>
                <a:lnTo>
                  <a:pt x="281" y="251"/>
                </a:lnTo>
                <a:lnTo>
                  <a:pt x="247" y="260"/>
                </a:lnTo>
                <a:lnTo>
                  <a:pt x="178" y="280"/>
                </a:lnTo>
                <a:lnTo>
                  <a:pt x="178" y="280"/>
                </a:lnTo>
                <a:lnTo>
                  <a:pt x="112" y="299"/>
                </a:lnTo>
                <a:lnTo>
                  <a:pt x="112" y="299"/>
                </a:lnTo>
                <a:lnTo>
                  <a:pt x="89" y="306"/>
                </a:lnTo>
                <a:lnTo>
                  <a:pt x="89" y="306"/>
                </a:lnTo>
                <a:lnTo>
                  <a:pt x="132" y="291"/>
                </a:lnTo>
                <a:lnTo>
                  <a:pt x="176" y="276"/>
                </a:lnTo>
                <a:lnTo>
                  <a:pt x="176" y="276"/>
                </a:lnTo>
                <a:lnTo>
                  <a:pt x="243" y="257"/>
                </a:lnTo>
                <a:lnTo>
                  <a:pt x="310" y="239"/>
                </a:lnTo>
                <a:lnTo>
                  <a:pt x="310" y="239"/>
                </a:lnTo>
                <a:lnTo>
                  <a:pt x="344" y="231"/>
                </a:lnTo>
                <a:lnTo>
                  <a:pt x="378" y="223"/>
                </a:lnTo>
                <a:lnTo>
                  <a:pt x="447" y="209"/>
                </a:lnTo>
                <a:lnTo>
                  <a:pt x="447" y="209"/>
                </a:lnTo>
                <a:lnTo>
                  <a:pt x="511" y="198"/>
                </a:lnTo>
                <a:lnTo>
                  <a:pt x="542" y="191"/>
                </a:lnTo>
                <a:lnTo>
                  <a:pt x="574" y="184"/>
                </a:lnTo>
                <a:lnTo>
                  <a:pt x="574" y="184"/>
                </a:lnTo>
                <a:lnTo>
                  <a:pt x="590" y="179"/>
                </a:lnTo>
                <a:lnTo>
                  <a:pt x="605" y="173"/>
                </a:lnTo>
                <a:lnTo>
                  <a:pt x="605" y="173"/>
                </a:lnTo>
                <a:lnTo>
                  <a:pt x="594" y="186"/>
                </a:lnTo>
                <a:lnTo>
                  <a:pt x="594" y="186"/>
                </a:lnTo>
                <a:lnTo>
                  <a:pt x="591" y="188"/>
                </a:lnTo>
                <a:lnTo>
                  <a:pt x="591" y="188"/>
                </a:lnTo>
                <a:close/>
                <a:moveTo>
                  <a:pt x="81" y="283"/>
                </a:moveTo>
                <a:lnTo>
                  <a:pt x="81" y="283"/>
                </a:lnTo>
                <a:lnTo>
                  <a:pt x="82" y="283"/>
                </a:lnTo>
                <a:lnTo>
                  <a:pt x="82" y="283"/>
                </a:lnTo>
                <a:lnTo>
                  <a:pt x="115" y="272"/>
                </a:lnTo>
                <a:lnTo>
                  <a:pt x="150" y="263"/>
                </a:lnTo>
                <a:lnTo>
                  <a:pt x="217" y="247"/>
                </a:lnTo>
                <a:lnTo>
                  <a:pt x="217" y="247"/>
                </a:lnTo>
                <a:lnTo>
                  <a:pt x="285" y="231"/>
                </a:lnTo>
                <a:lnTo>
                  <a:pt x="353" y="214"/>
                </a:lnTo>
                <a:lnTo>
                  <a:pt x="353" y="214"/>
                </a:lnTo>
                <a:lnTo>
                  <a:pt x="422" y="200"/>
                </a:lnTo>
                <a:lnTo>
                  <a:pt x="455" y="191"/>
                </a:lnTo>
                <a:lnTo>
                  <a:pt x="490" y="183"/>
                </a:lnTo>
                <a:lnTo>
                  <a:pt x="490" y="183"/>
                </a:lnTo>
                <a:lnTo>
                  <a:pt x="524" y="174"/>
                </a:lnTo>
                <a:lnTo>
                  <a:pt x="560" y="166"/>
                </a:lnTo>
                <a:lnTo>
                  <a:pt x="560" y="166"/>
                </a:lnTo>
                <a:lnTo>
                  <a:pt x="591" y="160"/>
                </a:lnTo>
                <a:lnTo>
                  <a:pt x="622" y="154"/>
                </a:lnTo>
                <a:lnTo>
                  <a:pt x="622" y="154"/>
                </a:lnTo>
                <a:lnTo>
                  <a:pt x="609" y="169"/>
                </a:lnTo>
                <a:lnTo>
                  <a:pt x="609" y="169"/>
                </a:lnTo>
                <a:lnTo>
                  <a:pt x="605" y="169"/>
                </a:lnTo>
                <a:lnTo>
                  <a:pt x="605" y="169"/>
                </a:lnTo>
                <a:lnTo>
                  <a:pt x="604" y="169"/>
                </a:lnTo>
                <a:lnTo>
                  <a:pt x="602" y="170"/>
                </a:lnTo>
                <a:lnTo>
                  <a:pt x="602" y="170"/>
                </a:lnTo>
                <a:lnTo>
                  <a:pt x="537" y="184"/>
                </a:lnTo>
                <a:lnTo>
                  <a:pt x="472" y="197"/>
                </a:lnTo>
                <a:lnTo>
                  <a:pt x="406" y="209"/>
                </a:lnTo>
                <a:lnTo>
                  <a:pt x="340" y="222"/>
                </a:lnTo>
                <a:lnTo>
                  <a:pt x="340" y="222"/>
                </a:lnTo>
                <a:lnTo>
                  <a:pt x="307" y="229"/>
                </a:lnTo>
                <a:lnTo>
                  <a:pt x="273" y="237"/>
                </a:lnTo>
                <a:lnTo>
                  <a:pt x="206" y="254"/>
                </a:lnTo>
                <a:lnTo>
                  <a:pt x="74" y="291"/>
                </a:lnTo>
                <a:lnTo>
                  <a:pt x="74" y="291"/>
                </a:lnTo>
                <a:lnTo>
                  <a:pt x="81" y="283"/>
                </a:lnTo>
                <a:lnTo>
                  <a:pt x="81" y="283"/>
                </a:lnTo>
                <a:close/>
                <a:moveTo>
                  <a:pt x="71" y="294"/>
                </a:moveTo>
                <a:lnTo>
                  <a:pt x="71" y="294"/>
                </a:lnTo>
                <a:lnTo>
                  <a:pt x="208" y="256"/>
                </a:lnTo>
                <a:lnTo>
                  <a:pt x="277" y="238"/>
                </a:lnTo>
                <a:lnTo>
                  <a:pt x="312" y="230"/>
                </a:lnTo>
                <a:lnTo>
                  <a:pt x="346" y="223"/>
                </a:lnTo>
                <a:lnTo>
                  <a:pt x="346" y="223"/>
                </a:lnTo>
                <a:lnTo>
                  <a:pt x="417" y="209"/>
                </a:lnTo>
                <a:lnTo>
                  <a:pt x="489" y="196"/>
                </a:lnTo>
                <a:lnTo>
                  <a:pt x="489" y="196"/>
                </a:lnTo>
                <a:lnTo>
                  <a:pt x="557" y="183"/>
                </a:lnTo>
                <a:lnTo>
                  <a:pt x="557" y="183"/>
                </a:lnTo>
                <a:lnTo>
                  <a:pt x="573" y="179"/>
                </a:lnTo>
                <a:lnTo>
                  <a:pt x="589" y="175"/>
                </a:lnTo>
                <a:lnTo>
                  <a:pt x="589" y="175"/>
                </a:lnTo>
                <a:lnTo>
                  <a:pt x="598" y="173"/>
                </a:lnTo>
                <a:lnTo>
                  <a:pt x="598" y="173"/>
                </a:lnTo>
                <a:lnTo>
                  <a:pt x="597" y="174"/>
                </a:lnTo>
                <a:lnTo>
                  <a:pt x="597" y="174"/>
                </a:lnTo>
                <a:lnTo>
                  <a:pt x="588" y="178"/>
                </a:lnTo>
                <a:lnTo>
                  <a:pt x="588" y="178"/>
                </a:lnTo>
                <a:lnTo>
                  <a:pt x="573" y="182"/>
                </a:lnTo>
                <a:lnTo>
                  <a:pt x="558" y="186"/>
                </a:lnTo>
                <a:lnTo>
                  <a:pt x="526" y="192"/>
                </a:lnTo>
                <a:lnTo>
                  <a:pt x="495" y="198"/>
                </a:lnTo>
                <a:lnTo>
                  <a:pt x="463" y="204"/>
                </a:lnTo>
                <a:lnTo>
                  <a:pt x="463" y="204"/>
                </a:lnTo>
                <a:lnTo>
                  <a:pt x="394" y="217"/>
                </a:lnTo>
                <a:lnTo>
                  <a:pt x="359" y="224"/>
                </a:lnTo>
                <a:lnTo>
                  <a:pt x="326" y="233"/>
                </a:lnTo>
                <a:lnTo>
                  <a:pt x="326" y="233"/>
                </a:lnTo>
                <a:lnTo>
                  <a:pt x="259" y="250"/>
                </a:lnTo>
                <a:lnTo>
                  <a:pt x="192" y="269"/>
                </a:lnTo>
                <a:lnTo>
                  <a:pt x="126" y="290"/>
                </a:lnTo>
                <a:lnTo>
                  <a:pt x="94" y="301"/>
                </a:lnTo>
                <a:lnTo>
                  <a:pt x="62" y="312"/>
                </a:lnTo>
                <a:lnTo>
                  <a:pt x="62" y="312"/>
                </a:lnTo>
                <a:lnTo>
                  <a:pt x="50" y="316"/>
                </a:lnTo>
                <a:lnTo>
                  <a:pt x="50" y="316"/>
                </a:lnTo>
                <a:lnTo>
                  <a:pt x="50" y="316"/>
                </a:lnTo>
                <a:lnTo>
                  <a:pt x="50" y="316"/>
                </a:lnTo>
                <a:lnTo>
                  <a:pt x="71" y="294"/>
                </a:lnTo>
                <a:lnTo>
                  <a:pt x="71" y="294"/>
                </a:lnTo>
                <a:close/>
                <a:moveTo>
                  <a:pt x="47" y="320"/>
                </a:moveTo>
                <a:lnTo>
                  <a:pt x="47" y="320"/>
                </a:lnTo>
                <a:lnTo>
                  <a:pt x="182" y="281"/>
                </a:lnTo>
                <a:lnTo>
                  <a:pt x="249" y="262"/>
                </a:lnTo>
                <a:lnTo>
                  <a:pt x="317" y="245"/>
                </a:lnTo>
                <a:lnTo>
                  <a:pt x="317" y="245"/>
                </a:lnTo>
                <a:lnTo>
                  <a:pt x="352" y="238"/>
                </a:lnTo>
                <a:lnTo>
                  <a:pt x="387" y="230"/>
                </a:lnTo>
                <a:lnTo>
                  <a:pt x="456" y="217"/>
                </a:lnTo>
                <a:lnTo>
                  <a:pt x="456" y="217"/>
                </a:lnTo>
                <a:lnTo>
                  <a:pt x="523" y="204"/>
                </a:lnTo>
                <a:lnTo>
                  <a:pt x="523" y="204"/>
                </a:lnTo>
                <a:lnTo>
                  <a:pt x="557" y="198"/>
                </a:lnTo>
                <a:lnTo>
                  <a:pt x="573" y="195"/>
                </a:lnTo>
                <a:lnTo>
                  <a:pt x="588" y="189"/>
                </a:lnTo>
                <a:lnTo>
                  <a:pt x="588" y="189"/>
                </a:lnTo>
                <a:lnTo>
                  <a:pt x="556" y="201"/>
                </a:lnTo>
                <a:lnTo>
                  <a:pt x="522" y="210"/>
                </a:lnTo>
                <a:lnTo>
                  <a:pt x="488" y="218"/>
                </a:lnTo>
                <a:lnTo>
                  <a:pt x="454" y="226"/>
                </a:lnTo>
                <a:lnTo>
                  <a:pt x="387" y="240"/>
                </a:lnTo>
                <a:lnTo>
                  <a:pt x="353" y="248"/>
                </a:lnTo>
                <a:lnTo>
                  <a:pt x="320" y="256"/>
                </a:lnTo>
                <a:lnTo>
                  <a:pt x="320" y="256"/>
                </a:lnTo>
                <a:lnTo>
                  <a:pt x="181" y="292"/>
                </a:lnTo>
                <a:lnTo>
                  <a:pt x="181" y="292"/>
                </a:lnTo>
                <a:lnTo>
                  <a:pt x="116" y="309"/>
                </a:lnTo>
                <a:lnTo>
                  <a:pt x="83" y="319"/>
                </a:lnTo>
                <a:lnTo>
                  <a:pt x="68" y="324"/>
                </a:lnTo>
                <a:lnTo>
                  <a:pt x="51" y="330"/>
                </a:lnTo>
                <a:lnTo>
                  <a:pt x="51" y="330"/>
                </a:lnTo>
                <a:lnTo>
                  <a:pt x="30" y="339"/>
                </a:lnTo>
                <a:lnTo>
                  <a:pt x="30" y="339"/>
                </a:lnTo>
                <a:lnTo>
                  <a:pt x="47" y="320"/>
                </a:lnTo>
                <a:lnTo>
                  <a:pt x="47" y="320"/>
                </a:lnTo>
                <a:close/>
                <a:moveTo>
                  <a:pt x="88" y="320"/>
                </a:moveTo>
                <a:lnTo>
                  <a:pt x="88" y="320"/>
                </a:lnTo>
                <a:lnTo>
                  <a:pt x="160" y="300"/>
                </a:lnTo>
                <a:lnTo>
                  <a:pt x="160" y="300"/>
                </a:lnTo>
                <a:lnTo>
                  <a:pt x="229" y="282"/>
                </a:lnTo>
                <a:lnTo>
                  <a:pt x="298" y="264"/>
                </a:lnTo>
                <a:lnTo>
                  <a:pt x="298" y="264"/>
                </a:lnTo>
                <a:lnTo>
                  <a:pt x="365" y="248"/>
                </a:lnTo>
                <a:lnTo>
                  <a:pt x="433" y="233"/>
                </a:lnTo>
                <a:lnTo>
                  <a:pt x="501" y="217"/>
                </a:lnTo>
                <a:lnTo>
                  <a:pt x="534" y="209"/>
                </a:lnTo>
                <a:lnTo>
                  <a:pt x="568" y="199"/>
                </a:lnTo>
                <a:lnTo>
                  <a:pt x="568" y="199"/>
                </a:lnTo>
                <a:lnTo>
                  <a:pt x="588" y="192"/>
                </a:lnTo>
                <a:lnTo>
                  <a:pt x="588" y="192"/>
                </a:lnTo>
                <a:lnTo>
                  <a:pt x="569" y="213"/>
                </a:lnTo>
                <a:lnTo>
                  <a:pt x="569" y="213"/>
                </a:lnTo>
                <a:lnTo>
                  <a:pt x="514" y="229"/>
                </a:lnTo>
                <a:lnTo>
                  <a:pt x="458" y="245"/>
                </a:lnTo>
                <a:lnTo>
                  <a:pt x="458" y="245"/>
                </a:lnTo>
                <a:lnTo>
                  <a:pt x="442" y="248"/>
                </a:lnTo>
                <a:lnTo>
                  <a:pt x="442" y="248"/>
                </a:lnTo>
                <a:lnTo>
                  <a:pt x="414" y="255"/>
                </a:lnTo>
                <a:lnTo>
                  <a:pt x="387" y="262"/>
                </a:lnTo>
                <a:lnTo>
                  <a:pt x="332" y="276"/>
                </a:lnTo>
                <a:lnTo>
                  <a:pt x="332" y="276"/>
                </a:lnTo>
                <a:lnTo>
                  <a:pt x="296" y="284"/>
                </a:lnTo>
                <a:lnTo>
                  <a:pt x="296" y="284"/>
                </a:lnTo>
                <a:lnTo>
                  <a:pt x="262" y="291"/>
                </a:lnTo>
                <a:lnTo>
                  <a:pt x="227" y="297"/>
                </a:lnTo>
                <a:lnTo>
                  <a:pt x="157" y="309"/>
                </a:lnTo>
                <a:lnTo>
                  <a:pt x="157" y="309"/>
                </a:lnTo>
                <a:lnTo>
                  <a:pt x="124" y="316"/>
                </a:lnTo>
                <a:lnTo>
                  <a:pt x="108" y="320"/>
                </a:lnTo>
                <a:lnTo>
                  <a:pt x="93" y="325"/>
                </a:lnTo>
                <a:lnTo>
                  <a:pt x="93" y="325"/>
                </a:lnTo>
                <a:lnTo>
                  <a:pt x="63" y="335"/>
                </a:lnTo>
                <a:lnTo>
                  <a:pt x="63" y="335"/>
                </a:lnTo>
                <a:lnTo>
                  <a:pt x="47" y="340"/>
                </a:lnTo>
                <a:lnTo>
                  <a:pt x="47" y="340"/>
                </a:lnTo>
                <a:lnTo>
                  <a:pt x="37" y="341"/>
                </a:lnTo>
                <a:lnTo>
                  <a:pt x="32" y="342"/>
                </a:lnTo>
                <a:lnTo>
                  <a:pt x="28" y="343"/>
                </a:lnTo>
                <a:lnTo>
                  <a:pt x="28" y="343"/>
                </a:lnTo>
                <a:lnTo>
                  <a:pt x="57" y="330"/>
                </a:lnTo>
                <a:lnTo>
                  <a:pt x="73" y="325"/>
                </a:lnTo>
                <a:lnTo>
                  <a:pt x="88" y="320"/>
                </a:lnTo>
                <a:lnTo>
                  <a:pt x="88" y="320"/>
                </a:lnTo>
                <a:close/>
                <a:moveTo>
                  <a:pt x="25" y="351"/>
                </a:moveTo>
                <a:lnTo>
                  <a:pt x="25" y="351"/>
                </a:lnTo>
                <a:lnTo>
                  <a:pt x="61" y="370"/>
                </a:lnTo>
                <a:lnTo>
                  <a:pt x="96" y="388"/>
                </a:lnTo>
                <a:lnTo>
                  <a:pt x="168" y="422"/>
                </a:lnTo>
                <a:lnTo>
                  <a:pt x="168" y="422"/>
                </a:lnTo>
                <a:lnTo>
                  <a:pt x="260" y="468"/>
                </a:lnTo>
                <a:lnTo>
                  <a:pt x="260" y="468"/>
                </a:lnTo>
                <a:lnTo>
                  <a:pt x="285" y="480"/>
                </a:lnTo>
                <a:lnTo>
                  <a:pt x="297" y="487"/>
                </a:lnTo>
                <a:lnTo>
                  <a:pt x="309" y="494"/>
                </a:lnTo>
                <a:lnTo>
                  <a:pt x="309" y="494"/>
                </a:lnTo>
                <a:lnTo>
                  <a:pt x="307" y="500"/>
                </a:lnTo>
                <a:lnTo>
                  <a:pt x="307" y="500"/>
                </a:lnTo>
                <a:lnTo>
                  <a:pt x="293" y="495"/>
                </a:lnTo>
                <a:lnTo>
                  <a:pt x="280" y="488"/>
                </a:lnTo>
                <a:lnTo>
                  <a:pt x="255" y="475"/>
                </a:lnTo>
                <a:lnTo>
                  <a:pt x="255" y="475"/>
                </a:lnTo>
                <a:lnTo>
                  <a:pt x="166" y="430"/>
                </a:lnTo>
                <a:lnTo>
                  <a:pt x="166" y="430"/>
                </a:lnTo>
                <a:lnTo>
                  <a:pt x="136" y="416"/>
                </a:lnTo>
                <a:lnTo>
                  <a:pt x="107" y="402"/>
                </a:lnTo>
                <a:lnTo>
                  <a:pt x="107" y="402"/>
                </a:lnTo>
                <a:lnTo>
                  <a:pt x="66" y="379"/>
                </a:lnTo>
                <a:lnTo>
                  <a:pt x="44" y="368"/>
                </a:lnTo>
                <a:lnTo>
                  <a:pt x="33" y="363"/>
                </a:lnTo>
                <a:lnTo>
                  <a:pt x="23" y="359"/>
                </a:lnTo>
                <a:lnTo>
                  <a:pt x="23" y="359"/>
                </a:lnTo>
                <a:lnTo>
                  <a:pt x="22" y="359"/>
                </a:lnTo>
                <a:lnTo>
                  <a:pt x="22" y="359"/>
                </a:lnTo>
                <a:lnTo>
                  <a:pt x="25" y="351"/>
                </a:lnTo>
                <a:lnTo>
                  <a:pt x="25" y="351"/>
                </a:lnTo>
                <a:close/>
                <a:moveTo>
                  <a:pt x="20" y="366"/>
                </a:moveTo>
                <a:lnTo>
                  <a:pt x="20" y="366"/>
                </a:lnTo>
                <a:lnTo>
                  <a:pt x="21" y="366"/>
                </a:lnTo>
                <a:lnTo>
                  <a:pt x="21" y="366"/>
                </a:lnTo>
                <a:lnTo>
                  <a:pt x="32" y="370"/>
                </a:lnTo>
                <a:lnTo>
                  <a:pt x="42" y="375"/>
                </a:lnTo>
                <a:lnTo>
                  <a:pt x="64" y="386"/>
                </a:lnTo>
                <a:lnTo>
                  <a:pt x="85" y="398"/>
                </a:lnTo>
                <a:lnTo>
                  <a:pt x="106" y="410"/>
                </a:lnTo>
                <a:lnTo>
                  <a:pt x="106" y="410"/>
                </a:lnTo>
                <a:lnTo>
                  <a:pt x="135" y="424"/>
                </a:lnTo>
                <a:lnTo>
                  <a:pt x="165" y="439"/>
                </a:lnTo>
                <a:lnTo>
                  <a:pt x="165" y="439"/>
                </a:lnTo>
                <a:lnTo>
                  <a:pt x="254" y="483"/>
                </a:lnTo>
                <a:lnTo>
                  <a:pt x="254" y="483"/>
                </a:lnTo>
                <a:lnTo>
                  <a:pt x="279" y="496"/>
                </a:lnTo>
                <a:lnTo>
                  <a:pt x="291" y="502"/>
                </a:lnTo>
                <a:lnTo>
                  <a:pt x="305" y="507"/>
                </a:lnTo>
                <a:lnTo>
                  <a:pt x="305" y="507"/>
                </a:lnTo>
                <a:lnTo>
                  <a:pt x="302" y="516"/>
                </a:lnTo>
                <a:lnTo>
                  <a:pt x="302" y="516"/>
                </a:lnTo>
                <a:lnTo>
                  <a:pt x="265" y="498"/>
                </a:lnTo>
                <a:lnTo>
                  <a:pt x="228" y="481"/>
                </a:lnTo>
                <a:lnTo>
                  <a:pt x="153" y="446"/>
                </a:lnTo>
                <a:lnTo>
                  <a:pt x="153" y="446"/>
                </a:lnTo>
                <a:lnTo>
                  <a:pt x="118" y="429"/>
                </a:lnTo>
                <a:lnTo>
                  <a:pt x="84" y="413"/>
                </a:lnTo>
                <a:lnTo>
                  <a:pt x="50" y="395"/>
                </a:lnTo>
                <a:lnTo>
                  <a:pt x="17" y="376"/>
                </a:lnTo>
                <a:lnTo>
                  <a:pt x="17" y="376"/>
                </a:lnTo>
                <a:lnTo>
                  <a:pt x="20" y="366"/>
                </a:lnTo>
                <a:lnTo>
                  <a:pt x="20" y="366"/>
                </a:lnTo>
                <a:close/>
                <a:moveTo>
                  <a:pt x="8" y="392"/>
                </a:moveTo>
                <a:lnTo>
                  <a:pt x="8" y="392"/>
                </a:lnTo>
                <a:lnTo>
                  <a:pt x="8" y="382"/>
                </a:lnTo>
                <a:lnTo>
                  <a:pt x="9" y="373"/>
                </a:lnTo>
                <a:lnTo>
                  <a:pt x="12" y="363"/>
                </a:lnTo>
                <a:lnTo>
                  <a:pt x="16" y="356"/>
                </a:lnTo>
                <a:lnTo>
                  <a:pt x="16" y="356"/>
                </a:lnTo>
                <a:lnTo>
                  <a:pt x="13" y="364"/>
                </a:lnTo>
                <a:lnTo>
                  <a:pt x="10" y="373"/>
                </a:lnTo>
                <a:lnTo>
                  <a:pt x="9" y="383"/>
                </a:lnTo>
                <a:lnTo>
                  <a:pt x="8" y="392"/>
                </a:lnTo>
                <a:lnTo>
                  <a:pt x="8" y="392"/>
                </a:lnTo>
                <a:close/>
                <a:moveTo>
                  <a:pt x="18" y="399"/>
                </a:moveTo>
                <a:lnTo>
                  <a:pt x="18" y="399"/>
                </a:lnTo>
                <a:lnTo>
                  <a:pt x="16" y="398"/>
                </a:lnTo>
                <a:lnTo>
                  <a:pt x="16" y="398"/>
                </a:lnTo>
                <a:lnTo>
                  <a:pt x="16" y="391"/>
                </a:lnTo>
                <a:lnTo>
                  <a:pt x="16" y="384"/>
                </a:lnTo>
                <a:lnTo>
                  <a:pt x="16" y="384"/>
                </a:lnTo>
                <a:lnTo>
                  <a:pt x="48" y="403"/>
                </a:lnTo>
                <a:lnTo>
                  <a:pt x="82" y="420"/>
                </a:lnTo>
                <a:lnTo>
                  <a:pt x="149" y="452"/>
                </a:lnTo>
                <a:lnTo>
                  <a:pt x="149" y="452"/>
                </a:lnTo>
                <a:lnTo>
                  <a:pt x="225" y="487"/>
                </a:lnTo>
                <a:lnTo>
                  <a:pt x="263" y="505"/>
                </a:lnTo>
                <a:lnTo>
                  <a:pt x="300" y="525"/>
                </a:lnTo>
                <a:lnTo>
                  <a:pt x="300" y="525"/>
                </a:lnTo>
                <a:lnTo>
                  <a:pt x="299" y="531"/>
                </a:lnTo>
                <a:lnTo>
                  <a:pt x="299" y="536"/>
                </a:lnTo>
                <a:lnTo>
                  <a:pt x="299" y="536"/>
                </a:lnTo>
                <a:lnTo>
                  <a:pt x="289" y="531"/>
                </a:lnTo>
                <a:lnTo>
                  <a:pt x="278" y="526"/>
                </a:lnTo>
                <a:lnTo>
                  <a:pt x="257" y="515"/>
                </a:lnTo>
                <a:lnTo>
                  <a:pt x="257" y="515"/>
                </a:lnTo>
                <a:lnTo>
                  <a:pt x="162" y="470"/>
                </a:lnTo>
                <a:lnTo>
                  <a:pt x="162" y="470"/>
                </a:lnTo>
                <a:lnTo>
                  <a:pt x="66" y="423"/>
                </a:lnTo>
                <a:lnTo>
                  <a:pt x="66" y="423"/>
                </a:lnTo>
                <a:lnTo>
                  <a:pt x="40" y="412"/>
                </a:lnTo>
                <a:lnTo>
                  <a:pt x="28" y="406"/>
                </a:lnTo>
                <a:lnTo>
                  <a:pt x="18" y="399"/>
                </a:lnTo>
                <a:lnTo>
                  <a:pt x="18" y="399"/>
                </a:lnTo>
                <a:close/>
                <a:moveTo>
                  <a:pt x="167" y="488"/>
                </a:moveTo>
                <a:lnTo>
                  <a:pt x="167" y="488"/>
                </a:lnTo>
                <a:lnTo>
                  <a:pt x="73" y="441"/>
                </a:lnTo>
                <a:lnTo>
                  <a:pt x="73" y="441"/>
                </a:lnTo>
                <a:lnTo>
                  <a:pt x="47" y="428"/>
                </a:lnTo>
                <a:lnTo>
                  <a:pt x="35" y="421"/>
                </a:lnTo>
                <a:lnTo>
                  <a:pt x="23" y="413"/>
                </a:lnTo>
                <a:lnTo>
                  <a:pt x="23" y="413"/>
                </a:lnTo>
                <a:lnTo>
                  <a:pt x="22" y="412"/>
                </a:lnTo>
                <a:lnTo>
                  <a:pt x="22" y="412"/>
                </a:lnTo>
                <a:lnTo>
                  <a:pt x="22" y="410"/>
                </a:lnTo>
                <a:lnTo>
                  <a:pt x="22" y="410"/>
                </a:lnTo>
                <a:lnTo>
                  <a:pt x="30" y="415"/>
                </a:lnTo>
                <a:lnTo>
                  <a:pt x="40" y="419"/>
                </a:lnTo>
                <a:lnTo>
                  <a:pt x="57" y="427"/>
                </a:lnTo>
                <a:lnTo>
                  <a:pt x="57" y="427"/>
                </a:lnTo>
                <a:lnTo>
                  <a:pt x="153" y="473"/>
                </a:lnTo>
                <a:lnTo>
                  <a:pt x="153" y="473"/>
                </a:lnTo>
                <a:lnTo>
                  <a:pt x="249" y="520"/>
                </a:lnTo>
                <a:lnTo>
                  <a:pt x="249" y="520"/>
                </a:lnTo>
                <a:lnTo>
                  <a:pt x="275" y="532"/>
                </a:lnTo>
                <a:lnTo>
                  <a:pt x="287" y="538"/>
                </a:lnTo>
                <a:lnTo>
                  <a:pt x="298" y="545"/>
                </a:lnTo>
                <a:lnTo>
                  <a:pt x="298" y="545"/>
                </a:lnTo>
                <a:lnTo>
                  <a:pt x="300" y="546"/>
                </a:lnTo>
                <a:lnTo>
                  <a:pt x="300" y="546"/>
                </a:lnTo>
                <a:lnTo>
                  <a:pt x="302" y="551"/>
                </a:lnTo>
                <a:lnTo>
                  <a:pt x="305" y="556"/>
                </a:lnTo>
                <a:lnTo>
                  <a:pt x="305" y="556"/>
                </a:lnTo>
                <a:lnTo>
                  <a:pt x="270" y="540"/>
                </a:lnTo>
                <a:lnTo>
                  <a:pt x="235" y="524"/>
                </a:lnTo>
                <a:lnTo>
                  <a:pt x="167" y="488"/>
                </a:lnTo>
                <a:lnTo>
                  <a:pt x="167" y="488"/>
                </a:lnTo>
                <a:close/>
                <a:moveTo>
                  <a:pt x="307" y="537"/>
                </a:moveTo>
                <a:lnTo>
                  <a:pt x="307" y="537"/>
                </a:lnTo>
                <a:lnTo>
                  <a:pt x="307" y="531"/>
                </a:lnTo>
                <a:lnTo>
                  <a:pt x="307" y="531"/>
                </a:lnTo>
                <a:lnTo>
                  <a:pt x="309" y="530"/>
                </a:lnTo>
                <a:lnTo>
                  <a:pt x="309" y="530"/>
                </a:lnTo>
                <a:lnTo>
                  <a:pt x="383" y="449"/>
                </a:lnTo>
                <a:lnTo>
                  <a:pt x="460" y="369"/>
                </a:lnTo>
                <a:lnTo>
                  <a:pt x="536" y="289"/>
                </a:lnTo>
                <a:lnTo>
                  <a:pt x="613" y="209"/>
                </a:lnTo>
                <a:lnTo>
                  <a:pt x="613" y="209"/>
                </a:lnTo>
                <a:lnTo>
                  <a:pt x="628" y="194"/>
                </a:lnTo>
                <a:lnTo>
                  <a:pt x="642" y="179"/>
                </a:lnTo>
                <a:lnTo>
                  <a:pt x="642" y="179"/>
                </a:lnTo>
                <a:lnTo>
                  <a:pt x="643" y="181"/>
                </a:lnTo>
                <a:lnTo>
                  <a:pt x="643" y="181"/>
                </a:lnTo>
                <a:lnTo>
                  <a:pt x="635" y="187"/>
                </a:lnTo>
                <a:lnTo>
                  <a:pt x="628" y="195"/>
                </a:lnTo>
                <a:lnTo>
                  <a:pt x="614" y="210"/>
                </a:lnTo>
                <a:lnTo>
                  <a:pt x="614" y="210"/>
                </a:lnTo>
                <a:lnTo>
                  <a:pt x="562" y="267"/>
                </a:lnTo>
                <a:lnTo>
                  <a:pt x="562" y="267"/>
                </a:lnTo>
                <a:lnTo>
                  <a:pt x="524" y="308"/>
                </a:lnTo>
                <a:lnTo>
                  <a:pt x="487" y="347"/>
                </a:lnTo>
                <a:lnTo>
                  <a:pt x="487" y="347"/>
                </a:lnTo>
                <a:lnTo>
                  <a:pt x="397" y="442"/>
                </a:lnTo>
                <a:lnTo>
                  <a:pt x="352" y="488"/>
                </a:lnTo>
                <a:lnTo>
                  <a:pt x="308" y="536"/>
                </a:lnTo>
                <a:lnTo>
                  <a:pt x="308" y="536"/>
                </a:lnTo>
                <a:lnTo>
                  <a:pt x="307" y="537"/>
                </a:lnTo>
                <a:lnTo>
                  <a:pt x="307" y="537"/>
                </a:lnTo>
                <a:close/>
                <a:moveTo>
                  <a:pt x="643" y="206"/>
                </a:moveTo>
                <a:lnTo>
                  <a:pt x="643" y="206"/>
                </a:lnTo>
                <a:lnTo>
                  <a:pt x="613" y="238"/>
                </a:lnTo>
                <a:lnTo>
                  <a:pt x="613" y="238"/>
                </a:lnTo>
                <a:lnTo>
                  <a:pt x="569" y="287"/>
                </a:lnTo>
                <a:lnTo>
                  <a:pt x="523" y="335"/>
                </a:lnTo>
                <a:lnTo>
                  <a:pt x="523" y="335"/>
                </a:lnTo>
                <a:lnTo>
                  <a:pt x="337" y="531"/>
                </a:lnTo>
                <a:lnTo>
                  <a:pt x="337" y="531"/>
                </a:lnTo>
                <a:lnTo>
                  <a:pt x="315" y="556"/>
                </a:lnTo>
                <a:lnTo>
                  <a:pt x="315" y="556"/>
                </a:lnTo>
                <a:lnTo>
                  <a:pt x="311" y="551"/>
                </a:lnTo>
                <a:lnTo>
                  <a:pt x="309" y="545"/>
                </a:lnTo>
                <a:lnTo>
                  <a:pt x="309" y="545"/>
                </a:lnTo>
                <a:lnTo>
                  <a:pt x="310" y="545"/>
                </a:lnTo>
                <a:lnTo>
                  <a:pt x="310" y="545"/>
                </a:lnTo>
                <a:lnTo>
                  <a:pt x="326" y="526"/>
                </a:lnTo>
                <a:lnTo>
                  <a:pt x="343" y="507"/>
                </a:lnTo>
                <a:lnTo>
                  <a:pt x="378" y="472"/>
                </a:lnTo>
                <a:lnTo>
                  <a:pt x="378" y="472"/>
                </a:lnTo>
                <a:lnTo>
                  <a:pt x="482" y="364"/>
                </a:lnTo>
                <a:lnTo>
                  <a:pt x="482" y="364"/>
                </a:lnTo>
                <a:lnTo>
                  <a:pt x="522" y="320"/>
                </a:lnTo>
                <a:lnTo>
                  <a:pt x="563" y="276"/>
                </a:lnTo>
                <a:lnTo>
                  <a:pt x="602" y="232"/>
                </a:lnTo>
                <a:lnTo>
                  <a:pt x="623" y="211"/>
                </a:lnTo>
                <a:lnTo>
                  <a:pt x="644" y="189"/>
                </a:lnTo>
                <a:lnTo>
                  <a:pt x="644" y="189"/>
                </a:lnTo>
                <a:lnTo>
                  <a:pt x="646" y="187"/>
                </a:lnTo>
                <a:lnTo>
                  <a:pt x="646" y="187"/>
                </a:lnTo>
                <a:lnTo>
                  <a:pt x="649" y="191"/>
                </a:lnTo>
                <a:lnTo>
                  <a:pt x="653" y="195"/>
                </a:lnTo>
                <a:lnTo>
                  <a:pt x="653" y="195"/>
                </a:lnTo>
                <a:lnTo>
                  <a:pt x="643" y="206"/>
                </a:lnTo>
                <a:lnTo>
                  <a:pt x="643" y="206"/>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42" name="Freeform 2547"/>
          <p:cNvSpPr>
            <a:spLocks noEditPoints="1"/>
          </p:cNvSpPr>
          <p:nvPr/>
        </p:nvSpPr>
        <p:spPr bwMode="auto">
          <a:xfrm>
            <a:off x="1836873" y="4808654"/>
            <a:ext cx="1282700" cy="1579563"/>
          </a:xfrm>
          <a:custGeom>
            <a:avLst/>
            <a:gdLst/>
            <a:ahLst/>
            <a:cxnLst>
              <a:cxn ang="0">
                <a:pos x="4" y="711"/>
              </a:cxn>
              <a:cxn ang="0">
                <a:pos x="800" y="716"/>
              </a:cxn>
              <a:cxn ang="0">
                <a:pos x="526" y="709"/>
              </a:cxn>
              <a:cxn ang="0">
                <a:pos x="634" y="873"/>
              </a:cxn>
              <a:cxn ang="0">
                <a:pos x="497" y="908"/>
              </a:cxn>
              <a:cxn ang="0">
                <a:pos x="468" y="544"/>
              </a:cxn>
              <a:cxn ang="0">
                <a:pos x="294" y="598"/>
              </a:cxn>
              <a:cxn ang="0">
                <a:pos x="310" y="608"/>
              </a:cxn>
              <a:cxn ang="0">
                <a:pos x="298" y="653"/>
              </a:cxn>
              <a:cxn ang="0">
                <a:pos x="506" y="477"/>
              </a:cxn>
              <a:cxn ang="0">
                <a:pos x="315" y="681"/>
              </a:cxn>
              <a:cxn ang="0">
                <a:pos x="278" y="745"/>
              </a:cxn>
              <a:cxn ang="0">
                <a:pos x="511" y="665"/>
              </a:cxn>
              <a:cxn ang="0">
                <a:pos x="303" y="780"/>
              </a:cxn>
              <a:cxn ang="0">
                <a:pos x="330" y="764"/>
              </a:cxn>
              <a:cxn ang="0">
                <a:pos x="521" y="671"/>
              </a:cxn>
              <a:cxn ang="0">
                <a:pos x="334" y="842"/>
              </a:cxn>
              <a:cxn ang="0">
                <a:pos x="475" y="768"/>
              </a:cxn>
              <a:cxn ang="0">
                <a:pos x="357" y="889"/>
              </a:cxn>
              <a:cxn ang="0">
                <a:pos x="451" y="853"/>
              </a:cxn>
              <a:cxn ang="0">
                <a:pos x="489" y="865"/>
              </a:cxn>
              <a:cxn ang="0">
                <a:pos x="507" y="866"/>
              </a:cxn>
              <a:cxn ang="0">
                <a:pos x="780" y="559"/>
              </a:cxn>
              <a:cxn ang="0">
                <a:pos x="773" y="622"/>
              </a:cxn>
              <a:cxn ang="0">
                <a:pos x="760" y="673"/>
              </a:cxn>
              <a:cxn ang="0">
                <a:pos x="602" y="800"/>
              </a:cxn>
              <a:cxn ang="0">
                <a:pos x="619" y="738"/>
              </a:cxn>
              <a:cxn ang="0">
                <a:pos x="646" y="681"/>
              </a:cxn>
              <a:cxn ang="0">
                <a:pos x="762" y="565"/>
              </a:cxn>
              <a:cxn ang="0">
                <a:pos x="766" y="502"/>
              </a:cxn>
              <a:cxn ang="0">
                <a:pos x="645" y="551"/>
              </a:cxn>
              <a:cxn ang="0">
                <a:pos x="655" y="500"/>
              </a:cxn>
              <a:cxn ang="0">
                <a:pos x="625" y="488"/>
              </a:cxn>
              <a:cxn ang="0">
                <a:pos x="538" y="336"/>
              </a:cxn>
              <a:cxn ang="0">
                <a:pos x="500" y="319"/>
              </a:cxn>
              <a:cxn ang="0">
                <a:pos x="640" y="276"/>
              </a:cxn>
              <a:cxn ang="0">
                <a:pos x="268" y="250"/>
              </a:cxn>
              <a:cxn ang="0">
                <a:pos x="434" y="119"/>
              </a:cxn>
              <a:cxn ang="0">
                <a:pos x="434" y="107"/>
              </a:cxn>
              <a:cxn ang="0">
                <a:pos x="341" y="114"/>
              </a:cxn>
              <a:cxn ang="0">
                <a:pos x="347" y="11"/>
              </a:cxn>
              <a:cxn ang="0">
                <a:pos x="310" y="123"/>
              </a:cxn>
              <a:cxn ang="0">
                <a:pos x="237" y="145"/>
              </a:cxn>
              <a:cxn ang="0">
                <a:pos x="105" y="248"/>
              </a:cxn>
              <a:cxn ang="0">
                <a:pos x="151" y="264"/>
              </a:cxn>
              <a:cxn ang="0">
                <a:pos x="133" y="311"/>
              </a:cxn>
              <a:cxn ang="0">
                <a:pos x="89" y="561"/>
              </a:cxn>
              <a:cxn ang="0">
                <a:pos x="88" y="615"/>
              </a:cxn>
              <a:cxn ang="0">
                <a:pos x="82" y="753"/>
              </a:cxn>
              <a:cxn ang="0">
                <a:pos x="119" y="469"/>
              </a:cxn>
              <a:cxn ang="0">
                <a:pos x="92" y="370"/>
              </a:cxn>
              <a:cxn ang="0">
                <a:pos x="124" y="439"/>
              </a:cxn>
              <a:cxn ang="0">
                <a:pos x="92" y="410"/>
              </a:cxn>
              <a:cxn ang="0">
                <a:pos x="44" y="492"/>
              </a:cxn>
              <a:cxn ang="0">
                <a:pos x="41" y="551"/>
              </a:cxn>
              <a:cxn ang="0">
                <a:pos x="88" y="603"/>
              </a:cxn>
              <a:cxn ang="0">
                <a:pos x="53" y="690"/>
              </a:cxn>
              <a:cxn ang="0">
                <a:pos x="57" y="724"/>
              </a:cxn>
              <a:cxn ang="0">
                <a:pos x="54" y="805"/>
              </a:cxn>
              <a:cxn ang="0">
                <a:pos x="256" y="959"/>
              </a:cxn>
              <a:cxn ang="0">
                <a:pos x="602" y="908"/>
              </a:cxn>
              <a:cxn ang="0">
                <a:pos x="766" y="796"/>
              </a:cxn>
              <a:cxn ang="0">
                <a:pos x="729" y="780"/>
              </a:cxn>
            </a:cxnLst>
            <a:rect l="0" t="0" r="r" b="b"/>
            <a:pathLst>
              <a:path w="808" h="995">
                <a:moveTo>
                  <a:pt x="799" y="608"/>
                </a:moveTo>
                <a:lnTo>
                  <a:pt x="799" y="608"/>
                </a:lnTo>
                <a:lnTo>
                  <a:pt x="797" y="582"/>
                </a:lnTo>
                <a:lnTo>
                  <a:pt x="796" y="556"/>
                </a:lnTo>
                <a:lnTo>
                  <a:pt x="793" y="529"/>
                </a:lnTo>
                <a:lnTo>
                  <a:pt x="791" y="503"/>
                </a:lnTo>
                <a:lnTo>
                  <a:pt x="791" y="503"/>
                </a:lnTo>
                <a:lnTo>
                  <a:pt x="791" y="502"/>
                </a:lnTo>
                <a:lnTo>
                  <a:pt x="791" y="502"/>
                </a:lnTo>
                <a:lnTo>
                  <a:pt x="789" y="485"/>
                </a:lnTo>
                <a:lnTo>
                  <a:pt x="789" y="485"/>
                </a:lnTo>
                <a:lnTo>
                  <a:pt x="784" y="456"/>
                </a:lnTo>
                <a:lnTo>
                  <a:pt x="778" y="428"/>
                </a:lnTo>
                <a:lnTo>
                  <a:pt x="771" y="400"/>
                </a:lnTo>
                <a:lnTo>
                  <a:pt x="761" y="372"/>
                </a:lnTo>
                <a:lnTo>
                  <a:pt x="761" y="372"/>
                </a:lnTo>
                <a:lnTo>
                  <a:pt x="750" y="348"/>
                </a:lnTo>
                <a:lnTo>
                  <a:pt x="750" y="348"/>
                </a:lnTo>
                <a:lnTo>
                  <a:pt x="749" y="345"/>
                </a:lnTo>
                <a:lnTo>
                  <a:pt x="749" y="345"/>
                </a:lnTo>
                <a:lnTo>
                  <a:pt x="738" y="324"/>
                </a:lnTo>
                <a:lnTo>
                  <a:pt x="725" y="302"/>
                </a:lnTo>
                <a:lnTo>
                  <a:pt x="710" y="282"/>
                </a:lnTo>
                <a:lnTo>
                  <a:pt x="694" y="263"/>
                </a:lnTo>
                <a:lnTo>
                  <a:pt x="678" y="245"/>
                </a:lnTo>
                <a:lnTo>
                  <a:pt x="661" y="227"/>
                </a:lnTo>
                <a:lnTo>
                  <a:pt x="643" y="210"/>
                </a:lnTo>
                <a:lnTo>
                  <a:pt x="623" y="195"/>
                </a:lnTo>
                <a:lnTo>
                  <a:pt x="623" y="195"/>
                </a:lnTo>
                <a:lnTo>
                  <a:pt x="605" y="181"/>
                </a:lnTo>
                <a:lnTo>
                  <a:pt x="586" y="169"/>
                </a:lnTo>
                <a:lnTo>
                  <a:pt x="567" y="157"/>
                </a:lnTo>
                <a:lnTo>
                  <a:pt x="546" y="146"/>
                </a:lnTo>
                <a:lnTo>
                  <a:pt x="526" y="136"/>
                </a:lnTo>
                <a:lnTo>
                  <a:pt x="505" y="128"/>
                </a:lnTo>
                <a:lnTo>
                  <a:pt x="484" y="121"/>
                </a:lnTo>
                <a:lnTo>
                  <a:pt x="462" y="115"/>
                </a:lnTo>
                <a:lnTo>
                  <a:pt x="462" y="115"/>
                </a:lnTo>
                <a:lnTo>
                  <a:pt x="460" y="105"/>
                </a:lnTo>
                <a:lnTo>
                  <a:pt x="458" y="95"/>
                </a:lnTo>
                <a:lnTo>
                  <a:pt x="455" y="85"/>
                </a:lnTo>
                <a:lnTo>
                  <a:pt x="452" y="81"/>
                </a:lnTo>
                <a:lnTo>
                  <a:pt x="449" y="77"/>
                </a:lnTo>
                <a:lnTo>
                  <a:pt x="449" y="77"/>
                </a:lnTo>
                <a:lnTo>
                  <a:pt x="444" y="72"/>
                </a:lnTo>
                <a:lnTo>
                  <a:pt x="438" y="69"/>
                </a:lnTo>
                <a:lnTo>
                  <a:pt x="432" y="67"/>
                </a:lnTo>
                <a:lnTo>
                  <a:pt x="426" y="64"/>
                </a:lnTo>
                <a:lnTo>
                  <a:pt x="413" y="63"/>
                </a:lnTo>
                <a:lnTo>
                  <a:pt x="400" y="61"/>
                </a:lnTo>
                <a:lnTo>
                  <a:pt x="400" y="61"/>
                </a:lnTo>
                <a:lnTo>
                  <a:pt x="395" y="60"/>
                </a:lnTo>
                <a:lnTo>
                  <a:pt x="392" y="58"/>
                </a:lnTo>
                <a:lnTo>
                  <a:pt x="387" y="55"/>
                </a:lnTo>
                <a:lnTo>
                  <a:pt x="384" y="52"/>
                </a:lnTo>
                <a:lnTo>
                  <a:pt x="379" y="45"/>
                </a:lnTo>
                <a:lnTo>
                  <a:pt x="375" y="36"/>
                </a:lnTo>
                <a:lnTo>
                  <a:pt x="367" y="19"/>
                </a:lnTo>
                <a:lnTo>
                  <a:pt x="362" y="12"/>
                </a:lnTo>
                <a:lnTo>
                  <a:pt x="359" y="8"/>
                </a:lnTo>
                <a:lnTo>
                  <a:pt x="356" y="6"/>
                </a:lnTo>
                <a:lnTo>
                  <a:pt x="356" y="6"/>
                </a:lnTo>
                <a:lnTo>
                  <a:pt x="352" y="3"/>
                </a:lnTo>
                <a:lnTo>
                  <a:pt x="348" y="1"/>
                </a:lnTo>
                <a:lnTo>
                  <a:pt x="344" y="0"/>
                </a:lnTo>
                <a:lnTo>
                  <a:pt x="340" y="0"/>
                </a:lnTo>
                <a:lnTo>
                  <a:pt x="336" y="0"/>
                </a:lnTo>
                <a:lnTo>
                  <a:pt x="332" y="1"/>
                </a:lnTo>
                <a:lnTo>
                  <a:pt x="325" y="5"/>
                </a:lnTo>
                <a:lnTo>
                  <a:pt x="318" y="10"/>
                </a:lnTo>
                <a:lnTo>
                  <a:pt x="312" y="16"/>
                </a:lnTo>
                <a:lnTo>
                  <a:pt x="306" y="23"/>
                </a:lnTo>
                <a:lnTo>
                  <a:pt x="302" y="30"/>
                </a:lnTo>
                <a:lnTo>
                  <a:pt x="302" y="30"/>
                </a:lnTo>
                <a:lnTo>
                  <a:pt x="295" y="42"/>
                </a:lnTo>
                <a:lnTo>
                  <a:pt x="287" y="53"/>
                </a:lnTo>
                <a:lnTo>
                  <a:pt x="280" y="65"/>
                </a:lnTo>
                <a:lnTo>
                  <a:pt x="274" y="78"/>
                </a:lnTo>
                <a:lnTo>
                  <a:pt x="274" y="78"/>
                </a:lnTo>
                <a:lnTo>
                  <a:pt x="271" y="84"/>
                </a:lnTo>
                <a:lnTo>
                  <a:pt x="270" y="91"/>
                </a:lnTo>
                <a:lnTo>
                  <a:pt x="269" y="97"/>
                </a:lnTo>
                <a:lnTo>
                  <a:pt x="269" y="104"/>
                </a:lnTo>
                <a:lnTo>
                  <a:pt x="270" y="117"/>
                </a:lnTo>
                <a:lnTo>
                  <a:pt x="272" y="130"/>
                </a:lnTo>
                <a:lnTo>
                  <a:pt x="272" y="130"/>
                </a:lnTo>
                <a:lnTo>
                  <a:pt x="271" y="130"/>
                </a:lnTo>
                <a:lnTo>
                  <a:pt x="271" y="130"/>
                </a:lnTo>
                <a:lnTo>
                  <a:pt x="241" y="135"/>
                </a:lnTo>
                <a:lnTo>
                  <a:pt x="226" y="138"/>
                </a:lnTo>
                <a:lnTo>
                  <a:pt x="212" y="142"/>
                </a:lnTo>
                <a:lnTo>
                  <a:pt x="198" y="148"/>
                </a:lnTo>
                <a:lnTo>
                  <a:pt x="184" y="154"/>
                </a:lnTo>
                <a:lnTo>
                  <a:pt x="171" y="160"/>
                </a:lnTo>
                <a:lnTo>
                  <a:pt x="158" y="168"/>
                </a:lnTo>
                <a:lnTo>
                  <a:pt x="158" y="168"/>
                </a:lnTo>
                <a:lnTo>
                  <a:pt x="148" y="175"/>
                </a:lnTo>
                <a:lnTo>
                  <a:pt x="137" y="184"/>
                </a:lnTo>
                <a:lnTo>
                  <a:pt x="128" y="193"/>
                </a:lnTo>
                <a:lnTo>
                  <a:pt x="120" y="203"/>
                </a:lnTo>
                <a:lnTo>
                  <a:pt x="113" y="214"/>
                </a:lnTo>
                <a:lnTo>
                  <a:pt x="106" y="225"/>
                </a:lnTo>
                <a:lnTo>
                  <a:pt x="100" y="237"/>
                </a:lnTo>
                <a:lnTo>
                  <a:pt x="95" y="249"/>
                </a:lnTo>
                <a:lnTo>
                  <a:pt x="95" y="249"/>
                </a:lnTo>
                <a:lnTo>
                  <a:pt x="84" y="279"/>
                </a:lnTo>
                <a:lnTo>
                  <a:pt x="74" y="311"/>
                </a:lnTo>
                <a:lnTo>
                  <a:pt x="55" y="373"/>
                </a:lnTo>
                <a:lnTo>
                  <a:pt x="55" y="373"/>
                </a:lnTo>
                <a:lnTo>
                  <a:pt x="45" y="407"/>
                </a:lnTo>
                <a:lnTo>
                  <a:pt x="36" y="441"/>
                </a:lnTo>
                <a:lnTo>
                  <a:pt x="29" y="475"/>
                </a:lnTo>
                <a:lnTo>
                  <a:pt x="22" y="509"/>
                </a:lnTo>
                <a:lnTo>
                  <a:pt x="22" y="509"/>
                </a:lnTo>
                <a:lnTo>
                  <a:pt x="19" y="526"/>
                </a:lnTo>
                <a:lnTo>
                  <a:pt x="17" y="542"/>
                </a:lnTo>
                <a:lnTo>
                  <a:pt x="15" y="576"/>
                </a:lnTo>
                <a:lnTo>
                  <a:pt x="14" y="609"/>
                </a:lnTo>
                <a:lnTo>
                  <a:pt x="13" y="644"/>
                </a:lnTo>
                <a:lnTo>
                  <a:pt x="13" y="644"/>
                </a:lnTo>
                <a:lnTo>
                  <a:pt x="13" y="661"/>
                </a:lnTo>
                <a:lnTo>
                  <a:pt x="11" y="677"/>
                </a:lnTo>
                <a:lnTo>
                  <a:pt x="8" y="694"/>
                </a:lnTo>
                <a:lnTo>
                  <a:pt x="4" y="711"/>
                </a:lnTo>
                <a:lnTo>
                  <a:pt x="4" y="711"/>
                </a:lnTo>
                <a:lnTo>
                  <a:pt x="2" y="725"/>
                </a:lnTo>
                <a:lnTo>
                  <a:pt x="0" y="739"/>
                </a:lnTo>
                <a:lnTo>
                  <a:pt x="1" y="753"/>
                </a:lnTo>
                <a:lnTo>
                  <a:pt x="2" y="759"/>
                </a:lnTo>
                <a:lnTo>
                  <a:pt x="3" y="766"/>
                </a:lnTo>
                <a:lnTo>
                  <a:pt x="3" y="766"/>
                </a:lnTo>
                <a:lnTo>
                  <a:pt x="6" y="772"/>
                </a:lnTo>
                <a:lnTo>
                  <a:pt x="9" y="778"/>
                </a:lnTo>
                <a:lnTo>
                  <a:pt x="12" y="783"/>
                </a:lnTo>
                <a:lnTo>
                  <a:pt x="17" y="788"/>
                </a:lnTo>
                <a:lnTo>
                  <a:pt x="21" y="792"/>
                </a:lnTo>
                <a:lnTo>
                  <a:pt x="26" y="797"/>
                </a:lnTo>
                <a:lnTo>
                  <a:pt x="32" y="800"/>
                </a:lnTo>
                <a:lnTo>
                  <a:pt x="38" y="802"/>
                </a:lnTo>
                <a:lnTo>
                  <a:pt x="38" y="802"/>
                </a:lnTo>
                <a:lnTo>
                  <a:pt x="38" y="804"/>
                </a:lnTo>
                <a:lnTo>
                  <a:pt x="38" y="804"/>
                </a:lnTo>
                <a:lnTo>
                  <a:pt x="44" y="820"/>
                </a:lnTo>
                <a:lnTo>
                  <a:pt x="47" y="828"/>
                </a:lnTo>
                <a:lnTo>
                  <a:pt x="51" y="836"/>
                </a:lnTo>
                <a:lnTo>
                  <a:pt x="55" y="843"/>
                </a:lnTo>
                <a:lnTo>
                  <a:pt x="61" y="849"/>
                </a:lnTo>
                <a:lnTo>
                  <a:pt x="68" y="854"/>
                </a:lnTo>
                <a:lnTo>
                  <a:pt x="75" y="859"/>
                </a:lnTo>
                <a:lnTo>
                  <a:pt x="75" y="859"/>
                </a:lnTo>
                <a:lnTo>
                  <a:pt x="79" y="860"/>
                </a:lnTo>
                <a:lnTo>
                  <a:pt x="83" y="861"/>
                </a:lnTo>
                <a:lnTo>
                  <a:pt x="92" y="862"/>
                </a:lnTo>
                <a:lnTo>
                  <a:pt x="110" y="860"/>
                </a:lnTo>
                <a:lnTo>
                  <a:pt x="119" y="860"/>
                </a:lnTo>
                <a:lnTo>
                  <a:pt x="128" y="860"/>
                </a:lnTo>
                <a:lnTo>
                  <a:pt x="132" y="861"/>
                </a:lnTo>
                <a:lnTo>
                  <a:pt x="136" y="863"/>
                </a:lnTo>
                <a:lnTo>
                  <a:pt x="139" y="865"/>
                </a:lnTo>
                <a:lnTo>
                  <a:pt x="143" y="868"/>
                </a:lnTo>
                <a:lnTo>
                  <a:pt x="143" y="868"/>
                </a:lnTo>
                <a:lnTo>
                  <a:pt x="144" y="869"/>
                </a:lnTo>
                <a:lnTo>
                  <a:pt x="145" y="870"/>
                </a:lnTo>
                <a:lnTo>
                  <a:pt x="145" y="870"/>
                </a:lnTo>
                <a:lnTo>
                  <a:pt x="149" y="873"/>
                </a:lnTo>
                <a:lnTo>
                  <a:pt x="149" y="873"/>
                </a:lnTo>
                <a:lnTo>
                  <a:pt x="162" y="894"/>
                </a:lnTo>
                <a:lnTo>
                  <a:pt x="176" y="912"/>
                </a:lnTo>
                <a:lnTo>
                  <a:pt x="183" y="921"/>
                </a:lnTo>
                <a:lnTo>
                  <a:pt x="192" y="929"/>
                </a:lnTo>
                <a:lnTo>
                  <a:pt x="200" y="937"/>
                </a:lnTo>
                <a:lnTo>
                  <a:pt x="210" y="944"/>
                </a:lnTo>
                <a:lnTo>
                  <a:pt x="210" y="944"/>
                </a:lnTo>
                <a:lnTo>
                  <a:pt x="220" y="951"/>
                </a:lnTo>
                <a:lnTo>
                  <a:pt x="231" y="956"/>
                </a:lnTo>
                <a:lnTo>
                  <a:pt x="241" y="962"/>
                </a:lnTo>
                <a:lnTo>
                  <a:pt x="252" y="967"/>
                </a:lnTo>
                <a:lnTo>
                  <a:pt x="274" y="974"/>
                </a:lnTo>
                <a:lnTo>
                  <a:pt x="297" y="980"/>
                </a:lnTo>
                <a:lnTo>
                  <a:pt x="321" y="983"/>
                </a:lnTo>
                <a:lnTo>
                  <a:pt x="345" y="986"/>
                </a:lnTo>
                <a:lnTo>
                  <a:pt x="368" y="987"/>
                </a:lnTo>
                <a:lnTo>
                  <a:pt x="392" y="988"/>
                </a:lnTo>
                <a:lnTo>
                  <a:pt x="392" y="988"/>
                </a:lnTo>
                <a:lnTo>
                  <a:pt x="458" y="988"/>
                </a:lnTo>
                <a:lnTo>
                  <a:pt x="492" y="989"/>
                </a:lnTo>
                <a:lnTo>
                  <a:pt x="525" y="991"/>
                </a:lnTo>
                <a:lnTo>
                  <a:pt x="525" y="991"/>
                </a:lnTo>
                <a:lnTo>
                  <a:pt x="557" y="993"/>
                </a:lnTo>
                <a:lnTo>
                  <a:pt x="573" y="994"/>
                </a:lnTo>
                <a:lnTo>
                  <a:pt x="588" y="995"/>
                </a:lnTo>
                <a:lnTo>
                  <a:pt x="604" y="995"/>
                </a:lnTo>
                <a:lnTo>
                  <a:pt x="619" y="993"/>
                </a:lnTo>
                <a:lnTo>
                  <a:pt x="636" y="990"/>
                </a:lnTo>
                <a:lnTo>
                  <a:pt x="651" y="985"/>
                </a:lnTo>
                <a:lnTo>
                  <a:pt x="651" y="985"/>
                </a:lnTo>
                <a:lnTo>
                  <a:pt x="662" y="981"/>
                </a:lnTo>
                <a:lnTo>
                  <a:pt x="673" y="975"/>
                </a:lnTo>
                <a:lnTo>
                  <a:pt x="684" y="969"/>
                </a:lnTo>
                <a:lnTo>
                  <a:pt x="694" y="962"/>
                </a:lnTo>
                <a:lnTo>
                  <a:pt x="703" y="954"/>
                </a:lnTo>
                <a:lnTo>
                  <a:pt x="712" y="946"/>
                </a:lnTo>
                <a:lnTo>
                  <a:pt x="722" y="937"/>
                </a:lnTo>
                <a:lnTo>
                  <a:pt x="730" y="928"/>
                </a:lnTo>
                <a:lnTo>
                  <a:pt x="746" y="909"/>
                </a:lnTo>
                <a:lnTo>
                  <a:pt x="759" y="889"/>
                </a:lnTo>
                <a:lnTo>
                  <a:pt x="771" y="867"/>
                </a:lnTo>
                <a:lnTo>
                  <a:pt x="781" y="845"/>
                </a:lnTo>
                <a:lnTo>
                  <a:pt x="781" y="845"/>
                </a:lnTo>
                <a:lnTo>
                  <a:pt x="790" y="821"/>
                </a:lnTo>
                <a:lnTo>
                  <a:pt x="799" y="797"/>
                </a:lnTo>
                <a:lnTo>
                  <a:pt x="804" y="771"/>
                </a:lnTo>
                <a:lnTo>
                  <a:pt x="807" y="746"/>
                </a:lnTo>
                <a:lnTo>
                  <a:pt x="807" y="746"/>
                </a:lnTo>
                <a:lnTo>
                  <a:pt x="808" y="729"/>
                </a:lnTo>
                <a:lnTo>
                  <a:pt x="808" y="711"/>
                </a:lnTo>
                <a:lnTo>
                  <a:pt x="808" y="694"/>
                </a:lnTo>
                <a:lnTo>
                  <a:pt x="807" y="677"/>
                </a:lnTo>
                <a:lnTo>
                  <a:pt x="803" y="643"/>
                </a:lnTo>
                <a:lnTo>
                  <a:pt x="799" y="608"/>
                </a:lnTo>
                <a:lnTo>
                  <a:pt x="799" y="608"/>
                </a:lnTo>
                <a:close/>
                <a:moveTo>
                  <a:pt x="800" y="716"/>
                </a:moveTo>
                <a:lnTo>
                  <a:pt x="800" y="716"/>
                </a:lnTo>
                <a:lnTo>
                  <a:pt x="785" y="721"/>
                </a:lnTo>
                <a:lnTo>
                  <a:pt x="785" y="721"/>
                </a:lnTo>
                <a:lnTo>
                  <a:pt x="752" y="731"/>
                </a:lnTo>
                <a:lnTo>
                  <a:pt x="720" y="741"/>
                </a:lnTo>
                <a:lnTo>
                  <a:pt x="720" y="741"/>
                </a:lnTo>
                <a:lnTo>
                  <a:pt x="690" y="750"/>
                </a:lnTo>
                <a:lnTo>
                  <a:pt x="661" y="760"/>
                </a:lnTo>
                <a:lnTo>
                  <a:pt x="661" y="760"/>
                </a:lnTo>
                <a:lnTo>
                  <a:pt x="643" y="768"/>
                </a:lnTo>
                <a:lnTo>
                  <a:pt x="625" y="776"/>
                </a:lnTo>
                <a:lnTo>
                  <a:pt x="625" y="776"/>
                </a:lnTo>
                <a:lnTo>
                  <a:pt x="644" y="767"/>
                </a:lnTo>
                <a:lnTo>
                  <a:pt x="662" y="758"/>
                </a:lnTo>
                <a:lnTo>
                  <a:pt x="662" y="758"/>
                </a:lnTo>
                <a:lnTo>
                  <a:pt x="679" y="750"/>
                </a:lnTo>
                <a:lnTo>
                  <a:pt x="697" y="744"/>
                </a:lnTo>
                <a:lnTo>
                  <a:pt x="733" y="731"/>
                </a:lnTo>
                <a:lnTo>
                  <a:pt x="733" y="731"/>
                </a:lnTo>
                <a:lnTo>
                  <a:pt x="745" y="726"/>
                </a:lnTo>
                <a:lnTo>
                  <a:pt x="756" y="721"/>
                </a:lnTo>
                <a:lnTo>
                  <a:pt x="779" y="708"/>
                </a:lnTo>
                <a:lnTo>
                  <a:pt x="779" y="708"/>
                </a:lnTo>
                <a:lnTo>
                  <a:pt x="799" y="701"/>
                </a:lnTo>
                <a:lnTo>
                  <a:pt x="799" y="701"/>
                </a:lnTo>
                <a:lnTo>
                  <a:pt x="800" y="716"/>
                </a:lnTo>
                <a:lnTo>
                  <a:pt x="800" y="716"/>
                </a:lnTo>
                <a:close/>
                <a:moveTo>
                  <a:pt x="585" y="929"/>
                </a:moveTo>
                <a:lnTo>
                  <a:pt x="585" y="929"/>
                </a:lnTo>
                <a:lnTo>
                  <a:pt x="586" y="921"/>
                </a:lnTo>
                <a:lnTo>
                  <a:pt x="586" y="921"/>
                </a:lnTo>
                <a:lnTo>
                  <a:pt x="587" y="921"/>
                </a:lnTo>
                <a:lnTo>
                  <a:pt x="587" y="921"/>
                </a:lnTo>
                <a:lnTo>
                  <a:pt x="595" y="921"/>
                </a:lnTo>
                <a:lnTo>
                  <a:pt x="604" y="919"/>
                </a:lnTo>
                <a:lnTo>
                  <a:pt x="620" y="914"/>
                </a:lnTo>
                <a:lnTo>
                  <a:pt x="620" y="914"/>
                </a:lnTo>
                <a:lnTo>
                  <a:pt x="647" y="905"/>
                </a:lnTo>
                <a:lnTo>
                  <a:pt x="672" y="897"/>
                </a:lnTo>
                <a:lnTo>
                  <a:pt x="672" y="897"/>
                </a:lnTo>
                <a:lnTo>
                  <a:pt x="697" y="890"/>
                </a:lnTo>
                <a:lnTo>
                  <a:pt x="709" y="886"/>
                </a:lnTo>
                <a:lnTo>
                  <a:pt x="722" y="881"/>
                </a:lnTo>
                <a:lnTo>
                  <a:pt x="722" y="881"/>
                </a:lnTo>
                <a:lnTo>
                  <a:pt x="733" y="875"/>
                </a:lnTo>
                <a:lnTo>
                  <a:pt x="744" y="869"/>
                </a:lnTo>
                <a:lnTo>
                  <a:pt x="744" y="869"/>
                </a:lnTo>
                <a:lnTo>
                  <a:pt x="759" y="861"/>
                </a:lnTo>
                <a:lnTo>
                  <a:pt x="759" y="861"/>
                </a:lnTo>
                <a:lnTo>
                  <a:pt x="764" y="859"/>
                </a:lnTo>
                <a:lnTo>
                  <a:pt x="764" y="859"/>
                </a:lnTo>
                <a:lnTo>
                  <a:pt x="760" y="866"/>
                </a:lnTo>
                <a:lnTo>
                  <a:pt x="760" y="866"/>
                </a:lnTo>
                <a:lnTo>
                  <a:pt x="757" y="869"/>
                </a:lnTo>
                <a:lnTo>
                  <a:pt x="754" y="872"/>
                </a:lnTo>
                <a:lnTo>
                  <a:pt x="750" y="874"/>
                </a:lnTo>
                <a:lnTo>
                  <a:pt x="745" y="875"/>
                </a:lnTo>
                <a:lnTo>
                  <a:pt x="726" y="881"/>
                </a:lnTo>
                <a:lnTo>
                  <a:pt x="726" y="881"/>
                </a:lnTo>
                <a:lnTo>
                  <a:pt x="696" y="890"/>
                </a:lnTo>
                <a:lnTo>
                  <a:pt x="668" y="900"/>
                </a:lnTo>
                <a:lnTo>
                  <a:pt x="668" y="900"/>
                </a:lnTo>
                <a:lnTo>
                  <a:pt x="640" y="910"/>
                </a:lnTo>
                <a:lnTo>
                  <a:pt x="610" y="918"/>
                </a:lnTo>
                <a:lnTo>
                  <a:pt x="610" y="918"/>
                </a:lnTo>
                <a:lnTo>
                  <a:pt x="597" y="923"/>
                </a:lnTo>
                <a:lnTo>
                  <a:pt x="591" y="925"/>
                </a:lnTo>
                <a:lnTo>
                  <a:pt x="585" y="929"/>
                </a:lnTo>
                <a:lnTo>
                  <a:pt x="585" y="929"/>
                </a:lnTo>
                <a:close/>
                <a:moveTo>
                  <a:pt x="592" y="932"/>
                </a:moveTo>
                <a:lnTo>
                  <a:pt x="592" y="932"/>
                </a:lnTo>
                <a:lnTo>
                  <a:pt x="584" y="934"/>
                </a:lnTo>
                <a:lnTo>
                  <a:pt x="584" y="934"/>
                </a:lnTo>
                <a:lnTo>
                  <a:pt x="585" y="932"/>
                </a:lnTo>
                <a:lnTo>
                  <a:pt x="585" y="932"/>
                </a:lnTo>
                <a:lnTo>
                  <a:pt x="592" y="932"/>
                </a:lnTo>
                <a:lnTo>
                  <a:pt x="592" y="932"/>
                </a:lnTo>
                <a:close/>
                <a:moveTo>
                  <a:pt x="721" y="874"/>
                </a:moveTo>
                <a:lnTo>
                  <a:pt x="721" y="874"/>
                </a:lnTo>
                <a:lnTo>
                  <a:pt x="696" y="881"/>
                </a:lnTo>
                <a:lnTo>
                  <a:pt x="673" y="888"/>
                </a:lnTo>
                <a:lnTo>
                  <a:pt x="673" y="888"/>
                </a:lnTo>
                <a:lnTo>
                  <a:pt x="641" y="897"/>
                </a:lnTo>
                <a:lnTo>
                  <a:pt x="641" y="897"/>
                </a:lnTo>
                <a:lnTo>
                  <a:pt x="664" y="890"/>
                </a:lnTo>
                <a:lnTo>
                  <a:pt x="664" y="890"/>
                </a:lnTo>
                <a:lnTo>
                  <a:pt x="705" y="878"/>
                </a:lnTo>
                <a:lnTo>
                  <a:pt x="747" y="864"/>
                </a:lnTo>
                <a:lnTo>
                  <a:pt x="747" y="864"/>
                </a:lnTo>
                <a:lnTo>
                  <a:pt x="734" y="869"/>
                </a:lnTo>
                <a:lnTo>
                  <a:pt x="721" y="874"/>
                </a:lnTo>
                <a:lnTo>
                  <a:pt x="721" y="874"/>
                </a:lnTo>
                <a:close/>
                <a:moveTo>
                  <a:pt x="679" y="888"/>
                </a:moveTo>
                <a:lnTo>
                  <a:pt x="679" y="888"/>
                </a:lnTo>
                <a:lnTo>
                  <a:pt x="702" y="882"/>
                </a:lnTo>
                <a:lnTo>
                  <a:pt x="726" y="874"/>
                </a:lnTo>
                <a:lnTo>
                  <a:pt x="726" y="874"/>
                </a:lnTo>
                <a:lnTo>
                  <a:pt x="733" y="872"/>
                </a:lnTo>
                <a:lnTo>
                  <a:pt x="733" y="872"/>
                </a:lnTo>
                <a:lnTo>
                  <a:pt x="721" y="879"/>
                </a:lnTo>
                <a:lnTo>
                  <a:pt x="707" y="884"/>
                </a:lnTo>
                <a:lnTo>
                  <a:pt x="682" y="892"/>
                </a:lnTo>
                <a:lnTo>
                  <a:pt x="682" y="892"/>
                </a:lnTo>
                <a:lnTo>
                  <a:pt x="635" y="907"/>
                </a:lnTo>
                <a:lnTo>
                  <a:pt x="635" y="907"/>
                </a:lnTo>
                <a:lnTo>
                  <a:pt x="615" y="913"/>
                </a:lnTo>
                <a:lnTo>
                  <a:pt x="606" y="916"/>
                </a:lnTo>
                <a:lnTo>
                  <a:pt x="596" y="919"/>
                </a:lnTo>
                <a:lnTo>
                  <a:pt x="596" y="919"/>
                </a:lnTo>
                <a:lnTo>
                  <a:pt x="590" y="920"/>
                </a:lnTo>
                <a:lnTo>
                  <a:pt x="590" y="919"/>
                </a:lnTo>
                <a:lnTo>
                  <a:pt x="591" y="919"/>
                </a:lnTo>
                <a:lnTo>
                  <a:pt x="600" y="915"/>
                </a:lnTo>
                <a:lnTo>
                  <a:pt x="600" y="915"/>
                </a:lnTo>
                <a:lnTo>
                  <a:pt x="614" y="909"/>
                </a:lnTo>
                <a:lnTo>
                  <a:pt x="628" y="904"/>
                </a:lnTo>
                <a:lnTo>
                  <a:pt x="628" y="904"/>
                </a:lnTo>
                <a:lnTo>
                  <a:pt x="654" y="896"/>
                </a:lnTo>
                <a:lnTo>
                  <a:pt x="679" y="888"/>
                </a:lnTo>
                <a:lnTo>
                  <a:pt x="679" y="888"/>
                </a:lnTo>
                <a:close/>
                <a:moveTo>
                  <a:pt x="587" y="919"/>
                </a:moveTo>
                <a:lnTo>
                  <a:pt x="587" y="919"/>
                </a:lnTo>
                <a:lnTo>
                  <a:pt x="588" y="914"/>
                </a:lnTo>
                <a:lnTo>
                  <a:pt x="588" y="914"/>
                </a:lnTo>
                <a:lnTo>
                  <a:pt x="598" y="912"/>
                </a:lnTo>
                <a:lnTo>
                  <a:pt x="607" y="909"/>
                </a:lnTo>
                <a:lnTo>
                  <a:pt x="607" y="909"/>
                </a:lnTo>
                <a:lnTo>
                  <a:pt x="597" y="914"/>
                </a:lnTo>
                <a:lnTo>
                  <a:pt x="587" y="919"/>
                </a:lnTo>
                <a:lnTo>
                  <a:pt x="587" y="919"/>
                </a:lnTo>
                <a:close/>
                <a:moveTo>
                  <a:pt x="591" y="816"/>
                </a:moveTo>
                <a:lnTo>
                  <a:pt x="591" y="816"/>
                </a:lnTo>
                <a:lnTo>
                  <a:pt x="584" y="875"/>
                </a:lnTo>
                <a:lnTo>
                  <a:pt x="580" y="905"/>
                </a:lnTo>
                <a:lnTo>
                  <a:pt x="575" y="934"/>
                </a:lnTo>
                <a:lnTo>
                  <a:pt x="575" y="934"/>
                </a:lnTo>
                <a:lnTo>
                  <a:pt x="575" y="935"/>
                </a:lnTo>
                <a:lnTo>
                  <a:pt x="575" y="935"/>
                </a:lnTo>
                <a:lnTo>
                  <a:pt x="540" y="941"/>
                </a:lnTo>
                <a:lnTo>
                  <a:pt x="506" y="944"/>
                </a:lnTo>
                <a:lnTo>
                  <a:pt x="506" y="944"/>
                </a:lnTo>
                <a:lnTo>
                  <a:pt x="506" y="942"/>
                </a:lnTo>
                <a:lnTo>
                  <a:pt x="506" y="942"/>
                </a:lnTo>
                <a:lnTo>
                  <a:pt x="509" y="914"/>
                </a:lnTo>
                <a:lnTo>
                  <a:pt x="513" y="886"/>
                </a:lnTo>
                <a:lnTo>
                  <a:pt x="517" y="857"/>
                </a:lnTo>
                <a:lnTo>
                  <a:pt x="519" y="829"/>
                </a:lnTo>
                <a:lnTo>
                  <a:pt x="519" y="829"/>
                </a:lnTo>
                <a:lnTo>
                  <a:pt x="523" y="769"/>
                </a:lnTo>
                <a:lnTo>
                  <a:pt x="526" y="709"/>
                </a:lnTo>
                <a:lnTo>
                  <a:pt x="526" y="709"/>
                </a:lnTo>
                <a:lnTo>
                  <a:pt x="531" y="650"/>
                </a:lnTo>
                <a:lnTo>
                  <a:pt x="536" y="591"/>
                </a:lnTo>
                <a:lnTo>
                  <a:pt x="536" y="591"/>
                </a:lnTo>
                <a:lnTo>
                  <a:pt x="539" y="564"/>
                </a:lnTo>
                <a:lnTo>
                  <a:pt x="541" y="536"/>
                </a:lnTo>
                <a:lnTo>
                  <a:pt x="542" y="522"/>
                </a:lnTo>
                <a:lnTo>
                  <a:pt x="542" y="509"/>
                </a:lnTo>
                <a:lnTo>
                  <a:pt x="540" y="495"/>
                </a:lnTo>
                <a:lnTo>
                  <a:pt x="538" y="482"/>
                </a:lnTo>
                <a:lnTo>
                  <a:pt x="538" y="482"/>
                </a:lnTo>
                <a:lnTo>
                  <a:pt x="538" y="481"/>
                </a:lnTo>
                <a:lnTo>
                  <a:pt x="538" y="481"/>
                </a:lnTo>
                <a:lnTo>
                  <a:pt x="558" y="479"/>
                </a:lnTo>
                <a:lnTo>
                  <a:pt x="577" y="478"/>
                </a:lnTo>
                <a:lnTo>
                  <a:pt x="597" y="477"/>
                </a:lnTo>
                <a:lnTo>
                  <a:pt x="616" y="477"/>
                </a:lnTo>
                <a:lnTo>
                  <a:pt x="616" y="477"/>
                </a:lnTo>
                <a:lnTo>
                  <a:pt x="616" y="490"/>
                </a:lnTo>
                <a:lnTo>
                  <a:pt x="616" y="502"/>
                </a:lnTo>
                <a:lnTo>
                  <a:pt x="614" y="528"/>
                </a:lnTo>
                <a:lnTo>
                  <a:pt x="608" y="581"/>
                </a:lnTo>
                <a:lnTo>
                  <a:pt x="608" y="581"/>
                </a:lnTo>
                <a:lnTo>
                  <a:pt x="604" y="639"/>
                </a:lnTo>
                <a:lnTo>
                  <a:pt x="601" y="696"/>
                </a:lnTo>
                <a:lnTo>
                  <a:pt x="601" y="696"/>
                </a:lnTo>
                <a:lnTo>
                  <a:pt x="597" y="756"/>
                </a:lnTo>
                <a:lnTo>
                  <a:pt x="594" y="786"/>
                </a:lnTo>
                <a:lnTo>
                  <a:pt x="591" y="816"/>
                </a:lnTo>
                <a:lnTo>
                  <a:pt x="591" y="816"/>
                </a:lnTo>
                <a:close/>
                <a:moveTo>
                  <a:pt x="594" y="863"/>
                </a:moveTo>
                <a:lnTo>
                  <a:pt x="594" y="863"/>
                </a:lnTo>
                <a:lnTo>
                  <a:pt x="605" y="859"/>
                </a:lnTo>
                <a:lnTo>
                  <a:pt x="616" y="855"/>
                </a:lnTo>
                <a:lnTo>
                  <a:pt x="640" y="848"/>
                </a:lnTo>
                <a:lnTo>
                  <a:pt x="640" y="848"/>
                </a:lnTo>
                <a:lnTo>
                  <a:pt x="669" y="837"/>
                </a:lnTo>
                <a:lnTo>
                  <a:pt x="698" y="826"/>
                </a:lnTo>
                <a:lnTo>
                  <a:pt x="698" y="826"/>
                </a:lnTo>
                <a:lnTo>
                  <a:pt x="749" y="807"/>
                </a:lnTo>
                <a:lnTo>
                  <a:pt x="749" y="807"/>
                </a:lnTo>
                <a:lnTo>
                  <a:pt x="773" y="798"/>
                </a:lnTo>
                <a:lnTo>
                  <a:pt x="773" y="798"/>
                </a:lnTo>
                <a:lnTo>
                  <a:pt x="782" y="792"/>
                </a:lnTo>
                <a:lnTo>
                  <a:pt x="782" y="792"/>
                </a:lnTo>
                <a:lnTo>
                  <a:pt x="787" y="789"/>
                </a:lnTo>
                <a:lnTo>
                  <a:pt x="787" y="789"/>
                </a:lnTo>
                <a:lnTo>
                  <a:pt x="787" y="790"/>
                </a:lnTo>
                <a:lnTo>
                  <a:pt x="780" y="796"/>
                </a:lnTo>
                <a:lnTo>
                  <a:pt x="780" y="796"/>
                </a:lnTo>
                <a:lnTo>
                  <a:pt x="772" y="800"/>
                </a:lnTo>
                <a:lnTo>
                  <a:pt x="763" y="804"/>
                </a:lnTo>
                <a:lnTo>
                  <a:pt x="746" y="811"/>
                </a:lnTo>
                <a:lnTo>
                  <a:pt x="746" y="811"/>
                </a:lnTo>
                <a:lnTo>
                  <a:pt x="732" y="817"/>
                </a:lnTo>
                <a:lnTo>
                  <a:pt x="717" y="823"/>
                </a:lnTo>
                <a:lnTo>
                  <a:pt x="687" y="834"/>
                </a:lnTo>
                <a:lnTo>
                  <a:pt x="687" y="834"/>
                </a:lnTo>
                <a:lnTo>
                  <a:pt x="662" y="843"/>
                </a:lnTo>
                <a:lnTo>
                  <a:pt x="636" y="852"/>
                </a:lnTo>
                <a:lnTo>
                  <a:pt x="636" y="852"/>
                </a:lnTo>
                <a:lnTo>
                  <a:pt x="624" y="856"/>
                </a:lnTo>
                <a:lnTo>
                  <a:pt x="614" y="861"/>
                </a:lnTo>
                <a:lnTo>
                  <a:pt x="593" y="871"/>
                </a:lnTo>
                <a:lnTo>
                  <a:pt x="593" y="871"/>
                </a:lnTo>
                <a:lnTo>
                  <a:pt x="594" y="863"/>
                </a:lnTo>
                <a:lnTo>
                  <a:pt x="594" y="863"/>
                </a:lnTo>
                <a:close/>
                <a:moveTo>
                  <a:pt x="629" y="862"/>
                </a:moveTo>
                <a:lnTo>
                  <a:pt x="629" y="862"/>
                </a:lnTo>
                <a:lnTo>
                  <a:pt x="690" y="843"/>
                </a:lnTo>
                <a:lnTo>
                  <a:pt x="690" y="843"/>
                </a:lnTo>
                <a:lnTo>
                  <a:pt x="716" y="834"/>
                </a:lnTo>
                <a:lnTo>
                  <a:pt x="740" y="825"/>
                </a:lnTo>
                <a:lnTo>
                  <a:pt x="740" y="825"/>
                </a:lnTo>
                <a:lnTo>
                  <a:pt x="757" y="819"/>
                </a:lnTo>
                <a:lnTo>
                  <a:pt x="773" y="814"/>
                </a:lnTo>
                <a:lnTo>
                  <a:pt x="773" y="814"/>
                </a:lnTo>
                <a:lnTo>
                  <a:pt x="759" y="819"/>
                </a:lnTo>
                <a:lnTo>
                  <a:pt x="745" y="825"/>
                </a:lnTo>
                <a:lnTo>
                  <a:pt x="745" y="825"/>
                </a:lnTo>
                <a:lnTo>
                  <a:pt x="715" y="837"/>
                </a:lnTo>
                <a:lnTo>
                  <a:pt x="685" y="848"/>
                </a:lnTo>
                <a:lnTo>
                  <a:pt x="685" y="848"/>
                </a:lnTo>
                <a:lnTo>
                  <a:pt x="638" y="865"/>
                </a:lnTo>
                <a:lnTo>
                  <a:pt x="614" y="874"/>
                </a:lnTo>
                <a:lnTo>
                  <a:pt x="591" y="885"/>
                </a:lnTo>
                <a:lnTo>
                  <a:pt x="591" y="885"/>
                </a:lnTo>
                <a:lnTo>
                  <a:pt x="592" y="875"/>
                </a:lnTo>
                <a:lnTo>
                  <a:pt x="592" y="875"/>
                </a:lnTo>
                <a:lnTo>
                  <a:pt x="602" y="873"/>
                </a:lnTo>
                <a:lnTo>
                  <a:pt x="611" y="869"/>
                </a:lnTo>
                <a:lnTo>
                  <a:pt x="629" y="862"/>
                </a:lnTo>
                <a:lnTo>
                  <a:pt x="629" y="862"/>
                </a:lnTo>
                <a:close/>
                <a:moveTo>
                  <a:pt x="634" y="873"/>
                </a:moveTo>
                <a:lnTo>
                  <a:pt x="634" y="873"/>
                </a:lnTo>
                <a:lnTo>
                  <a:pt x="686" y="856"/>
                </a:lnTo>
                <a:lnTo>
                  <a:pt x="686" y="856"/>
                </a:lnTo>
                <a:lnTo>
                  <a:pt x="738" y="839"/>
                </a:lnTo>
                <a:lnTo>
                  <a:pt x="738" y="839"/>
                </a:lnTo>
                <a:lnTo>
                  <a:pt x="763" y="829"/>
                </a:lnTo>
                <a:lnTo>
                  <a:pt x="763" y="829"/>
                </a:lnTo>
                <a:lnTo>
                  <a:pt x="773" y="825"/>
                </a:lnTo>
                <a:lnTo>
                  <a:pt x="773" y="825"/>
                </a:lnTo>
                <a:lnTo>
                  <a:pt x="778" y="823"/>
                </a:lnTo>
                <a:lnTo>
                  <a:pt x="778" y="823"/>
                </a:lnTo>
                <a:lnTo>
                  <a:pt x="777" y="823"/>
                </a:lnTo>
                <a:lnTo>
                  <a:pt x="777" y="823"/>
                </a:lnTo>
                <a:lnTo>
                  <a:pt x="768" y="829"/>
                </a:lnTo>
                <a:lnTo>
                  <a:pt x="758" y="834"/>
                </a:lnTo>
                <a:lnTo>
                  <a:pt x="737" y="844"/>
                </a:lnTo>
                <a:lnTo>
                  <a:pt x="737" y="844"/>
                </a:lnTo>
                <a:lnTo>
                  <a:pt x="723" y="850"/>
                </a:lnTo>
                <a:lnTo>
                  <a:pt x="708" y="855"/>
                </a:lnTo>
                <a:lnTo>
                  <a:pt x="680" y="865"/>
                </a:lnTo>
                <a:lnTo>
                  <a:pt x="680" y="865"/>
                </a:lnTo>
                <a:lnTo>
                  <a:pt x="635" y="881"/>
                </a:lnTo>
                <a:lnTo>
                  <a:pt x="611" y="890"/>
                </a:lnTo>
                <a:lnTo>
                  <a:pt x="589" y="900"/>
                </a:lnTo>
                <a:lnTo>
                  <a:pt x="589" y="900"/>
                </a:lnTo>
                <a:lnTo>
                  <a:pt x="591" y="889"/>
                </a:lnTo>
                <a:lnTo>
                  <a:pt x="591" y="889"/>
                </a:lnTo>
                <a:lnTo>
                  <a:pt x="602" y="886"/>
                </a:lnTo>
                <a:lnTo>
                  <a:pt x="612" y="882"/>
                </a:lnTo>
                <a:lnTo>
                  <a:pt x="634" y="873"/>
                </a:lnTo>
                <a:lnTo>
                  <a:pt x="634" y="873"/>
                </a:lnTo>
                <a:close/>
                <a:moveTo>
                  <a:pt x="636" y="888"/>
                </a:moveTo>
                <a:lnTo>
                  <a:pt x="636" y="888"/>
                </a:lnTo>
                <a:lnTo>
                  <a:pt x="662" y="880"/>
                </a:lnTo>
                <a:lnTo>
                  <a:pt x="688" y="873"/>
                </a:lnTo>
                <a:lnTo>
                  <a:pt x="688" y="873"/>
                </a:lnTo>
                <a:lnTo>
                  <a:pt x="697" y="870"/>
                </a:lnTo>
                <a:lnTo>
                  <a:pt x="697" y="870"/>
                </a:lnTo>
                <a:lnTo>
                  <a:pt x="643" y="890"/>
                </a:lnTo>
                <a:lnTo>
                  <a:pt x="615" y="900"/>
                </a:lnTo>
                <a:lnTo>
                  <a:pt x="588" y="910"/>
                </a:lnTo>
                <a:lnTo>
                  <a:pt x="588" y="910"/>
                </a:lnTo>
                <a:lnTo>
                  <a:pt x="589" y="903"/>
                </a:lnTo>
                <a:lnTo>
                  <a:pt x="589" y="903"/>
                </a:lnTo>
                <a:lnTo>
                  <a:pt x="612" y="896"/>
                </a:lnTo>
                <a:lnTo>
                  <a:pt x="636" y="888"/>
                </a:lnTo>
                <a:lnTo>
                  <a:pt x="636" y="888"/>
                </a:lnTo>
                <a:close/>
                <a:moveTo>
                  <a:pt x="497" y="945"/>
                </a:moveTo>
                <a:lnTo>
                  <a:pt x="497" y="945"/>
                </a:lnTo>
                <a:lnTo>
                  <a:pt x="492" y="945"/>
                </a:lnTo>
                <a:lnTo>
                  <a:pt x="492" y="945"/>
                </a:lnTo>
                <a:lnTo>
                  <a:pt x="489" y="945"/>
                </a:lnTo>
                <a:lnTo>
                  <a:pt x="489" y="945"/>
                </a:lnTo>
                <a:lnTo>
                  <a:pt x="490" y="945"/>
                </a:lnTo>
                <a:lnTo>
                  <a:pt x="490" y="945"/>
                </a:lnTo>
                <a:lnTo>
                  <a:pt x="493" y="944"/>
                </a:lnTo>
                <a:lnTo>
                  <a:pt x="497" y="943"/>
                </a:lnTo>
                <a:lnTo>
                  <a:pt x="497" y="943"/>
                </a:lnTo>
                <a:lnTo>
                  <a:pt x="498" y="944"/>
                </a:lnTo>
                <a:lnTo>
                  <a:pt x="498" y="944"/>
                </a:lnTo>
                <a:lnTo>
                  <a:pt x="497" y="945"/>
                </a:lnTo>
                <a:lnTo>
                  <a:pt x="497" y="945"/>
                </a:lnTo>
                <a:close/>
                <a:moveTo>
                  <a:pt x="493" y="938"/>
                </a:moveTo>
                <a:lnTo>
                  <a:pt x="493" y="938"/>
                </a:lnTo>
                <a:lnTo>
                  <a:pt x="498" y="933"/>
                </a:lnTo>
                <a:lnTo>
                  <a:pt x="498" y="933"/>
                </a:lnTo>
                <a:lnTo>
                  <a:pt x="498" y="940"/>
                </a:lnTo>
                <a:lnTo>
                  <a:pt x="498" y="940"/>
                </a:lnTo>
                <a:lnTo>
                  <a:pt x="488" y="943"/>
                </a:lnTo>
                <a:lnTo>
                  <a:pt x="487" y="943"/>
                </a:lnTo>
                <a:lnTo>
                  <a:pt x="487" y="942"/>
                </a:lnTo>
                <a:lnTo>
                  <a:pt x="493" y="938"/>
                </a:lnTo>
                <a:lnTo>
                  <a:pt x="493" y="938"/>
                </a:lnTo>
                <a:close/>
                <a:moveTo>
                  <a:pt x="483" y="946"/>
                </a:moveTo>
                <a:lnTo>
                  <a:pt x="483" y="946"/>
                </a:lnTo>
                <a:lnTo>
                  <a:pt x="452" y="946"/>
                </a:lnTo>
                <a:lnTo>
                  <a:pt x="452" y="946"/>
                </a:lnTo>
                <a:lnTo>
                  <a:pt x="460" y="942"/>
                </a:lnTo>
                <a:lnTo>
                  <a:pt x="467" y="938"/>
                </a:lnTo>
                <a:lnTo>
                  <a:pt x="467" y="938"/>
                </a:lnTo>
                <a:lnTo>
                  <a:pt x="480" y="930"/>
                </a:lnTo>
                <a:lnTo>
                  <a:pt x="491" y="922"/>
                </a:lnTo>
                <a:lnTo>
                  <a:pt x="491" y="922"/>
                </a:lnTo>
                <a:lnTo>
                  <a:pt x="485" y="927"/>
                </a:lnTo>
                <a:lnTo>
                  <a:pt x="485" y="927"/>
                </a:lnTo>
                <a:lnTo>
                  <a:pt x="476" y="935"/>
                </a:lnTo>
                <a:lnTo>
                  <a:pt x="472" y="939"/>
                </a:lnTo>
                <a:lnTo>
                  <a:pt x="468" y="944"/>
                </a:lnTo>
                <a:lnTo>
                  <a:pt x="468" y="944"/>
                </a:lnTo>
                <a:lnTo>
                  <a:pt x="468" y="945"/>
                </a:lnTo>
                <a:lnTo>
                  <a:pt x="469" y="946"/>
                </a:lnTo>
                <a:lnTo>
                  <a:pt x="469" y="946"/>
                </a:lnTo>
                <a:lnTo>
                  <a:pt x="482" y="939"/>
                </a:lnTo>
                <a:lnTo>
                  <a:pt x="495" y="931"/>
                </a:lnTo>
                <a:lnTo>
                  <a:pt x="495" y="931"/>
                </a:lnTo>
                <a:lnTo>
                  <a:pt x="496" y="930"/>
                </a:lnTo>
                <a:lnTo>
                  <a:pt x="497" y="930"/>
                </a:lnTo>
                <a:lnTo>
                  <a:pt x="495" y="933"/>
                </a:lnTo>
                <a:lnTo>
                  <a:pt x="488" y="938"/>
                </a:lnTo>
                <a:lnTo>
                  <a:pt x="488" y="938"/>
                </a:lnTo>
                <a:lnTo>
                  <a:pt x="482" y="944"/>
                </a:lnTo>
                <a:lnTo>
                  <a:pt x="482" y="944"/>
                </a:lnTo>
                <a:lnTo>
                  <a:pt x="482" y="945"/>
                </a:lnTo>
                <a:lnTo>
                  <a:pt x="483" y="946"/>
                </a:lnTo>
                <a:lnTo>
                  <a:pt x="483" y="946"/>
                </a:lnTo>
                <a:close/>
                <a:moveTo>
                  <a:pt x="489" y="931"/>
                </a:moveTo>
                <a:lnTo>
                  <a:pt x="489" y="931"/>
                </a:lnTo>
                <a:lnTo>
                  <a:pt x="481" y="937"/>
                </a:lnTo>
                <a:lnTo>
                  <a:pt x="481" y="937"/>
                </a:lnTo>
                <a:lnTo>
                  <a:pt x="476" y="940"/>
                </a:lnTo>
                <a:lnTo>
                  <a:pt x="473" y="942"/>
                </a:lnTo>
                <a:lnTo>
                  <a:pt x="473" y="941"/>
                </a:lnTo>
                <a:lnTo>
                  <a:pt x="474" y="939"/>
                </a:lnTo>
                <a:lnTo>
                  <a:pt x="474" y="939"/>
                </a:lnTo>
                <a:lnTo>
                  <a:pt x="480" y="933"/>
                </a:lnTo>
                <a:lnTo>
                  <a:pt x="487" y="928"/>
                </a:lnTo>
                <a:lnTo>
                  <a:pt x="500" y="918"/>
                </a:lnTo>
                <a:lnTo>
                  <a:pt x="500" y="918"/>
                </a:lnTo>
                <a:lnTo>
                  <a:pt x="499" y="927"/>
                </a:lnTo>
                <a:lnTo>
                  <a:pt x="499" y="927"/>
                </a:lnTo>
                <a:lnTo>
                  <a:pt x="489" y="931"/>
                </a:lnTo>
                <a:lnTo>
                  <a:pt x="489" y="931"/>
                </a:lnTo>
                <a:close/>
                <a:moveTo>
                  <a:pt x="477" y="928"/>
                </a:moveTo>
                <a:lnTo>
                  <a:pt x="477" y="928"/>
                </a:lnTo>
                <a:lnTo>
                  <a:pt x="466" y="936"/>
                </a:lnTo>
                <a:lnTo>
                  <a:pt x="466" y="936"/>
                </a:lnTo>
                <a:lnTo>
                  <a:pt x="459" y="940"/>
                </a:lnTo>
                <a:lnTo>
                  <a:pt x="455" y="942"/>
                </a:lnTo>
                <a:lnTo>
                  <a:pt x="452" y="944"/>
                </a:lnTo>
                <a:lnTo>
                  <a:pt x="452" y="944"/>
                </a:lnTo>
                <a:lnTo>
                  <a:pt x="464" y="934"/>
                </a:lnTo>
                <a:lnTo>
                  <a:pt x="477" y="925"/>
                </a:lnTo>
                <a:lnTo>
                  <a:pt x="490" y="915"/>
                </a:lnTo>
                <a:lnTo>
                  <a:pt x="501" y="905"/>
                </a:lnTo>
                <a:lnTo>
                  <a:pt x="501" y="905"/>
                </a:lnTo>
                <a:lnTo>
                  <a:pt x="500" y="914"/>
                </a:lnTo>
                <a:lnTo>
                  <a:pt x="500" y="914"/>
                </a:lnTo>
                <a:lnTo>
                  <a:pt x="477" y="928"/>
                </a:lnTo>
                <a:lnTo>
                  <a:pt x="477" y="928"/>
                </a:lnTo>
                <a:close/>
                <a:moveTo>
                  <a:pt x="447" y="946"/>
                </a:moveTo>
                <a:lnTo>
                  <a:pt x="447" y="946"/>
                </a:lnTo>
                <a:lnTo>
                  <a:pt x="447" y="946"/>
                </a:lnTo>
                <a:lnTo>
                  <a:pt x="447" y="946"/>
                </a:lnTo>
                <a:lnTo>
                  <a:pt x="436" y="946"/>
                </a:lnTo>
                <a:lnTo>
                  <a:pt x="436" y="946"/>
                </a:lnTo>
                <a:lnTo>
                  <a:pt x="448" y="938"/>
                </a:lnTo>
                <a:lnTo>
                  <a:pt x="459" y="929"/>
                </a:lnTo>
                <a:lnTo>
                  <a:pt x="459" y="929"/>
                </a:lnTo>
                <a:lnTo>
                  <a:pt x="468" y="924"/>
                </a:lnTo>
                <a:lnTo>
                  <a:pt x="477" y="919"/>
                </a:lnTo>
                <a:lnTo>
                  <a:pt x="494" y="909"/>
                </a:lnTo>
                <a:lnTo>
                  <a:pt x="494" y="909"/>
                </a:lnTo>
                <a:lnTo>
                  <a:pt x="497" y="908"/>
                </a:lnTo>
                <a:lnTo>
                  <a:pt x="497" y="908"/>
                </a:lnTo>
                <a:lnTo>
                  <a:pt x="492" y="911"/>
                </a:lnTo>
                <a:lnTo>
                  <a:pt x="492" y="911"/>
                </a:lnTo>
                <a:lnTo>
                  <a:pt x="483" y="918"/>
                </a:lnTo>
                <a:lnTo>
                  <a:pt x="473" y="925"/>
                </a:lnTo>
                <a:lnTo>
                  <a:pt x="473" y="925"/>
                </a:lnTo>
                <a:lnTo>
                  <a:pt x="459" y="935"/>
                </a:lnTo>
                <a:lnTo>
                  <a:pt x="447" y="946"/>
                </a:lnTo>
                <a:lnTo>
                  <a:pt x="447" y="946"/>
                </a:lnTo>
                <a:close/>
                <a:moveTo>
                  <a:pt x="462" y="925"/>
                </a:moveTo>
                <a:lnTo>
                  <a:pt x="462" y="925"/>
                </a:lnTo>
                <a:lnTo>
                  <a:pt x="444" y="939"/>
                </a:lnTo>
                <a:lnTo>
                  <a:pt x="444" y="939"/>
                </a:lnTo>
                <a:lnTo>
                  <a:pt x="434" y="946"/>
                </a:lnTo>
                <a:lnTo>
                  <a:pt x="434" y="946"/>
                </a:lnTo>
                <a:lnTo>
                  <a:pt x="434" y="946"/>
                </a:lnTo>
                <a:lnTo>
                  <a:pt x="434" y="946"/>
                </a:lnTo>
                <a:lnTo>
                  <a:pt x="436" y="943"/>
                </a:lnTo>
                <a:lnTo>
                  <a:pt x="436" y="943"/>
                </a:lnTo>
                <a:lnTo>
                  <a:pt x="453" y="930"/>
                </a:lnTo>
                <a:lnTo>
                  <a:pt x="470" y="918"/>
                </a:lnTo>
                <a:lnTo>
                  <a:pt x="488" y="905"/>
                </a:lnTo>
                <a:lnTo>
                  <a:pt x="496" y="899"/>
                </a:lnTo>
                <a:lnTo>
                  <a:pt x="503" y="891"/>
                </a:lnTo>
                <a:lnTo>
                  <a:pt x="503" y="891"/>
                </a:lnTo>
                <a:lnTo>
                  <a:pt x="502" y="902"/>
                </a:lnTo>
                <a:lnTo>
                  <a:pt x="502" y="902"/>
                </a:lnTo>
                <a:lnTo>
                  <a:pt x="502" y="902"/>
                </a:lnTo>
                <a:lnTo>
                  <a:pt x="502" y="902"/>
                </a:lnTo>
                <a:lnTo>
                  <a:pt x="492" y="908"/>
                </a:lnTo>
                <a:lnTo>
                  <a:pt x="482" y="913"/>
                </a:lnTo>
                <a:lnTo>
                  <a:pt x="473" y="919"/>
                </a:lnTo>
                <a:lnTo>
                  <a:pt x="462" y="925"/>
                </a:lnTo>
                <a:lnTo>
                  <a:pt x="462" y="925"/>
                </a:lnTo>
                <a:close/>
                <a:moveTo>
                  <a:pt x="279" y="689"/>
                </a:moveTo>
                <a:lnTo>
                  <a:pt x="279" y="689"/>
                </a:lnTo>
                <a:lnTo>
                  <a:pt x="290" y="677"/>
                </a:lnTo>
                <a:lnTo>
                  <a:pt x="290" y="677"/>
                </a:lnTo>
                <a:lnTo>
                  <a:pt x="302" y="665"/>
                </a:lnTo>
                <a:lnTo>
                  <a:pt x="316" y="653"/>
                </a:lnTo>
                <a:lnTo>
                  <a:pt x="316" y="653"/>
                </a:lnTo>
                <a:lnTo>
                  <a:pt x="341" y="629"/>
                </a:lnTo>
                <a:lnTo>
                  <a:pt x="366" y="608"/>
                </a:lnTo>
                <a:lnTo>
                  <a:pt x="393" y="588"/>
                </a:lnTo>
                <a:lnTo>
                  <a:pt x="420" y="568"/>
                </a:lnTo>
                <a:lnTo>
                  <a:pt x="420" y="568"/>
                </a:lnTo>
                <a:lnTo>
                  <a:pt x="462" y="536"/>
                </a:lnTo>
                <a:lnTo>
                  <a:pt x="462" y="536"/>
                </a:lnTo>
                <a:lnTo>
                  <a:pt x="493" y="512"/>
                </a:lnTo>
                <a:lnTo>
                  <a:pt x="493" y="512"/>
                </a:lnTo>
                <a:lnTo>
                  <a:pt x="509" y="499"/>
                </a:lnTo>
                <a:lnTo>
                  <a:pt x="509" y="499"/>
                </a:lnTo>
                <a:lnTo>
                  <a:pt x="520" y="490"/>
                </a:lnTo>
                <a:lnTo>
                  <a:pt x="520" y="490"/>
                </a:lnTo>
                <a:lnTo>
                  <a:pt x="523" y="489"/>
                </a:lnTo>
                <a:lnTo>
                  <a:pt x="524" y="487"/>
                </a:lnTo>
                <a:lnTo>
                  <a:pt x="524" y="487"/>
                </a:lnTo>
                <a:lnTo>
                  <a:pt x="528" y="485"/>
                </a:lnTo>
                <a:lnTo>
                  <a:pt x="528" y="485"/>
                </a:lnTo>
                <a:lnTo>
                  <a:pt x="529" y="484"/>
                </a:lnTo>
                <a:lnTo>
                  <a:pt x="528" y="483"/>
                </a:lnTo>
                <a:lnTo>
                  <a:pt x="528" y="483"/>
                </a:lnTo>
                <a:lnTo>
                  <a:pt x="527" y="483"/>
                </a:lnTo>
                <a:lnTo>
                  <a:pt x="527" y="483"/>
                </a:lnTo>
                <a:lnTo>
                  <a:pt x="523" y="485"/>
                </a:lnTo>
                <a:lnTo>
                  <a:pt x="523" y="485"/>
                </a:lnTo>
                <a:lnTo>
                  <a:pt x="523" y="485"/>
                </a:lnTo>
                <a:lnTo>
                  <a:pt x="523" y="485"/>
                </a:lnTo>
                <a:lnTo>
                  <a:pt x="507" y="496"/>
                </a:lnTo>
                <a:lnTo>
                  <a:pt x="493" y="507"/>
                </a:lnTo>
                <a:lnTo>
                  <a:pt x="463" y="530"/>
                </a:lnTo>
                <a:lnTo>
                  <a:pt x="463" y="530"/>
                </a:lnTo>
                <a:lnTo>
                  <a:pt x="411" y="571"/>
                </a:lnTo>
                <a:lnTo>
                  <a:pt x="411" y="571"/>
                </a:lnTo>
                <a:lnTo>
                  <a:pt x="401" y="579"/>
                </a:lnTo>
                <a:lnTo>
                  <a:pt x="401" y="579"/>
                </a:lnTo>
                <a:lnTo>
                  <a:pt x="369" y="602"/>
                </a:lnTo>
                <a:lnTo>
                  <a:pt x="339" y="627"/>
                </a:lnTo>
                <a:lnTo>
                  <a:pt x="311" y="653"/>
                </a:lnTo>
                <a:lnTo>
                  <a:pt x="281" y="679"/>
                </a:lnTo>
                <a:lnTo>
                  <a:pt x="281" y="679"/>
                </a:lnTo>
                <a:lnTo>
                  <a:pt x="276" y="683"/>
                </a:lnTo>
                <a:lnTo>
                  <a:pt x="276" y="683"/>
                </a:lnTo>
                <a:lnTo>
                  <a:pt x="276" y="682"/>
                </a:lnTo>
                <a:lnTo>
                  <a:pt x="276" y="682"/>
                </a:lnTo>
                <a:lnTo>
                  <a:pt x="281" y="677"/>
                </a:lnTo>
                <a:lnTo>
                  <a:pt x="281" y="677"/>
                </a:lnTo>
                <a:lnTo>
                  <a:pt x="292" y="664"/>
                </a:lnTo>
                <a:lnTo>
                  <a:pt x="292" y="664"/>
                </a:lnTo>
                <a:lnTo>
                  <a:pt x="306" y="648"/>
                </a:lnTo>
                <a:lnTo>
                  <a:pt x="306" y="648"/>
                </a:lnTo>
                <a:lnTo>
                  <a:pt x="323" y="632"/>
                </a:lnTo>
                <a:lnTo>
                  <a:pt x="323" y="632"/>
                </a:lnTo>
                <a:lnTo>
                  <a:pt x="339" y="618"/>
                </a:lnTo>
                <a:lnTo>
                  <a:pt x="355" y="605"/>
                </a:lnTo>
                <a:lnTo>
                  <a:pt x="388" y="580"/>
                </a:lnTo>
                <a:lnTo>
                  <a:pt x="388" y="580"/>
                </a:lnTo>
                <a:lnTo>
                  <a:pt x="388" y="580"/>
                </a:lnTo>
                <a:lnTo>
                  <a:pt x="388" y="580"/>
                </a:lnTo>
                <a:lnTo>
                  <a:pt x="411" y="564"/>
                </a:lnTo>
                <a:lnTo>
                  <a:pt x="432" y="547"/>
                </a:lnTo>
                <a:lnTo>
                  <a:pt x="432" y="547"/>
                </a:lnTo>
                <a:lnTo>
                  <a:pt x="441" y="540"/>
                </a:lnTo>
                <a:lnTo>
                  <a:pt x="441" y="540"/>
                </a:lnTo>
                <a:lnTo>
                  <a:pt x="451" y="532"/>
                </a:lnTo>
                <a:lnTo>
                  <a:pt x="451" y="532"/>
                </a:lnTo>
                <a:lnTo>
                  <a:pt x="482" y="509"/>
                </a:lnTo>
                <a:lnTo>
                  <a:pt x="497" y="497"/>
                </a:lnTo>
                <a:lnTo>
                  <a:pt x="511" y="485"/>
                </a:lnTo>
                <a:lnTo>
                  <a:pt x="511" y="485"/>
                </a:lnTo>
                <a:lnTo>
                  <a:pt x="516" y="484"/>
                </a:lnTo>
                <a:lnTo>
                  <a:pt x="516" y="484"/>
                </a:lnTo>
                <a:lnTo>
                  <a:pt x="529" y="482"/>
                </a:lnTo>
                <a:lnTo>
                  <a:pt x="529" y="482"/>
                </a:lnTo>
                <a:lnTo>
                  <a:pt x="529" y="484"/>
                </a:lnTo>
                <a:lnTo>
                  <a:pt x="529" y="484"/>
                </a:lnTo>
                <a:lnTo>
                  <a:pt x="531" y="494"/>
                </a:lnTo>
                <a:lnTo>
                  <a:pt x="531" y="494"/>
                </a:lnTo>
                <a:lnTo>
                  <a:pt x="520" y="505"/>
                </a:lnTo>
                <a:lnTo>
                  <a:pt x="520" y="505"/>
                </a:lnTo>
                <a:lnTo>
                  <a:pt x="516" y="507"/>
                </a:lnTo>
                <a:lnTo>
                  <a:pt x="516" y="507"/>
                </a:lnTo>
                <a:lnTo>
                  <a:pt x="498" y="520"/>
                </a:lnTo>
                <a:lnTo>
                  <a:pt x="498" y="520"/>
                </a:lnTo>
                <a:lnTo>
                  <a:pt x="468" y="544"/>
                </a:lnTo>
                <a:lnTo>
                  <a:pt x="437" y="568"/>
                </a:lnTo>
                <a:lnTo>
                  <a:pt x="437" y="568"/>
                </a:lnTo>
                <a:lnTo>
                  <a:pt x="382" y="607"/>
                </a:lnTo>
                <a:lnTo>
                  <a:pt x="355" y="626"/>
                </a:lnTo>
                <a:lnTo>
                  <a:pt x="329" y="648"/>
                </a:lnTo>
                <a:lnTo>
                  <a:pt x="329" y="648"/>
                </a:lnTo>
                <a:lnTo>
                  <a:pt x="304" y="670"/>
                </a:lnTo>
                <a:lnTo>
                  <a:pt x="291" y="681"/>
                </a:lnTo>
                <a:lnTo>
                  <a:pt x="279" y="691"/>
                </a:lnTo>
                <a:lnTo>
                  <a:pt x="279" y="691"/>
                </a:lnTo>
                <a:lnTo>
                  <a:pt x="276" y="693"/>
                </a:lnTo>
                <a:lnTo>
                  <a:pt x="276" y="693"/>
                </a:lnTo>
                <a:lnTo>
                  <a:pt x="276" y="692"/>
                </a:lnTo>
                <a:lnTo>
                  <a:pt x="276" y="692"/>
                </a:lnTo>
                <a:lnTo>
                  <a:pt x="279" y="689"/>
                </a:lnTo>
                <a:lnTo>
                  <a:pt x="279" y="689"/>
                </a:lnTo>
                <a:close/>
                <a:moveTo>
                  <a:pt x="276" y="689"/>
                </a:moveTo>
                <a:lnTo>
                  <a:pt x="276" y="689"/>
                </a:lnTo>
                <a:lnTo>
                  <a:pt x="276" y="685"/>
                </a:lnTo>
                <a:lnTo>
                  <a:pt x="276" y="685"/>
                </a:lnTo>
                <a:lnTo>
                  <a:pt x="288" y="677"/>
                </a:lnTo>
                <a:lnTo>
                  <a:pt x="288" y="677"/>
                </a:lnTo>
                <a:lnTo>
                  <a:pt x="276" y="689"/>
                </a:lnTo>
                <a:lnTo>
                  <a:pt x="276" y="689"/>
                </a:lnTo>
                <a:close/>
                <a:moveTo>
                  <a:pt x="464" y="531"/>
                </a:moveTo>
                <a:lnTo>
                  <a:pt x="464" y="531"/>
                </a:lnTo>
                <a:lnTo>
                  <a:pt x="485" y="515"/>
                </a:lnTo>
                <a:lnTo>
                  <a:pt x="485" y="515"/>
                </a:lnTo>
                <a:lnTo>
                  <a:pt x="469" y="527"/>
                </a:lnTo>
                <a:lnTo>
                  <a:pt x="469" y="527"/>
                </a:lnTo>
                <a:lnTo>
                  <a:pt x="464" y="531"/>
                </a:lnTo>
                <a:lnTo>
                  <a:pt x="464" y="531"/>
                </a:lnTo>
                <a:close/>
                <a:moveTo>
                  <a:pt x="308" y="557"/>
                </a:moveTo>
                <a:lnTo>
                  <a:pt x="308" y="557"/>
                </a:lnTo>
                <a:lnTo>
                  <a:pt x="292" y="570"/>
                </a:lnTo>
                <a:lnTo>
                  <a:pt x="285" y="577"/>
                </a:lnTo>
                <a:lnTo>
                  <a:pt x="278" y="585"/>
                </a:lnTo>
                <a:lnTo>
                  <a:pt x="278" y="585"/>
                </a:lnTo>
                <a:lnTo>
                  <a:pt x="278" y="583"/>
                </a:lnTo>
                <a:lnTo>
                  <a:pt x="278" y="583"/>
                </a:lnTo>
                <a:lnTo>
                  <a:pt x="279" y="583"/>
                </a:lnTo>
                <a:lnTo>
                  <a:pt x="279" y="583"/>
                </a:lnTo>
                <a:lnTo>
                  <a:pt x="285" y="576"/>
                </a:lnTo>
                <a:lnTo>
                  <a:pt x="293" y="569"/>
                </a:lnTo>
                <a:lnTo>
                  <a:pt x="308" y="557"/>
                </a:lnTo>
                <a:lnTo>
                  <a:pt x="308" y="557"/>
                </a:lnTo>
                <a:close/>
                <a:moveTo>
                  <a:pt x="279" y="570"/>
                </a:moveTo>
                <a:lnTo>
                  <a:pt x="279" y="570"/>
                </a:lnTo>
                <a:lnTo>
                  <a:pt x="279" y="569"/>
                </a:lnTo>
                <a:lnTo>
                  <a:pt x="279" y="569"/>
                </a:lnTo>
                <a:lnTo>
                  <a:pt x="285" y="564"/>
                </a:lnTo>
                <a:lnTo>
                  <a:pt x="285" y="564"/>
                </a:lnTo>
                <a:lnTo>
                  <a:pt x="279" y="570"/>
                </a:lnTo>
                <a:lnTo>
                  <a:pt x="279" y="570"/>
                </a:lnTo>
                <a:close/>
                <a:moveTo>
                  <a:pt x="319" y="550"/>
                </a:moveTo>
                <a:lnTo>
                  <a:pt x="319" y="550"/>
                </a:lnTo>
                <a:lnTo>
                  <a:pt x="327" y="544"/>
                </a:lnTo>
                <a:lnTo>
                  <a:pt x="327" y="544"/>
                </a:lnTo>
                <a:lnTo>
                  <a:pt x="345" y="534"/>
                </a:lnTo>
                <a:lnTo>
                  <a:pt x="345" y="534"/>
                </a:lnTo>
                <a:lnTo>
                  <a:pt x="311" y="564"/>
                </a:lnTo>
                <a:lnTo>
                  <a:pt x="293" y="579"/>
                </a:lnTo>
                <a:lnTo>
                  <a:pt x="278" y="595"/>
                </a:lnTo>
                <a:lnTo>
                  <a:pt x="278" y="595"/>
                </a:lnTo>
                <a:lnTo>
                  <a:pt x="278" y="589"/>
                </a:lnTo>
                <a:lnTo>
                  <a:pt x="278" y="589"/>
                </a:lnTo>
                <a:lnTo>
                  <a:pt x="287" y="578"/>
                </a:lnTo>
                <a:lnTo>
                  <a:pt x="297" y="569"/>
                </a:lnTo>
                <a:lnTo>
                  <a:pt x="319" y="550"/>
                </a:lnTo>
                <a:lnTo>
                  <a:pt x="319" y="550"/>
                </a:lnTo>
                <a:close/>
                <a:moveTo>
                  <a:pt x="287" y="588"/>
                </a:moveTo>
                <a:lnTo>
                  <a:pt x="287" y="588"/>
                </a:lnTo>
                <a:lnTo>
                  <a:pt x="300" y="575"/>
                </a:lnTo>
                <a:lnTo>
                  <a:pt x="314" y="564"/>
                </a:lnTo>
                <a:lnTo>
                  <a:pt x="314" y="564"/>
                </a:lnTo>
                <a:lnTo>
                  <a:pt x="352" y="531"/>
                </a:lnTo>
                <a:lnTo>
                  <a:pt x="352" y="531"/>
                </a:lnTo>
                <a:lnTo>
                  <a:pt x="362" y="526"/>
                </a:lnTo>
                <a:lnTo>
                  <a:pt x="362" y="526"/>
                </a:lnTo>
                <a:lnTo>
                  <a:pt x="342" y="542"/>
                </a:lnTo>
                <a:lnTo>
                  <a:pt x="342" y="542"/>
                </a:lnTo>
                <a:lnTo>
                  <a:pt x="315" y="565"/>
                </a:lnTo>
                <a:lnTo>
                  <a:pt x="300" y="577"/>
                </a:lnTo>
                <a:lnTo>
                  <a:pt x="288" y="589"/>
                </a:lnTo>
                <a:lnTo>
                  <a:pt x="288" y="589"/>
                </a:lnTo>
                <a:lnTo>
                  <a:pt x="278" y="598"/>
                </a:lnTo>
                <a:lnTo>
                  <a:pt x="278" y="598"/>
                </a:lnTo>
                <a:lnTo>
                  <a:pt x="278" y="598"/>
                </a:lnTo>
                <a:lnTo>
                  <a:pt x="278" y="598"/>
                </a:lnTo>
                <a:lnTo>
                  <a:pt x="287" y="588"/>
                </a:lnTo>
                <a:lnTo>
                  <a:pt x="287" y="588"/>
                </a:lnTo>
                <a:close/>
                <a:moveTo>
                  <a:pt x="295" y="584"/>
                </a:moveTo>
                <a:lnTo>
                  <a:pt x="295" y="584"/>
                </a:lnTo>
                <a:lnTo>
                  <a:pt x="303" y="576"/>
                </a:lnTo>
                <a:lnTo>
                  <a:pt x="313" y="569"/>
                </a:lnTo>
                <a:lnTo>
                  <a:pt x="331" y="555"/>
                </a:lnTo>
                <a:lnTo>
                  <a:pt x="331" y="555"/>
                </a:lnTo>
                <a:lnTo>
                  <a:pt x="360" y="531"/>
                </a:lnTo>
                <a:lnTo>
                  <a:pt x="360" y="531"/>
                </a:lnTo>
                <a:lnTo>
                  <a:pt x="373" y="521"/>
                </a:lnTo>
                <a:lnTo>
                  <a:pt x="373" y="521"/>
                </a:lnTo>
                <a:lnTo>
                  <a:pt x="379" y="518"/>
                </a:lnTo>
                <a:lnTo>
                  <a:pt x="379" y="518"/>
                </a:lnTo>
                <a:lnTo>
                  <a:pt x="382" y="517"/>
                </a:lnTo>
                <a:lnTo>
                  <a:pt x="382" y="517"/>
                </a:lnTo>
                <a:lnTo>
                  <a:pt x="368" y="531"/>
                </a:lnTo>
                <a:lnTo>
                  <a:pt x="353" y="544"/>
                </a:lnTo>
                <a:lnTo>
                  <a:pt x="322" y="570"/>
                </a:lnTo>
                <a:lnTo>
                  <a:pt x="322" y="570"/>
                </a:lnTo>
                <a:lnTo>
                  <a:pt x="307" y="583"/>
                </a:lnTo>
                <a:lnTo>
                  <a:pt x="293" y="597"/>
                </a:lnTo>
                <a:lnTo>
                  <a:pt x="293" y="597"/>
                </a:lnTo>
                <a:lnTo>
                  <a:pt x="285" y="604"/>
                </a:lnTo>
                <a:lnTo>
                  <a:pt x="277" y="612"/>
                </a:lnTo>
                <a:lnTo>
                  <a:pt x="277" y="612"/>
                </a:lnTo>
                <a:lnTo>
                  <a:pt x="277" y="600"/>
                </a:lnTo>
                <a:lnTo>
                  <a:pt x="277" y="600"/>
                </a:lnTo>
                <a:lnTo>
                  <a:pt x="286" y="593"/>
                </a:lnTo>
                <a:lnTo>
                  <a:pt x="295" y="584"/>
                </a:lnTo>
                <a:lnTo>
                  <a:pt x="295" y="584"/>
                </a:lnTo>
                <a:close/>
                <a:moveTo>
                  <a:pt x="278" y="614"/>
                </a:moveTo>
                <a:lnTo>
                  <a:pt x="278" y="614"/>
                </a:lnTo>
                <a:lnTo>
                  <a:pt x="286" y="606"/>
                </a:lnTo>
                <a:lnTo>
                  <a:pt x="294" y="598"/>
                </a:lnTo>
                <a:lnTo>
                  <a:pt x="294" y="598"/>
                </a:lnTo>
                <a:lnTo>
                  <a:pt x="311" y="583"/>
                </a:lnTo>
                <a:lnTo>
                  <a:pt x="328" y="569"/>
                </a:lnTo>
                <a:lnTo>
                  <a:pt x="328" y="569"/>
                </a:lnTo>
                <a:lnTo>
                  <a:pt x="358" y="542"/>
                </a:lnTo>
                <a:lnTo>
                  <a:pt x="373" y="529"/>
                </a:lnTo>
                <a:lnTo>
                  <a:pt x="387" y="515"/>
                </a:lnTo>
                <a:lnTo>
                  <a:pt x="387" y="515"/>
                </a:lnTo>
                <a:lnTo>
                  <a:pt x="381" y="526"/>
                </a:lnTo>
                <a:lnTo>
                  <a:pt x="381" y="526"/>
                </a:lnTo>
                <a:lnTo>
                  <a:pt x="357" y="546"/>
                </a:lnTo>
                <a:lnTo>
                  <a:pt x="357" y="546"/>
                </a:lnTo>
                <a:lnTo>
                  <a:pt x="321" y="578"/>
                </a:lnTo>
                <a:lnTo>
                  <a:pt x="302" y="593"/>
                </a:lnTo>
                <a:lnTo>
                  <a:pt x="285" y="609"/>
                </a:lnTo>
                <a:lnTo>
                  <a:pt x="285" y="609"/>
                </a:lnTo>
                <a:lnTo>
                  <a:pt x="277" y="617"/>
                </a:lnTo>
                <a:lnTo>
                  <a:pt x="277" y="617"/>
                </a:lnTo>
                <a:lnTo>
                  <a:pt x="277" y="615"/>
                </a:lnTo>
                <a:lnTo>
                  <a:pt x="277" y="615"/>
                </a:lnTo>
                <a:lnTo>
                  <a:pt x="278" y="614"/>
                </a:lnTo>
                <a:lnTo>
                  <a:pt x="278" y="614"/>
                </a:lnTo>
                <a:close/>
                <a:moveTo>
                  <a:pt x="401" y="514"/>
                </a:moveTo>
                <a:lnTo>
                  <a:pt x="401" y="514"/>
                </a:lnTo>
                <a:lnTo>
                  <a:pt x="401" y="523"/>
                </a:lnTo>
                <a:lnTo>
                  <a:pt x="401" y="523"/>
                </a:lnTo>
                <a:lnTo>
                  <a:pt x="388" y="532"/>
                </a:lnTo>
                <a:lnTo>
                  <a:pt x="388" y="532"/>
                </a:lnTo>
                <a:lnTo>
                  <a:pt x="396" y="518"/>
                </a:lnTo>
                <a:lnTo>
                  <a:pt x="396" y="518"/>
                </a:lnTo>
                <a:lnTo>
                  <a:pt x="401" y="514"/>
                </a:lnTo>
                <a:lnTo>
                  <a:pt x="401" y="514"/>
                </a:lnTo>
                <a:close/>
                <a:moveTo>
                  <a:pt x="399" y="513"/>
                </a:moveTo>
                <a:lnTo>
                  <a:pt x="399" y="513"/>
                </a:lnTo>
                <a:lnTo>
                  <a:pt x="401" y="511"/>
                </a:lnTo>
                <a:lnTo>
                  <a:pt x="401" y="511"/>
                </a:lnTo>
                <a:lnTo>
                  <a:pt x="401" y="512"/>
                </a:lnTo>
                <a:lnTo>
                  <a:pt x="401" y="512"/>
                </a:lnTo>
                <a:lnTo>
                  <a:pt x="399" y="513"/>
                </a:lnTo>
                <a:lnTo>
                  <a:pt x="399" y="513"/>
                </a:lnTo>
                <a:close/>
                <a:moveTo>
                  <a:pt x="397" y="528"/>
                </a:moveTo>
                <a:lnTo>
                  <a:pt x="397" y="528"/>
                </a:lnTo>
                <a:lnTo>
                  <a:pt x="401" y="524"/>
                </a:lnTo>
                <a:lnTo>
                  <a:pt x="401" y="524"/>
                </a:lnTo>
                <a:lnTo>
                  <a:pt x="401" y="536"/>
                </a:lnTo>
                <a:lnTo>
                  <a:pt x="401" y="536"/>
                </a:lnTo>
                <a:lnTo>
                  <a:pt x="385" y="547"/>
                </a:lnTo>
                <a:lnTo>
                  <a:pt x="385" y="547"/>
                </a:lnTo>
                <a:lnTo>
                  <a:pt x="388" y="534"/>
                </a:lnTo>
                <a:lnTo>
                  <a:pt x="388" y="534"/>
                </a:lnTo>
                <a:lnTo>
                  <a:pt x="397" y="528"/>
                </a:lnTo>
                <a:lnTo>
                  <a:pt x="397" y="528"/>
                </a:lnTo>
                <a:close/>
                <a:moveTo>
                  <a:pt x="385" y="560"/>
                </a:moveTo>
                <a:lnTo>
                  <a:pt x="385" y="560"/>
                </a:lnTo>
                <a:lnTo>
                  <a:pt x="384" y="556"/>
                </a:lnTo>
                <a:lnTo>
                  <a:pt x="384" y="550"/>
                </a:lnTo>
                <a:lnTo>
                  <a:pt x="384" y="550"/>
                </a:lnTo>
                <a:lnTo>
                  <a:pt x="401" y="539"/>
                </a:lnTo>
                <a:lnTo>
                  <a:pt x="401" y="539"/>
                </a:lnTo>
                <a:lnTo>
                  <a:pt x="399" y="545"/>
                </a:lnTo>
                <a:lnTo>
                  <a:pt x="398" y="550"/>
                </a:lnTo>
                <a:lnTo>
                  <a:pt x="398" y="550"/>
                </a:lnTo>
                <a:lnTo>
                  <a:pt x="385" y="560"/>
                </a:lnTo>
                <a:lnTo>
                  <a:pt x="385" y="560"/>
                </a:lnTo>
                <a:close/>
                <a:moveTo>
                  <a:pt x="395" y="556"/>
                </a:moveTo>
                <a:lnTo>
                  <a:pt x="395" y="556"/>
                </a:lnTo>
                <a:lnTo>
                  <a:pt x="391" y="560"/>
                </a:lnTo>
                <a:lnTo>
                  <a:pt x="391" y="560"/>
                </a:lnTo>
                <a:lnTo>
                  <a:pt x="387" y="561"/>
                </a:lnTo>
                <a:lnTo>
                  <a:pt x="387" y="561"/>
                </a:lnTo>
                <a:lnTo>
                  <a:pt x="395" y="556"/>
                </a:lnTo>
                <a:lnTo>
                  <a:pt x="395" y="556"/>
                </a:lnTo>
                <a:close/>
                <a:moveTo>
                  <a:pt x="346" y="559"/>
                </a:moveTo>
                <a:lnTo>
                  <a:pt x="346" y="559"/>
                </a:lnTo>
                <a:lnTo>
                  <a:pt x="380" y="530"/>
                </a:lnTo>
                <a:lnTo>
                  <a:pt x="380" y="530"/>
                </a:lnTo>
                <a:lnTo>
                  <a:pt x="376" y="542"/>
                </a:lnTo>
                <a:lnTo>
                  <a:pt x="376" y="542"/>
                </a:lnTo>
                <a:lnTo>
                  <a:pt x="358" y="555"/>
                </a:lnTo>
                <a:lnTo>
                  <a:pt x="341" y="568"/>
                </a:lnTo>
                <a:lnTo>
                  <a:pt x="341" y="568"/>
                </a:lnTo>
                <a:lnTo>
                  <a:pt x="321" y="585"/>
                </a:lnTo>
                <a:lnTo>
                  <a:pt x="301" y="603"/>
                </a:lnTo>
                <a:lnTo>
                  <a:pt x="301" y="603"/>
                </a:lnTo>
                <a:lnTo>
                  <a:pt x="289" y="615"/>
                </a:lnTo>
                <a:lnTo>
                  <a:pt x="277" y="628"/>
                </a:lnTo>
                <a:lnTo>
                  <a:pt x="277" y="628"/>
                </a:lnTo>
                <a:lnTo>
                  <a:pt x="277" y="619"/>
                </a:lnTo>
                <a:lnTo>
                  <a:pt x="277" y="619"/>
                </a:lnTo>
                <a:lnTo>
                  <a:pt x="294" y="604"/>
                </a:lnTo>
                <a:lnTo>
                  <a:pt x="312" y="589"/>
                </a:lnTo>
                <a:lnTo>
                  <a:pt x="329" y="574"/>
                </a:lnTo>
                <a:lnTo>
                  <a:pt x="346" y="559"/>
                </a:lnTo>
                <a:lnTo>
                  <a:pt x="346" y="559"/>
                </a:lnTo>
                <a:close/>
                <a:moveTo>
                  <a:pt x="287" y="621"/>
                </a:moveTo>
                <a:lnTo>
                  <a:pt x="287" y="621"/>
                </a:lnTo>
                <a:lnTo>
                  <a:pt x="307" y="601"/>
                </a:lnTo>
                <a:lnTo>
                  <a:pt x="307" y="601"/>
                </a:lnTo>
                <a:lnTo>
                  <a:pt x="329" y="582"/>
                </a:lnTo>
                <a:lnTo>
                  <a:pt x="350" y="564"/>
                </a:lnTo>
                <a:lnTo>
                  <a:pt x="350" y="564"/>
                </a:lnTo>
                <a:lnTo>
                  <a:pt x="375" y="543"/>
                </a:lnTo>
                <a:lnTo>
                  <a:pt x="375" y="543"/>
                </a:lnTo>
                <a:lnTo>
                  <a:pt x="374" y="550"/>
                </a:lnTo>
                <a:lnTo>
                  <a:pt x="374" y="556"/>
                </a:lnTo>
                <a:lnTo>
                  <a:pt x="374" y="556"/>
                </a:lnTo>
                <a:lnTo>
                  <a:pt x="363" y="564"/>
                </a:lnTo>
                <a:lnTo>
                  <a:pt x="363" y="564"/>
                </a:lnTo>
                <a:lnTo>
                  <a:pt x="341" y="580"/>
                </a:lnTo>
                <a:lnTo>
                  <a:pt x="320" y="596"/>
                </a:lnTo>
                <a:lnTo>
                  <a:pt x="320" y="596"/>
                </a:lnTo>
                <a:lnTo>
                  <a:pt x="310" y="605"/>
                </a:lnTo>
                <a:lnTo>
                  <a:pt x="299" y="614"/>
                </a:lnTo>
                <a:lnTo>
                  <a:pt x="289" y="623"/>
                </a:lnTo>
                <a:lnTo>
                  <a:pt x="279" y="631"/>
                </a:lnTo>
                <a:lnTo>
                  <a:pt x="279" y="631"/>
                </a:lnTo>
                <a:lnTo>
                  <a:pt x="277" y="634"/>
                </a:lnTo>
                <a:lnTo>
                  <a:pt x="277" y="634"/>
                </a:lnTo>
                <a:lnTo>
                  <a:pt x="277" y="631"/>
                </a:lnTo>
                <a:lnTo>
                  <a:pt x="277" y="631"/>
                </a:lnTo>
                <a:lnTo>
                  <a:pt x="287" y="621"/>
                </a:lnTo>
                <a:lnTo>
                  <a:pt x="287" y="621"/>
                </a:lnTo>
                <a:close/>
                <a:moveTo>
                  <a:pt x="310" y="608"/>
                </a:moveTo>
                <a:lnTo>
                  <a:pt x="310" y="608"/>
                </a:lnTo>
                <a:lnTo>
                  <a:pt x="323" y="597"/>
                </a:lnTo>
                <a:lnTo>
                  <a:pt x="336" y="586"/>
                </a:lnTo>
                <a:lnTo>
                  <a:pt x="364" y="566"/>
                </a:lnTo>
                <a:lnTo>
                  <a:pt x="364" y="566"/>
                </a:lnTo>
                <a:lnTo>
                  <a:pt x="374" y="559"/>
                </a:lnTo>
                <a:lnTo>
                  <a:pt x="374" y="559"/>
                </a:lnTo>
                <a:lnTo>
                  <a:pt x="375" y="562"/>
                </a:lnTo>
                <a:lnTo>
                  <a:pt x="378" y="565"/>
                </a:lnTo>
                <a:lnTo>
                  <a:pt x="378" y="565"/>
                </a:lnTo>
                <a:lnTo>
                  <a:pt x="350" y="586"/>
                </a:lnTo>
                <a:lnTo>
                  <a:pt x="350" y="586"/>
                </a:lnTo>
                <a:lnTo>
                  <a:pt x="329" y="602"/>
                </a:lnTo>
                <a:lnTo>
                  <a:pt x="308" y="619"/>
                </a:lnTo>
                <a:lnTo>
                  <a:pt x="308" y="619"/>
                </a:lnTo>
                <a:lnTo>
                  <a:pt x="291" y="635"/>
                </a:lnTo>
                <a:lnTo>
                  <a:pt x="283" y="643"/>
                </a:lnTo>
                <a:lnTo>
                  <a:pt x="276" y="651"/>
                </a:lnTo>
                <a:lnTo>
                  <a:pt x="276" y="651"/>
                </a:lnTo>
                <a:lnTo>
                  <a:pt x="276" y="636"/>
                </a:lnTo>
                <a:lnTo>
                  <a:pt x="276" y="636"/>
                </a:lnTo>
                <a:lnTo>
                  <a:pt x="285" y="629"/>
                </a:lnTo>
                <a:lnTo>
                  <a:pt x="293" y="622"/>
                </a:lnTo>
                <a:lnTo>
                  <a:pt x="310" y="608"/>
                </a:lnTo>
                <a:lnTo>
                  <a:pt x="310" y="608"/>
                </a:lnTo>
                <a:close/>
                <a:moveTo>
                  <a:pt x="295" y="636"/>
                </a:moveTo>
                <a:lnTo>
                  <a:pt x="295" y="636"/>
                </a:lnTo>
                <a:lnTo>
                  <a:pt x="306" y="624"/>
                </a:lnTo>
                <a:lnTo>
                  <a:pt x="318" y="614"/>
                </a:lnTo>
                <a:lnTo>
                  <a:pt x="318" y="614"/>
                </a:lnTo>
                <a:lnTo>
                  <a:pt x="344" y="593"/>
                </a:lnTo>
                <a:lnTo>
                  <a:pt x="371" y="573"/>
                </a:lnTo>
                <a:lnTo>
                  <a:pt x="371" y="573"/>
                </a:lnTo>
                <a:lnTo>
                  <a:pt x="379" y="567"/>
                </a:lnTo>
                <a:lnTo>
                  <a:pt x="379" y="567"/>
                </a:lnTo>
                <a:lnTo>
                  <a:pt x="381" y="567"/>
                </a:lnTo>
                <a:lnTo>
                  <a:pt x="381" y="567"/>
                </a:lnTo>
                <a:lnTo>
                  <a:pt x="374" y="572"/>
                </a:lnTo>
                <a:lnTo>
                  <a:pt x="374" y="572"/>
                </a:lnTo>
                <a:lnTo>
                  <a:pt x="349" y="592"/>
                </a:lnTo>
                <a:lnTo>
                  <a:pt x="324" y="612"/>
                </a:lnTo>
                <a:lnTo>
                  <a:pt x="324" y="612"/>
                </a:lnTo>
                <a:lnTo>
                  <a:pt x="300" y="632"/>
                </a:lnTo>
                <a:lnTo>
                  <a:pt x="300" y="632"/>
                </a:lnTo>
                <a:lnTo>
                  <a:pt x="289" y="644"/>
                </a:lnTo>
                <a:lnTo>
                  <a:pt x="289" y="644"/>
                </a:lnTo>
                <a:lnTo>
                  <a:pt x="282" y="649"/>
                </a:lnTo>
                <a:lnTo>
                  <a:pt x="276" y="655"/>
                </a:lnTo>
                <a:lnTo>
                  <a:pt x="276" y="655"/>
                </a:lnTo>
                <a:lnTo>
                  <a:pt x="276" y="654"/>
                </a:lnTo>
                <a:lnTo>
                  <a:pt x="276" y="654"/>
                </a:lnTo>
                <a:lnTo>
                  <a:pt x="280" y="649"/>
                </a:lnTo>
                <a:lnTo>
                  <a:pt x="285" y="644"/>
                </a:lnTo>
                <a:lnTo>
                  <a:pt x="295" y="636"/>
                </a:lnTo>
                <a:lnTo>
                  <a:pt x="295" y="636"/>
                </a:lnTo>
                <a:close/>
                <a:moveTo>
                  <a:pt x="317" y="620"/>
                </a:moveTo>
                <a:lnTo>
                  <a:pt x="317" y="620"/>
                </a:lnTo>
                <a:lnTo>
                  <a:pt x="348" y="595"/>
                </a:lnTo>
                <a:lnTo>
                  <a:pt x="380" y="571"/>
                </a:lnTo>
                <a:lnTo>
                  <a:pt x="380" y="571"/>
                </a:lnTo>
                <a:lnTo>
                  <a:pt x="383" y="568"/>
                </a:lnTo>
                <a:lnTo>
                  <a:pt x="383" y="568"/>
                </a:lnTo>
                <a:lnTo>
                  <a:pt x="384" y="568"/>
                </a:lnTo>
                <a:lnTo>
                  <a:pt x="384" y="568"/>
                </a:lnTo>
                <a:lnTo>
                  <a:pt x="388" y="569"/>
                </a:lnTo>
                <a:lnTo>
                  <a:pt x="388" y="569"/>
                </a:lnTo>
                <a:lnTo>
                  <a:pt x="364" y="586"/>
                </a:lnTo>
                <a:lnTo>
                  <a:pt x="364" y="586"/>
                </a:lnTo>
                <a:lnTo>
                  <a:pt x="339" y="606"/>
                </a:lnTo>
                <a:lnTo>
                  <a:pt x="315" y="627"/>
                </a:lnTo>
                <a:lnTo>
                  <a:pt x="315" y="627"/>
                </a:lnTo>
                <a:lnTo>
                  <a:pt x="302" y="641"/>
                </a:lnTo>
                <a:lnTo>
                  <a:pt x="290" y="653"/>
                </a:lnTo>
                <a:lnTo>
                  <a:pt x="290" y="653"/>
                </a:lnTo>
                <a:lnTo>
                  <a:pt x="276" y="667"/>
                </a:lnTo>
                <a:lnTo>
                  <a:pt x="276" y="667"/>
                </a:lnTo>
                <a:lnTo>
                  <a:pt x="276" y="658"/>
                </a:lnTo>
                <a:lnTo>
                  <a:pt x="276" y="658"/>
                </a:lnTo>
                <a:lnTo>
                  <a:pt x="287" y="650"/>
                </a:lnTo>
                <a:lnTo>
                  <a:pt x="297" y="640"/>
                </a:lnTo>
                <a:lnTo>
                  <a:pt x="306" y="629"/>
                </a:lnTo>
                <a:lnTo>
                  <a:pt x="317" y="620"/>
                </a:lnTo>
                <a:lnTo>
                  <a:pt x="317" y="620"/>
                </a:lnTo>
                <a:close/>
                <a:moveTo>
                  <a:pt x="276" y="670"/>
                </a:moveTo>
                <a:lnTo>
                  <a:pt x="276" y="670"/>
                </a:lnTo>
                <a:lnTo>
                  <a:pt x="282" y="666"/>
                </a:lnTo>
                <a:lnTo>
                  <a:pt x="288" y="660"/>
                </a:lnTo>
                <a:lnTo>
                  <a:pt x="298" y="648"/>
                </a:lnTo>
                <a:lnTo>
                  <a:pt x="298" y="648"/>
                </a:lnTo>
                <a:lnTo>
                  <a:pt x="311" y="635"/>
                </a:lnTo>
                <a:lnTo>
                  <a:pt x="324" y="622"/>
                </a:lnTo>
                <a:lnTo>
                  <a:pt x="324" y="622"/>
                </a:lnTo>
                <a:lnTo>
                  <a:pt x="337" y="610"/>
                </a:lnTo>
                <a:lnTo>
                  <a:pt x="352" y="598"/>
                </a:lnTo>
                <a:lnTo>
                  <a:pt x="381" y="576"/>
                </a:lnTo>
                <a:lnTo>
                  <a:pt x="381" y="576"/>
                </a:lnTo>
                <a:lnTo>
                  <a:pt x="393" y="568"/>
                </a:lnTo>
                <a:lnTo>
                  <a:pt x="393" y="568"/>
                </a:lnTo>
                <a:lnTo>
                  <a:pt x="398" y="566"/>
                </a:lnTo>
                <a:lnTo>
                  <a:pt x="401" y="563"/>
                </a:lnTo>
                <a:lnTo>
                  <a:pt x="401" y="563"/>
                </a:lnTo>
                <a:lnTo>
                  <a:pt x="424" y="545"/>
                </a:lnTo>
                <a:lnTo>
                  <a:pt x="447" y="527"/>
                </a:lnTo>
                <a:lnTo>
                  <a:pt x="469" y="509"/>
                </a:lnTo>
                <a:lnTo>
                  <a:pt x="480" y="499"/>
                </a:lnTo>
                <a:lnTo>
                  <a:pt x="491" y="488"/>
                </a:lnTo>
                <a:lnTo>
                  <a:pt x="491" y="488"/>
                </a:lnTo>
                <a:lnTo>
                  <a:pt x="491" y="488"/>
                </a:lnTo>
                <a:lnTo>
                  <a:pt x="491" y="488"/>
                </a:lnTo>
                <a:lnTo>
                  <a:pt x="507" y="486"/>
                </a:lnTo>
                <a:lnTo>
                  <a:pt x="507" y="486"/>
                </a:lnTo>
                <a:lnTo>
                  <a:pt x="449" y="531"/>
                </a:lnTo>
                <a:lnTo>
                  <a:pt x="420" y="554"/>
                </a:lnTo>
                <a:lnTo>
                  <a:pt x="391" y="576"/>
                </a:lnTo>
                <a:lnTo>
                  <a:pt x="391" y="576"/>
                </a:lnTo>
                <a:lnTo>
                  <a:pt x="389" y="577"/>
                </a:lnTo>
                <a:lnTo>
                  <a:pt x="389" y="577"/>
                </a:lnTo>
                <a:lnTo>
                  <a:pt x="370" y="590"/>
                </a:lnTo>
                <a:lnTo>
                  <a:pt x="370" y="590"/>
                </a:lnTo>
                <a:lnTo>
                  <a:pt x="342" y="612"/>
                </a:lnTo>
                <a:lnTo>
                  <a:pt x="328" y="624"/>
                </a:lnTo>
                <a:lnTo>
                  <a:pt x="315" y="637"/>
                </a:lnTo>
                <a:lnTo>
                  <a:pt x="315" y="637"/>
                </a:lnTo>
                <a:lnTo>
                  <a:pt x="298" y="653"/>
                </a:lnTo>
                <a:lnTo>
                  <a:pt x="298" y="653"/>
                </a:lnTo>
                <a:lnTo>
                  <a:pt x="287" y="662"/>
                </a:lnTo>
                <a:lnTo>
                  <a:pt x="276" y="670"/>
                </a:lnTo>
                <a:lnTo>
                  <a:pt x="276" y="670"/>
                </a:lnTo>
                <a:lnTo>
                  <a:pt x="276" y="670"/>
                </a:lnTo>
                <a:lnTo>
                  <a:pt x="276" y="670"/>
                </a:lnTo>
                <a:close/>
                <a:moveTo>
                  <a:pt x="422" y="503"/>
                </a:moveTo>
                <a:lnTo>
                  <a:pt x="422" y="503"/>
                </a:lnTo>
                <a:lnTo>
                  <a:pt x="416" y="509"/>
                </a:lnTo>
                <a:lnTo>
                  <a:pt x="416" y="509"/>
                </a:lnTo>
                <a:lnTo>
                  <a:pt x="410" y="515"/>
                </a:lnTo>
                <a:lnTo>
                  <a:pt x="410" y="515"/>
                </a:lnTo>
                <a:lnTo>
                  <a:pt x="410" y="508"/>
                </a:lnTo>
                <a:lnTo>
                  <a:pt x="410" y="508"/>
                </a:lnTo>
                <a:lnTo>
                  <a:pt x="411" y="507"/>
                </a:lnTo>
                <a:lnTo>
                  <a:pt x="411" y="507"/>
                </a:lnTo>
                <a:lnTo>
                  <a:pt x="413" y="506"/>
                </a:lnTo>
                <a:lnTo>
                  <a:pt x="413" y="506"/>
                </a:lnTo>
                <a:lnTo>
                  <a:pt x="422" y="503"/>
                </a:lnTo>
                <a:lnTo>
                  <a:pt x="422" y="503"/>
                </a:lnTo>
                <a:close/>
                <a:moveTo>
                  <a:pt x="420" y="494"/>
                </a:moveTo>
                <a:lnTo>
                  <a:pt x="420" y="494"/>
                </a:lnTo>
                <a:lnTo>
                  <a:pt x="451" y="485"/>
                </a:lnTo>
                <a:lnTo>
                  <a:pt x="451" y="485"/>
                </a:lnTo>
                <a:lnTo>
                  <a:pt x="451" y="486"/>
                </a:lnTo>
                <a:lnTo>
                  <a:pt x="451" y="486"/>
                </a:lnTo>
                <a:lnTo>
                  <a:pt x="435" y="490"/>
                </a:lnTo>
                <a:lnTo>
                  <a:pt x="420" y="494"/>
                </a:lnTo>
                <a:lnTo>
                  <a:pt x="420" y="494"/>
                </a:lnTo>
                <a:close/>
                <a:moveTo>
                  <a:pt x="410" y="518"/>
                </a:moveTo>
                <a:lnTo>
                  <a:pt x="410" y="518"/>
                </a:lnTo>
                <a:lnTo>
                  <a:pt x="417" y="510"/>
                </a:lnTo>
                <a:lnTo>
                  <a:pt x="424" y="502"/>
                </a:lnTo>
                <a:lnTo>
                  <a:pt x="424" y="502"/>
                </a:lnTo>
                <a:lnTo>
                  <a:pt x="442" y="498"/>
                </a:lnTo>
                <a:lnTo>
                  <a:pt x="460" y="494"/>
                </a:lnTo>
                <a:lnTo>
                  <a:pt x="460" y="494"/>
                </a:lnTo>
                <a:lnTo>
                  <a:pt x="409" y="530"/>
                </a:lnTo>
                <a:lnTo>
                  <a:pt x="409" y="530"/>
                </a:lnTo>
                <a:lnTo>
                  <a:pt x="410" y="518"/>
                </a:lnTo>
                <a:lnTo>
                  <a:pt x="410" y="518"/>
                </a:lnTo>
                <a:close/>
                <a:moveTo>
                  <a:pt x="460" y="485"/>
                </a:moveTo>
                <a:lnTo>
                  <a:pt x="460" y="485"/>
                </a:lnTo>
                <a:lnTo>
                  <a:pt x="460" y="482"/>
                </a:lnTo>
                <a:lnTo>
                  <a:pt x="460" y="482"/>
                </a:lnTo>
                <a:lnTo>
                  <a:pt x="473" y="479"/>
                </a:lnTo>
                <a:lnTo>
                  <a:pt x="473" y="479"/>
                </a:lnTo>
                <a:lnTo>
                  <a:pt x="473" y="482"/>
                </a:lnTo>
                <a:lnTo>
                  <a:pt x="473" y="482"/>
                </a:lnTo>
                <a:lnTo>
                  <a:pt x="460" y="485"/>
                </a:lnTo>
                <a:lnTo>
                  <a:pt x="460" y="485"/>
                </a:lnTo>
                <a:close/>
                <a:moveTo>
                  <a:pt x="418" y="527"/>
                </a:moveTo>
                <a:lnTo>
                  <a:pt x="418" y="527"/>
                </a:lnTo>
                <a:lnTo>
                  <a:pt x="444" y="507"/>
                </a:lnTo>
                <a:lnTo>
                  <a:pt x="444" y="507"/>
                </a:lnTo>
                <a:lnTo>
                  <a:pt x="455" y="500"/>
                </a:lnTo>
                <a:lnTo>
                  <a:pt x="455" y="500"/>
                </a:lnTo>
                <a:lnTo>
                  <a:pt x="455" y="500"/>
                </a:lnTo>
                <a:lnTo>
                  <a:pt x="455" y="500"/>
                </a:lnTo>
                <a:lnTo>
                  <a:pt x="448" y="507"/>
                </a:lnTo>
                <a:lnTo>
                  <a:pt x="448" y="507"/>
                </a:lnTo>
                <a:lnTo>
                  <a:pt x="439" y="516"/>
                </a:lnTo>
                <a:lnTo>
                  <a:pt x="429" y="525"/>
                </a:lnTo>
                <a:lnTo>
                  <a:pt x="408" y="542"/>
                </a:lnTo>
                <a:lnTo>
                  <a:pt x="408" y="542"/>
                </a:lnTo>
                <a:lnTo>
                  <a:pt x="409" y="533"/>
                </a:lnTo>
                <a:lnTo>
                  <a:pt x="409" y="533"/>
                </a:lnTo>
                <a:lnTo>
                  <a:pt x="418" y="527"/>
                </a:lnTo>
                <a:lnTo>
                  <a:pt x="418" y="527"/>
                </a:lnTo>
                <a:close/>
                <a:moveTo>
                  <a:pt x="462" y="494"/>
                </a:moveTo>
                <a:lnTo>
                  <a:pt x="462" y="494"/>
                </a:lnTo>
                <a:lnTo>
                  <a:pt x="463" y="493"/>
                </a:lnTo>
                <a:lnTo>
                  <a:pt x="463" y="493"/>
                </a:lnTo>
                <a:lnTo>
                  <a:pt x="487" y="489"/>
                </a:lnTo>
                <a:lnTo>
                  <a:pt x="487" y="489"/>
                </a:lnTo>
                <a:lnTo>
                  <a:pt x="467" y="504"/>
                </a:lnTo>
                <a:lnTo>
                  <a:pt x="447" y="519"/>
                </a:lnTo>
                <a:lnTo>
                  <a:pt x="407" y="548"/>
                </a:lnTo>
                <a:lnTo>
                  <a:pt x="407" y="548"/>
                </a:lnTo>
                <a:lnTo>
                  <a:pt x="408" y="545"/>
                </a:lnTo>
                <a:lnTo>
                  <a:pt x="408" y="545"/>
                </a:lnTo>
                <a:lnTo>
                  <a:pt x="422" y="534"/>
                </a:lnTo>
                <a:lnTo>
                  <a:pt x="436" y="521"/>
                </a:lnTo>
                <a:lnTo>
                  <a:pt x="450" y="508"/>
                </a:lnTo>
                <a:lnTo>
                  <a:pt x="462" y="494"/>
                </a:lnTo>
                <a:lnTo>
                  <a:pt x="462" y="494"/>
                </a:lnTo>
                <a:close/>
                <a:moveTo>
                  <a:pt x="482" y="481"/>
                </a:moveTo>
                <a:lnTo>
                  <a:pt x="482" y="481"/>
                </a:lnTo>
                <a:lnTo>
                  <a:pt x="482" y="477"/>
                </a:lnTo>
                <a:lnTo>
                  <a:pt x="482" y="477"/>
                </a:lnTo>
                <a:lnTo>
                  <a:pt x="492" y="475"/>
                </a:lnTo>
                <a:lnTo>
                  <a:pt x="492" y="475"/>
                </a:lnTo>
                <a:lnTo>
                  <a:pt x="492" y="479"/>
                </a:lnTo>
                <a:lnTo>
                  <a:pt x="492" y="479"/>
                </a:lnTo>
                <a:lnTo>
                  <a:pt x="482" y="481"/>
                </a:lnTo>
                <a:lnTo>
                  <a:pt x="482" y="481"/>
                </a:lnTo>
                <a:close/>
                <a:moveTo>
                  <a:pt x="442" y="525"/>
                </a:moveTo>
                <a:lnTo>
                  <a:pt x="442" y="525"/>
                </a:lnTo>
                <a:lnTo>
                  <a:pt x="468" y="506"/>
                </a:lnTo>
                <a:lnTo>
                  <a:pt x="468" y="506"/>
                </a:lnTo>
                <a:lnTo>
                  <a:pt x="476" y="500"/>
                </a:lnTo>
                <a:lnTo>
                  <a:pt x="476" y="500"/>
                </a:lnTo>
                <a:lnTo>
                  <a:pt x="458" y="516"/>
                </a:lnTo>
                <a:lnTo>
                  <a:pt x="440" y="530"/>
                </a:lnTo>
                <a:lnTo>
                  <a:pt x="422" y="544"/>
                </a:lnTo>
                <a:lnTo>
                  <a:pt x="404" y="558"/>
                </a:lnTo>
                <a:lnTo>
                  <a:pt x="404" y="558"/>
                </a:lnTo>
                <a:lnTo>
                  <a:pt x="406" y="551"/>
                </a:lnTo>
                <a:lnTo>
                  <a:pt x="406" y="551"/>
                </a:lnTo>
                <a:lnTo>
                  <a:pt x="442" y="525"/>
                </a:lnTo>
                <a:lnTo>
                  <a:pt x="442" y="525"/>
                </a:lnTo>
                <a:close/>
                <a:moveTo>
                  <a:pt x="406" y="489"/>
                </a:moveTo>
                <a:lnTo>
                  <a:pt x="406" y="489"/>
                </a:lnTo>
                <a:lnTo>
                  <a:pt x="406" y="490"/>
                </a:lnTo>
                <a:lnTo>
                  <a:pt x="406" y="490"/>
                </a:lnTo>
                <a:lnTo>
                  <a:pt x="401" y="491"/>
                </a:lnTo>
                <a:lnTo>
                  <a:pt x="401" y="491"/>
                </a:lnTo>
                <a:lnTo>
                  <a:pt x="402" y="489"/>
                </a:lnTo>
                <a:lnTo>
                  <a:pt x="402" y="489"/>
                </a:lnTo>
                <a:lnTo>
                  <a:pt x="404" y="487"/>
                </a:lnTo>
                <a:lnTo>
                  <a:pt x="406" y="486"/>
                </a:lnTo>
                <a:lnTo>
                  <a:pt x="406" y="486"/>
                </a:lnTo>
                <a:lnTo>
                  <a:pt x="406" y="489"/>
                </a:lnTo>
                <a:lnTo>
                  <a:pt x="406" y="489"/>
                </a:lnTo>
                <a:close/>
                <a:moveTo>
                  <a:pt x="506" y="477"/>
                </a:moveTo>
                <a:lnTo>
                  <a:pt x="506" y="477"/>
                </a:lnTo>
                <a:lnTo>
                  <a:pt x="500" y="478"/>
                </a:lnTo>
                <a:lnTo>
                  <a:pt x="500" y="478"/>
                </a:lnTo>
                <a:lnTo>
                  <a:pt x="500" y="473"/>
                </a:lnTo>
                <a:lnTo>
                  <a:pt x="500" y="473"/>
                </a:lnTo>
                <a:lnTo>
                  <a:pt x="507" y="470"/>
                </a:lnTo>
                <a:lnTo>
                  <a:pt x="507" y="470"/>
                </a:lnTo>
                <a:lnTo>
                  <a:pt x="507" y="473"/>
                </a:lnTo>
                <a:lnTo>
                  <a:pt x="507" y="473"/>
                </a:lnTo>
                <a:lnTo>
                  <a:pt x="506" y="475"/>
                </a:lnTo>
                <a:lnTo>
                  <a:pt x="506" y="477"/>
                </a:lnTo>
                <a:lnTo>
                  <a:pt x="506" y="477"/>
                </a:lnTo>
                <a:close/>
                <a:moveTo>
                  <a:pt x="285" y="667"/>
                </a:moveTo>
                <a:lnTo>
                  <a:pt x="285" y="667"/>
                </a:lnTo>
                <a:lnTo>
                  <a:pt x="276" y="678"/>
                </a:lnTo>
                <a:lnTo>
                  <a:pt x="276" y="678"/>
                </a:lnTo>
                <a:lnTo>
                  <a:pt x="276" y="673"/>
                </a:lnTo>
                <a:lnTo>
                  <a:pt x="276" y="673"/>
                </a:lnTo>
                <a:lnTo>
                  <a:pt x="285" y="667"/>
                </a:lnTo>
                <a:lnTo>
                  <a:pt x="285" y="667"/>
                </a:lnTo>
                <a:close/>
                <a:moveTo>
                  <a:pt x="515" y="476"/>
                </a:moveTo>
                <a:lnTo>
                  <a:pt x="515" y="476"/>
                </a:lnTo>
                <a:lnTo>
                  <a:pt x="516" y="469"/>
                </a:lnTo>
                <a:lnTo>
                  <a:pt x="516" y="469"/>
                </a:lnTo>
                <a:lnTo>
                  <a:pt x="517" y="468"/>
                </a:lnTo>
                <a:lnTo>
                  <a:pt x="517" y="468"/>
                </a:lnTo>
                <a:lnTo>
                  <a:pt x="525" y="467"/>
                </a:lnTo>
                <a:lnTo>
                  <a:pt x="525" y="467"/>
                </a:lnTo>
                <a:lnTo>
                  <a:pt x="523" y="472"/>
                </a:lnTo>
                <a:lnTo>
                  <a:pt x="523" y="472"/>
                </a:lnTo>
                <a:lnTo>
                  <a:pt x="522" y="475"/>
                </a:lnTo>
                <a:lnTo>
                  <a:pt x="522" y="475"/>
                </a:lnTo>
                <a:lnTo>
                  <a:pt x="515" y="476"/>
                </a:lnTo>
                <a:lnTo>
                  <a:pt x="515" y="476"/>
                </a:lnTo>
                <a:close/>
                <a:moveTo>
                  <a:pt x="296" y="678"/>
                </a:moveTo>
                <a:lnTo>
                  <a:pt x="296" y="678"/>
                </a:lnTo>
                <a:lnTo>
                  <a:pt x="304" y="671"/>
                </a:lnTo>
                <a:lnTo>
                  <a:pt x="314" y="663"/>
                </a:lnTo>
                <a:lnTo>
                  <a:pt x="331" y="649"/>
                </a:lnTo>
                <a:lnTo>
                  <a:pt x="331" y="649"/>
                </a:lnTo>
                <a:lnTo>
                  <a:pt x="349" y="635"/>
                </a:lnTo>
                <a:lnTo>
                  <a:pt x="368" y="620"/>
                </a:lnTo>
                <a:lnTo>
                  <a:pt x="407" y="593"/>
                </a:lnTo>
                <a:lnTo>
                  <a:pt x="407" y="593"/>
                </a:lnTo>
                <a:lnTo>
                  <a:pt x="443" y="567"/>
                </a:lnTo>
                <a:lnTo>
                  <a:pt x="443" y="567"/>
                </a:lnTo>
                <a:lnTo>
                  <a:pt x="415" y="589"/>
                </a:lnTo>
                <a:lnTo>
                  <a:pt x="385" y="611"/>
                </a:lnTo>
                <a:lnTo>
                  <a:pt x="385" y="611"/>
                </a:lnTo>
                <a:lnTo>
                  <a:pt x="352" y="638"/>
                </a:lnTo>
                <a:lnTo>
                  <a:pt x="336" y="652"/>
                </a:lnTo>
                <a:lnTo>
                  <a:pt x="321" y="666"/>
                </a:lnTo>
                <a:lnTo>
                  <a:pt x="321" y="666"/>
                </a:lnTo>
                <a:lnTo>
                  <a:pt x="306" y="680"/>
                </a:lnTo>
                <a:lnTo>
                  <a:pt x="292" y="693"/>
                </a:lnTo>
                <a:lnTo>
                  <a:pt x="292" y="693"/>
                </a:lnTo>
                <a:lnTo>
                  <a:pt x="284" y="700"/>
                </a:lnTo>
                <a:lnTo>
                  <a:pt x="276" y="707"/>
                </a:lnTo>
                <a:lnTo>
                  <a:pt x="276" y="707"/>
                </a:lnTo>
                <a:lnTo>
                  <a:pt x="276" y="695"/>
                </a:lnTo>
                <a:lnTo>
                  <a:pt x="276" y="695"/>
                </a:lnTo>
                <a:lnTo>
                  <a:pt x="282" y="691"/>
                </a:lnTo>
                <a:lnTo>
                  <a:pt x="287" y="687"/>
                </a:lnTo>
                <a:lnTo>
                  <a:pt x="296" y="678"/>
                </a:lnTo>
                <a:lnTo>
                  <a:pt x="296" y="678"/>
                </a:lnTo>
                <a:close/>
                <a:moveTo>
                  <a:pt x="280" y="706"/>
                </a:moveTo>
                <a:lnTo>
                  <a:pt x="280" y="706"/>
                </a:lnTo>
                <a:lnTo>
                  <a:pt x="290" y="698"/>
                </a:lnTo>
                <a:lnTo>
                  <a:pt x="290" y="698"/>
                </a:lnTo>
                <a:lnTo>
                  <a:pt x="302" y="687"/>
                </a:lnTo>
                <a:lnTo>
                  <a:pt x="315" y="675"/>
                </a:lnTo>
                <a:lnTo>
                  <a:pt x="315" y="675"/>
                </a:lnTo>
                <a:lnTo>
                  <a:pt x="340" y="652"/>
                </a:lnTo>
                <a:lnTo>
                  <a:pt x="367" y="629"/>
                </a:lnTo>
                <a:lnTo>
                  <a:pt x="422" y="587"/>
                </a:lnTo>
                <a:lnTo>
                  <a:pt x="422" y="587"/>
                </a:lnTo>
                <a:lnTo>
                  <a:pt x="473" y="547"/>
                </a:lnTo>
                <a:lnTo>
                  <a:pt x="522" y="506"/>
                </a:lnTo>
                <a:lnTo>
                  <a:pt x="522" y="506"/>
                </a:lnTo>
                <a:lnTo>
                  <a:pt x="524" y="503"/>
                </a:lnTo>
                <a:lnTo>
                  <a:pt x="524" y="503"/>
                </a:lnTo>
                <a:lnTo>
                  <a:pt x="526" y="502"/>
                </a:lnTo>
                <a:lnTo>
                  <a:pt x="526" y="502"/>
                </a:lnTo>
                <a:lnTo>
                  <a:pt x="528" y="501"/>
                </a:lnTo>
                <a:lnTo>
                  <a:pt x="529" y="499"/>
                </a:lnTo>
                <a:lnTo>
                  <a:pt x="529" y="499"/>
                </a:lnTo>
                <a:lnTo>
                  <a:pt x="532" y="497"/>
                </a:lnTo>
                <a:lnTo>
                  <a:pt x="532" y="497"/>
                </a:lnTo>
                <a:lnTo>
                  <a:pt x="533" y="513"/>
                </a:lnTo>
                <a:lnTo>
                  <a:pt x="533" y="513"/>
                </a:lnTo>
                <a:lnTo>
                  <a:pt x="507" y="534"/>
                </a:lnTo>
                <a:lnTo>
                  <a:pt x="481" y="555"/>
                </a:lnTo>
                <a:lnTo>
                  <a:pt x="425" y="594"/>
                </a:lnTo>
                <a:lnTo>
                  <a:pt x="370" y="634"/>
                </a:lnTo>
                <a:lnTo>
                  <a:pt x="343" y="654"/>
                </a:lnTo>
                <a:lnTo>
                  <a:pt x="318" y="676"/>
                </a:lnTo>
                <a:lnTo>
                  <a:pt x="318" y="676"/>
                </a:lnTo>
                <a:lnTo>
                  <a:pt x="307" y="685"/>
                </a:lnTo>
                <a:lnTo>
                  <a:pt x="297" y="695"/>
                </a:lnTo>
                <a:lnTo>
                  <a:pt x="287" y="705"/>
                </a:lnTo>
                <a:lnTo>
                  <a:pt x="277" y="713"/>
                </a:lnTo>
                <a:lnTo>
                  <a:pt x="277" y="713"/>
                </a:lnTo>
                <a:lnTo>
                  <a:pt x="277" y="710"/>
                </a:lnTo>
                <a:lnTo>
                  <a:pt x="277" y="710"/>
                </a:lnTo>
                <a:lnTo>
                  <a:pt x="280" y="706"/>
                </a:lnTo>
                <a:lnTo>
                  <a:pt x="280" y="706"/>
                </a:lnTo>
                <a:close/>
                <a:moveTo>
                  <a:pt x="532" y="473"/>
                </a:moveTo>
                <a:lnTo>
                  <a:pt x="532" y="473"/>
                </a:lnTo>
                <a:lnTo>
                  <a:pt x="534" y="466"/>
                </a:lnTo>
                <a:lnTo>
                  <a:pt x="534" y="466"/>
                </a:lnTo>
                <a:lnTo>
                  <a:pt x="534" y="465"/>
                </a:lnTo>
                <a:lnTo>
                  <a:pt x="534" y="465"/>
                </a:lnTo>
                <a:lnTo>
                  <a:pt x="543" y="464"/>
                </a:lnTo>
                <a:lnTo>
                  <a:pt x="543" y="464"/>
                </a:lnTo>
                <a:lnTo>
                  <a:pt x="542" y="470"/>
                </a:lnTo>
                <a:lnTo>
                  <a:pt x="542" y="470"/>
                </a:lnTo>
                <a:lnTo>
                  <a:pt x="542" y="472"/>
                </a:lnTo>
                <a:lnTo>
                  <a:pt x="542" y="472"/>
                </a:lnTo>
                <a:lnTo>
                  <a:pt x="532" y="473"/>
                </a:lnTo>
                <a:lnTo>
                  <a:pt x="532" y="473"/>
                </a:lnTo>
                <a:close/>
                <a:moveTo>
                  <a:pt x="289" y="705"/>
                </a:moveTo>
                <a:lnTo>
                  <a:pt x="289" y="705"/>
                </a:lnTo>
                <a:lnTo>
                  <a:pt x="301" y="693"/>
                </a:lnTo>
                <a:lnTo>
                  <a:pt x="315" y="681"/>
                </a:lnTo>
                <a:lnTo>
                  <a:pt x="315" y="681"/>
                </a:lnTo>
                <a:lnTo>
                  <a:pt x="334" y="665"/>
                </a:lnTo>
                <a:lnTo>
                  <a:pt x="352" y="650"/>
                </a:lnTo>
                <a:lnTo>
                  <a:pt x="372" y="635"/>
                </a:lnTo>
                <a:lnTo>
                  <a:pt x="392" y="620"/>
                </a:lnTo>
                <a:lnTo>
                  <a:pt x="392" y="620"/>
                </a:lnTo>
                <a:lnTo>
                  <a:pt x="463" y="570"/>
                </a:lnTo>
                <a:lnTo>
                  <a:pt x="499" y="543"/>
                </a:lnTo>
                <a:lnTo>
                  <a:pt x="533" y="516"/>
                </a:lnTo>
                <a:lnTo>
                  <a:pt x="533" y="516"/>
                </a:lnTo>
                <a:lnTo>
                  <a:pt x="533" y="529"/>
                </a:lnTo>
                <a:lnTo>
                  <a:pt x="533" y="529"/>
                </a:lnTo>
                <a:lnTo>
                  <a:pt x="527" y="533"/>
                </a:lnTo>
                <a:lnTo>
                  <a:pt x="521" y="538"/>
                </a:lnTo>
                <a:lnTo>
                  <a:pt x="509" y="546"/>
                </a:lnTo>
                <a:lnTo>
                  <a:pt x="509" y="546"/>
                </a:lnTo>
                <a:lnTo>
                  <a:pt x="490" y="561"/>
                </a:lnTo>
                <a:lnTo>
                  <a:pt x="470" y="575"/>
                </a:lnTo>
                <a:lnTo>
                  <a:pt x="470" y="575"/>
                </a:lnTo>
                <a:lnTo>
                  <a:pt x="435" y="600"/>
                </a:lnTo>
                <a:lnTo>
                  <a:pt x="401" y="625"/>
                </a:lnTo>
                <a:lnTo>
                  <a:pt x="401" y="625"/>
                </a:lnTo>
                <a:lnTo>
                  <a:pt x="369" y="649"/>
                </a:lnTo>
                <a:lnTo>
                  <a:pt x="339" y="673"/>
                </a:lnTo>
                <a:lnTo>
                  <a:pt x="339" y="673"/>
                </a:lnTo>
                <a:lnTo>
                  <a:pt x="308" y="699"/>
                </a:lnTo>
                <a:lnTo>
                  <a:pt x="293" y="712"/>
                </a:lnTo>
                <a:lnTo>
                  <a:pt x="277" y="725"/>
                </a:lnTo>
                <a:lnTo>
                  <a:pt x="277" y="725"/>
                </a:lnTo>
                <a:lnTo>
                  <a:pt x="277" y="717"/>
                </a:lnTo>
                <a:lnTo>
                  <a:pt x="277" y="717"/>
                </a:lnTo>
                <a:lnTo>
                  <a:pt x="283" y="711"/>
                </a:lnTo>
                <a:lnTo>
                  <a:pt x="289" y="705"/>
                </a:lnTo>
                <a:lnTo>
                  <a:pt x="289" y="705"/>
                </a:lnTo>
                <a:close/>
                <a:moveTo>
                  <a:pt x="332" y="682"/>
                </a:moveTo>
                <a:lnTo>
                  <a:pt x="332" y="682"/>
                </a:lnTo>
                <a:lnTo>
                  <a:pt x="370" y="651"/>
                </a:lnTo>
                <a:lnTo>
                  <a:pt x="410" y="620"/>
                </a:lnTo>
                <a:lnTo>
                  <a:pt x="410" y="620"/>
                </a:lnTo>
                <a:lnTo>
                  <a:pt x="445" y="595"/>
                </a:lnTo>
                <a:lnTo>
                  <a:pt x="481" y="571"/>
                </a:lnTo>
                <a:lnTo>
                  <a:pt x="481" y="571"/>
                </a:lnTo>
                <a:lnTo>
                  <a:pt x="514" y="545"/>
                </a:lnTo>
                <a:lnTo>
                  <a:pt x="514" y="545"/>
                </a:lnTo>
                <a:lnTo>
                  <a:pt x="524" y="539"/>
                </a:lnTo>
                <a:lnTo>
                  <a:pt x="524" y="539"/>
                </a:lnTo>
                <a:lnTo>
                  <a:pt x="509" y="554"/>
                </a:lnTo>
                <a:lnTo>
                  <a:pt x="494" y="567"/>
                </a:lnTo>
                <a:lnTo>
                  <a:pt x="478" y="580"/>
                </a:lnTo>
                <a:lnTo>
                  <a:pt x="460" y="592"/>
                </a:lnTo>
                <a:lnTo>
                  <a:pt x="427" y="616"/>
                </a:lnTo>
                <a:lnTo>
                  <a:pt x="394" y="641"/>
                </a:lnTo>
                <a:lnTo>
                  <a:pt x="394" y="641"/>
                </a:lnTo>
                <a:lnTo>
                  <a:pt x="359" y="668"/>
                </a:lnTo>
                <a:lnTo>
                  <a:pt x="326" y="695"/>
                </a:lnTo>
                <a:lnTo>
                  <a:pt x="326" y="695"/>
                </a:lnTo>
                <a:lnTo>
                  <a:pt x="311" y="709"/>
                </a:lnTo>
                <a:lnTo>
                  <a:pt x="296" y="724"/>
                </a:lnTo>
                <a:lnTo>
                  <a:pt x="296" y="724"/>
                </a:lnTo>
                <a:lnTo>
                  <a:pt x="287" y="731"/>
                </a:lnTo>
                <a:lnTo>
                  <a:pt x="277" y="739"/>
                </a:lnTo>
                <a:lnTo>
                  <a:pt x="277" y="739"/>
                </a:lnTo>
                <a:lnTo>
                  <a:pt x="277" y="728"/>
                </a:lnTo>
                <a:lnTo>
                  <a:pt x="277" y="728"/>
                </a:lnTo>
                <a:lnTo>
                  <a:pt x="291" y="717"/>
                </a:lnTo>
                <a:lnTo>
                  <a:pt x="305" y="705"/>
                </a:lnTo>
                <a:lnTo>
                  <a:pt x="332" y="682"/>
                </a:lnTo>
                <a:lnTo>
                  <a:pt x="332" y="682"/>
                </a:lnTo>
                <a:close/>
                <a:moveTo>
                  <a:pt x="533" y="532"/>
                </a:moveTo>
                <a:lnTo>
                  <a:pt x="533" y="532"/>
                </a:lnTo>
                <a:lnTo>
                  <a:pt x="531" y="556"/>
                </a:lnTo>
                <a:lnTo>
                  <a:pt x="531" y="556"/>
                </a:lnTo>
                <a:lnTo>
                  <a:pt x="520" y="566"/>
                </a:lnTo>
                <a:lnTo>
                  <a:pt x="520" y="566"/>
                </a:lnTo>
                <a:lnTo>
                  <a:pt x="514" y="569"/>
                </a:lnTo>
                <a:lnTo>
                  <a:pt x="514" y="569"/>
                </a:lnTo>
                <a:lnTo>
                  <a:pt x="486" y="588"/>
                </a:lnTo>
                <a:lnTo>
                  <a:pt x="459" y="607"/>
                </a:lnTo>
                <a:lnTo>
                  <a:pt x="405" y="647"/>
                </a:lnTo>
                <a:lnTo>
                  <a:pt x="405" y="647"/>
                </a:lnTo>
                <a:lnTo>
                  <a:pt x="351" y="685"/>
                </a:lnTo>
                <a:lnTo>
                  <a:pt x="325" y="705"/>
                </a:lnTo>
                <a:lnTo>
                  <a:pt x="298" y="726"/>
                </a:lnTo>
                <a:lnTo>
                  <a:pt x="298" y="726"/>
                </a:lnTo>
                <a:lnTo>
                  <a:pt x="288" y="734"/>
                </a:lnTo>
                <a:lnTo>
                  <a:pt x="278" y="742"/>
                </a:lnTo>
                <a:lnTo>
                  <a:pt x="278" y="742"/>
                </a:lnTo>
                <a:lnTo>
                  <a:pt x="286" y="736"/>
                </a:lnTo>
                <a:lnTo>
                  <a:pt x="294" y="729"/>
                </a:lnTo>
                <a:lnTo>
                  <a:pt x="294" y="729"/>
                </a:lnTo>
                <a:lnTo>
                  <a:pt x="306" y="718"/>
                </a:lnTo>
                <a:lnTo>
                  <a:pt x="319" y="706"/>
                </a:lnTo>
                <a:lnTo>
                  <a:pt x="331" y="694"/>
                </a:lnTo>
                <a:lnTo>
                  <a:pt x="343" y="684"/>
                </a:lnTo>
                <a:lnTo>
                  <a:pt x="343" y="684"/>
                </a:lnTo>
                <a:lnTo>
                  <a:pt x="394" y="645"/>
                </a:lnTo>
                <a:lnTo>
                  <a:pt x="445" y="606"/>
                </a:lnTo>
                <a:lnTo>
                  <a:pt x="445" y="606"/>
                </a:lnTo>
                <a:lnTo>
                  <a:pt x="468" y="590"/>
                </a:lnTo>
                <a:lnTo>
                  <a:pt x="491" y="572"/>
                </a:lnTo>
                <a:lnTo>
                  <a:pt x="513" y="553"/>
                </a:lnTo>
                <a:lnTo>
                  <a:pt x="523" y="542"/>
                </a:lnTo>
                <a:lnTo>
                  <a:pt x="533" y="532"/>
                </a:lnTo>
                <a:lnTo>
                  <a:pt x="533" y="532"/>
                </a:lnTo>
                <a:close/>
                <a:moveTo>
                  <a:pt x="297" y="730"/>
                </a:moveTo>
                <a:lnTo>
                  <a:pt x="297" y="730"/>
                </a:lnTo>
                <a:lnTo>
                  <a:pt x="316" y="716"/>
                </a:lnTo>
                <a:lnTo>
                  <a:pt x="335" y="701"/>
                </a:lnTo>
                <a:lnTo>
                  <a:pt x="335" y="701"/>
                </a:lnTo>
                <a:lnTo>
                  <a:pt x="370" y="675"/>
                </a:lnTo>
                <a:lnTo>
                  <a:pt x="406" y="649"/>
                </a:lnTo>
                <a:lnTo>
                  <a:pt x="406" y="649"/>
                </a:lnTo>
                <a:lnTo>
                  <a:pt x="442" y="623"/>
                </a:lnTo>
                <a:lnTo>
                  <a:pt x="478" y="597"/>
                </a:lnTo>
                <a:lnTo>
                  <a:pt x="478" y="597"/>
                </a:lnTo>
                <a:lnTo>
                  <a:pt x="495" y="585"/>
                </a:lnTo>
                <a:lnTo>
                  <a:pt x="495" y="585"/>
                </a:lnTo>
                <a:lnTo>
                  <a:pt x="440" y="627"/>
                </a:lnTo>
                <a:lnTo>
                  <a:pt x="385" y="669"/>
                </a:lnTo>
                <a:lnTo>
                  <a:pt x="331" y="711"/>
                </a:lnTo>
                <a:lnTo>
                  <a:pt x="304" y="734"/>
                </a:lnTo>
                <a:lnTo>
                  <a:pt x="278" y="757"/>
                </a:lnTo>
                <a:lnTo>
                  <a:pt x="278" y="757"/>
                </a:lnTo>
                <a:lnTo>
                  <a:pt x="278" y="745"/>
                </a:lnTo>
                <a:lnTo>
                  <a:pt x="278" y="745"/>
                </a:lnTo>
                <a:lnTo>
                  <a:pt x="287" y="738"/>
                </a:lnTo>
                <a:lnTo>
                  <a:pt x="297" y="730"/>
                </a:lnTo>
                <a:lnTo>
                  <a:pt x="297" y="730"/>
                </a:lnTo>
                <a:close/>
                <a:moveTo>
                  <a:pt x="290" y="749"/>
                </a:moveTo>
                <a:lnTo>
                  <a:pt x="290" y="749"/>
                </a:lnTo>
                <a:lnTo>
                  <a:pt x="315" y="729"/>
                </a:lnTo>
                <a:lnTo>
                  <a:pt x="339" y="706"/>
                </a:lnTo>
                <a:lnTo>
                  <a:pt x="339" y="706"/>
                </a:lnTo>
                <a:lnTo>
                  <a:pt x="351" y="696"/>
                </a:lnTo>
                <a:lnTo>
                  <a:pt x="363" y="687"/>
                </a:lnTo>
                <a:lnTo>
                  <a:pt x="388" y="668"/>
                </a:lnTo>
                <a:lnTo>
                  <a:pt x="388" y="668"/>
                </a:lnTo>
                <a:lnTo>
                  <a:pt x="419" y="645"/>
                </a:lnTo>
                <a:lnTo>
                  <a:pt x="449" y="622"/>
                </a:lnTo>
                <a:lnTo>
                  <a:pt x="449" y="622"/>
                </a:lnTo>
                <a:lnTo>
                  <a:pt x="498" y="586"/>
                </a:lnTo>
                <a:lnTo>
                  <a:pt x="498" y="586"/>
                </a:lnTo>
                <a:lnTo>
                  <a:pt x="513" y="574"/>
                </a:lnTo>
                <a:lnTo>
                  <a:pt x="513" y="574"/>
                </a:lnTo>
                <a:lnTo>
                  <a:pt x="521" y="568"/>
                </a:lnTo>
                <a:lnTo>
                  <a:pt x="529" y="562"/>
                </a:lnTo>
                <a:lnTo>
                  <a:pt x="529" y="562"/>
                </a:lnTo>
                <a:lnTo>
                  <a:pt x="531" y="561"/>
                </a:lnTo>
                <a:lnTo>
                  <a:pt x="531" y="561"/>
                </a:lnTo>
                <a:lnTo>
                  <a:pt x="529" y="577"/>
                </a:lnTo>
                <a:lnTo>
                  <a:pt x="529" y="577"/>
                </a:lnTo>
                <a:lnTo>
                  <a:pt x="476" y="617"/>
                </a:lnTo>
                <a:lnTo>
                  <a:pt x="420" y="657"/>
                </a:lnTo>
                <a:lnTo>
                  <a:pt x="364" y="696"/>
                </a:lnTo>
                <a:lnTo>
                  <a:pt x="310" y="736"/>
                </a:lnTo>
                <a:lnTo>
                  <a:pt x="310" y="736"/>
                </a:lnTo>
                <a:lnTo>
                  <a:pt x="285" y="754"/>
                </a:lnTo>
                <a:lnTo>
                  <a:pt x="285" y="754"/>
                </a:lnTo>
                <a:lnTo>
                  <a:pt x="278" y="760"/>
                </a:lnTo>
                <a:lnTo>
                  <a:pt x="278" y="760"/>
                </a:lnTo>
                <a:lnTo>
                  <a:pt x="278" y="759"/>
                </a:lnTo>
                <a:lnTo>
                  <a:pt x="278" y="759"/>
                </a:lnTo>
                <a:lnTo>
                  <a:pt x="290" y="749"/>
                </a:lnTo>
                <a:lnTo>
                  <a:pt x="290" y="749"/>
                </a:lnTo>
                <a:close/>
                <a:moveTo>
                  <a:pt x="470" y="700"/>
                </a:moveTo>
                <a:lnTo>
                  <a:pt x="470" y="700"/>
                </a:lnTo>
                <a:lnTo>
                  <a:pt x="452" y="715"/>
                </a:lnTo>
                <a:lnTo>
                  <a:pt x="433" y="728"/>
                </a:lnTo>
                <a:lnTo>
                  <a:pt x="396" y="753"/>
                </a:lnTo>
                <a:lnTo>
                  <a:pt x="396" y="753"/>
                </a:lnTo>
                <a:lnTo>
                  <a:pt x="364" y="775"/>
                </a:lnTo>
                <a:lnTo>
                  <a:pt x="334" y="800"/>
                </a:lnTo>
                <a:lnTo>
                  <a:pt x="334" y="800"/>
                </a:lnTo>
                <a:lnTo>
                  <a:pt x="319" y="814"/>
                </a:lnTo>
                <a:lnTo>
                  <a:pt x="302" y="828"/>
                </a:lnTo>
                <a:lnTo>
                  <a:pt x="302" y="828"/>
                </a:lnTo>
                <a:lnTo>
                  <a:pt x="289" y="840"/>
                </a:lnTo>
                <a:lnTo>
                  <a:pt x="289" y="840"/>
                </a:lnTo>
                <a:lnTo>
                  <a:pt x="285" y="842"/>
                </a:lnTo>
                <a:lnTo>
                  <a:pt x="288" y="838"/>
                </a:lnTo>
                <a:lnTo>
                  <a:pt x="288" y="838"/>
                </a:lnTo>
                <a:lnTo>
                  <a:pt x="296" y="828"/>
                </a:lnTo>
                <a:lnTo>
                  <a:pt x="296" y="828"/>
                </a:lnTo>
                <a:lnTo>
                  <a:pt x="302" y="823"/>
                </a:lnTo>
                <a:lnTo>
                  <a:pt x="310" y="817"/>
                </a:lnTo>
                <a:lnTo>
                  <a:pt x="323" y="807"/>
                </a:lnTo>
                <a:lnTo>
                  <a:pt x="323" y="807"/>
                </a:lnTo>
                <a:lnTo>
                  <a:pt x="353" y="779"/>
                </a:lnTo>
                <a:lnTo>
                  <a:pt x="353" y="779"/>
                </a:lnTo>
                <a:lnTo>
                  <a:pt x="370" y="765"/>
                </a:lnTo>
                <a:lnTo>
                  <a:pt x="388" y="752"/>
                </a:lnTo>
                <a:lnTo>
                  <a:pt x="425" y="727"/>
                </a:lnTo>
                <a:lnTo>
                  <a:pt x="425" y="727"/>
                </a:lnTo>
                <a:lnTo>
                  <a:pt x="454" y="705"/>
                </a:lnTo>
                <a:lnTo>
                  <a:pt x="485" y="684"/>
                </a:lnTo>
                <a:lnTo>
                  <a:pt x="485" y="684"/>
                </a:lnTo>
                <a:lnTo>
                  <a:pt x="502" y="673"/>
                </a:lnTo>
                <a:lnTo>
                  <a:pt x="502" y="673"/>
                </a:lnTo>
                <a:lnTo>
                  <a:pt x="486" y="687"/>
                </a:lnTo>
                <a:lnTo>
                  <a:pt x="470" y="700"/>
                </a:lnTo>
                <a:lnTo>
                  <a:pt x="470" y="700"/>
                </a:lnTo>
                <a:close/>
                <a:moveTo>
                  <a:pt x="510" y="669"/>
                </a:moveTo>
                <a:lnTo>
                  <a:pt x="510" y="669"/>
                </a:lnTo>
                <a:lnTo>
                  <a:pt x="519" y="662"/>
                </a:lnTo>
                <a:lnTo>
                  <a:pt x="519" y="662"/>
                </a:lnTo>
                <a:lnTo>
                  <a:pt x="503" y="676"/>
                </a:lnTo>
                <a:lnTo>
                  <a:pt x="503" y="676"/>
                </a:lnTo>
                <a:lnTo>
                  <a:pt x="490" y="686"/>
                </a:lnTo>
                <a:lnTo>
                  <a:pt x="490" y="686"/>
                </a:lnTo>
                <a:lnTo>
                  <a:pt x="510" y="669"/>
                </a:lnTo>
                <a:lnTo>
                  <a:pt x="510" y="669"/>
                </a:lnTo>
                <a:close/>
                <a:moveTo>
                  <a:pt x="521" y="663"/>
                </a:moveTo>
                <a:lnTo>
                  <a:pt x="521" y="663"/>
                </a:lnTo>
                <a:lnTo>
                  <a:pt x="521" y="668"/>
                </a:lnTo>
                <a:lnTo>
                  <a:pt x="521" y="668"/>
                </a:lnTo>
                <a:lnTo>
                  <a:pt x="513" y="674"/>
                </a:lnTo>
                <a:lnTo>
                  <a:pt x="506" y="681"/>
                </a:lnTo>
                <a:lnTo>
                  <a:pt x="506" y="681"/>
                </a:lnTo>
                <a:lnTo>
                  <a:pt x="501" y="687"/>
                </a:lnTo>
                <a:lnTo>
                  <a:pt x="495" y="692"/>
                </a:lnTo>
                <a:lnTo>
                  <a:pt x="483" y="702"/>
                </a:lnTo>
                <a:lnTo>
                  <a:pt x="483" y="702"/>
                </a:lnTo>
                <a:lnTo>
                  <a:pt x="465" y="716"/>
                </a:lnTo>
                <a:lnTo>
                  <a:pt x="449" y="729"/>
                </a:lnTo>
                <a:lnTo>
                  <a:pt x="415" y="753"/>
                </a:lnTo>
                <a:lnTo>
                  <a:pt x="415" y="753"/>
                </a:lnTo>
                <a:lnTo>
                  <a:pt x="384" y="776"/>
                </a:lnTo>
                <a:lnTo>
                  <a:pt x="354" y="800"/>
                </a:lnTo>
                <a:lnTo>
                  <a:pt x="296" y="850"/>
                </a:lnTo>
                <a:lnTo>
                  <a:pt x="296" y="850"/>
                </a:lnTo>
                <a:lnTo>
                  <a:pt x="289" y="855"/>
                </a:lnTo>
                <a:lnTo>
                  <a:pt x="287" y="857"/>
                </a:lnTo>
                <a:lnTo>
                  <a:pt x="290" y="853"/>
                </a:lnTo>
                <a:lnTo>
                  <a:pt x="290" y="853"/>
                </a:lnTo>
                <a:lnTo>
                  <a:pt x="304" y="838"/>
                </a:lnTo>
                <a:lnTo>
                  <a:pt x="304" y="838"/>
                </a:lnTo>
                <a:lnTo>
                  <a:pt x="319" y="826"/>
                </a:lnTo>
                <a:lnTo>
                  <a:pt x="333" y="814"/>
                </a:lnTo>
                <a:lnTo>
                  <a:pt x="333" y="814"/>
                </a:lnTo>
                <a:lnTo>
                  <a:pt x="366" y="786"/>
                </a:lnTo>
                <a:lnTo>
                  <a:pt x="401" y="760"/>
                </a:lnTo>
                <a:lnTo>
                  <a:pt x="401" y="760"/>
                </a:lnTo>
                <a:lnTo>
                  <a:pt x="462" y="712"/>
                </a:lnTo>
                <a:lnTo>
                  <a:pt x="492" y="688"/>
                </a:lnTo>
                <a:lnTo>
                  <a:pt x="521" y="663"/>
                </a:lnTo>
                <a:lnTo>
                  <a:pt x="521" y="663"/>
                </a:lnTo>
                <a:close/>
                <a:moveTo>
                  <a:pt x="511" y="665"/>
                </a:moveTo>
                <a:lnTo>
                  <a:pt x="511" y="665"/>
                </a:lnTo>
                <a:lnTo>
                  <a:pt x="517" y="660"/>
                </a:lnTo>
                <a:lnTo>
                  <a:pt x="522" y="655"/>
                </a:lnTo>
                <a:lnTo>
                  <a:pt x="522" y="655"/>
                </a:lnTo>
                <a:lnTo>
                  <a:pt x="522" y="659"/>
                </a:lnTo>
                <a:lnTo>
                  <a:pt x="522" y="659"/>
                </a:lnTo>
                <a:lnTo>
                  <a:pt x="511" y="665"/>
                </a:lnTo>
                <a:lnTo>
                  <a:pt x="511" y="665"/>
                </a:lnTo>
                <a:close/>
                <a:moveTo>
                  <a:pt x="517" y="657"/>
                </a:moveTo>
                <a:lnTo>
                  <a:pt x="517" y="657"/>
                </a:lnTo>
                <a:lnTo>
                  <a:pt x="512" y="662"/>
                </a:lnTo>
                <a:lnTo>
                  <a:pt x="506" y="668"/>
                </a:lnTo>
                <a:lnTo>
                  <a:pt x="492" y="677"/>
                </a:lnTo>
                <a:lnTo>
                  <a:pt x="479" y="686"/>
                </a:lnTo>
                <a:lnTo>
                  <a:pt x="464" y="695"/>
                </a:lnTo>
                <a:lnTo>
                  <a:pt x="464" y="695"/>
                </a:lnTo>
                <a:lnTo>
                  <a:pt x="468" y="692"/>
                </a:lnTo>
                <a:lnTo>
                  <a:pt x="468" y="692"/>
                </a:lnTo>
                <a:lnTo>
                  <a:pt x="500" y="667"/>
                </a:lnTo>
                <a:lnTo>
                  <a:pt x="500" y="667"/>
                </a:lnTo>
                <a:lnTo>
                  <a:pt x="520" y="652"/>
                </a:lnTo>
                <a:lnTo>
                  <a:pt x="520" y="652"/>
                </a:lnTo>
                <a:lnTo>
                  <a:pt x="522" y="650"/>
                </a:lnTo>
                <a:lnTo>
                  <a:pt x="522" y="650"/>
                </a:lnTo>
                <a:lnTo>
                  <a:pt x="522" y="652"/>
                </a:lnTo>
                <a:lnTo>
                  <a:pt x="522" y="652"/>
                </a:lnTo>
                <a:lnTo>
                  <a:pt x="517" y="657"/>
                </a:lnTo>
                <a:lnTo>
                  <a:pt x="517" y="657"/>
                </a:lnTo>
                <a:close/>
                <a:moveTo>
                  <a:pt x="422" y="722"/>
                </a:moveTo>
                <a:lnTo>
                  <a:pt x="422" y="722"/>
                </a:lnTo>
                <a:lnTo>
                  <a:pt x="395" y="741"/>
                </a:lnTo>
                <a:lnTo>
                  <a:pt x="368" y="760"/>
                </a:lnTo>
                <a:lnTo>
                  <a:pt x="341" y="780"/>
                </a:lnTo>
                <a:lnTo>
                  <a:pt x="316" y="801"/>
                </a:lnTo>
                <a:lnTo>
                  <a:pt x="316" y="801"/>
                </a:lnTo>
                <a:lnTo>
                  <a:pt x="293" y="821"/>
                </a:lnTo>
                <a:lnTo>
                  <a:pt x="293" y="821"/>
                </a:lnTo>
                <a:lnTo>
                  <a:pt x="287" y="826"/>
                </a:lnTo>
                <a:lnTo>
                  <a:pt x="284" y="828"/>
                </a:lnTo>
                <a:lnTo>
                  <a:pt x="287" y="823"/>
                </a:lnTo>
                <a:lnTo>
                  <a:pt x="287" y="823"/>
                </a:lnTo>
                <a:lnTo>
                  <a:pt x="298" y="812"/>
                </a:lnTo>
                <a:lnTo>
                  <a:pt x="298" y="812"/>
                </a:lnTo>
                <a:lnTo>
                  <a:pt x="312" y="800"/>
                </a:lnTo>
                <a:lnTo>
                  <a:pt x="325" y="787"/>
                </a:lnTo>
                <a:lnTo>
                  <a:pt x="353" y="765"/>
                </a:lnTo>
                <a:lnTo>
                  <a:pt x="353" y="765"/>
                </a:lnTo>
                <a:lnTo>
                  <a:pt x="379" y="746"/>
                </a:lnTo>
                <a:lnTo>
                  <a:pt x="407" y="727"/>
                </a:lnTo>
                <a:lnTo>
                  <a:pt x="434" y="708"/>
                </a:lnTo>
                <a:lnTo>
                  <a:pt x="461" y="688"/>
                </a:lnTo>
                <a:lnTo>
                  <a:pt x="461" y="688"/>
                </a:lnTo>
                <a:lnTo>
                  <a:pt x="479" y="676"/>
                </a:lnTo>
                <a:lnTo>
                  <a:pt x="479" y="676"/>
                </a:lnTo>
                <a:lnTo>
                  <a:pt x="501" y="661"/>
                </a:lnTo>
                <a:lnTo>
                  <a:pt x="513" y="652"/>
                </a:lnTo>
                <a:lnTo>
                  <a:pt x="523" y="643"/>
                </a:lnTo>
                <a:lnTo>
                  <a:pt x="523" y="643"/>
                </a:lnTo>
                <a:lnTo>
                  <a:pt x="523" y="648"/>
                </a:lnTo>
                <a:lnTo>
                  <a:pt x="523" y="648"/>
                </a:lnTo>
                <a:lnTo>
                  <a:pt x="498" y="666"/>
                </a:lnTo>
                <a:lnTo>
                  <a:pt x="473" y="685"/>
                </a:lnTo>
                <a:lnTo>
                  <a:pt x="448" y="703"/>
                </a:lnTo>
                <a:lnTo>
                  <a:pt x="422" y="722"/>
                </a:lnTo>
                <a:lnTo>
                  <a:pt x="422" y="722"/>
                </a:lnTo>
                <a:close/>
                <a:moveTo>
                  <a:pt x="509" y="650"/>
                </a:moveTo>
                <a:lnTo>
                  <a:pt x="509" y="650"/>
                </a:lnTo>
                <a:lnTo>
                  <a:pt x="502" y="656"/>
                </a:lnTo>
                <a:lnTo>
                  <a:pt x="494" y="662"/>
                </a:lnTo>
                <a:lnTo>
                  <a:pt x="477" y="674"/>
                </a:lnTo>
                <a:lnTo>
                  <a:pt x="477" y="674"/>
                </a:lnTo>
                <a:lnTo>
                  <a:pt x="465" y="683"/>
                </a:lnTo>
                <a:lnTo>
                  <a:pt x="465" y="683"/>
                </a:lnTo>
                <a:lnTo>
                  <a:pt x="425" y="709"/>
                </a:lnTo>
                <a:lnTo>
                  <a:pt x="384" y="736"/>
                </a:lnTo>
                <a:lnTo>
                  <a:pt x="384" y="736"/>
                </a:lnTo>
                <a:lnTo>
                  <a:pt x="359" y="753"/>
                </a:lnTo>
                <a:lnTo>
                  <a:pt x="335" y="771"/>
                </a:lnTo>
                <a:lnTo>
                  <a:pt x="311" y="790"/>
                </a:lnTo>
                <a:lnTo>
                  <a:pt x="287" y="811"/>
                </a:lnTo>
                <a:lnTo>
                  <a:pt x="287" y="811"/>
                </a:lnTo>
                <a:lnTo>
                  <a:pt x="282" y="815"/>
                </a:lnTo>
                <a:lnTo>
                  <a:pt x="284" y="812"/>
                </a:lnTo>
                <a:lnTo>
                  <a:pt x="296" y="801"/>
                </a:lnTo>
                <a:lnTo>
                  <a:pt x="296" y="801"/>
                </a:lnTo>
                <a:lnTo>
                  <a:pt x="306" y="790"/>
                </a:lnTo>
                <a:lnTo>
                  <a:pt x="318" y="780"/>
                </a:lnTo>
                <a:lnTo>
                  <a:pt x="318" y="780"/>
                </a:lnTo>
                <a:lnTo>
                  <a:pt x="332" y="768"/>
                </a:lnTo>
                <a:lnTo>
                  <a:pt x="346" y="757"/>
                </a:lnTo>
                <a:lnTo>
                  <a:pt x="375" y="736"/>
                </a:lnTo>
                <a:lnTo>
                  <a:pt x="375" y="736"/>
                </a:lnTo>
                <a:lnTo>
                  <a:pt x="416" y="708"/>
                </a:lnTo>
                <a:lnTo>
                  <a:pt x="456" y="681"/>
                </a:lnTo>
                <a:lnTo>
                  <a:pt x="456" y="681"/>
                </a:lnTo>
                <a:lnTo>
                  <a:pt x="473" y="669"/>
                </a:lnTo>
                <a:lnTo>
                  <a:pt x="489" y="655"/>
                </a:lnTo>
                <a:lnTo>
                  <a:pt x="489" y="655"/>
                </a:lnTo>
                <a:lnTo>
                  <a:pt x="508" y="638"/>
                </a:lnTo>
                <a:lnTo>
                  <a:pt x="508" y="638"/>
                </a:lnTo>
                <a:lnTo>
                  <a:pt x="515" y="631"/>
                </a:lnTo>
                <a:lnTo>
                  <a:pt x="515" y="631"/>
                </a:lnTo>
                <a:lnTo>
                  <a:pt x="517" y="630"/>
                </a:lnTo>
                <a:lnTo>
                  <a:pt x="517" y="630"/>
                </a:lnTo>
                <a:lnTo>
                  <a:pt x="525" y="624"/>
                </a:lnTo>
                <a:lnTo>
                  <a:pt x="525" y="624"/>
                </a:lnTo>
                <a:lnTo>
                  <a:pt x="524" y="637"/>
                </a:lnTo>
                <a:lnTo>
                  <a:pt x="524" y="637"/>
                </a:lnTo>
                <a:lnTo>
                  <a:pt x="516" y="643"/>
                </a:lnTo>
                <a:lnTo>
                  <a:pt x="509" y="650"/>
                </a:lnTo>
                <a:lnTo>
                  <a:pt x="509" y="650"/>
                </a:lnTo>
                <a:close/>
                <a:moveTo>
                  <a:pt x="519" y="625"/>
                </a:moveTo>
                <a:lnTo>
                  <a:pt x="519" y="625"/>
                </a:lnTo>
                <a:lnTo>
                  <a:pt x="517" y="627"/>
                </a:lnTo>
                <a:lnTo>
                  <a:pt x="517" y="627"/>
                </a:lnTo>
                <a:lnTo>
                  <a:pt x="496" y="644"/>
                </a:lnTo>
                <a:lnTo>
                  <a:pt x="474" y="660"/>
                </a:lnTo>
                <a:lnTo>
                  <a:pt x="452" y="677"/>
                </a:lnTo>
                <a:lnTo>
                  <a:pt x="430" y="692"/>
                </a:lnTo>
                <a:lnTo>
                  <a:pt x="430" y="692"/>
                </a:lnTo>
                <a:lnTo>
                  <a:pt x="386" y="723"/>
                </a:lnTo>
                <a:lnTo>
                  <a:pt x="342" y="753"/>
                </a:lnTo>
                <a:lnTo>
                  <a:pt x="342" y="753"/>
                </a:lnTo>
                <a:lnTo>
                  <a:pt x="303" y="780"/>
                </a:lnTo>
                <a:lnTo>
                  <a:pt x="303" y="780"/>
                </a:lnTo>
                <a:lnTo>
                  <a:pt x="284" y="794"/>
                </a:lnTo>
                <a:lnTo>
                  <a:pt x="284" y="794"/>
                </a:lnTo>
                <a:lnTo>
                  <a:pt x="281" y="797"/>
                </a:lnTo>
                <a:lnTo>
                  <a:pt x="284" y="792"/>
                </a:lnTo>
                <a:lnTo>
                  <a:pt x="284" y="792"/>
                </a:lnTo>
                <a:lnTo>
                  <a:pt x="291" y="786"/>
                </a:lnTo>
                <a:lnTo>
                  <a:pt x="299" y="780"/>
                </a:lnTo>
                <a:lnTo>
                  <a:pt x="299" y="780"/>
                </a:lnTo>
                <a:lnTo>
                  <a:pt x="338" y="752"/>
                </a:lnTo>
                <a:lnTo>
                  <a:pt x="377" y="723"/>
                </a:lnTo>
                <a:lnTo>
                  <a:pt x="377" y="723"/>
                </a:lnTo>
                <a:lnTo>
                  <a:pt x="415" y="693"/>
                </a:lnTo>
                <a:lnTo>
                  <a:pt x="453" y="664"/>
                </a:lnTo>
                <a:lnTo>
                  <a:pt x="473" y="649"/>
                </a:lnTo>
                <a:lnTo>
                  <a:pt x="492" y="634"/>
                </a:lnTo>
                <a:lnTo>
                  <a:pt x="509" y="618"/>
                </a:lnTo>
                <a:lnTo>
                  <a:pt x="527" y="601"/>
                </a:lnTo>
                <a:lnTo>
                  <a:pt x="527" y="601"/>
                </a:lnTo>
                <a:lnTo>
                  <a:pt x="525" y="621"/>
                </a:lnTo>
                <a:lnTo>
                  <a:pt x="525" y="621"/>
                </a:lnTo>
                <a:lnTo>
                  <a:pt x="519" y="625"/>
                </a:lnTo>
                <a:lnTo>
                  <a:pt x="519" y="625"/>
                </a:lnTo>
                <a:close/>
                <a:moveTo>
                  <a:pt x="472" y="643"/>
                </a:moveTo>
                <a:lnTo>
                  <a:pt x="472" y="643"/>
                </a:lnTo>
                <a:lnTo>
                  <a:pt x="438" y="667"/>
                </a:lnTo>
                <a:lnTo>
                  <a:pt x="404" y="690"/>
                </a:lnTo>
                <a:lnTo>
                  <a:pt x="404" y="690"/>
                </a:lnTo>
                <a:lnTo>
                  <a:pt x="347" y="730"/>
                </a:lnTo>
                <a:lnTo>
                  <a:pt x="347" y="730"/>
                </a:lnTo>
                <a:lnTo>
                  <a:pt x="405" y="684"/>
                </a:lnTo>
                <a:lnTo>
                  <a:pt x="405" y="684"/>
                </a:lnTo>
                <a:lnTo>
                  <a:pt x="437" y="659"/>
                </a:lnTo>
                <a:lnTo>
                  <a:pt x="467" y="634"/>
                </a:lnTo>
                <a:lnTo>
                  <a:pt x="529" y="580"/>
                </a:lnTo>
                <a:lnTo>
                  <a:pt x="529" y="580"/>
                </a:lnTo>
                <a:lnTo>
                  <a:pt x="528" y="591"/>
                </a:lnTo>
                <a:lnTo>
                  <a:pt x="528" y="591"/>
                </a:lnTo>
                <a:lnTo>
                  <a:pt x="527" y="597"/>
                </a:lnTo>
                <a:lnTo>
                  <a:pt x="527" y="597"/>
                </a:lnTo>
                <a:lnTo>
                  <a:pt x="520" y="602"/>
                </a:lnTo>
                <a:lnTo>
                  <a:pt x="513" y="607"/>
                </a:lnTo>
                <a:lnTo>
                  <a:pt x="499" y="619"/>
                </a:lnTo>
                <a:lnTo>
                  <a:pt x="485" y="630"/>
                </a:lnTo>
                <a:lnTo>
                  <a:pt x="472" y="643"/>
                </a:lnTo>
                <a:lnTo>
                  <a:pt x="472" y="643"/>
                </a:lnTo>
                <a:close/>
                <a:moveTo>
                  <a:pt x="336" y="720"/>
                </a:moveTo>
                <a:lnTo>
                  <a:pt x="336" y="720"/>
                </a:lnTo>
                <a:lnTo>
                  <a:pt x="369" y="696"/>
                </a:lnTo>
                <a:lnTo>
                  <a:pt x="403" y="672"/>
                </a:lnTo>
                <a:lnTo>
                  <a:pt x="403" y="672"/>
                </a:lnTo>
                <a:lnTo>
                  <a:pt x="469" y="623"/>
                </a:lnTo>
                <a:lnTo>
                  <a:pt x="469" y="623"/>
                </a:lnTo>
                <a:lnTo>
                  <a:pt x="505" y="598"/>
                </a:lnTo>
                <a:lnTo>
                  <a:pt x="505" y="598"/>
                </a:lnTo>
                <a:lnTo>
                  <a:pt x="512" y="592"/>
                </a:lnTo>
                <a:lnTo>
                  <a:pt x="512" y="592"/>
                </a:lnTo>
                <a:lnTo>
                  <a:pt x="454" y="642"/>
                </a:lnTo>
                <a:lnTo>
                  <a:pt x="425" y="666"/>
                </a:lnTo>
                <a:lnTo>
                  <a:pt x="396" y="689"/>
                </a:lnTo>
                <a:lnTo>
                  <a:pt x="396" y="689"/>
                </a:lnTo>
                <a:lnTo>
                  <a:pt x="336" y="736"/>
                </a:lnTo>
                <a:lnTo>
                  <a:pt x="336" y="736"/>
                </a:lnTo>
                <a:lnTo>
                  <a:pt x="322" y="746"/>
                </a:lnTo>
                <a:lnTo>
                  <a:pt x="306" y="756"/>
                </a:lnTo>
                <a:lnTo>
                  <a:pt x="292" y="767"/>
                </a:lnTo>
                <a:lnTo>
                  <a:pt x="279" y="778"/>
                </a:lnTo>
                <a:lnTo>
                  <a:pt x="279" y="778"/>
                </a:lnTo>
                <a:lnTo>
                  <a:pt x="278" y="761"/>
                </a:lnTo>
                <a:lnTo>
                  <a:pt x="278" y="761"/>
                </a:lnTo>
                <a:lnTo>
                  <a:pt x="293" y="752"/>
                </a:lnTo>
                <a:lnTo>
                  <a:pt x="307" y="741"/>
                </a:lnTo>
                <a:lnTo>
                  <a:pt x="322" y="730"/>
                </a:lnTo>
                <a:lnTo>
                  <a:pt x="336" y="720"/>
                </a:lnTo>
                <a:lnTo>
                  <a:pt x="336" y="720"/>
                </a:lnTo>
                <a:close/>
                <a:moveTo>
                  <a:pt x="279" y="781"/>
                </a:moveTo>
                <a:lnTo>
                  <a:pt x="279" y="781"/>
                </a:lnTo>
                <a:lnTo>
                  <a:pt x="287" y="773"/>
                </a:lnTo>
                <a:lnTo>
                  <a:pt x="296" y="766"/>
                </a:lnTo>
                <a:lnTo>
                  <a:pt x="316" y="752"/>
                </a:lnTo>
                <a:lnTo>
                  <a:pt x="316" y="752"/>
                </a:lnTo>
                <a:lnTo>
                  <a:pt x="305" y="760"/>
                </a:lnTo>
                <a:lnTo>
                  <a:pt x="305" y="760"/>
                </a:lnTo>
                <a:lnTo>
                  <a:pt x="291" y="770"/>
                </a:lnTo>
                <a:lnTo>
                  <a:pt x="285" y="776"/>
                </a:lnTo>
                <a:lnTo>
                  <a:pt x="279" y="781"/>
                </a:lnTo>
                <a:lnTo>
                  <a:pt x="279" y="781"/>
                </a:lnTo>
                <a:lnTo>
                  <a:pt x="279" y="781"/>
                </a:lnTo>
                <a:lnTo>
                  <a:pt x="279" y="781"/>
                </a:lnTo>
                <a:close/>
                <a:moveTo>
                  <a:pt x="295" y="771"/>
                </a:moveTo>
                <a:lnTo>
                  <a:pt x="295" y="771"/>
                </a:lnTo>
                <a:lnTo>
                  <a:pt x="303" y="763"/>
                </a:lnTo>
                <a:lnTo>
                  <a:pt x="313" y="757"/>
                </a:lnTo>
                <a:lnTo>
                  <a:pt x="332" y="743"/>
                </a:lnTo>
                <a:lnTo>
                  <a:pt x="332" y="743"/>
                </a:lnTo>
                <a:lnTo>
                  <a:pt x="365" y="719"/>
                </a:lnTo>
                <a:lnTo>
                  <a:pt x="401" y="695"/>
                </a:lnTo>
                <a:lnTo>
                  <a:pt x="401" y="695"/>
                </a:lnTo>
                <a:lnTo>
                  <a:pt x="430" y="675"/>
                </a:lnTo>
                <a:lnTo>
                  <a:pt x="460" y="654"/>
                </a:lnTo>
                <a:lnTo>
                  <a:pt x="489" y="632"/>
                </a:lnTo>
                <a:lnTo>
                  <a:pt x="503" y="620"/>
                </a:lnTo>
                <a:lnTo>
                  <a:pt x="516" y="609"/>
                </a:lnTo>
                <a:lnTo>
                  <a:pt x="516" y="609"/>
                </a:lnTo>
                <a:lnTo>
                  <a:pt x="502" y="621"/>
                </a:lnTo>
                <a:lnTo>
                  <a:pt x="488" y="634"/>
                </a:lnTo>
                <a:lnTo>
                  <a:pt x="459" y="657"/>
                </a:lnTo>
                <a:lnTo>
                  <a:pt x="401" y="701"/>
                </a:lnTo>
                <a:lnTo>
                  <a:pt x="401" y="701"/>
                </a:lnTo>
                <a:lnTo>
                  <a:pt x="368" y="726"/>
                </a:lnTo>
                <a:lnTo>
                  <a:pt x="336" y="750"/>
                </a:lnTo>
                <a:lnTo>
                  <a:pt x="336" y="750"/>
                </a:lnTo>
                <a:lnTo>
                  <a:pt x="307" y="771"/>
                </a:lnTo>
                <a:lnTo>
                  <a:pt x="293" y="782"/>
                </a:lnTo>
                <a:lnTo>
                  <a:pt x="280" y="794"/>
                </a:lnTo>
                <a:lnTo>
                  <a:pt x="280" y="794"/>
                </a:lnTo>
                <a:lnTo>
                  <a:pt x="279" y="784"/>
                </a:lnTo>
                <a:lnTo>
                  <a:pt x="279" y="784"/>
                </a:lnTo>
                <a:lnTo>
                  <a:pt x="287" y="778"/>
                </a:lnTo>
                <a:lnTo>
                  <a:pt x="295" y="771"/>
                </a:lnTo>
                <a:lnTo>
                  <a:pt x="295" y="771"/>
                </a:lnTo>
                <a:close/>
                <a:moveTo>
                  <a:pt x="300" y="785"/>
                </a:moveTo>
                <a:lnTo>
                  <a:pt x="300" y="785"/>
                </a:lnTo>
                <a:lnTo>
                  <a:pt x="330" y="764"/>
                </a:lnTo>
                <a:lnTo>
                  <a:pt x="330" y="764"/>
                </a:lnTo>
                <a:lnTo>
                  <a:pt x="361" y="742"/>
                </a:lnTo>
                <a:lnTo>
                  <a:pt x="394" y="720"/>
                </a:lnTo>
                <a:lnTo>
                  <a:pt x="394" y="720"/>
                </a:lnTo>
                <a:lnTo>
                  <a:pt x="420" y="702"/>
                </a:lnTo>
                <a:lnTo>
                  <a:pt x="445" y="684"/>
                </a:lnTo>
                <a:lnTo>
                  <a:pt x="495" y="647"/>
                </a:lnTo>
                <a:lnTo>
                  <a:pt x="495" y="647"/>
                </a:lnTo>
                <a:lnTo>
                  <a:pt x="473" y="667"/>
                </a:lnTo>
                <a:lnTo>
                  <a:pt x="473" y="667"/>
                </a:lnTo>
                <a:lnTo>
                  <a:pt x="454" y="681"/>
                </a:lnTo>
                <a:lnTo>
                  <a:pt x="435" y="694"/>
                </a:lnTo>
                <a:lnTo>
                  <a:pt x="397" y="719"/>
                </a:lnTo>
                <a:lnTo>
                  <a:pt x="397" y="719"/>
                </a:lnTo>
                <a:lnTo>
                  <a:pt x="366" y="740"/>
                </a:lnTo>
                <a:lnTo>
                  <a:pt x="336" y="762"/>
                </a:lnTo>
                <a:lnTo>
                  <a:pt x="322" y="774"/>
                </a:lnTo>
                <a:lnTo>
                  <a:pt x="307" y="786"/>
                </a:lnTo>
                <a:lnTo>
                  <a:pt x="294" y="800"/>
                </a:lnTo>
                <a:lnTo>
                  <a:pt x="281" y="813"/>
                </a:lnTo>
                <a:lnTo>
                  <a:pt x="281" y="813"/>
                </a:lnTo>
                <a:lnTo>
                  <a:pt x="280" y="799"/>
                </a:lnTo>
                <a:lnTo>
                  <a:pt x="280" y="799"/>
                </a:lnTo>
                <a:lnTo>
                  <a:pt x="285" y="797"/>
                </a:lnTo>
                <a:lnTo>
                  <a:pt x="290" y="792"/>
                </a:lnTo>
                <a:lnTo>
                  <a:pt x="300" y="785"/>
                </a:lnTo>
                <a:lnTo>
                  <a:pt x="300" y="785"/>
                </a:lnTo>
                <a:close/>
                <a:moveTo>
                  <a:pt x="333" y="775"/>
                </a:moveTo>
                <a:lnTo>
                  <a:pt x="333" y="775"/>
                </a:lnTo>
                <a:lnTo>
                  <a:pt x="368" y="750"/>
                </a:lnTo>
                <a:lnTo>
                  <a:pt x="385" y="738"/>
                </a:lnTo>
                <a:lnTo>
                  <a:pt x="404" y="726"/>
                </a:lnTo>
                <a:lnTo>
                  <a:pt x="404" y="726"/>
                </a:lnTo>
                <a:lnTo>
                  <a:pt x="418" y="717"/>
                </a:lnTo>
                <a:lnTo>
                  <a:pt x="418" y="717"/>
                </a:lnTo>
                <a:lnTo>
                  <a:pt x="403" y="727"/>
                </a:lnTo>
                <a:lnTo>
                  <a:pt x="403" y="727"/>
                </a:lnTo>
                <a:lnTo>
                  <a:pt x="370" y="749"/>
                </a:lnTo>
                <a:lnTo>
                  <a:pt x="339" y="773"/>
                </a:lnTo>
                <a:lnTo>
                  <a:pt x="324" y="785"/>
                </a:lnTo>
                <a:lnTo>
                  <a:pt x="310" y="799"/>
                </a:lnTo>
                <a:lnTo>
                  <a:pt x="295" y="812"/>
                </a:lnTo>
                <a:lnTo>
                  <a:pt x="282" y="826"/>
                </a:lnTo>
                <a:lnTo>
                  <a:pt x="282" y="826"/>
                </a:lnTo>
                <a:lnTo>
                  <a:pt x="281" y="818"/>
                </a:lnTo>
                <a:lnTo>
                  <a:pt x="281" y="818"/>
                </a:lnTo>
                <a:lnTo>
                  <a:pt x="295" y="808"/>
                </a:lnTo>
                <a:lnTo>
                  <a:pt x="307" y="797"/>
                </a:lnTo>
                <a:lnTo>
                  <a:pt x="321" y="785"/>
                </a:lnTo>
                <a:lnTo>
                  <a:pt x="333" y="775"/>
                </a:lnTo>
                <a:lnTo>
                  <a:pt x="333" y="775"/>
                </a:lnTo>
                <a:close/>
                <a:moveTo>
                  <a:pt x="298" y="819"/>
                </a:moveTo>
                <a:lnTo>
                  <a:pt x="298" y="819"/>
                </a:lnTo>
                <a:lnTo>
                  <a:pt x="314" y="806"/>
                </a:lnTo>
                <a:lnTo>
                  <a:pt x="330" y="791"/>
                </a:lnTo>
                <a:lnTo>
                  <a:pt x="330" y="791"/>
                </a:lnTo>
                <a:lnTo>
                  <a:pt x="348" y="777"/>
                </a:lnTo>
                <a:lnTo>
                  <a:pt x="366" y="763"/>
                </a:lnTo>
                <a:lnTo>
                  <a:pt x="405" y="737"/>
                </a:lnTo>
                <a:lnTo>
                  <a:pt x="405" y="737"/>
                </a:lnTo>
                <a:lnTo>
                  <a:pt x="446" y="708"/>
                </a:lnTo>
                <a:lnTo>
                  <a:pt x="446" y="708"/>
                </a:lnTo>
                <a:lnTo>
                  <a:pt x="393" y="746"/>
                </a:lnTo>
                <a:lnTo>
                  <a:pt x="393" y="746"/>
                </a:lnTo>
                <a:lnTo>
                  <a:pt x="376" y="757"/>
                </a:lnTo>
                <a:lnTo>
                  <a:pt x="362" y="769"/>
                </a:lnTo>
                <a:lnTo>
                  <a:pt x="333" y="794"/>
                </a:lnTo>
                <a:lnTo>
                  <a:pt x="333" y="794"/>
                </a:lnTo>
                <a:lnTo>
                  <a:pt x="307" y="818"/>
                </a:lnTo>
                <a:lnTo>
                  <a:pt x="294" y="829"/>
                </a:lnTo>
                <a:lnTo>
                  <a:pt x="283" y="841"/>
                </a:lnTo>
                <a:lnTo>
                  <a:pt x="283" y="841"/>
                </a:lnTo>
                <a:lnTo>
                  <a:pt x="282" y="830"/>
                </a:lnTo>
                <a:lnTo>
                  <a:pt x="282" y="830"/>
                </a:lnTo>
                <a:lnTo>
                  <a:pt x="287" y="828"/>
                </a:lnTo>
                <a:lnTo>
                  <a:pt x="290" y="826"/>
                </a:lnTo>
                <a:lnTo>
                  <a:pt x="298" y="819"/>
                </a:lnTo>
                <a:lnTo>
                  <a:pt x="298" y="819"/>
                </a:lnTo>
                <a:close/>
                <a:moveTo>
                  <a:pt x="294" y="839"/>
                </a:moveTo>
                <a:lnTo>
                  <a:pt x="294" y="839"/>
                </a:lnTo>
                <a:lnTo>
                  <a:pt x="306" y="827"/>
                </a:lnTo>
                <a:lnTo>
                  <a:pt x="320" y="816"/>
                </a:lnTo>
                <a:lnTo>
                  <a:pt x="320" y="816"/>
                </a:lnTo>
                <a:lnTo>
                  <a:pt x="336" y="801"/>
                </a:lnTo>
                <a:lnTo>
                  <a:pt x="353" y="787"/>
                </a:lnTo>
                <a:lnTo>
                  <a:pt x="370" y="774"/>
                </a:lnTo>
                <a:lnTo>
                  <a:pt x="387" y="761"/>
                </a:lnTo>
                <a:lnTo>
                  <a:pt x="387" y="761"/>
                </a:lnTo>
                <a:lnTo>
                  <a:pt x="421" y="739"/>
                </a:lnTo>
                <a:lnTo>
                  <a:pt x="454" y="716"/>
                </a:lnTo>
                <a:lnTo>
                  <a:pt x="454" y="716"/>
                </a:lnTo>
                <a:lnTo>
                  <a:pt x="400" y="758"/>
                </a:lnTo>
                <a:lnTo>
                  <a:pt x="400" y="758"/>
                </a:lnTo>
                <a:lnTo>
                  <a:pt x="369" y="780"/>
                </a:lnTo>
                <a:lnTo>
                  <a:pt x="339" y="804"/>
                </a:lnTo>
                <a:lnTo>
                  <a:pt x="325" y="816"/>
                </a:lnTo>
                <a:lnTo>
                  <a:pt x="311" y="829"/>
                </a:lnTo>
                <a:lnTo>
                  <a:pt x="297" y="842"/>
                </a:lnTo>
                <a:lnTo>
                  <a:pt x="284" y="856"/>
                </a:lnTo>
                <a:lnTo>
                  <a:pt x="284" y="856"/>
                </a:lnTo>
                <a:lnTo>
                  <a:pt x="284" y="846"/>
                </a:lnTo>
                <a:lnTo>
                  <a:pt x="284" y="846"/>
                </a:lnTo>
                <a:lnTo>
                  <a:pt x="286" y="845"/>
                </a:lnTo>
                <a:lnTo>
                  <a:pt x="289" y="844"/>
                </a:lnTo>
                <a:lnTo>
                  <a:pt x="294" y="839"/>
                </a:lnTo>
                <a:lnTo>
                  <a:pt x="294" y="839"/>
                </a:lnTo>
                <a:close/>
                <a:moveTo>
                  <a:pt x="301" y="849"/>
                </a:moveTo>
                <a:lnTo>
                  <a:pt x="301" y="849"/>
                </a:lnTo>
                <a:lnTo>
                  <a:pt x="334" y="820"/>
                </a:lnTo>
                <a:lnTo>
                  <a:pt x="334" y="820"/>
                </a:lnTo>
                <a:lnTo>
                  <a:pt x="367" y="791"/>
                </a:lnTo>
                <a:lnTo>
                  <a:pt x="403" y="764"/>
                </a:lnTo>
                <a:lnTo>
                  <a:pt x="403" y="764"/>
                </a:lnTo>
                <a:lnTo>
                  <a:pt x="435" y="741"/>
                </a:lnTo>
                <a:lnTo>
                  <a:pt x="467" y="718"/>
                </a:lnTo>
                <a:lnTo>
                  <a:pt x="467" y="718"/>
                </a:lnTo>
                <a:lnTo>
                  <a:pt x="496" y="694"/>
                </a:lnTo>
                <a:lnTo>
                  <a:pt x="496" y="694"/>
                </a:lnTo>
                <a:lnTo>
                  <a:pt x="502" y="688"/>
                </a:lnTo>
                <a:lnTo>
                  <a:pt x="508" y="682"/>
                </a:lnTo>
                <a:lnTo>
                  <a:pt x="514" y="676"/>
                </a:lnTo>
                <a:lnTo>
                  <a:pt x="521" y="671"/>
                </a:lnTo>
                <a:lnTo>
                  <a:pt x="521" y="671"/>
                </a:lnTo>
                <a:lnTo>
                  <a:pt x="521" y="671"/>
                </a:lnTo>
                <a:lnTo>
                  <a:pt x="521" y="671"/>
                </a:lnTo>
                <a:lnTo>
                  <a:pt x="515" y="675"/>
                </a:lnTo>
                <a:lnTo>
                  <a:pt x="510" y="681"/>
                </a:lnTo>
                <a:lnTo>
                  <a:pt x="500" y="692"/>
                </a:lnTo>
                <a:lnTo>
                  <a:pt x="500" y="692"/>
                </a:lnTo>
                <a:lnTo>
                  <a:pt x="485" y="705"/>
                </a:lnTo>
                <a:lnTo>
                  <a:pt x="469" y="719"/>
                </a:lnTo>
                <a:lnTo>
                  <a:pt x="469" y="719"/>
                </a:lnTo>
                <a:lnTo>
                  <a:pt x="438" y="743"/>
                </a:lnTo>
                <a:lnTo>
                  <a:pt x="407" y="768"/>
                </a:lnTo>
                <a:lnTo>
                  <a:pt x="407" y="768"/>
                </a:lnTo>
                <a:lnTo>
                  <a:pt x="375" y="794"/>
                </a:lnTo>
                <a:lnTo>
                  <a:pt x="345" y="821"/>
                </a:lnTo>
                <a:lnTo>
                  <a:pt x="315" y="849"/>
                </a:lnTo>
                <a:lnTo>
                  <a:pt x="286" y="879"/>
                </a:lnTo>
                <a:lnTo>
                  <a:pt x="286" y="879"/>
                </a:lnTo>
                <a:lnTo>
                  <a:pt x="285" y="860"/>
                </a:lnTo>
                <a:lnTo>
                  <a:pt x="285" y="860"/>
                </a:lnTo>
                <a:lnTo>
                  <a:pt x="289" y="858"/>
                </a:lnTo>
                <a:lnTo>
                  <a:pt x="293" y="855"/>
                </a:lnTo>
                <a:lnTo>
                  <a:pt x="301" y="849"/>
                </a:lnTo>
                <a:lnTo>
                  <a:pt x="301" y="849"/>
                </a:lnTo>
                <a:close/>
                <a:moveTo>
                  <a:pt x="462" y="748"/>
                </a:moveTo>
                <a:lnTo>
                  <a:pt x="462" y="748"/>
                </a:lnTo>
                <a:lnTo>
                  <a:pt x="447" y="760"/>
                </a:lnTo>
                <a:lnTo>
                  <a:pt x="432" y="773"/>
                </a:lnTo>
                <a:lnTo>
                  <a:pt x="403" y="801"/>
                </a:lnTo>
                <a:lnTo>
                  <a:pt x="403" y="801"/>
                </a:lnTo>
                <a:lnTo>
                  <a:pt x="342" y="854"/>
                </a:lnTo>
                <a:lnTo>
                  <a:pt x="342" y="854"/>
                </a:lnTo>
                <a:lnTo>
                  <a:pt x="328" y="865"/>
                </a:lnTo>
                <a:lnTo>
                  <a:pt x="314" y="878"/>
                </a:lnTo>
                <a:lnTo>
                  <a:pt x="314" y="878"/>
                </a:lnTo>
                <a:lnTo>
                  <a:pt x="301" y="887"/>
                </a:lnTo>
                <a:lnTo>
                  <a:pt x="295" y="893"/>
                </a:lnTo>
                <a:lnTo>
                  <a:pt x="290" y="898"/>
                </a:lnTo>
                <a:lnTo>
                  <a:pt x="290" y="898"/>
                </a:lnTo>
                <a:lnTo>
                  <a:pt x="295" y="892"/>
                </a:lnTo>
                <a:lnTo>
                  <a:pt x="301" y="887"/>
                </a:lnTo>
                <a:lnTo>
                  <a:pt x="314" y="877"/>
                </a:lnTo>
                <a:lnTo>
                  <a:pt x="314" y="877"/>
                </a:lnTo>
                <a:lnTo>
                  <a:pt x="328" y="863"/>
                </a:lnTo>
                <a:lnTo>
                  <a:pt x="342" y="850"/>
                </a:lnTo>
                <a:lnTo>
                  <a:pt x="342" y="850"/>
                </a:lnTo>
                <a:lnTo>
                  <a:pt x="372" y="823"/>
                </a:lnTo>
                <a:lnTo>
                  <a:pt x="403" y="797"/>
                </a:lnTo>
                <a:lnTo>
                  <a:pt x="403" y="797"/>
                </a:lnTo>
                <a:lnTo>
                  <a:pt x="435" y="770"/>
                </a:lnTo>
                <a:lnTo>
                  <a:pt x="467" y="744"/>
                </a:lnTo>
                <a:lnTo>
                  <a:pt x="467" y="744"/>
                </a:lnTo>
                <a:lnTo>
                  <a:pt x="481" y="733"/>
                </a:lnTo>
                <a:lnTo>
                  <a:pt x="494" y="721"/>
                </a:lnTo>
                <a:lnTo>
                  <a:pt x="518" y="696"/>
                </a:lnTo>
                <a:lnTo>
                  <a:pt x="518" y="696"/>
                </a:lnTo>
                <a:lnTo>
                  <a:pt x="518" y="704"/>
                </a:lnTo>
                <a:lnTo>
                  <a:pt x="518" y="704"/>
                </a:lnTo>
                <a:lnTo>
                  <a:pt x="517" y="705"/>
                </a:lnTo>
                <a:lnTo>
                  <a:pt x="517" y="705"/>
                </a:lnTo>
                <a:lnTo>
                  <a:pt x="504" y="717"/>
                </a:lnTo>
                <a:lnTo>
                  <a:pt x="491" y="728"/>
                </a:lnTo>
                <a:lnTo>
                  <a:pt x="462" y="748"/>
                </a:lnTo>
                <a:lnTo>
                  <a:pt x="462" y="748"/>
                </a:lnTo>
                <a:close/>
                <a:moveTo>
                  <a:pt x="513" y="715"/>
                </a:moveTo>
                <a:lnTo>
                  <a:pt x="513" y="715"/>
                </a:lnTo>
                <a:lnTo>
                  <a:pt x="508" y="721"/>
                </a:lnTo>
                <a:lnTo>
                  <a:pt x="503" y="727"/>
                </a:lnTo>
                <a:lnTo>
                  <a:pt x="491" y="738"/>
                </a:lnTo>
                <a:lnTo>
                  <a:pt x="463" y="758"/>
                </a:lnTo>
                <a:lnTo>
                  <a:pt x="463" y="758"/>
                </a:lnTo>
                <a:lnTo>
                  <a:pt x="430" y="784"/>
                </a:lnTo>
                <a:lnTo>
                  <a:pt x="397" y="811"/>
                </a:lnTo>
                <a:lnTo>
                  <a:pt x="397" y="811"/>
                </a:lnTo>
                <a:lnTo>
                  <a:pt x="372" y="831"/>
                </a:lnTo>
                <a:lnTo>
                  <a:pt x="372" y="831"/>
                </a:lnTo>
                <a:lnTo>
                  <a:pt x="405" y="802"/>
                </a:lnTo>
                <a:lnTo>
                  <a:pt x="405" y="802"/>
                </a:lnTo>
                <a:lnTo>
                  <a:pt x="436" y="773"/>
                </a:lnTo>
                <a:lnTo>
                  <a:pt x="451" y="760"/>
                </a:lnTo>
                <a:lnTo>
                  <a:pt x="467" y="747"/>
                </a:lnTo>
                <a:lnTo>
                  <a:pt x="467" y="747"/>
                </a:lnTo>
                <a:lnTo>
                  <a:pt x="483" y="737"/>
                </a:lnTo>
                <a:lnTo>
                  <a:pt x="497" y="727"/>
                </a:lnTo>
                <a:lnTo>
                  <a:pt x="497" y="727"/>
                </a:lnTo>
                <a:lnTo>
                  <a:pt x="508" y="717"/>
                </a:lnTo>
                <a:lnTo>
                  <a:pt x="508" y="717"/>
                </a:lnTo>
                <a:lnTo>
                  <a:pt x="513" y="711"/>
                </a:lnTo>
                <a:lnTo>
                  <a:pt x="515" y="710"/>
                </a:lnTo>
                <a:lnTo>
                  <a:pt x="513" y="715"/>
                </a:lnTo>
                <a:lnTo>
                  <a:pt x="513" y="715"/>
                </a:lnTo>
                <a:close/>
                <a:moveTo>
                  <a:pt x="518" y="693"/>
                </a:moveTo>
                <a:lnTo>
                  <a:pt x="518" y="693"/>
                </a:lnTo>
                <a:lnTo>
                  <a:pt x="488" y="719"/>
                </a:lnTo>
                <a:lnTo>
                  <a:pt x="456" y="742"/>
                </a:lnTo>
                <a:lnTo>
                  <a:pt x="395" y="788"/>
                </a:lnTo>
                <a:lnTo>
                  <a:pt x="395" y="788"/>
                </a:lnTo>
                <a:lnTo>
                  <a:pt x="365" y="812"/>
                </a:lnTo>
                <a:lnTo>
                  <a:pt x="337" y="837"/>
                </a:lnTo>
                <a:lnTo>
                  <a:pt x="337" y="837"/>
                </a:lnTo>
                <a:lnTo>
                  <a:pt x="310" y="860"/>
                </a:lnTo>
                <a:lnTo>
                  <a:pt x="310" y="860"/>
                </a:lnTo>
                <a:lnTo>
                  <a:pt x="303" y="866"/>
                </a:lnTo>
                <a:lnTo>
                  <a:pt x="297" y="872"/>
                </a:lnTo>
                <a:lnTo>
                  <a:pt x="297" y="872"/>
                </a:lnTo>
                <a:lnTo>
                  <a:pt x="290" y="879"/>
                </a:lnTo>
                <a:lnTo>
                  <a:pt x="289" y="880"/>
                </a:lnTo>
                <a:lnTo>
                  <a:pt x="293" y="875"/>
                </a:lnTo>
                <a:lnTo>
                  <a:pt x="293" y="875"/>
                </a:lnTo>
                <a:lnTo>
                  <a:pt x="321" y="846"/>
                </a:lnTo>
                <a:lnTo>
                  <a:pt x="350" y="819"/>
                </a:lnTo>
                <a:lnTo>
                  <a:pt x="380" y="792"/>
                </a:lnTo>
                <a:lnTo>
                  <a:pt x="412" y="766"/>
                </a:lnTo>
                <a:lnTo>
                  <a:pt x="412" y="766"/>
                </a:lnTo>
                <a:lnTo>
                  <a:pt x="468" y="723"/>
                </a:lnTo>
                <a:lnTo>
                  <a:pt x="495" y="698"/>
                </a:lnTo>
                <a:lnTo>
                  <a:pt x="508" y="686"/>
                </a:lnTo>
                <a:lnTo>
                  <a:pt x="520" y="673"/>
                </a:lnTo>
                <a:lnTo>
                  <a:pt x="520" y="673"/>
                </a:lnTo>
                <a:lnTo>
                  <a:pt x="519" y="692"/>
                </a:lnTo>
                <a:lnTo>
                  <a:pt x="519" y="692"/>
                </a:lnTo>
                <a:lnTo>
                  <a:pt x="518" y="693"/>
                </a:lnTo>
                <a:lnTo>
                  <a:pt x="518" y="693"/>
                </a:lnTo>
                <a:close/>
                <a:moveTo>
                  <a:pt x="305" y="867"/>
                </a:moveTo>
                <a:lnTo>
                  <a:pt x="305" y="867"/>
                </a:lnTo>
                <a:lnTo>
                  <a:pt x="320" y="854"/>
                </a:lnTo>
                <a:lnTo>
                  <a:pt x="334" y="842"/>
                </a:lnTo>
                <a:lnTo>
                  <a:pt x="334" y="842"/>
                </a:lnTo>
                <a:lnTo>
                  <a:pt x="367" y="814"/>
                </a:lnTo>
                <a:lnTo>
                  <a:pt x="383" y="801"/>
                </a:lnTo>
                <a:lnTo>
                  <a:pt x="400" y="786"/>
                </a:lnTo>
                <a:lnTo>
                  <a:pt x="400" y="786"/>
                </a:lnTo>
                <a:lnTo>
                  <a:pt x="433" y="763"/>
                </a:lnTo>
                <a:lnTo>
                  <a:pt x="465" y="739"/>
                </a:lnTo>
                <a:lnTo>
                  <a:pt x="465" y="739"/>
                </a:lnTo>
                <a:lnTo>
                  <a:pt x="496" y="716"/>
                </a:lnTo>
                <a:lnTo>
                  <a:pt x="496" y="716"/>
                </a:lnTo>
                <a:lnTo>
                  <a:pt x="477" y="733"/>
                </a:lnTo>
                <a:lnTo>
                  <a:pt x="456" y="749"/>
                </a:lnTo>
                <a:lnTo>
                  <a:pt x="456" y="749"/>
                </a:lnTo>
                <a:lnTo>
                  <a:pt x="425" y="775"/>
                </a:lnTo>
                <a:lnTo>
                  <a:pt x="394" y="802"/>
                </a:lnTo>
                <a:lnTo>
                  <a:pt x="394" y="802"/>
                </a:lnTo>
                <a:lnTo>
                  <a:pt x="362" y="829"/>
                </a:lnTo>
                <a:lnTo>
                  <a:pt x="333" y="856"/>
                </a:lnTo>
                <a:lnTo>
                  <a:pt x="333" y="856"/>
                </a:lnTo>
                <a:lnTo>
                  <a:pt x="322" y="866"/>
                </a:lnTo>
                <a:lnTo>
                  <a:pt x="310" y="875"/>
                </a:lnTo>
                <a:lnTo>
                  <a:pt x="298" y="886"/>
                </a:lnTo>
                <a:lnTo>
                  <a:pt x="293" y="891"/>
                </a:lnTo>
                <a:lnTo>
                  <a:pt x="288" y="897"/>
                </a:lnTo>
                <a:lnTo>
                  <a:pt x="288" y="897"/>
                </a:lnTo>
                <a:lnTo>
                  <a:pt x="287" y="883"/>
                </a:lnTo>
                <a:lnTo>
                  <a:pt x="287" y="883"/>
                </a:lnTo>
                <a:lnTo>
                  <a:pt x="292" y="880"/>
                </a:lnTo>
                <a:lnTo>
                  <a:pt x="296" y="875"/>
                </a:lnTo>
                <a:lnTo>
                  <a:pt x="305" y="867"/>
                </a:lnTo>
                <a:lnTo>
                  <a:pt x="305" y="867"/>
                </a:lnTo>
                <a:close/>
                <a:moveTo>
                  <a:pt x="289" y="901"/>
                </a:moveTo>
                <a:lnTo>
                  <a:pt x="289" y="901"/>
                </a:lnTo>
                <a:lnTo>
                  <a:pt x="289" y="902"/>
                </a:lnTo>
                <a:lnTo>
                  <a:pt x="289" y="902"/>
                </a:lnTo>
                <a:lnTo>
                  <a:pt x="289" y="902"/>
                </a:lnTo>
                <a:lnTo>
                  <a:pt x="289" y="902"/>
                </a:lnTo>
                <a:lnTo>
                  <a:pt x="289" y="901"/>
                </a:lnTo>
                <a:lnTo>
                  <a:pt x="289" y="901"/>
                </a:lnTo>
                <a:close/>
                <a:moveTo>
                  <a:pt x="299" y="893"/>
                </a:moveTo>
                <a:lnTo>
                  <a:pt x="299" y="893"/>
                </a:lnTo>
                <a:lnTo>
                  <a:pt x="335" y="863"/>
                </a:lnTo>
                <a:lnTo>
                  <a:pt x="335" y="863"/>
                </a:lnTo>
                <a:lnTo>
                  <a:pt x="360" y="843"/>
                </a:lnTo>
                <a:lnTo>
                  <a:pt x="360" y="843"/>
                </a:lnTo>
                <a:lnTo>
                  <a:pt x="393" y="817"/>
                </a:lnTo>
                <a:lnTo>
                  <a:pt x="425" y="791"/>
                </a:lnTo>
                <a:lnTo>
                  <a:pt x="425" y="791"/>
                </a:lnTo>
                <a:lnTo>
                  <a:pt x="489" y="741"/>
                </a:lnTo>
                <a:lnTo>
                  <a:pt x="489" y="741"/>
                </a:lnTo>
                <a:lnTo>
                  <a:pt x="497" y="734"/>
                </a:lnTo>
                <a:lnTo>
                  <a:pt x="505" y="727"/>
                </a:lnTo>
                <a:lnTo>
                  <a:pt x="512" y="720"/>
                </a:lnTo>
                <a:lnTo>
                  <a:pt x="515" y="715"/>
                </a:lnTo>
                <a:lnTo>
                  <a:pt x="517" y="710"/>
                </a:lnTo>
                <a:lnTo>
                  <a:pt x="517" y="710"/>
                </a:lnTo>
                <a:lnTo>
                  <a:pt x="516" y="725"/>
                </a:lnTo>
                <a:lnTo>
                  <a:pt x="516" y="725"/>
                </a:lnTo>
                <a:lnTo>
                  <a:pt x="486" y="748"/>
                </a:lnTo>
                <a:lnTo>
                  <a:pt x="455" y="772"/>
                </a:lnTo>
                <a:lnTo>
                  <a:pt x="425" y="798"/>
                </a:lnTo>
                <a:lnTo>
                  <a:pt x="396" y="824"/>
                </a:lnTo>
                <a:lnTo>
                  <a:pt x="396" y="824"/>
                </a:lnTo>
                <a:lnTo>
                  <a:pt x="363" y="852"/>
                </a:lnTo>
                <a:lnTo>
                  <a:pt x="347" y="865"/>
                </a:lnTo>
                <a:lnTo>
                  <a:pt x="329" y="878"/>
                </a:lnTo>
                <a:lnTo>
                  <a:pt x="329" y="878"/>
                </a:lnTo>
                <a:lnTo>
                  <a:pt x="318" y="886"/>
                </a:lnTo>
                <a:lnTo>
                  <a:pt x="307" y="894"/>
                </a:lnTo>
                <a:lnTo>
                  <a:pt x="307" y="894"/>
                </a:lnTo>
                <a:lnTo>
                  <a:pt x="299" y="901"/>
                </a:lnTo>
                <a:lnTo>
                  <a:pt x="294" y="904"/>
                </a:lnTo>
                <a:lnTo>
                  <a:pt x="289" y="906"/>
                </a:lnTo>
                <a:lnTo>
                  <a:pt x="289" y="906"/>
                </a:lnTo>
                <a:lnTo>
                  <a:pt x="293" y="901"/>
                </a:lnTo>
                <a:lnTo>
                  <a:pt x="299" y="893"/>
                </a:lnTo>
                <a:lnTo>
                  <a:pt x="299" y="893"/>
                </a:lnTo>
                <a:close/>
                <a:moveTo>
                  <a:pt x="509" y="735"/>
                </a:moveTo>
                <a:lnTo>
                  <a:pt x="509" y="735"/>
                </a:lnTo>
                <a:lnTo>
                  <a:pt x="502" y="742"/>
                </a:lnTo>
                <a:lnTo>
                  <a:pt x="495" y="748"/>
                </a:lnTo>
                <a:lnTo>
                  <a:pt x="495" y="748"/>
                </a:lnTo>
                <a:lnTo>
                  <a:pt x="483" y="759"/>
                </a:lnTo>
                <a:lnTo>
                  <a:pt x="469" y="770"/>
                </a:lnTo>
                <a:lnTo>
                  <a:pt x="469" y="770"/>
                </a:lnTo>
                <a:lnTo>
                  <a:pt x="410" y="818"/>
                </a:lnTo>
                <a:lnTo>
                  <a:pt x="410" y="818"/>
                </a:lnTo>
                <a:lnTo>
                  <a:pt x="381" y="839"/>
                </a:lnTo>
                <a:lnTo>
                  <a:pt x="381" y="839"/>
                </a:lnTo>
                <a:lnTo>
                  <a:pt x="385" y="836"/>
                </a:lnTo>
                <a:lnTo>
                  <a:pt x="385" y="836"/>
                </a:lnTo>
                <a:lnTo>
                  <a:pt x="446" y="782"/>
                </a:lnTo>
                <a:lnTo>
                  <a:pt x="478" y="757"/>
                </a:lnTo>
                <a:lnTo>
                  <a:pt x="510" y="732"/>
                </a:lnTo>
                <a:lnTo>
                  <a:pt x="510" y="732"/>
                </a:lnTo>
                <a:lnTo>
                  <a:pt x="514" y="729"/>
                </a:lnTo>
                <a:lnTo>
                  <a:pt x="514" y="730"/>
                </a:lnTo>
                <a:lnTo>
                  <a:pt x="509" y="735"/>
                </a:lnTo>
                <a:lnTo>
                  <a:pt x="509" y="735"/>
                </a:lnTo>
                <a:close/>
                <a:moveTo>
                  <a:pt x="303" y="900"/>
                </a:moveTo>
                <a:lnTo>
                  <a:pt x="303" y="900"/>
                </a:lnTo>
                <a:lnTo>
                  <a:pt x="317" y="890"/>
                </a:lnTo>
                <a:lnTo>
                  <a:pt x="330" y="880"/>
                </a:lnTo>
                <a:lnTo>
                  <a:pt x="330" y="880"/>
                </a:lnTo>
                <a:lnTo>
                  <a:pt x="331" y="879"/>
                </a:lnTo>
                <a:lnTo>
                  <a:pt x="331" y="879"/>
                </a:lnTo>
                <a:lnTo>
                  <a:pt x="313" y="895"/>
                </a:lnTo>
                <a:lnTo>
                  <a:pt x="295" y="911"/>
                </a:lnTo>
                <a:lnTo>
                  <a:pt x="295" y="911"/>
                </a:lnTo>
                <a:lnTo>
                  <a:pt x="290" y="908"/>
                </a:lnTo>
                <a:lnTo>
                  <a:pt x="290" y="908"/>
                </a:lnTo>
                <a:lnTo>
                  <a:pt x="290" y="908"/>
                </a:lnTo>
                <a:lnTo>
                  <a:pt x="290" y="908"/>
                </a:lnTo>
                <a:lnTo>
                  <a:pt x="297" y="905"/>
                </a:lnTo>
                <a:lnTo>
                  <a:pt x="303" y="900"/>
                </a:lnTo>
                <a:lnTo>
                  <a:pt x="303" y="900"/>
                </a:lnTo>
                <a:close/>
                <a:moveTo>
                  <a:pt x="299" y="910"/>
                </a:moveTo>
                <a:lnTo>
                  <a:pt x="299" y="910"/>
                </a:lnTo>
                <a:lnTo>
                  <a:pt x="314" y="897"/>
                </a:lnTo>
                <a:lnTo>
                  <a:pt x="328" y="885"/>
                </a:lnTo>
                <a:lnTo>
                  <a:pt x="356" y="861"/>
                </a:lnTo>
                <a:lnTo>
                  <a:pt x="416" y="816"/>
                </a:lnTo>
                <a:lnTo>
                  <a:pt x="416" y="816"/>
                </a:lnTo>
                <a:lnTo>
                  <a:pt x="475" y="768"/>
                </a:lnTo>
                <a:lnTo>
                  <a:pt x="475" y="768"/>
                </a:lnTo>
                <a:lnTo>
                  <a:pt x="497" y="750"/>
                </a:lnTo>
                <a:lnTo>
                  <a:pt x="507" y="740"/>
                </a:lnTo>
                <a:lnTo>
                  <a:pt x="516" y="729"/>
                </a:lnTo>
                <a:lnTo>
                  <a:pt x="516" y="729"/>
                </a:lnTo>
                <a:lnTo>
                  <a:pt x="515" y="743"/>
                </a:lnTo>
                <a:lnTo>
                  <a:pt x="515" y="743"/>
                </a:lnTo>
                <a:lnTo>
                  <a:pt x="504" y="752"/>
                </a:lnTo>
                <a:lnTo>
                  <a:pt x="492" y="760"/>
                </a:lnTo>
                <a:lnTo>
                  <a:pt x="480" y="768"/>
                </a:lnTo>
                <a:lnTo>
                  <a:pt x="468" y="777"/>
                </a:lnTo>
                <a:lnTo>
                  <a:pt x="468" y="777"/>
                </a:lnTo>
                <a:lnTo>
                  <a:pt x="440" y="802"/>
                </a:lnTo>
                <a:lnTo>
                  <a:pt x="426" y="815"/>
                </a:lnTo>
                <a:lnTo>
                  <a:pt x="412" y="826"/>
                </a:lnTo>
                <a:lnTo>
                  <a:pt x="412" y="826"/>
                </a:lnTo>
                <a:lnTo>
                  <a:pt x="349" y="875"/>
                </a:lnTo>
                <a:lnTo>
                  <a:pt x="349" y="875"/>
                </a:lnTo>
                <a:lnTo>
                  <a:pt x="317" y="900"/>
                </a:lnTo>
                <a:lnTo>
                  <a:pt x="317" y="900"/>
                </a:lnTo>
                <a:lnTo>
                  <a:pt x="304" y="909"/>
                </a:lnTo>
                <a:lnTo>
                  <a:pt x="304" y="909"/>
                </a:lnTo>
                <a:lnTo>
                  <a:pt x="298" y="913"/>
                </a:lnTo>
                <a:lnTo>
                  <a:pt x="298" y="913"/>
                </a:lnTo>
                <a:lnTo>
                  <a:pt x="297" y="912"/>
                </a:lnTo>
                <a:lnTo>
                  <a:pt x="297" y="912"/>
                </a:lnTo>
                <a:lnTo>
                  <a:pt x="299" y="910"/>
                </a:lnTo>
                <a:lnTo>
                  <a:pt x="299" y="910"/>
                </a:lnTo>
                <a:close/>
                <a:moveTo>
                  <a:pt x="346" y="881"/>
                </a:moveTo>
                <a:lnTo>
                  <a:pt x="346" y="881"/>
                </a:lnTo>
                <a:lnTo>
                  <a:pt x="409" y="831"/>
                </a:lnTo>
                <a:lnTo>
                  <a:pt x="409" y="831"/>
                </a:lnTo>
                <a:lnTo>
                  <a:pt x="438" y="808"/>
                </a:lnTo>
                <a:lnTo>
                  <a:pt x="466" y="782"/>
                </a:lnTo>
                <a:lnTo>
                  <a:pt x="466" y="782"/>
                </a:lnTo>
                <a:lnTo>
                  <a:pt x="478" y="772"/>
                </a:lnTo>
                <a:lnTo>
                  <a:pt x="491" y="764"/>
                </a:lnTo>
                <a:lnTo>
                  <a:pt x="503" y="755"/>
                </a:lnTo>
                <a:lnTo>
                  <a:pt x="515" y="746"/>
                </a:lnTo>
                <a:lnTo>
                  <a:pt x="515" y="746"/>
                </a:lnTo>
                <a:lnTo>
                  <a:pt x="514" y="763"/>
                </a:lnTo>
                <a:lnTo>
                  <a:pt x="514" y="763"/>
                </a:lnTo>
                <a:lnTo>
                  <a:pt x="509" y="766"/>
                </a:lnTo>
                <a:lnTo>
                  <a:pt x="504" y="769"/>
                </a:lnTo>
                <a:lnTo>
                  <a:pt x="495" y="777"/>
                </a:lnTo>
                <a:lnTo>
                  <a:pt x="495" y="777"/>
                </a:lnTo>
                <a:lnTo>
                  <a:pt x="480" y="788"/>
                </a:lnTo>
                <a:lnTo>
                  <a:pt x="464" y="799"/>
                </a:lnTo>
                <a:lnTo>
                  <a:pt x="464" y="799"/>
                </a:lnTo>
                <a:lnTo>
                  <a:pt x="407" y="840"/>
                </a:lnTo>
                <a:lnTo>
                  <a:pt x="407" y="840"/>
                </a:lnTo>
                <a:lnTo>
                  <a:pt x="356" y="874"/>
                </a:lnTo>
                <a:lnTo>
                  <a:pt x="331" y="894"/>
                </a:lnTo>
                <a:lnTo>
                  <a:pt x="319" y="904"/>
                </a:lnTo>
                <a:lnTo>
                  <a:pt x="307" y="915"/>
                </a:lnTo>
                <a:lnTo>
                  <a:pt x="307" y="915"/>
                </a:lnTo>
                <a:lnTo>
                  <a:pt x="304" y="916"/>
                </a:lnTo>
                <a:lnTo>
                  <a:pt x="304" y="916"/>
                </a:lnTo>
                <a:lnTo>
                  <a:pt x="299" y="914"/>
                </a:lnTo>
                <a:lnTo>
                  <a:pt x="299" y="914"/>
                </a:lnTo>
                <a:lnTo>
                  <a:pt x="312" y="906"/>
                </a:lnTo>
                <a:lnTo>
                  <a:pt x="324" y="898"/>
                </a:lnTo>
                <a:lnTo>
                  <a:pt x="346" y="881"/>
                </a:lnTo>
                <a:lnTo>
                  <a:pt x="346" y="881"/>
                </a:lnTo>
                <a:close/>
                <a:moveTo>
                  <a:pt x="512" y="766"/>
                </a:moveTo>
                <a:lnTo>
                  <a:pt x="512" y="766"/>
                </a:lnTo>
                <a:lnTo>
                  <a:pt x="512" y="769"/>
                </a:lnTo>
                <a:lnTo>
                  <a:pt x="512" y="769"/>
                </a:lnTo>
                <a:lnTo>
                  <a:pt x="507" y="774"/>
                </a:lnTo>
                <a:lnTo>
                  <a:pt x="502" y="779"/>
                </a:lnTo>
                <a:lnTo>
                  <a:pt x="502" y="779"/>
                </a:lnTo>
                <a:lnTo>
                  <a:pt x="466" y="806"/>
                </a:lnTo>
                <a:lnTo>
                  <a:pt x="466" y="806"/>
                </a:lnTo>
                <a:lnTo>
                  <a:pt x="445" y="821"/>
                </a:lnTo>
                <a:lnTo>
                  <a:pt x="425" y="836"/>
                </a:lnTo>
                <a:lnTo>
                  <a:pt x="381" y="865"/>
                </a:lnTo>
                <a:lnTo>
                  <a:pt x="381" y="865"/>
                </a:lnTo>
                <a:lnTo>
                  <a:pt x="365" y="877"/>
                </a:lnTo>
                <a:lnTo>
                  <a:pt x="349" y="890"/>
                </a:lnTo>
                <a:lnTo>
                  <a:pt x="332" y="901"/>
                </a:lnTo>
                <a:lnTo>
                  <a:pt x="323" y="907"/>
                </a:lnTo>
                <a:lnTo>
                  <a:pt x="315" y="912"/>
                </a:lnTo>
                <a:lnTo>
                  <a:pt x="315" y="912"/>
                </a:lnTo>
                <a:lnTo>
                  <a:pt x="316" y="910"/>
                </a:lnTo>
                <a:lnTo>
                  <a:pt x="316" y="910"/>
                </a:lnTo>
                <a:lnTo>
                  <a:pt x="325" y="903"/>
                </a:lnTo>
                <a:lnTo>
                  <a:pt x="334" y="896"/>
                </a:lnTo>
                <a:lnTo>
                  <a:pt x="334" y="896"/>
                </a:lnTo>
                <a:lnTo>
                  <a:pt x="375" y="865"/>
                </a:lnTo>
                <a:lnTo>
                  <a:pt x="417" y="835"/>
                </a:lnTo>
                <a:lnTo>
                  <a:pt x="417" y="835"/>
                </a:lnTo>
                <a:lnTo>
                  <a:pt x="492" y="782"/>
                </a:lnTo>
                <a:lnTo>
                  <a:pt x="492" y="782"/>
                </a:lnTo>
                <a:lnTo>
                  <a:pt x="502" y="774"/>
                </a:lnTo>
                <a:lnTo>
                  <a:pt x="502" y="774"/>
                </a:lnTo>
                <a:lnTo>
                  <a:pt x="512" y="766"/>
                </a:lnTo>
                <a:lnTo>
                  <a:pt x="512" y="766"/>
                </a:lnTo>
                <a:close/>
                <a:moveTo>
                  <a:pt x="308" y="916"/>
                </a:moveTo>
                <a:lnTo>
                  <a:pt x="308" y="916"/>
                </a:lnTo>
                <a:lnTo>
                  <a:pt x="322" y="910"/>
                </a:lnTo>
                <a:lnTo>
                  <a:pt x="333" y="902"/>
                </a:lnTo>
                <a:lnTo>
                  <a:pt x="355" y="886"/>
                </a:lnTo>
                <a:lnTo>
                  <a:pt x="355" y="886"/>
                </a:lnTo>
                <a:lnTo>
                  <a:pt x="388" y="863"/>
                </a:lnTo>
                <a:lnTo>
                  <a:pt x="421" y="841"/>
                </a:lnTo>
                <a:lnTo>
                  <a:pt x="421" y="841"/>
                </a:lnTo>
                <a:lnTo>
                  <a:pt x="451" y="820"/>
                </a:lnTo>
                <a:lnTo>
                  <a:pt x="481" y="798"/>
                </a:lnTo>
                <a:lnTo>
                  <a:pt x="481" y="798"/>
                </a:lnTo>
                <a:lnTo>
                  <a:pt x="498" y="785"/>
                </a:lnTo>
                <a:lnTo>
                  <a:pt x="507" y="778"/>
                </a:lnTo>
                <a:lnTo>
                  <a:pt x="511" y="774"/>
                </a:lnTo>
                <a:lnTo>
                  <a:pt x="514" y="770"/>
                </a:lnTo>
                <a:lnTo>
                  <a:pt x="514" y="770"/>
                </a:lnTo>
                <a:lnTo>
                  <a:pt x="513" y="785"/>
                </a:lnTo>
                <a:lnTo>
                  <a:pt x="513" y="785"/>
                </a:lnTo>
                <a:lnTo>
                  <a:pt x="495" y="799"/>
                </a:lnTo>
                <a:lnTo>
                  <a:pt x="477" y="813"/>
                </a:lnTo>
                <a:lnTo>
                  <a:pt x="459" y="826"/>
                </a:lnTo>
                <a:lnTo>
                  <a:pt x="441" y="839"/>
                </a:lnTo>
                <a:lnTo>
                  <a:pt x="441" y="839"/>
                </a:lnTo>
                <a:lnTo>
                  <a:pt x="420" y="852"/>
                </a:lnTo>
                <a:lnTo>
                  <a:pt x="400" y="864"/>
                </a:lnTo>
                <a:lnTo>
                  <a:pt x="357" y="889"/>
                </a:lnTo>
                <a:lnTo>
                  <a:pt x="357" y="889"/>
                </a:lnTo>
                <a:lnTo>
                  <a:pt x="337" y="902"/>
                </a:lnTo>
                <a:lnTo>
                  <a:pt x="317" y="913"/>
                </a:lnTo>
                <a:lnTo>
                  <a:pt x="317" y="913"/>
                </a:lnTo>
                <a:lnTo>
                  <a:pt x="313" y="916"/>
                </a:lnTo>
                <a:lnTo>
                  <a:pt x="308" y="917"/>
                </a:lnTo>
                <a:lnTo>
                  <a:pt x="308" y="917"/>
                </a:lnTo>
                <a:lnTo>
                  <a:pt x="308" y="916"/>
                </a:lnTo>
                <a:lnTo>
                  <a:pt x="308" y="916"/>
                </a:lnTo>
                <a:close/>
                <a:moveTo>
                  <a:pt x="493" y="875"/>
                </a:moveTo>
                <a:lnTo>
                  <a:pt x="493" y="875"/>
                </a:lnTo>
                <a:lnTo>
                  <a:pt x="503" y="868"/>
                </a:lnTo>
                <a:lnTo>
                  <a:pt x="503" y="868"/>
                </a:lnTo>
                <a:lnTo>
                  <a:pt x="497" y="872"/>
                </a:lnTo>
                <a:lnTo>
                  <a:pt x="497" y="872"/>
                </a:lnTo>
                <a:lnTo>
                  <a:pt x="493" y="875"/>
                </a:lnTo>
                <a:lnTo>
                  <a:pt x="493" y="875"/>
                </a:lnTo>
                <a:close/>
                <a:moveTo>
                  <a:pt x="446" y="901"/>
                </a:moveTo>
                <a:lnTo>
                  <a:pt x="446" y="901"/>
                </a:lnTo>
                <a:lnTo>
                  <a:pt x="415" y="919"/>
                </a:lnTo>
                <a:lnTo>
                  <a:pt x="415" y="919"/>
                </a:lnTo>
                <a:lnTo>
                  <a:pt x="411" y="922"/>
                </a:lnTo>
                <a:lnTo>
                  <a:pt x="411" y="922"/>
                </a:lnTo>
                <a:lnTo>
                  <a:pt x="434" y="904"/>
                </a:lnTo>
                <a:lnTo>
                  <a:pt x="446" y="896"/>
                </a:lnTo>
                <a:lnTo>
                  <a:pt x="458" y="888"/>
                </a:lnTo>
                <a:lnTo>
                  <a:pt x="458" y="888"/>
                </a:lnTo>
                <a:lnTo>
                  <a:pt x="485" y="871"/>
                </a:lnTo>
                <a:lnTo>
                  <a:pt x="497" y="862"/>
                </a:lnTo>
                <a:lnTo>
                  <a:pt x="509" y="852"/>
                </a:lnTo>
                <a:lnTo>
                  <a:pt x="509" y="852"/>
                </a:lnTo>
                <a:lnTo>
                  <a:pt x="507" y="862"/>
                </a:lnTo>
                <a:lnTo>
                  <a:pt x="507" y="862"/>
                </a:lnTo>
                <a:lnTo>
                  <a:pt x="477" y="883"/>
                </a:lnTo>
                <a:lnTo>
                  <a:pt x="446" y="901"/>
                </a:lnTo>
                <a:lnTo>
                  <a:pt x="446" y="901"/>
                </a:lnTo>
                <a:close/>
                <a:moveTo>
                  <a:pt x="413" y="870"/>
                </a:moveTo>
                <a:lnTo>
                  <a:pt x="413" y="870"/>
                </a:lnTo>
                <a:lnTo>
                  <a:pt x="362" y="900"/>
                </a:lnTo>
                <a:lnTo>
                  <a:pt x="362" y="900"/>
                </a:lnTo>
                <a:lnTo>
                  <a:pt x="393" y="879"/>
                </a:lnTo>
                <a:lnTo>
                  <a:pt x="393" y="879"/>
                </a:lnTo>
                <a:lnTo>
                  <a:pt x="442" y="845"/>
                </a:lnTo>
                <a:lnTo>
                  <a:pt x="442" y="845"/>
                </a:lnTo>
                <a:lnTo>
                  <a:pt x="460" y="834"/>
                </a:lnTo>
                <a:lnTo>
                  <a:pt x="480" y="821"/>
                </a:lnTo>
                <a:lnTo>
                  <a:pt x="490" y="814"/>
                </a:lnTo>
                <a:lnTo>
                  <a:pt x="498" y="807"/>
                </a:lnTo>
                <a:lnTo>
                  <a:pt x="506" y="799"/>
                </a:lnTo>
                <a:lnTo>
                  <a:pt x="513" y="790"/>
                </a:lnTo>
                <a:lnTo>
                  <a:pt x="513" y="790"/>
                </a:lnTo>
                <a:lnTo>
                  <a:pt x="512" y="805"/>
                </a:lnTo>
                <a:lnTo>
                  <a:pt x="512" y="805"/>
                </a:lnTo>
                <a:lnTo>
                  <a:pt x="501" y="815"/>
                </a:lnTo>
                <a:lnTo>
                  <a:pt x="490" y="824"/>
                </a:lnTo>
                <a:lnTo>
                  <a:pt x="478" y="833"/>
                </a:lnTo>
                <a:lnTo>
                  <a:pt x="464" y="841"/>
                </a:lnTo>
                <a:lnTo>
                  <a:pt x="438" y="856"/>
                </a:lnTo>
                <a:lnTo>
                  <a:pt x="413" y="870"/>
                </a:lnTo>
                <a:lnTo>
                  <a:pt x="413" y="870"/>
                </a:lnTo>
                <a:close/>
                <a:moveTo>
                  <a:pt x="512" y="809"/>
                </a:moveTo>
                <a:lnTo>
                  <a:pt x="512" y="809"/>
                </a:lnTo>
                <a:lnTo>
                  <a:pt x="511" y="821"/>
                </a:lnTo>
                <a:lnTo>
                  <a:pt x="511" y="821"/>
                </a:lnTo>
                <a:lnTo>
                  <a:pt x="489" y="837"/>
                </a:lnTo>
                <a:lnTo>
                  <a:pt x="464" y="853"/>
                </a:lnTo>
                <a:lnTo>
                  <a:pt x="440" y="867"/>
                </a:lnTo>
                <a:lnTo>
                  <a:pt x="416" y="882"/>
                </a:lnTo>
                <a:lnTo>
                  <a:pt x="416" y="882"/>
                </a:lnTo>
                <a:lnTo>
                  <a:pt x="386" y="899"/>
                </a:lnTo>
                <a:lnTo>
                  <a:pt x="386" y="899"/>
                </a:lnTo>
                <a:lnTo>
                  <a:pt x="412" y="882"/>
                </a:lnTo>
                <a:lnTo>
                  <a:pt x="438" y="864"/>
                </a:lnTo>
                <a:lnTo>
                  <a:pt x="438" y="864"/>
                </a:lnTo>
                <a:lnTo>
                  <a:pt x="459" y="851"/>
                </a:lnTo>
                <a:lnTo>
                  <a:pt x="480" y="836"/>
                </a:lnTo>
                <a:lnTo>
                  <a:pt x="480" y="836"/>
                </a:lnTo>
                <a:lnTo>
                  <a:pt x="496" y="824"/>
                </a:lnTo>
                <a:lnTo>
                  <a:pt x="505" y="817"/>
                </a:lnTo>
                <a:lnTo>
                  <a:pt x="512" y="809"/>
                </a:lnTo>
                <a:lnTo>
                  <a:pt x="512" y="809"/>
                </a:lnTo>
                <a:close/>
                <a:moveTo>
                  <a:pt x="344" y="900"/>
                </a:moveTo>
                <a:lnTo>
                  <a:pt x="344" y="900"/>
                </a:lnTo>
                <a:lnTo>
                  <a:pt x="401" y="866"/>
                </a:lnTo>
                <a:lnTo>
                  <a:pt x="401" y="866"/>
                </a:lnTo>
                <a:lnTo>
                  <a:pt x="428" y="850"/>
                </a:lnTo>
                <a:lnTo>
                  <a:pt x="442" y="841"/>
                </a:lnTo>
                <a:lnTo>
                  <a:pt x="455" y="832"/>
                </a:lnTo>
                <a:lnTo>
                  <a:pt x="455" y="832"/>
                </a:lnTo>
                <a:lnTo>
                  <a:pt x="481" y="813"/>
                </a:lnTo>
                <a:lnTo>
                  <a:pt x="506" y="793"/>
                </a:lnTo>
                <a:lnTo>
                  <a:pt x="506" y="793"/>
                </a:lnTo>
                <a:lnTo>
                  <a:pt x="511" y="789"/>
                </a:lnTo>
                <a:lnTo>
                  <a:pt x="506" y="796"/>
                </a:lnTo>
                <a:lnTo>
                  <a:pt x="506" y="796"/>
                </a:lnTo>
                <a:lnTo>
                  <a:pt x="502" y="800"/>
                </a:lnTo>
                <a:lnTo>
                  <a:pt x="497" y="805"/>
                </a:lnTo>
                <a:lnTo>
                  <a:pt x="497" y="805"/>
                </a:lnTo>
                <a:lnTo>
                  <a:pt x="485" y="814"/>
                </a:lnTo>
                <a:lnTo>
                  <a:pt x="472" y="823"/>
                </a:lnTo>
                <a:lnTo>
                  <a:pt x="472" y="823"/>
                </a:lnTo>
                <a:lnTo>
                  <a:pt x="419" y="858"/>
                </a:lnTo>
                <a:lnTo>
                  <a:pt x="419" y="858"/>
                </a:lnTo>
                <a:lnTo>
                  <a:pt x="364" y="896"/>
                </a:lnTo>
                <a:lnTo>
                  <a:pt x="364" y="896"/>
                </a:lnTo>
                <a:lnTo>
                  <a:pt x="354" y="902"/>
                </a:lnTo>
                <a:lnTo>
                  <a:pt x="343" y="909"/>
                </a:lnTo>
                <a:lnTo>
                  <a:pt x="332" y="916"/>
                </a:lnTo>
                <a:lnTo>
                  <a:pt x="323" y="923"/>
                </a:lnTo>
                <a:lnTo>
                  <a:pt x="323" y="923"/>
                </a:lnTo>
                <a:lnTo>
                  <a:pt x="322" y="924"/>
                </a:lnTo>
                <a:lnTo>
                  <a:pt x="322" y="924"/>
                </a:lnTo>
                <a:lnTo>
                  <a:pt x="312" y="919"/>
                </a:lnTo>
                <a:lnTo>
                  <a:pt x="312" y="919"/>
                </a:lnTo>
                <a:lnTo>
                  <a:pt x="320" y="915"/>
                </a:lnTo>
                <a:lnTo>
                  <a:pt x="329" y="910"/>
                </a:lnTo>
                <a:lnTo>
                  <a:pt x="344" y="900"/>
                </a:lnTo>
                <a:lnTo>
                  <a:pt x="344" y="900"/>
                </a:lnTo>
                <a:close/>
                <a:moveTo>
                  <a:pt x="424" y="866"/>
                </a:moveTo>
                <a:lnTo>
                  <a:pt x="424" y="866"/>
                </a:lnTo>
                <a:lnTo>
                  <a:pt x="449" y="852"/>
                </a:lnTo>
                <a:lnTo>
                  <a:pt x="475" y="837"/>
                </a:lnTo>
                <a:lnTo>
                  <a:pt x="475" y="837"/>
                </a:lnTo>
                <a:lnTo>
                  <a:pt x="451" y="853"/>
                </a:lnTo>
                <a:lnTo>
                  <a:pt x="428" y="868"/>
                </a:lnTo>
                <a:lnTo>
                  <a:pt x="428" y="868"/>
                </a:lnTo>
                <a:lnTo>
                  <a:pt x="405" y="884"/>
                </a:lnTo>
                <a:lnTo>
                  <a:pt x="382" y="899"/>
                </a:lnTo>
                <a:lnTo>
                  <a:pt x="360" y="915"/>
                </a:lnTo>
                <a:lnTo>
                  <a:pt x="338" y="930"/>
                </a:lnTo>
                <a:lnTo>
                  <a:pt x="338" y="930"/>
                </a:lnTo>
                <a:lnTo>
                  <a:pt x="325" y="925"/>
                </a:lnTo>
                <a:lnTo>
                  <a:pt x="325" y="925"/>
                </a:lnTo>
                <a:lnTo>
                  <a:pt x="424" y="866"/>
                </a:lnTo>
                <a:lnTo>
                  <a:pt x="424" y="866"/>
                </a:lnTo>
                <a:close/>
                <a:moveTo>
                  <a:pt x="450" y="864"/>
                </a:moveTo>
                <a:lnTo>
                  <a:pt x="450" y="864"/>
                </a:lnTo>
                <a:lnTo>
                  <a:pt x="470" y="851"/>
                </a:lnTo>
                <a:lnTo>
                  <a:pt x="491" y="838"/>
                </a:lnTo>
                <a:lnTo>
                  <a:pt x="491" y="838"/>
                </a:lnTo>
                <a:lnTo>
                  <a:pt x="478" y="847"/>
                </a:lnTo>
                <a:lnTo>
                  <a:pt x="464" y="856"/>
                </a:lnTo>
                <a:lnTo>
                  <a:pt x="464" y="856"/>
                </a:lnTo>
                <a:lnTo>
                  <a:pt x="438" y="873"/>
                </a:lnTo>
                <a:lnTo>
                  <a:pt x="412" y="891"/>
                </a:lnTo>
                <a:lnTo>
                  <a:pt x="386" y="910"/>
                </a:lnTo>
                <a:lnTo>
                  <a:pt x="362" y="930"/>
                </a:lnTo>
                <a:lnTo>
                  <a:pt x="362" y="930"/>
                </a:lnTo>
                <a:lnTo>
                  <a:pt x="360" y="931"/>
                </a:lnTo>
                <a:lnTo>
                  <a:pt x="360" y="931"/>
                </a:lnTo>
                <a:lnTo>
                  <a:pt x="355" y="935"/>
                </a:lnTo>
                <a:lnTo>
                  <a:pt x="355" y="935"/>
                </a:lnTo>
                <a:lnTo>
                  <a:pt x="341" y="930"/>
                </a:lnTo>
                <a:lnTo>
                  <a:pt x="341" y="930"/>
                </a:lnTo>
                <a:lnTo>
                  <a:pt x="396" y="898"/>
                </a:lnTo>
                <a:lnTo>
                  <a:pt x="450" y="864"/>
                </a:lnTo>
                <a:lnTo>
                  <a:pt x="450" y="864"/>
                </a:lnTo>
                <a:close/>
                <a:moveTo>
                  <a:pt x="511" y="824"/>
                </a:moveTo>
                <a:lnTo>
                  <a:pt x="511" y="824"/>
                </a:lnTo>
                <a:lnTo>
                  <a:pt x="511" y="829"/>
                </a:lnTo>
                <a:lnTo>
                  <a:pt x="511" y="829"/>
                </a:lnTo>
                <a:lnTo>
                  <a:pt x="510" y="833"/>
                </a:lnTo>
                <a:lnTo>
                  <a:pt x="510" y="833"/>
                </a:lnTo>
                <a:lnTo>
                  <a:pt x="502" y="840"/>
                </a:lnTo>
                <a:lnTo>
                  <a:pt x="493" y="847"/>
                </a:lnTo>
                <a:lnTo>
                  <a:pt x="474" y="860"/>
                </a:lnTo>
                <a:lnTo>
                  <a:pt x="435" y="884"/>
                </a:lnTo>
                <a:lnTo>
                  <a:pt x="435" y="884"/>
                </a:lnTo>
                <a:lnTo>
                  <a:pt x="383" y="916"/>
                </a:lnTo>
                <a:lnTo>
                  <a:pt x="383" y="916"/>
                </a:lnTo>
                <a:lnTo>
                  <a:pt x="392" y="910"/>
                </a:lnTo>
                <a:lnTo>
                  <a:pt x="392" y="910"/>
                </a:lnTo>
                <a:lnTo>
                  <a:pt x="413" y="895"/>
                </a:lnTo>
                <a:lnTo>
                  <a:pt x="435" y="879"/>
                </a:lnTo>
                <a:lnTo>
                  <a:pt x="435" y="879"/>
                </a:lnTo>
                <a:lnTo>
                  <a:pt x="454" y="865"/>
                </a:lnTo>
                <a:lnTo>
                  <a:pt x="475" y="853"/>
                </a:lnTo>
                <a:lnTo>
                  <a:pt x="493" y="839"/>
                </a:lnTo>
                <a:lnTo>
                  <a:pt x="502" y="832"/>
                </a:lnTo>
                <a:lnTo>
                  <a:pt x="511" y="824"/>
                </a:lnTo>
                <a:lnTo>
                  <a:pt x="511" y="824"/>
                </a:lnTo>
                <a:close/>
                <a:moveTo>
                  <a:pt x="365" y="930"/>
                </a:moveTo>
                <a:lnTo>
                  <a:pt x="365" y="930"/>
                </a:lnTo>
                <a:lnTo>
                  <a:pt x="370" y="927"/>
                </a:lnTo>
                <a:lnTo>
                  <a:pt x="370" y="927"/>
                </a:lnTo>
                <a:lnTo>
                  <a:pt x="383" y="918"/>
                </a:lnTo>
                <a:lnTo>
                  <a:pt x="383" y="918"/>
                </a:lnTo>
                <a:lnTo>
                  <a:pt x="412" y="900"/>
                </a:lnTo>
                <a:lnTo>
                  <a:pt x="412" y="900"/>
                </a:lnTo>
                <a:lnTo>
                  <a:pt x="472" y="863"/>
                </a:lnTo>
                <a:lnTo>
                  <a:pt x="472" y="863"/>
                </a:lnTo>
                <a:lnTo>
                  <a:pt x="493" y="850"/>
                </a:lnTo>
                <a:lnTo>
                  <a:pt x="493" y="850"/>
                </a:lnTo>
                <a:lnTo>
                  <a:pt x="474" y="863"/>
                </a:lnTo>
                <a:lnTo>
                  <a:pt x="454" y="874"/>
                </a:lnTo>
                <a:lnTo>
                  <a:pt x="454" y="874"/>
                </a:lnTo>
                <a:lnTo>
                  <a:pt x="430" y="892"/>
                </a:lnTo>
                <a:lnTo>
                  <a:pt x="407" y="910"/>
                </a:lnTo>
                <a:lnTo>
                  <a:pt x="407" y="910"/>
                </a:lnTo>
                <a:lnTo>
                  <a:pt x="386" y="926"/>
                </a:lnTo>
                <a:lnTo>
                  <a:pt x="386" y="926"/>
                </a:lnTo>
                <a:lnTo>
                  <a:pt x="383" y="929"/>
                </a:lnTo>
                <a:lnTo>
                  <a:pt x="383" y="929"/>
                </a:lnTo>
                <a:lnTo>
                  <a:pt x="381" y="931"/>
                </a:lnTo>
                <a:lnTo>
                  <a:pt x="379" y="933"/>
                </a:lnTo>
                <a:lnTo>
                  <a:pt x="379" y="933"/>
                </a:lnTo>
                <a:lnTo>
                  <a:pt x="372" y="938"/>
                </a:lnTo>
                <a:lnTo>
                  <a:pt x="372" y="938"/>
                </a:lnTo>
                <a:lnTo>
                  <a:pt x="372" y="939"/>
                </a:lnTo>
                <a:lnTo>
                  <a:pt x="372" y="939"/>
                </a:lnTo>
                <a:lnTo>
                  <a:pt x="358" y="935"/>
                </a:lnTo>
                <a:lnTo>
                  <a:pt x="358" y="935"/>
                </a:lnTo>
                <a:lnTo>
                  <a:pt x="365" y="930"/>
                </a:lnTo>
                <a:lnTo>
                  <a:pt x="365" y="930"/>
                </a:lnTo>
                <a:close/>
                <a:moveTo>
                  <a:pt x="510" y="837"/>
                </a:moveTo>
                <a:lnTo>
                  <a:pt x="510" y="837"/>
                </a:lnTo>
                <a:lnTo>
                  <a:pt x="509" y="849"/>
                </a:lnTo>
                <a:lnTo>
                  <a:pt x="509" y="849"/>
                </a:lnTo>
                <a:lnTo>
                  <a:pt x="493" y="860"/>
                </a:lnTo>
                <a:lnTo>
                  <a:pt x="477" y="869"/>
                </a:lnTo>
                <a:lnTo>
                  <a:pt x="443" y="889"/>
                </a:lnTo>
                <a:lnTo>
                  <a:pt x="443" y="889"/>
                </a:lnTo>
                <a:lnTo>
                  <a:pt x="420" y="905"/>
                </a:lnTo>
                <a:lnTo>
                  <a:pt x="397" y="921"/>
                </a:lnTo>
                <a:lnTo>
                  <a:pt x="397" y="921"/>
                </a:lnTo>
                <a:lnTo>
                  <a:pt x="404" y="915"/>
                </a:lnTo>
                <a:lnTo>
                  <a:pt x="404" y="915"/>
                </a:lnTo>
                <a:lnTo>
                  <a:pt x="425" y="898"/>
                </a:lnTo>
                <a:lnTo>
                  <a:pt x="447" y="883"/>
                </a:lnTo>
                <a:lnTo>
                  <a:pt x="447" y="883"/>
                </a:lnTo>
                <a:lnTo>
                  <a:pt x="480" y="861"/>
                </a:lnTo>
                <a:lnTo>
                  <a:pt x="496" y="850"/>
                </a:lnTo>
                <a:lnTo>
                  <a:pt x="503" y="844"/>
                </a:lnTo>
                <a:lnTo>
                  <a:pt x="510" y="837"/>
                </a:lnTo>
                <a:lnTo>
                  <a:pt x="510" y="837"/>
                </a:lnTo>
                <a:close/>
                <a:moveTo>
                  <a:pt x="378" y="937"/>
                </a:moveTo>
                <a:lnTo>
                  <a:pt x="378" y="937"/>
                </a:lnTo>
                <a:lnTo>
                  <a:pt x="378" y="937"/>
                </a:lnTo>
                <a:lnTo>
                  <a:pt x="378" y="937"/>
                </a:lnTo>
                <a:lnTo>
                  <a:pt x="396" y="924"/>
                </a:lnTo>
                <a:lnTo>
                  <a:pt x="396" y="924"/>
                </a:lnTo>
                <a:lnTo>
                  <a:pt x="422" y="906"/>
                </a:lnTo>
                <a:lnTo>
                  <a:pt x="449" y="888"/>
                </a:lnTo>
                <a:lnTo>
                  <a:pt x="449" y="888"/>
                </a:lnTo>
                <a:lnTo>
                  <a:pt x="473" y="874"/>
                </a:lnTo>
                <a:lnTo>
                  <a:pt x="495" y="861"/>
                </a:lnTo>
                <a:lnTo>
                  <a:pt x="495" y="861"/>
                </a:lnTo>
                <a:lnTo>
                  <a:pt x="489" y="865"/>
                </a:lnTo>
                <a:lnTo>
                  <a:pt x="489" y="865"/>
                </a:lnTo>
                <a:lnTo>
                  <a:pt x="478" y="873"/>
                </a:lnTo>
                <a:lnTo>
                  <a:pt x="465" y="881"/>
                </a:lnTo>
                <a:lnTo>
                  <a:pt x="465" y="881"/>
                </a:lnTo>
                <a:lnTo>
                  <a:pt x="440" y="896"/>
                </a:lnTo>
                <a:lnTo>
                  <a:pt x="429" y="904"/>
                </a:lnTo>
                <a:lnTo>
                  <a:pt x="417" y="913"/>
                </a:lnTo>
                <a:lnTo>
                  <a:pt x="417" y="913"/>
                </a:lnTo>
                <a:lnTo>
                  <a:pt x="401" y="927"/>
                </a:lnTo>
                <a:lnTo>
                  <a:pt x="384" y="940"/>
                </a:lnTo>
                <a:lnTo>
                  <a:pt x="384" y="940"/>
                </a:lnTo>
                <a:lnTo>
                  <a:pt x="384" y="941"/>
                </a:lnTo>
                <a:lnTo>
                  <a:pt x="384" y="941"/>
                </a:lnTo>
                <a:lnTo>
                  <a:pt x="374" y="939"/>
                </a:lnTo>
                <a:lnTo>
                  <a:pt x="374" y="939"/>
                </a:lnTo>
                <a:lnTo>
                  <a:pt x="378" y="937"/>
                </a:lnTo>
                <a:lnTo>
                  <a:pt x="378" y="937"/>
                </a:lnTo>
                <a:close/>
                <a:moveTo>
                  <a:pt x="391" y="938"/>
                </a:moveTo>
                <a:lnTo>
                  <a:pt x="391" y="938"/>
                </a:lnTo>
                <a:lnTo>
                  <a:pt x="393" y="938"/>
                </a:lnTo>
                <a:lnTo>
                  <a:pt x="395" y="936"/>
                </a:lnTo>
                <a:lnTo>
                  <a:pt x="395" y="936"/>
                </a:lnTo>
                <a:lnTo>
                  <a:pt x="412" y="924"/>
                </a:lnTo>
                <a:lnTo>
                  <a:pt x="429" y="913"/>
                </a:lnTo>
                <a:lnTo>
                  <a:pt x="465" y="892"/>
                </a:lnTo>
                <a:lnTo>
                  <a:pt x="465" y="892"/>
                </a:lnTo>
                <a:lnTo>
                  <a:pt x="453" y="901"/>
                </a:lnTo>
                <a:lnTo>
                  <a:pt x="453" y="901"/>
                </a:lnTo>
                <a:lnTo>
                  <a:pt x="425" y="921"/>
                </a:lnTo>
                <a:lnTo>
                  <a:pt x="411" y="931"/>
                </a:lnTo>
                <a:lnTo>
                  <a:pt x="398" y="943"/>
                </a:lnTo>
                <a:lnTo>
                  <a:pt x="398" y="943"/>
                </a:lnTo>
                <a:lnTo>
                  <a:pt x="386" y="941"/>
                </a:lnTo>
                <a:lnTo>
                  <a:pt x="386" y="941"/>
                </a:lnTo>
                <a:lnTo>
                  <a:pt x="391" y="938"/>
                </a:lnTo>
                <a:lnTo>
                  <a:pt x="391" y="938"/>
                </a:lnTo>
                <a:close/>
                <a:moveTo>
                  <a:pt x="430" y="945"/>
                </a:moveTo>
                <a:lnTo>
                  <a:pt x="430" y="945"/>
                </a:lnTo>
                <a:lnTo>
                  <a:pt x="417" y="945"/>
                </a:lnTo>
                <a:lnTo>
                  <a:pt x="417" y="945"/>
                </a:lnTo>
                <a:lnTo>
                  <a:pt x="438" y="930"/>
                </a:lnTo>
                <a:lnTo>
                  <a:pt x="460" y="917"/>
                </a:lnTo>
                <a:lnTo>
                  <a:pt x="460" y="917"/>
                </a:lnTo>
                <a:lnTo>
                  <a:pt x="483" y="904"/>
                </a:lnTo>
                <a:lnTo>
                  <a:pt x="494" y="897"/>
                </a:lnTo>
                <a:lnTo>
                  <a:pt x="498" y="893"/>
                </a:lnTo>
                <a:lnTo>
                  <a:pt x="503" y="889"/>
                </a:lnTo>
                <a:lnTo>
                  <a:pt x="503" y="889"/>
                </a:lnTo>
                <a:lnTo>
                  <a:pt x="495" y="897"/>
                </a:lnTo>
                <a:lnTo>
                  <a:pt x="486" y="905"/>
                </a:lnTo>
                <a:lnTo>
                  <a:pt x="467" y="918"/>
                </a:lnTo>
                <a:lnTo>
                  <a:pt x="448" y="931"/>
                </a:lnTo>
                <a:lnTo>
                  <a:pt x="439" y="938"/>
                </a:lnTo>
                <a:lnTo>
                  <a:pt x="430" y="945"/>
                </a:lnTo>
                <a:lnTo>
                  <a:pt x="430" y="945"/>
                </a:lnTo>
                <a:close/>
                <a:moveTo>
                  <a:pt x="459" y="915"/>
                </a:moveTo>
                <a:lnTo>
                  <a:pt x="459" y="915"/>
                </a:lnTo>
                <a:lnTo>
                  <a:pt x="436" y="929"/>
                </a:lnTo>
                <a:lnTo>
                  <a:pt x="436" y="929"/>
                </a:lnTo>
                <a:lnTo>
                  <a:pt x="426" y="936"/>
                </a:lnTo>
                <a:lnTo>
                  <a:pt x="426" y="936"/>
                </a:lnTo>
                <a:lnTo>
                  <a:pt x="435" y="928"/>
                </a:lnTo>
                <a:lnTo>
                  <a:pt x="445" y="921"/>
                </a:lnTo>
                <a:lnTo>
                  <a:pt x="466" y="908"/>
                </a:lnTo>
                <a:lnTo>
                  <a:pt x="487" y="894"/>
                </a:lnTo>
                <a:lnTo>
                  <a:pt x="496" y="887"/>
                </a:lnTo>
                <a:lnTo>
                  <a:pt x="505" y="879"/>
                </a:lnTo>
                <a:lnTo>
                  <a:pt x="505" y="879"/>
                </a:lnTo>
                <a:lnTo>
                  <a:pt x="505" y="878"/>
                </a:lnTo>
                <a:lnTo>
                  <a:pt x="505" y="878"/>
                </a:lnTo>
                <a:lnTo>
                  <a:pt x="504" y="887"/>
                </a:lnTo>
                <a:lnTo>
                  <a:pt x="504" y="887"/>
                </a:lnTo>
                <a:lnTo>
                  <a:pt x="482" y="901"/>
                </a:lnTo>
                <a:lnTo>
                  <a:pt x="459" y="915"/>
                </a:lnTo>
                <a:lnTo>
                  <a:pt x="459" y="915"/>
                </a:lnTo>
                <a:close/>
                <a:moveTo>
                  <a:pt x="413" y="944"/>
                </a:moveTo>
                <a:lnTo>
                  <a:pt x="413" y="944"/>
                </a:lnTo>
                <a:lnTo>
                  <a:pt x="402" y="943"/>
                </a:lnTo>
                <a:lnTo>
                  <a:pt x="402" y="943"/>
                </a:lnTo>
                <a:lnTo>
                  <a:pt x="412" y="937"/>
                </a:lnTo>
                <a:lnTo>
                  <a:pt x="422" y="930"/>
                </a:lnTo>
                <a:lnTo>
                  <a:pt x="432" y="923"/>
                </a:lnTo>
                <a:lnTo>
                  <a:pt x="442" y="916"/>
                </a:lnTo>
                <a:lnTo>
                  <a:pt x="442" y="916"/>
                </a:lnTo>
                <a:lnTo>
                  <a:pt x="468" y="900"/>
                </a:lnTo>
                <a:lnTo>
                  <a:pt x="496" y="884"/>
                </a:lnTo>
                <a:lnTo>
                  <a:pt x="496" y="884"/>
                </a:lnTo>
                <a:lnTo>
                  <a:pt x="499" y="881"/>
                </a:lnTo>
                <a:lnTo>
                  <a:pt x="499" y="881"/>
                </a:lnTo>
                <a:lnTo>
                  <a:pt x="497" y="883"/>
                </a:lnTo>
                <a:lnTo>
                  <a:pt x="497" y="883"/>
                </a:lnTo>
                <a:lnTo>
                  <a:pt x="490" y="889"/>
                </a:lnTo>
                <a:lnTo>
                  <a:pt x="482" y="895"/>
                </a:lnTo>
                <a:lnTo>
                  <a:pt x="482" y="895"/>
                </a:lnTo>
                <a:lnTo>
                  <a:pt x="469" y="903"/>
                </a:lnTo>
                <a:lnTo>
                  <a:pt x="457" y="911"/>
                </a:lnTo>
                <a:lnTo>
                  <a:pt x="457" y="911"/>
                </a:lnTo>
                <a:lnTo>
                  <a:pt x="434" y="926"/>
                </a:lnTo>
                <a:lnTo>
                  <a:pt x="423" y="935"/>
                </a:lnTo>
                <a:lnTo>
                  <a:pt x="413" y="944"/>
                </a:lnTo>
                <a:lnTo>
                  <a:pt x="413" y="944"/>
                </a:lnTo>
                <a:close/>
                <a:moveTo>
                  <a:pt x="504" y="877"/>
                </a:moveTo>
                <a:lnTo>
                  <a:pt x="504" y="877"/>
                </a:lnTo>
                <a:lnTo>
                  <a:pt x="489" y="885"/>
                </a:lnTo>
                <a:lnTo>
                  <a:pt x="475" y="894"/>
                </a:lnTo>
                <a:lnTo>
                  <a:pt x="445" y="911"/>
                </a:lnTo>
                <a:lnTo>
                  <a:pt x="445" y="911"/>
                </a:lnTo>
                <a:lnTo>
                  <a:pt x="432" y="919"/>
                </a:lnTo>
                <a:lnTo>
                  <a:pt x="420" y="928"/>
                </a:lnTo>
                <a:lnTo>
                  <a:pt x="420" y="928"/>
                </a:lnTo>
                <a:lnTo>
                  <a:pt x="410" y="936"/>
                </a:lnTo>
                <a:lnTo>
                  <a:pt x="410" y="936"/>
                </a:lnTo>
                <a:lnTo>
                  <a:pt x="404" y="940"/>
                </a:lnTo>
                <a:lnTo>
                  <a:pt x="407" y="937"/>
                </a:lnTo>
                <a:lnTo>
                  <a:pt x="407" y="937"/>
                </a:lnTo>
                <a:lnTo>
                  <a:pt x="421" y="925"/>
                </a:lnTo>
                <a:lnTo>
                  <a:pt x="437" y="914"/>
                </a:lnTo>
                <a:lnTo>
                  <a:pt x="468" y="893"/>
                </a:lnTo>
                <a:lnTo>
                  <a:pt x="468" y="893"/>
                </a:lnTo>
                <a:lnTo>
                  <a:pt x="478" y="887"/>
                </a:lnTo>
                <a:lnTo>
                  <a:pt x="489" y="881"/>
                </a:lnTo>
                <a:lnTo>
                  <a:pt x="498" y="874"/>
                </a:lnTo>
                <a:lnTo>
                  <a:pt x="503" y="870"/>
                </a:lnTo>
                <a:lnTo>
                  <a:pt x="507" y="866"/>
                </a:lnTo>
                <a:lnTo>
                  <a:pt x="507" y="866"/>
                </a:lnTo>
                <a:lnTo>
                  <a:pt x="505" y="878"/>
                </a:lnTo>
                <a:lnTo>
                  <a:pt x="505" y="878"/>
                </a:lnTo>
                <a:lnTo>
                  <a:pt x="505" y="877"/>
                </a:lnTo>
                <a:lnTo>
                  <a:pt x="504" y="877"/>
                </a:lnTo>
                <a:lnTo>
                  <a:pt x="504" y="877"/>
                </a:lnTo>
                <a:close/>
                <a:moveTo>
                  <a:pt x="551" y="470"/>
                </a:moveTo>
                <a:lnTo>
                  <a:pt x="551" y="470"/>
                </a:lnTo>
                <a:lnTo>
                  <a:pt x="553" y="463"/>
                </a:lnTo>
                <a:lnTo>
                  <a:pt x="553" y="463"/>
                </a:lnTo>
                <a:lnTo>
                  <a:pt x="563" y="462"/>
                </a:lnTo>
                <a:lnTo>
                  <a:pt x="563" y="462"/>
                </a:lnTo>
                <a:lnTo>
                  <a:pt x="562" y="469"/>
                </a:lnTo>
                <a:lnTo>
                  <a:pt x="562" y="469"/>
                </a:lnTo>
                <a:lnTo>
                  <a:pt x="551" y="470"/>
                </a:lnTo>
                <a:lnTo>
                  <a:pt x="551" y="470"/>
                </a:lnTo>
                <a:close/>
                <a:moveTo>
                  <a:pt x="571" y="468"/>
                </a:moveTo>
                <a:lnTo>
                  <a:pt x="571" y="468"/>
                </a:lnTo>
                <a:lnTo>
                  <a:pt x="572" y="461"/>
                </a:lnTo>
                <a:lnTo>
                  <a:pt x="572" y="461"/>
                </a:lnTo>
                <a:lnTo>
                  <a:pt x="575" y="461"/>
                </a:lnTo>
                <a:lnTo>
                  <a:pt x="575" y="461"/>
                </a:lnTo>
                <a:lnTo>
                  <a:pt x="576" y="468"/>
                </a:lnTo>
                <a:lnTo>
                  <a:pt x="576" y="468"/>
                </a:lnTo>
                <a:lnTo>
                  <a:pt x="571" y="468"/>
                </a:lnTo>
                <a:lnTo>
                  <a:pt x="571" y="468"/>
                </a:lnTo>
                <a:close/>
                <a:moveTo>
                  <a:pt x="584" y="461"/>
                </a:moveTo>
                <a:lnTo>
                  <a:pt x="584" y="461"/>
                </a:lnTo>
                <a:lnTo>
                  <a:pt x="592" y="461"/>
                </a:lnTo>
                <a:lnTo>
                  <a:pt x="592" y="461"/>
                </a:lnTo>
                <a:lnTo>
                  <a:pt x="592" y="467"/>
                </a:lnTo>
                <a:lnTo>
                  <a:pt x="592" y="467"/>
                </a:lnTo>
                <a:lnTo>
                  <a:pt x="584" y="467"/>
                </a:lnTo>
                <a:lnTo>
                  <a:pt x="584" y="467"/>
                </a:lnTo>
                <a:lnTo>
                  <a:pt x="584" y="461"/>
                </a:lnTo>
                <a:lnTo>
                  <a:pt x="584" y="461"/>
                </a:lnTo>
                <a:close/>
                <a:moveTo>
                  <a:pt x="601" y="467"/>
                </a:moveTo>
                <a:lnTo>
                  <a:pt x="601" y="467"/>
                </a:lnTo>
                <a:lnTo>
                  <a:pt x="601" y="461"/>
                </a:lnTo>
                <a:lnTo>
                  <a:pt x="601" y="461"/>
                </a:lnTo>
                <a:lnTo>
                  <a:pt x="610" y="461"/>
                </a:lnTo>
                <a:lnTo>
                  <a:pt x="610" y="461"/>
                </a:lnTo>
                <a:lnTo>
                  <a:pt x="610" y="467"/>
                </a:lnTo>
                <a:lnTo>
                  <a:pt x="610" y="467"/>
                </a:lnTo>
                <a:lnTo>
                  <a:pt x="607" y="466"/>
                </a:lnTo>
                <a:lnTo>
                  <a:pt x="607" y="466"/>
                </a:lnTo>
                <a:lnTo>
                  <a:pt x="601" y="467"/>
                </a:lnTo>
                <a:lnTo>
                  <a:pt x="601" y="467"/>
                </a:lnTo>
                <a:close/>
                <a:moveTo>
                  <a:pt x="616" y="599"/>
                </a:moveTo>
                <a:lnTo>
                  <a:pt x="616" y="599"/>
                </a:lnTo>
                <a:lnTo>
                  <a:pt x="635" y="589"/>
                </a:lnTo>
                <a:lnTo>
                  <a:pt x="654" y="580"/>
                </a:lnTo>
                <a:lnTo>
                  <a:pt x="654" y="580"/>
                </a:lnTo>
                <a:lnTo>
                  <a:pt x="700" y="559"/>
                </a:lnTo>
                <a:lnTo>
                  <a:pt x="700" y="559"/>
                </a:lnTo>
                <a:lnTo>
                  <a:pt x="723" y="548"/>
                </a:lnTo>
                <a:lnTo>
                  <a:pt x="745" y="537"/>
                </a:lnTo>
                <a:lnTo>
                  <a:pt x="745" y="537"/>
                </a:lnTo>
                <a:lnTo>
                  <a:pt x="764" y="527"/>
                </a:lnTo>
                <a:lnTo>
                  <a:pt x="764" y="527"/>
                </a:lnTo>
                <a:lnTo>
                  <a:pt x="775" y="520"/>
                </a:lnTo>
                <a:lnTo>
                  <a:pt x="778" y="519"/>
                </a:lnTo>
                <a:lnTo>
                  <a:pt x="772" y="524"/>
                </a:lnTo>
                <a:lnTo>
                  <a:pt x="772" y="524"/>
                </a:lnTo>
                <a:lnTo>
                  <a:pt x="763" y="530"/>
                </a:lnTo>
                <a:lnTo>
                  <a:pt x="753" y="535"/>
                </a:lnTo>
                <a:lnTo>
                  <a:pt x="734" y="546"/>
                </a:lnTo>
                <a:lnTo>
                  <a:pt x="692" y="566"/>
                </a:lnTo>
                <a:lnTo>
                  <a:pt x="692" y="566"/>
                </a:lnTo>
                <a:lnTo>
                  <a:pt x="673" y="575"/>
                </a:lnTo>
                <a:lnTo>
                  <a:pt x="653" y="585"/>
                </a:lnTo>
                <a:lnTo>
                  <a:pt x="634" y="596"/>
                </a:lnTo>
                <a:lnTo>
                  <a:pt x="615" y="608"/>
                </a:lnTo>
                <a:lnTo>
                  <a:pt x="615" y="608"/>
                </a:lnTo>
                <a:lnTo>
                  <a:pt x="616" y="599"/>
                </a:lnTo>
                <a:lnTo>
                  <a:pt x="616" y="599"/>
                </a:lnTo>
                <a:close/>
                <a:moveTo>
                  <a:pt x="698" y="573"/>
                </a:moveTo>
                <a:lnTo>
                  <a:pt x="698" y="573"/>
                </a:lnTo>
                <a:lnTo>
                  <a:pt x="721" y="562"/>
                </a:lnTo>
                <a:lnTo>
                  <a:pt x="743" y="551"/>
                </a:lnTo>
                <a:lnTo>
                  <a:pt x="743" y="551"/>
                </a:lnTo>
                <a:lnTo>
                  <a:pt x="766" y="540"/>
                </a:lnTo>
                <a:lnTo>
                  <a:pt x="766" y="540"/>
                </a:lnTo>
                <a:lnTo>
                  <a:pt x="768" y="539"/>
                </a:lnTo>
                <a:lnTo>
                  <a:pt x="768" y="539"/>
                </a:lnTo>
                <a:lnTo>
                  <a:pt x="751" y="549"/>
                </a:lnTo>
                <a:lnTo>
                  <a:pt x="733" y="559"/>
                </a:lnTo>
                <a:lnTo>
                  <a:pt x="696" y="575"/>
                </a:lnTo>
                <a:lnTo>
                  <a:pt x="696" y="575"/>
                </a:lnTo>
                <a:lnTo>
                  <a:pt x="675" y="585"/>
                </a:lnTo>
                <a:lnTo>
                  <a:pt x="654" y="597"/>
                </a:lnTo>
                <a:lnTo>
                  <a:pt x="614" y="622"/>
                </a:lnTo>
                <a:lnTo>
                  <a:pt x="614" y="622"/>
                </a:lnTo>
                <a:lnTo>
                  <a:pt x="615" y="612"/>
                </a:lnTo>
                <a:lnTo>
                  <a:pt x="615" y="612"/>
                </a:lnTo>
                <a:lnTo>
                  <a:pt x="636" y="603"/>
                </a:lnTo>
                <a:lnTo>
                  <a:pt x="657" y="593"/>
                </a:lnTo>
                <a:lnTo>
                  <a:pt x="698" y="573"/>
                </a:lnTo>
                <a:lnTo>
                  <a:pt x="698" y="573"/>
                </a:lnTo>
                <a:close/>
                <a:moveTo>
                  <a:pt x="700" y="583"/>
                </a:moveTo>
                <a:lnTo>
                  <a:pt x="700" y="583"/>
                </a:lnTo>
                <a:lnTo>
                  <a:pt x="713" y="577"/>
                </a:lnTo>
                <a:lnTo>
                  <a:pt x="713" y="577"/>
                </a:lnTo>
                <a:lnTo>
                  <a:pt x="687" y="590"/>
                </a:lnTo>
                <a:lnTo>
                  <a:pt x="663" y="603"/>
                </a:lnTo>
                <a:lnTo>
                  <a:pt x="638" y="616"/>
                </a:lnTo>
                <a:lnTo>
                  <a:pt x="613" y="631"/>
                </a:lnTo>
                <a:lnTo>
                  <a:pt x="613" y="631"/>
                </a:lnTo>
                <a:lnTo>
                  <a:pt x="614" y="625"/>
                </a:lnTo>
                <a:lnTo>
                  <a:pt x="614" y="625"/>
                </a:lnTo>
                <a:lnTo>
                  <a:pt x="636" y="615"/>
                </a:lnTo>
                <a:lnTo>
                  <a:pt x="657" y="604"/>
                </a:lnTo>
                <a:lnTo>
                  <a:pt x="678" y="593"/>
                </a:lnTo>
                <a:lnTo>
                  <a:pt x="700" y="583"/>
                </a:lnTo>
                <a:lnTo>
                  <a:pt x="700" y="583"/>
                </a:lnTo>
                <a:close/>
                <a:moveTo>
                  <a:pt x="639" y="624"/>
                </a:moveTo>
                <a:lnTo>
                  <a:pt x="639" y="624"/>
                </a:lnTo>
                <a:lnTo>
                  <a:pt x="660" y="612"/>
                </a:lnTo>
                <a:lnTo>
                  <a:pt x="682" y="601"/>
                </a:lnTo>
                <a:lnTo>
                  <a:pt x="682" y="601"/>
                </a:lnTo>
                <a:lnTo>
                  <a:pt x="706" y="590"/>
                </a:lnTo>
                <a:lnTo>
                  <a:pt x="732" y="580"/>
                </a:lnTo>
                <a:lnTo>
                  <a:pt x="756" y="570"/>
                </a:lnTo>
                <a:lnTo>
                  <a:pt x="780" y="559"/>
                </a:lnTo>
                <a:lnTo>
                  <a:pt x="780" y="559"/>
                </a:lnTo>
                <a:lnTo>
                  <a:pt x="737" y="579"/>
                </a:lnTo>
                <a:lnTo>
                  <a:pt x="694" y="600"/>
                </a:lnTo>
                <a:lnTo>
                  <a:pt x="673" y="611"/>
                </a:lnTo>
                <a:lnTo>
                  <a:pt x="652" y="623"/>
                </a:lnTo>
                <a:lnTo>
                  <a:pt x="631" y="637"/>
                </a:lnTo>
                <a:lnTo>
                  <a:pt x="612" y="650"/>
                </a:lnTo>
                <a:lnTo>
                  <a:pt x="612" y="650"/>
                </a:lnTo>
                <a:lnTo>
                  <a:pt x="613" y="636"/>
                </a:lnTo>
                <a:lnTo>
                  <a:pt x="613" y="636"/>
                </a:lnTo>
                <a:lnTo>
                  <a:pt x="620" y="635"/>
                </a:lnTo>
                <a:lnTo>
                  <a:pt x="626" y="631"/>
                </a:lnTo>
                <a:lnTo>
                  <a:pt x="639" y="624"/>
                </a:lnTo>
                <a:lnTo>
                  <a:pt x="639" y="624"/>
                </a:lnTo>
                <a:close/>
                <a:moveTo>
                  <a:pt x="691" y="612"/>
                </a:moveTo>
                <a:lnTo>
                  <a:pt x="691" y="612"/>
                </a:lnTo>
                <a:lnTo>
                  <a:pt x="734" y="592"/>
                </a:lnTo>
                <a:lnTo>
                  <a:pt x="734" y="592"/>
                </a:lnTo>
                <a:lnTo>
                  <a:pt x="759" y="582"/>
                </a:lnTo>
                <a:lnTo>
                  <a:pt x="771" y="576"/>
                </a:lnTo>
                <a:lnTo>
                  <a:pt x="782" y="570"/>
                </a:lnTo>
                <a:lnTo>
                  <a:pt x="782" y="570"/>
                </a:lnTo>
                <a:lnTo>
                  <a:pt x="761" y="582"/>
                </a:lnTo>
                <a:lnTo>
                  <a:pt x="739" y="593"/>
                </a:lnTo>
                <a:lnTo>
                  <a:pt x="693" y="614"/>
                </a:lnTo>
                <a:lnTo>
                  <a:pt x="693" y="614"/>
                </a:lnTo>
                <a:lnTo>
                  <a:pt x="672" y="625"/>
                </a:lnTo>
                <a:lnTo>
                  <a:pt x="652" y="638"/>
                </a:lnTo>
                <a:lnTo>
                  <a:pt x="611" y="662"/>
                </a:lnTo>
                <a:lnTo>
                  <a:pt x="611" y="662"/>
                </a:lnTo>
                <a:lnTo>
                  <a:pt x="612" y="654"/>
                </a:lnTo>
                <a:lnTo>
                  <a:pt x="612" y="654"/>
                </a:lnTo>
                <a:lnTo>
                  <a:pt x="631" y="644"/>
                </a:lnTo>
                <a:lnTo>
                  <a:pt x="652" y="632"/>
                </a:lnTo>
                <a:lnTo>
                  <a:pt x="671" y="622"/>
                </a:lnTo>
                <a:lnTo>
                  <a:pt x="691" y="612"/>
                </a:lnTo>
                <a:lnTo>
                  <a:pt x="691" y="612"/>
                </a:lnTo>
                <a:close/>
                <a:moveTo>
                  <a:pt x="646" y="648"/>
                </a:moveTo>
                <a:lnTo>
                  <a:pt x="646" y="648"/>
                </a:lnTo>
                <a:lnTo>
                  <a:pt x="669" y="636"/>
                </a:lnTo>
                <a:lnTo>
                  <a:pt x="692" y="623"/>
                </a:lnTo>
                <a:lnTo>
                  <a:pt x="692" y="623"/>
                </a:lnTo>
                <a:lnTo>
                  <a:pt x="722" y="610"/>
                </a:lnTo>
                <a:lnTo>
                  <a:pt x="722" y="610"/>
                </a:lnTo>
                <a:lnTo>
                  <a:pt x="679" y="630"/>
                </a:lnTo>
                <a:lnTo>
                  <a:pt x="679" y="630"/>
                </a:lnTo>
                <a:lnTo>
                  <a:pt x="668" y="637"/>
                </a:lnTo>
                <a:lnTo>
                  <a:pt x="657" y="644"/>
                </a:lnTo>
                <a:lnTo>
                  <a:pt x="637" y="658"/>
                </a:lnTo>
                <a:lnTo>
                  <a:pt x="637" y="658"/>
                </a:lnTo>
                <a:lnTo>
                  <a:pt x="623" y="666"/>
                </a:lnTo>
                <a:lnTo>
                  <a:pt x="617" y="669"/>
                </a:lnTo>
                <a:lnTo>
                  <a:pt x="611" y="673"/>
                </a:lnTo>
                <a:lnTo>
                  <a:pt x="611" y="673"/>
                </a:lnTo>
                <a:lnTo>
                  <a:pt x="611" y="665"/>
                </a:lnTo>
                <a:lnTo>
                  <a:pt x="611" y="665"/>
                </a:lnTo>
                <a:lnTo>
                  <a:pt x="620" y="662"/>
                </a:lnTo>
                <a:lnTo>
                  <a:pt x="629" y="658"/>
                </a:lnTo>
                <a:lnTo>
                  <a:pt x="646" y="648"/>
                </a:lnTo>
                <a:lnTo>
                  <a:pt x="646" y="648"/>
                </a:lnTo>
                <a:close/>
                <a:moveTo>
                  <a:pt x="643" y="698"/>
                </a:moveTo>
                <a:lnTo>
                  <a:pt x="643" y="698"/>
                </a:lnTo>
                <a:lnTo>
                  <a:pt x="690" y="678"/>
                </a:lnTo>
                <a:lnTo>
                  <a:pt x="690" y="678"/>
                </a:lnTo>
                <a:lnTo>
                  <a:pt x="715" y="667"/>
                </a:lnTo>
                <a:lnTo>
                  <a:pt x="738" y="656"/>
                </a:lnTo>
                <a:lnTo>
                  <a:pt x="738" y="656"/>
                </a:lnTo>
                <a:lnTo>
                  <a:pt x="761" y="644"/>
                </a:lnTo>
                <a:lnTo>
                  <a:pt x="761" y="644"/>
                </a:lnTo>
                <a:lnTo>
                  <a:pt x="774" y="638"/>
                </a:lnTo>
                <a:lnTo>
                  <a:pt x="774" y="638"/>
                </a:lnTo>
                <a:lnTo>
                  <a:pt x="784" y="632"/>
                </a:lnTo>
                <a:lnTo>
                  <a:pt x="787" y="630"/>
                </a:lnTo>
                <a:lnTo>
                  <a:pt x="784" y="634"/>
                </a:lnTo>
                <a:lnTo>
                  <a:pt x="784" y="634"/>
                </a:lnTo>
                <a:lnTo>
                  <a:pt x="773" y="641"/>
                </a:lnTo>
                <a:lnTo>
                  <a:pt x="762" y="648"/>
                </a:lnTo>
                <a:lnTo>
                  <a:pt x="738" y="660"/>
                </a:lnTo>
                <a:lnTo>
                  <a:pt x="712" y="671"/>
                </a:lnTo>
                <a:lnTo>
                  <a:pt x="688" y="682"/>
                </a:lnTo>
                <a:lnTo>
                  <a:pt x="688" y="682"/>
                </a:lnTo>
                <a:lnTo>
                  <a:pt x="647" y="701"/>
                </a:lnTo>
                <a:lnTo>
                  <a:pt x="626" y="711"/>
                </a:lnTo>
                <a:lnTo>
                  <a:pt x="617" y="717"/>
                </a:lnTo>
                <a:lnTo>
                  <a:pt x="608" y="724"/>
                </a:lnTo>
                <a:lnTo>
                  <a:pt x="608" y="724"/>
                </a:lnTo>
                <a:lnTo>
                  <a:pt x="608" y="718"/>
                </a:lnTo>
                <a:lnTo>
                  <a:pt x="608" y="718"/>
                </a:lnTo>
                <a:lnTo>
                  <a:pt x="617" y="712"/>
                </a:lnTo>
                <a:lnTo>
                  <a:pt x="625" y="708"/>
                </a:lnTo>
                <a:lnTo>
                  <a:pt x="643" y="698"/>
                </a:lnTo>
                <a:lnTo>
                  <a:pt x="643" y="698"/>
                </a:lnTo>
                <a:close/>
                <a:moveTo>
                  <a:pt x="616" y="710"/>
                </a:moveTo>
                <a:lnTo>
                  <a:pt x="616" y="710"/>
                </a:lnTo>
                <a:lnTo>
                  <a:pt x="628" y="703"/>
                </a:lnTo>
                <a:lnTo>
                  <a:pt x="628" y="703"/>
                </a:lnTo>
                <a:lnTo>
                  <a:pt x="616" y="710"/>
                </a:lnTo>
                <a:lnTo>
                  <a:pt x="613" y="712"/>
                </a:lnTo>
                <a:lnTo>
                  <a:pt x="616" y="710"/>
                </a:lnTo>
                <a:lnTo>
                  <a:pt x="616" y="710"/>
                </a:lnTo>
                <a:close/>
                <a:moveTo>
                  <a:pt x="608" y="712"/>
                </a:moveTo>
                <a:lnTo>
                  <a:pt x="608" y="712"/>
                </a:lnTo>
                <a:lnTo>
                  <a:pt x="609" y="708"/>
                </a:lnTo>
                <a:lnTo>
                  <a:pt x="609" y="708"/>
                </a:lnTo>
                <a:lnTo>
                  <a:pt x="609" y="702"/>
                </a:lnTo>
                <a:lnTo>
                  <a:pt x="609" y="702"/>
                </a:lnTo>
                <a:lnTo>
                  <a:pt x="630" y="692"/>
                </a:lnTo>
                <a:lnTo>
                  <a:pt x="652" y="681"/>
                </a:lnTo>
                <a:lnTo>
                  <a:pt x="672" y="670"/>
                </a:lnTo>
                <a:lnTo>
                  <a:pt x="693" y="660"/>
                </a:lnTo>
                <a:lnTo>
                  <a:pt x="693" y="660"/>
                </a:lnTo>
                <a:lnTo>
                  <a:pt x="720" y="648"/>
                </a:lnTo>
                <a:lnTo>
                  <a:pt x="747" y="636"/>
                </a:lnTo>
                <a:lnTo>
                  <a:pt x="747" y="636"/>
                </a:lnTo>
                <a:lnTo>
                  <a:pt x="758" y="630"/>
                </a:lnTo>
                <a:lnTo>
                  <a:pt x="769" y="623"/>
                </a:lnTo>
                <a:lnTo>
                  <a:pt x="769" y="623"/>
                </a:lnTo>
                <a:lnTo>
                  <a:pt x="781" y="616"/>
                </a:lnTo>
                <a:lnTo>
                  <a:pt x="781" y="616"/>
                </a:lnTo>
                <a:lnTo>
                  <a:pt x="782" y="615"/>
                </a:lnTo>
                <a:lnTo>
                  <a:pt x="782" y="615"/>
                </a:lnTo>
                <a:lnTo>
                  <a:pt x="782" y="615"/>
                </a:lnTo>
                <a:lnTo>
                  <a:pt x="782" y="615"/>
                </a:lnTo>
                <a:lnTo>
                  <a:pt x="773" y="622"/>
                </a:lnTo>
                <a:lnTo>
                  <a:pt x="763" y="628"/>
                </a:lnTo>
                <a:lnTo>
                  <a:pt x="743" y="641"/>
                </a:lnTo>
                <a:lnTo>
                  <a:pt x="743" y="641"/>
                </a:lnTo>
                <a:lnTo>
                  <a:pt x="718" y="654"/>
                </a:lnTo>
                <a:lnTo>
                  <a:pt x="692" y="667"/>
                </a:lnTo>
                <a:lnTo>
                  <a:pt x="692" y="667"/>
                </a:lnTo>
                <a:lnTo>
                  <a:pt x="668" y="681"/>
                </a:lnTo>
                <a:lnTo>
                  <a:pt x="657" y="687"/>
                </a:lnTo>
                <a:lnTo>
                  <a:pt x="645" y="693"/>
                </a:lnTo>
                <a:lnTo>
                  <a:pt x="645" y="693"/>
                </a:lnTo>
                <a:lnTo>
                  <a:pt x="626" y="702"/>
                </a:lnTo>
                <a:lnTo>
                  <a:pt x="617" y="707"/>
                </a:lnTo>
                <a:lnTo>
                  <a:pt x="608" y="712"/>
                </a:lnTo>
                <a:lnTo>
                  <a:pt x="608" y="712"/>
                </a:lnTo>
                <a:close/>
                <a:moveTo>
                  <a:pt x="610" y="679"/>
                </a:moveTo>
                <a:lnTo>
                  <a:pt x="610" y="679"/>
                </a:lnTo>
                <a:lnTo>
                  <a:pt x="631" y="670"/>
                </a:lnTo>
                <a:lnTo>
                  <a:pt x="652" y="660"/>
                </a:lnTo>
                <a:lnTo>
                  <a:pt x="672" y="649"/>
                </a:lnTo>
                <a:lnTo>
                  <a:pt x="692" y="639"/>
                </a:lnTo>
                <a:lnTo>
                  <a:pt x="692" y="639"/>
                </a:lnTo>
                <a:lnTo>
                  <a:pt x="718" y="627"/>
                </a:lnTo>
                <a:lnTo>
                  <a:pt x="742" y="616"/>
                </a:lnTo>
                <a:lnTo>
                  <a:pt x="742" y="616"/>
                </a:lnTo>
                <a:lnTo>
                  <a:pt x="763" y="606"/>
                </a:lnTo>
                <a:lnTo>
                  <a:pt x="763" y="606"/>
                </a:lnTo>
                <a:lnTo>
                  <a:pt x="725" y="625"/>
                </a:lnTo>
                <a:lnTo>
                  <a:pt x="685" y="645"/>
                </a:lnTo>
                <a:lnTo>
                  <a:pt x="685" y="645"/>
                </a:lnTo>
                <a:lnTo>
                  <a:pt x="673" y="651"/>
                </a:lnTo>
                <a:lnTo>
                  <a:pt x="661" y="657"/>
                </a:lnTo>
                <a:lnTo>
                  <a:pt x="638" y="671"/>
                </a:lnTo>
                <a:lnTo>
                  <a:pt x="638" y="671"/>
                </a:lnTo>
                <a:lnTo>
                  <a:pt x="623" y="679"/>
                </a:lnTo>
                <a:lnTo>
                  <a:pt x="616" y="683"/>
                </a:lnTo>
                <a:lnTo>
                  <a:pt x="610" y="688"/>
                </a:lnTo>
                <a:lnTo>
                  <a:pt x="610" y="688"/>
                </a:lnTo>
                <a:lnTo>
                  <a:pt x="610" y="679"/>
                </a:lnTo>
                <a:lnTo>
                  <a:pt x="610" y="679"/>
                </a:lnTo>
                <a:close/>
                <a:moveTo>
                  <a:pt x="640" y="678"/>
                </a:moveTo>
                <a:lnTo>
                  <a:pt x="640" y="678"/>
                </a:lnTo>
                <a:lnTo>
                  <a:pt x="662" y="666"/>
                </a:lnTo>
                <a:lnTo>
                  <a:pt x="684" y="654"/>
                </a:lnTo>
                <a:lnTo>
                  <a:pt x="684" y="654"/>
                </a:lnTo>
                <a:lnTo>
                  <a:pt x="720" y="637"/>
                </a:lnTo>
                <a:lnTo>
                  <a:pt x="754" y="620"/>
                </a:lnTo>
                <a:lnTo>
                  <a:pt x="754" y="620"/>
                </a:lnTo>
                <a:lnTo>
                  <a:pt x="741" y="627"/>
                </a:lnTo>
                <a:lnTo>
                  <a:pt x="741" y="627"/>
                </a:lnTo>
                <a:lnTo>
                  <a:pt x="716" y="641"/>
                </a:lnTo>
                <a:lnTo>
                  <a:pt x="691" y="653"/>
                </a:lnTo>
                <a:lnTo>
                  <a:pt x="691" y="653"/>
                </a:lnTo>
                <a:lnTo>
                  <a:pt x="667" y="665"/>
                </a:lnTo>
                <a:lnTo>
                  <a:pt x="645" y="679"/>
                </a:lnTo>
                <a:lnTo>
                  <a:pt x="645" y="679"/>
                </a:lnTo>
                <a:lnTo>
                  <a:pt x="636" y="684"/>
                </a:lnTo>
                <a:lnTo>
                  <a:pt x="627" y="689"/>
                </a:lnTo>
                <a:lnTo>
                  <a:pt x="609" y="698"/>
                </a:lnTo>
                <a:lnTo>
                  <a:pt x="609" y="698"/>
                </a:lnTo>
                <a:lnTo>
                  <a:pt x="610" y="692"/>
                </a:lnTo>
                <a:lnTo>
                  <a:pt x="610" y="692"/>
                </a:lnTo>
                <a:lnTo>
                  <a:pt x="617" y="690"/>
                </a:lnTo>
                <a:lnTo>
                  <a:pt x="625" y="686"/>
                </a:lnTo>
                <a:lnTo>
                  <a:pt x="640" y="678"/>
                </a:lnTo>
                <a:lnTo>
                  <a:pt x="640" y="678"/>
                </a:lnTo>
                <a:close/>
                <a:moveTo>
                  <a:pt x="610" y="758"/>
                </a:moveTo>
                <a:lnTo>
                  <a:pt x="610" y="758"/>
                </a:lnTo>
                <a:lnTo>
                  <a:pt x="620" y="753"/>
                </a:lnTo>
                <a:lnTo>
                  <a:pt x="620" y="753"/>
                </a:lnTo>
                <a:lnTo>
                  <a:pt x="610" y="758"/>
                </a:lnTo>
                <a:lnTo>
                  <a:pt x="607" y="760"/>
                </a:lnTo>
                <a:lnTo>
                  <a:pt x="610" y="758"/>
                </a:lnTo>
                <a:lnTo>
                  <a:pt x="610" y="758"/>
                </a:lnTo>
                <a:close/>
                <a:moveTo>
                  <a:pt x="699" y="726"/>
                </a:moveTo>
                <a:lnTo>
                  <a:pt x="699" y="726"/>
                </a:lnTo>
                <a:lnTo>
                  <a:pt x="725" y="718"/>
                </a:lnTo>
                <a:lnTo>
                  <a:pt x="750" y="708"/>
                </a:lnTo>
                <a:lnTo>
                  <a:pt x="750" y="708"/>
                </a:lnTo>
                <a:lnTo>
                  <a:pt x="777" y="698"/>
                </a:lnTo>
                <a:lnTo>
                  <a:pt x="777" y="698"/>
                </a:lnTo>
                <a:lnTo>
                  <a:pt x="779" y="697"/>
                </a:lnTo>
                <a:lnTo>
                  <a:pt x="779" y="697"/>
                </a:lnTo>
                <a:lnTo>
                  <a:pt x="734" y="718"/>
                </a:lnTo>
                <a:lnTo>
                  <a:pt x="711" y="727"/>
                </a:lnTo>
                <a:lnTo>
                  <a:pt x="688" y="736"/>
                </a:lnTo>
                <a:lnTo>
                  <a:pt x="688" y="736"/>
                </a:lnTo>
                <a:lnTo>
                  <a:pt x="646" y="751"/>
                </a:lnTo>
                <a:lnTo>
                  <a:pt x="624" y="760"/>
                </a:lnTo>
                <a:lnTo>
                  <a:pt x="614" y="765"/>
                </a:lnTo>
                <a:lnTo>
                  <a:pt x="604" y="771"/>
                </a:lnTo>
                <a:lnTo>
                  <a:pt x="604" y="771"/>
                </a:lnTo>
                <a:lnTo>
                  <a:pt x="605" y="762"/>
                </a:lnTo>
                <a:lnTo>
                  <a:pt x="605" y="762"/>
                </a:lnTo>
                <a:lnTo>
                  <a:pt x="652" y="743"/>
                </a:lnTo>
                <a:lnTo>
                  <a:pt x="676" y="734"/>
                </a:lnTo>
                <a:lnTo>
                  <a:pt x="699" y="726"/>
                </a:lnTo>
                <a:lnTo>
                  <a:pt x="699" y="726"/>
                </a:lnTo>
                <a:close/>
                <a:moveTo>
                  <a:pt x="605" y="758"/>
                </a:moveTo>
                <a:lnTo>
                  <a:pt x="605" y="758"/>
                </a:lnTo>
                <a:lnTo>
                  <a:pt x="606" y="748"/>
                </a:lnTo>
                <a:lnTo>
                  <a:pt x="606" y="748"/>
                </a:lnTo>
                <a:lnTo>
                  <a:pt x="656" y="726"/>
                </a:lnTo>
                <a:lnTo>
                  <a:pt x="681" y="716"/>
                </a:lnTo>
                <a:lnTo>
                  <a:pt x="706" y="705"/>
                </a:lnTo>
                <a:lnTo>
                  <a:pt x="706" y="705"/>
                </a:lnTo>
                <a:lnTo>
                  <a:pt x="732" y="697"/>
                </a:lnTo>
                <a:lnTo>
                  <a:pt x="756" y="689"/>
                </a:lnTo>
                <a:lnTo>
                  <a:pt x="756" y="689"/>
                </a:lnTo>
                <a:lnTo>
                  <a:pt x="692" y="716"/>
                </a:lnTo>
                <a:lnTo>
                  <a:pt x="692" y="716"/>
                </a:lnTo>
                <a:lnTo>
                  <a:pt x="668" y="727"/>
                </a:lnTo>
                <a:lnTo>
                  <a:pt x="644" y="739"/>
                </a:lnTo>
                <a:lnTo>
                  <a:pt x="644" y="739"/>
                </a:lnTo>
                <a:lnTo>
                  <a:pt x="624" y="748"/>
                </a:lnTo>
                <a:lnTo>
                  <a:pt x="615" y="753"/>
                </a:lnTo>
                <a:lnTo>
                  <a:pt x="605" y="758"/>
                </a:lnTo>
                <a:lnTo>
                  <a:pt x="605" y="758"/>
                </a:lnTo>
                <a:close/>
                <a:moveTo>
                  <a:pt x="607" y="735"/>
                </a:moveTo>
                <a:lnTo>
                  <a:pt x="607" y="735"/>
                </a:lnTo>
                <a:lnTo>
                  <a:pt x="658" y="712"/>
                </a:lnTo>
                <a:lnTo>
                  <a:pt x="683" y="701"/>
                </a:lnTo>
                <a:lnTo>
                  <a:pt x="708" y="691"/>
                </a:lnTo>
                <a:lnTo>
                  <a:pt x="708" y="691"/>
                </a:lnTo>
                <a:lnTo>
                  <a:pt x="760" y="673"/>
                </a:lnTo>
                <a:lnTo>
                  <a:pt x="760" y="673"/>
                </a:lnTo>
                <a:lnTo>
                  <a:pt x="778" y="666"/>
                </a:lnTo>
                <a:lnTo>
                  <a:pt x="778" y="666"/>
                </a:lnTo>
                <a:lnTo>
                  <a:pt x="775" y="667"/>
                </a:lnTo>
                <a:lnTo>
                  <a:pt x="775" y="667"/>
                </a:lnTo>
                <a:lnTo>
                  <a:pt x="751" y="678"/>
                </a:lnTo>
                <a:lnTo>
                  <a:pt x="726" y="688"/>
                </a:lnTo>
                <a:lnTo>
                  <a:pt x="701" y="698"/>
                </a:lnTo>
                <a:lnTo>
                  <a:pt x="677" y="709"/>
                </a:lnTo>
                <a:lnTo>
                  <a:pt x="677" y="709"/>
                </a:lnTo>
                <a:lnTo>
                  <a:pt x="655" y="720"/>
                </a:lnTo>
                <a:lnTo>
                  <a:pt x="631" y="730"/>
                </a:lnTo>
                <a:lnTo>
                  <a:pt x="631" y="730"/>
                </a:lnTo>
                <a:lnTo>
                  <a:pt x="618" y="736"/>
                </a:lnTo>
                <a:lnTo>
                  <a:pt x="606" y="744"/>
                </a:lnTo>
                <a:lnTo>
                  <a:pt x="606" y="744"/>
                </a:lnTo>
                <a:lnTo>
                  <a:pt x="607" y="735"/>
                </a:lnTo>
                <a:lnTo>
                  <a:pt x="607" y="735"/>
                </a:lnTo>
                <a:close/>
                <a:moveTo>
                  <a:pt x="649" y="757"/>
                </a:moveTo>
                <a:lnTo>
                  <a:pt x="649" y="757"/>
                </a:lnTo>
                <a:lnTo>
                  <a:pt x="676" y="747"/>
                </a:lnTo>
                <a:lnTo>
                  <a:pt x="702" y="738"/>
                </a:lnTo>
                <a:lnTo>
                  <a:pt x="702" y="738"/>
                </a:lnTo>
                <a:lnTo>
                  <a:pt x="729" y="729"/>
                </a:lnTo>
                <a:lnTo>
                  <a:pt x="754" y="720"/>
                </a:lnTo>
                <a:lnTo>
                  <a:pt x="754" y="720"/>
                </a:lnTo>
                <a:lnTo>
                  <a:pt x="741" y="726"/>
                </a:lnTo>
                <a:lnTo>
                  <a:pt x="728" y="731"/>
                </a:lnTo>
                <a:lnTo>
                  <a:pt x="701" y="740"/>
                </a:lnTo>
                <a:lnTo>
                  <a:pt x="701" y="740"/>
                </a:lnTo>
                <a:lnTo>
                  <a:pt x="676" y="750"/>
                </a:lnTo>
                <a:lnTo>
                  <a:pt x="652" y="761"/>
                </a:lnTo>
                <a:lnTo>
                  <a:pt x="603" y="784"/>
                </a:lnTo>
                <a:lnTo>
                  <a:pt x="603" y="784"/>
                </a:lnTo>
                <a:lnTo>
                  <a:pt x="604" y="774"/>
                </a:lnTo>
                <a:lnTo>
                  <a:pt x="604" y="774"/>
                </a:lnTo>
                <a:lnTo>
                  <a:pt x="615" y="771"/>
                </a:lnTo>
                <a:lnTo>
                  <a:pt x="626" y="766"/>
                </a:lnTo>
                <a:lnTo>
                  <a:pt x="649" y="757"/>
                </a:lnTo>
                <a:lnTo>
                  <a:pt x="649" y="757"/>
                </a:lnTo>
                <a:close/>
                <a:moveTo>
                  <a:pt x="596" y="846"/>
                </a:moveTo>
                <a:lnTo>
                  <a:pt x="596" y="846"/>
                </a:lnTo>
                <a:lnTo>
                  <a:pt x="608" y="841"/>
                </a:lnTo>
                <a:lnTo>
                  <a:pt x="608" y="841"/>
                </a:lnTo>
                <a:lnTo>
                  <a:pt x="596" y="849"/>
                </a:lnTo>
                <a:lnTo>
                  <a:pt x="596" y="849"/>
                </a:lnTo>
                <a:lnTo>
                  <a:pt x="596" y="846"/>
                </a:lnTo>
                <a:lnTo>
                  <a:pt x="596" y="846"/>
                </a:lnTo>
                <a:close/>
                <a:moveTo>
                  <a:pt x="598" y="833"/>
                </a:moveTo>
                <a:lnTo>
                  <a:pt x="598" y="833"/>
                </a:lnTo>
                <a:lnTo>
                  <a:pt x="610" y="830"/>
                </a:lnTo>
                <a:lnTo>
                  <a:pt x="622" y="826"/>
                </a:lnTo>
                <a:lnTo>
                  <a:pt x="648" y="818"/>
                </a:lnTo>
                <a:lnTo>
                  <a:pt x="648" y="818"/>
                </a:lnTo>
                <a:lnTo>
                  <a:pt x="706" y="799"/>
                </a:lnTo>
                <a:lnTo>
                  <a:pt x="706" y="799"/>
                </a:lnTo>
                <a:lnTo>
                  <a:pt x="736" y="788"/>
                </a:lnTo>
                <a:lnTo>
                  <a:pt x="736" y="788"/>
                </a:lnTo>
                <a:lnTo>
                  <a:pt x="700" y="802"/>
                </a:lnTo>
                <a:lnTo>
                  <a:pt x="665" y="813"/>
                </a:lnTo>
                <a:lnTo>
                  <a:pt x="648" y="820"/>
                </a:lnTo>
                <a:lnTo>
                  <a:pt x="630" y="827"/>
                </a:lnTo>
                <a:lnTo>
                  <a:pt x="613" y="834"/>
                </a:lnTo>
                <a:lnTo>
                  <a:pt x="596" y="843"/>
                </a:lnTo>
                <a:lnTo>
                  <a:pt x="596" y="843"/>
                </a:lnTo>
                <a:lnTo>
                  <a:pt x="598" y="833"/>
                </a:lnTo>
                <a:lnTo>
                  <a:pt x="598" y="833"/>
                </a:lnTo>
                <a:close/>
                <a:moveTo>
                  <a:pt x="599" y="825"/>
                </a:moveTo>
                <a:lnTo>
                  <a:pt x="599" y="825"/>
                </a:lnTo>
                <a:lnTo>
                  <a:pt x="611" y="821"/>
                </a:lnTo>
                <a:lnTo>
                  <a:pt x="624" y="817"/>
                </a:lnTo>
                <a:lnTo>
                  <a:pt x="649" y="807"/>
                </a:lnTo>
                <a:lnTo>
                  <a:pt x="649" y="807"/>
                </a:lnTo>
                <a:lnTo>
                  <a:pt x="671" y="799"/>
                </a:lnTo>
                <a:lnTo>
                  <a:pt x="671" y="799"/>
                </a:lnTo>
                <a:lnTo>
                  <a:pt x="629" y="816"/>
                </a:lnTo>
                <a:lnTo>
                  <a:pt x="629" y="816"/>
                </a:lnTo>
                <a:lnTo>
                  <a:pt x="613" y="822"/>
                </a:lnTo>
                <a:lnTo>
                  <a:pt x="605" y="826"/>
                </a:lnTo>
                <a:lnTo>
                  <a:pt x="598" y="830"/>
                </a:lnTo>
                <a:lnTo>
                  <a:pt x="598" y="830"/>
                </a:lnTo>
                <a:lnTo>
                  <a:pt x="599" y="825"/>
                </a:lnTo>
                <a:lnTo>
                  <a:pt x="599" y="825"/>
                </a:lnTo>
                <a:close/>
                <a:moveTo>
                  <a:pt x="600" y="816"/>
                </a:moveTo>
                <a:lnTo>
                  <a:pt x="600" y="816"/>
                </a:lnTo>
                <a:lnTo>
                  <a:pt x="627" y="804"/>
                </a:lnTo>
                <a:lnTo>
                  <a:pt x="655" y="793"/>
                </a:lnTo>
                <a:lnTo>
                  <a:pt x="655" y="793"/>
                </a:lnTo>
                <a:lnTo>
                  <a:pt x="642" y="801"/>
                </a:lnTo>
                <a:lnTo>
                  <a:pt x="642" y="801"/>
                </a:lnTo>
                <a:lnTo>
                  <a:pt x="631" y="806"/>
                </a:lnTo>
                <a:lnTo>
                  <a:pt x="620" y="811"/>
                </a:lnTo>
                <a:lnTo>
                  <a:pt x="609" y="816"/>
                </a:lnTo>
                <a:lnTo>
                  <a:pt x="599" y="822"/>
                </a:lnTo>
                <a:lnTo>
                  <a:pt x="599" y="822"/>
                </a:lnTo>
                <a:lnTo>
                  <a:pt x="600" y="816"/>
                </a:lnTo>
                <a:lnTo>
                  <a:pt x="600" y="816"/>
                </a:lnTo>
                <a:close/>
                <a:moveTo>
                  <a:pt x="601" y="802"/>
                </a:moveTo>
                <a:lnTo>
                  <a:pt x="601" y="802"/>
                </a:lnTo>
                <a:lnTo>
                  <a:pt x="612" y="799"/>
                </a:lnTo>
                <a:lnTo>
                  <a:pt x="621" y="794"/>
                </a:lnTo>
                <a:lnTo>
                  <a:pt x="642" y="785"/>
                </a:lnTo>
                <a:lnTo>
                  <a:pt x="642" y="785"/>
                </a:lnTo>
                <a:lnTo>
                  <a:pt x="655" y="779"/>
                </a:lnTo>
                <a:lnTo>
                  <a:pt x="669" y="773"/>
                </a:lnTo>
                <a:lnTo>
                  <a:pt x="697" y="763"/>
                </a:lnTo>
                <a:lnTo>
                  <a:pt x="697" y="763"/>
                </a:lnTo>
                <a:lnTo>
                  <a:pt x="796" y="727"/>
                </a:lnTo>
                <a:lnTo>
                  <a:pt x="796" y="727"/>
                </a:lnTo>
                <a:lnTo>
                  <a:pt x="784" y="731"/>
                </a:lnTo>
                <a:lnTo>
                  <a:pt x="774" y="736"/>
                </a:lnTo>
                <a:lnTo>
                  <a:pt x="752" y="746"/>
                </a:lnTo>
                <a:lnTo>
                  <a:pt x="752" y="746"/>
                </a:lnTo>
                <a:lnTo>
                  <a:pt x="723" y="758"/>
                </a:lnTo>
                <a:lnTo>
                  <a:pt x="693" y="769"/>
                </a:lnTo>
                <a:lnTo>
                  <a:pt x="693" y="769"/>
                </a:lnTo>
                <a:lnTo>
                  <a:pt x="669" y="779"/>
                </a:lnTo>
                <a:lnTo>
                  <a:pt x="646" y="789"/>
                </a:lnTo>
                <a:lnTo>
                  <a:pt x="623" y="801"/>
                </a:lnTo>
                <a:lnTo>
                  <a:pt x="600" y="813"/>
                </a:lnTo>
                <a:lnTo>
                  <a:pt x="600" y="813"/>
                </a:lnTo>
                <a:lnTo>
                  <a:pt x="601" y="802"/>
                </a:lnTo>
                <a:lnTo>
                  <a:pt x="601" y="802"/>
                </a:lnTo>
                <a:close/>
                <a:moveTo>
                  <a:pt x="602" y="800"/>
                </a:moveTo>
                <a:lnTo>
                  <a:pt x="602" y="800"/>
                </a:lnTo>
                <a:lnTo>
                  <a:pt x="608" y="797"/>
                </a:lnTo>
                <a:lnTo>
                  <a:pt x="615" y="792"/>
                </a:lnTo>
                <a:lnTo>
                  <a:pt x="615" y="792"/>
                </a:lnTo>
                <a:lnTo>
                  <a:pt x="641" y="783"/>
                </a:lnTo>
                <a:lnTo>
                  <a:pt x="641" y="783"/>
                </a:lnTo>
                <a:lnTo>
                  <a:pt x="648" y="780"/>
                </a:lnTo>
                <a:lnTo>
                  <a:pt x="648" y="780"/>
                </a:lnTo>
                <a:lnTo>
                  <a:pt x="621" y="792"/>
                </a:lnTo>
                <a:lnTo>
                  <a:pt x="621" y="792"/>
                </a:lnTo>
                <a:lnTo>
                  <a:pt x="611" y="797"/>
                </a:lnTo>
                <a:lnTo>
                  <a:pt x="602" y="800"/>
                </a:lnTo>
                <a:lnTo>
                  <a:pt x="602" y="800"/>
                </a:lnTo>
                <a:close/>
                <a:moveTo>
                  <a:pt x="694" y="759"/>
                </a:moveTo>
                <a:lnTo>
                  <a:pt x="694" y="759"/>
                </a:lnTo>
                <a:lnTo>
                  <a:pt x="679" y="764"/>
                </a:lnTo>
                <a:lnTo>
                  <a:pt x="665" y="770"/>
                </a:lnTo>
                <a:lnTo>
                  <a:pt x="636" y="783"/>
                </a:lnTo>
                <a:lnTo>
                  <a:pt x="636" y="783"/>
                </a:lnTo>
                <a:lnTo>
                  <a:pt x="618" y="789"/>
                </a:lnTo>
                <a:lnTo>
                  <a:pt x="610" y="792"/>
                </a:lnTo>
                <a:lnTo>
                  <a:pt x="602" y="797"/>
                </a:lnTo>
                <a:lnTo>
                  <a:pt x="602" y="797"/>
                </a:lnTo>
                <a:lnTo>
                  <a:pt x="603" y="787"/>
                </a:lnTo>
                <a:lnTo>
                  <a:pt x="603" y="787"/>
                </a:lnTo>
                <a:lnTo>
                  <a:pt x="615" y="783"/>
                </a:lnTo>
                <a:lnTo>
                  <a:pt x="627" y="777"/>
                </a:lnTo>
                <a:lnTo>
                  <a:pt x="640" y="772"/>
                </a:lnTo>
                <a:lnTo>
                  <a:pt x="652" y="766"/>
                </a:lnTo>
                <a:lnTo>
                  <a:pt x="652" y="766"/>
                </a:lnTo>
                <a:lnTo>
                  <a:pt x="678" y="756"/>
                </a:lnTo>
                <a:lnTo>
                  <a:pt x="705" y="748"/>
                </a:lnTo>
                <a:lnTo>
                  <a:pt x="705" y="748"/>
                </a:lnTo>
                <a:lnTo>
                  <a:pt x="734" y="739"/>
                </a:lnTo>
                <a:lnTo>
                  <a:pt x="762" y="731"/>
                </a:lnTo>
                <a:lnTo>
                  <a:pt x="762" y="731"/>
                </a:lnTo>
                <a:lnTo>
                  <a:pt x="767" y="729"/>
                </a:lnTo>
                <a:lnTo>
                  <a:pt x="767" y="729"/>
                </a:lnTo>
                <a:lnTo>
                  <a:pt x="757" y="734"/>
                </a:lnTo>
                <a:lnTo>
                  <a:pt x="757" y="734"/>
                </a:lnTo>
                <a:lnTo>
                  <a:pt x="742" y="741"/>
                </a:lnTo>
                <a:lnTo>
                  <a:pt x="726" y="748"/>
                </a:lnTo>
                <a:lnTo>
                  <a:pt x="694" y="759"/>
                </a:lnTo>
                <a:lnTo>
                  <a:pt x="694" y="759"/>
                </a:lnTo>
                <a:close/>
                <a:moveTo>
                  <a:pt x="799" y="698"/>
                </a:moveTo>
                <a:lnTo>
                  <a:pt x="799" y="698"/>
                </a:lnTo>
                <a:lnTo>
                  <a:pt x="790" y="701"/>
                </a:lnTo>
                <a:lnTo>
                  <a:pt x="783" y="704"/>
                </a:lnTo>
                <a:lnTo>
                  <a:pt x="783" y="704"/>
                </a:lnTo>
                <a:lnTo>
                  <a:pt x="759" y="715"/>
                </a:lnTo>
                <a:lnTo>
                  <a:pt x="759" y="715"/>
                </a:lnTo>
                <a:lnTo>
                  <a:pt x="744" y="722"/>
                </a:lnTo>
                <a:lnTo>
                  <a:pt x="728" y="728"/>
                </a:lnTo>
                <a:lnTo>
                  <a:pt x="694" y="739"/>
                </a:lnTo>
                <a:lnTo>
                  <a:pt x="662" y="750"/>
                </a:lnTo>
                <a:lnTo>
                  <a:pt x="646" y="756"/>
                </a:lnTo>
                <a:lnTo>
                  <a:pt x="629" y="763"/>
                </a:lnTo>
                <a:lnTo>
                  <a:pt x="629" y="763"/>
                </a:lnTo>
                <a:lnTo>
                  <a:pt x="610" y="770"/>
                </a:lnTo>
                <a:lnTo>
                  <a:pt x="610" y="770"/>
                </a:lnTo>
                <a:lnTo>
                  <a:pt x="606" y="772"/>
                </a:lnTo>
                <a:lnTo>
                  <a:pt x="609" y="770"/>
                </a:lnTo>
                <a:lnTo>
                  <a:pt x="609" y="770"/>
                </a:lnTo>
                <a:lnTo>
                  <a:pt x="616" y="766"/>
                </a:lnTo>
                <a:lnTo>
                  <a:pt x="624" y="763"/>
                </a:lnTo>
                <a:lnTo>
                  <a:pt x="640" y="757"/>
                </a:lnTo>
                <a:lnTo>
                  <a:pt x="640" y="757"/>
                </a:lnTo>
                <a:lnTo>
                  <a:pt x="693" y="736"/>
                </a:lnTo>
                <a:lnTo>
                  <a:pt x="693" y="736"/>
                </a:lnTo>
                <a:lnTo>
                  <a:pt x="720" y="726"/>
                </a:lnTo>
                <a:lnTo>
                  <a:pt x="745" y="715"/>
                </a:lnTo>
                <a:lnTo>
                  <a:pt x="745" y="715"/>
                </a:lnTo>
                <a:lnTo>
                  <a:pt x="772" y="703"/>
                </a:lnTo>
                <a:lnTo>
                  <a:pt x="785" y="697"/>
                </a:lnTo>
                <a:lnTo>
                  <a:pt x="799" y="690"/>
                </a:lnTo>
                <a:lnTo>
                  <a:pt x="799" y="690"/>
                </a:lnTo>
                <a:lnTo>
                  <a:pt x="799" y="698"/>
                </a:lnTo>
                <a:lnTo>
                  <a:pt x="799" y="698"/>
                </a:lnTo>
                <a:close/>
                <a:moveTo>
                  <a:pt x="798" y="688"/>
                </a:moveTo>
                <a:lnTo>
                  <a:pt x="798" y="688"/>
                </a:lnTo>
                <a:lnTo>
                  <a:pt x="798" y="688"/>
                </a:lnTo>
                <a:lnTo>
                  <a:pt x="798" y="688"/>
                </a:lnTo>
                <a:lnTo>
                  <a:pt x="772" y="697"/>
                </a:lnTo>
                <a:lnTo>
                  <a:pt x="746" y="707"/>
                </a:lnTo>
                <a:lnTo>
                  <a:pt x="721" y="717"/>
                </a:lnTo>
                <a:lnTo>
                  <a:pt x="694" y="726"/>
                </a:lnTo>
                <a:lnTo>
                  <a:pt x="694" y="726"/>
                </a:lnTo>
                <a:lnTo>
                  <a:pt x="672" y="733"/>
                </a:lnTo>
                <a:lnTo>
                  <a:pt x="650" y="741"/>
                </a:lnTo>
                <a:lnTo>
                  <a:pt x="650" y="741"/>
                </a:lnTo>
                <a:lnTo>
                  <a:pt x="626" y="751"/>
                </a:lnTo>
                <a:lnTo>
                  <a:pt x="626" y="751"/>
                </a:lnTo>
                <a:lnTo>
                  <a:pt x="631" y="748"/>
                </a:lnTo>
                <a:lnTo>
                  <a:pt x="631" y="748"/>
                </a:lnTo>
                <a:lnTo>
                  <a:pt x="654" y="736"/>
                </a:lnTo>
                <a:lnTo>
                  <a:pt x="654" y="736"/>
                </a:lnTo>
                <a:lnTo>
                  <a:pt x="679" y="725"/>
                </a:lnTo>
                <a:lnTo>
                  <a:pt x="704" y="713"/>
                </a:lnTo>
                <a:lnTo>
                  <a:pt x="704" y="713"/>
                </a:lnTo>
                <a:lnTo>
                  <a:pt x="797" y="674"/>
                </a:lnTo>
                <a:lnTo>
                  <a:pt x="797" y="674"/>
                </a:lnTo>
                <a:lnTo>
                  <a:pt x="798" y="688"/>
                </a:lnTo>
                <a:lnTo>
                  <a:pt x="798" y="688"/>
                </a:lnTo>
                <a:close/>
                <a:moveTo>
                  <a:pt x="797" y="672"/>
                </a:moveTo>
                <a:lnTo>
                  <a:pt x="797" y="672"/>
                </a:lnTo>
                <a:lnTo>
                  <a:pt x="785" y="676"/>
                </a:lnTo>
                <a:lnTo>
                  <a:pt x="774" y="680"/>
                </a:lnTo>
                <a:lnTo>
                  <a:pt x="752" y="689"/>
                </a:lnTo>
                <a:lnTo>
                  <a:pt x="752" y="689"/>
                </a:lnTo>
                <a:lnTo>
                  <a:pt x="727" y="697"/>
                </a:lnTo>
                <a:lnTo>
                  <a:pt x="700" y="705"/>
                </a:lnTo>
                <a:lnTo>
                  <a:pt x="700" y="705"/>
                </a:lnTo>
                <a:lnTo>
                  <a:pt x="677" y="715"/>
                </a:lnTo>
                <a:lnTo>
                  <a:pt x="654" y="724"/>
                </a:lnTo>
                <a:lnTo>
                  <a:pt x="654" y="724"/>
                </a:lnTo>
                <a:lnTo>
                  <a:pt x="628" y="736"/>
                </a:lnTo>
                <a:lnTo>
                  <a:pt x="628" y="736"/>
                </a:lnTo>
                <a:lnTo>
                  <a:pt x="618" y="740"/>
                </a:lnTo>
                <a:lnTo>
                  <a:pt x="618" y="740"/>
                </a:lnTo>
                <a:lnTo>
                  <a:pt x="611" y="744"/>
                </a:lnTo>
                <a:lnTo>
                  <a:pt x="608" y="745"/>
                </a:lnTo>
                <a:lnTo>
                  <a:pt x="610" y="744"/>
                </a:lnTo>
                <a:lnTo>
                  <a:pt x="610" y="744"/>
                </a:lnTo>
                <a:lnTo>
                  <a:pt x="619" y="738"/>
                </a:lnTo>
                <a:lnTo>
                  <a:pt x="630" y="733"/>
                </a:lnTo>
                <a:lnTo>
                  <a:pt x="652" y="724"/>
                </a:lnTo>
                <a:lnTo>
                  <a:pt x="652" y="724"/>
                </a:lnTo>
                <a:lnTo>
                  <a:pt x="672" y="715"/>
                </a:lnTo>
                <a:lnTo>
                  <a:pt x="692" y="704"/>
                </a:lnTo>
                <a:lnTo>
                  <a:pt x="692" y="704"/>
                </a:lnTo>
                <a:lnTo>
                  <a:pt x="717" y="694"/>
                </a:lnTo>
                <a:lnTo>
                  <a:pt x="741" y="684"/>
                </a:lnTo>
                <a:lnTo>
                  <a:pt x="765" y="674"/>
                </a:lnTo>
                <a:lnTo>
                  <a:pt x="788" y="664"/>
                </a:lnTo>
                <a:lnTo>
                  <a:pt x="788" y="664"/>
                </a:lnTo>
                <a:lnTo>
                  <a:pt x="790" y="663"/>
                </a:lnTo>
                <a:lnTo>
                  <a:pt x="790" y="663"/>
                </a:lnTo>
                <a:lnTo>
                  <a:pt x="796" y="660"/>
                </a:lnTo>
                <a:lnTo>
                  <a:pt x="796" y="660"/>
                </a:lnTo>
                <a:lnTo>
                  <a:pt x="797" y="672"/>
                </a:lnTo>
                <a:lnTo>
                  <a:pt x="797" y="672"/>
                </a:lnTo>
                <a:close/>
                <a:moveTo>
                  <a:pt x="793" y="644"/>
                </a:moveTo>
                <a:lnTo>
                  <a:pt x="793" y="644"/>
                </a:lnTo>
                <a:lnTo>
                  <a:pt x="796" y="658"/>
                </a:lnTo>
                <a:lnTo>
                  <a:pt x="796" y="658"/>
                </a:lnTo>
                <a:lnTo>
                  <a:pt x="794" y="658"/>
                </a:lnTo>
                <a:lnTo>
                  <a:pt x="794" y="658"/>
                </a:lnTo>
                <a:lnTo>
                  <a:pt x="697" y="693"/>
                </a:lnTo>
                <a:lnTo>
                  <a:pt x="697" y="693"/>
                </a:lnTo>
                <a:lnTo>
                  <a:pt x="675" y="701"/>
                </a:lnTo>
                <a:lnTo>
                  <a:pt x="652" y="711"/>
                </a:lnTo>
                <a:lnTo>
                  <a:pt x="607" y="732"/>
                </a:lnTo>
                <a:lnTo>
                  <a:pt x="607" y="732"/>
                </a:lnTo>
                <a:lnTo>
                  <a:pt x="608" y="728"/>
                </a:lnTo>
                <a:lnTo>
                  <a:pt x="608" y="728"/>
                </a:lnTo>
                <a:lnTo>
                  <a:pt x="617" y="724"/>
                </a:lnTo>
                <a:lnTo>
                  <a:pt x="627" y="719"/>
                </a:lnTo>
                <a:lnTo>
                  <a:pt x="647" y="709"/>
                </a:lnTo>
                <a:lnTo>
                  <a:pt x="647" y="709"/>
                </a:lnTo>
                <a:lnTo>
                  <a:pt x="671" y="697"/>
                </a:lnTo>
                <a:lnTo>
                  <a:pt x="695" y="687"/>
                </a:lnTo>
                <a:lnTo>
                  <a:pt x="695" y="687"/>
                </a:lnTo>
                <a:lnTo>
                  <a:pt x="745" y="666"/>
                </a:lnTo>
                <a:lnTo>
                  <a:pt x="770" y="655"/>
                </a:lnTo>
                <a:lnTo>
                  <a:pt x="793" y="644"/>
                </a:lnTo>
                <a:lnTo>
                  <a:pt x="793" y="644"/>
                </a:lnTo>
                <a:lnTo>
                  <a:pt x="793" y="644"/>
                </a:lnTo>
                <a:lnTo>
                  <a:pt x="793" y="644"/>
                </a:lnTo>
                <a:close/>
                <a:moveTo>
                  <a:pt x="793" y="642"/>
                </a:moveTo>
                <a:lnTo>
                  <a:pt x="793" y="642"/>
                </a:lnTo>
                <a:lnTo>
                  <a:pt x="792" y="642"/>
                </a:lnTo>
                <a:lnTo>
                  <a:pt x="792" y="642"/>
                </a:lnTo>
                <a:lnTo>
                  <a:pt x="768" y="654"/>
                </a:lnTo>
                <a:lnTo>
                  <a:pt x="744" y="664"/>
                </a:lnTo>
                <a:lnTo>
                  <a:pt x="694" y="685"/>
                </a:lnTo>
                <a:lnTo>
                  <a:pt x="694" y="685"/>
                </a:lnTo>
                <a:lnTo>
                  <a:pt x="670" y="696"/>
                </a:lnTo>
                <a:lnTo>
                  <a:pt x="646" y="707"/>
                </a:lnTo>
                <a:lnTo>
                  <a:pt x="646" y="707"/>
                </a:lnTo>
                <a:lnTo>
                  <a:pt x="622" y="719"/>
                </a:lnTo>
                <a:lnTo>
                  <a:pt x="622" y="719"/>
                </a:lnTo>
                <a:lnTo>
                  <a:pt x="608" y="725"/>
                </a:lnTo>
                <a:lnTo>
                  <a:pt x="608" y="725"/>
                </a:lnTo>
                <a:lnTo>
                  <a:pt x="619" y="720"/>
                </a:lnTo>
                <a:lnTo>
                  <a:pt x="619" y="720"/>
                </a:lnTo>
                <a:lnTo>
                  <a:pt x="640" y="707"/>
                </a:lnTo>
                <a:lnTo>
                  <a:pt x="651" y="702"/>
                </a:lnTo>
                <a:lnTo>
                  <a:pt x="661" y="696"/>
                </a:lnTo>
                <a:lnTo>
                  <a:pt x="661" y="696"/>
                </a:lnTo>
                <a:lnTo>
                  <a:pt x="709" y="675"/>
                </a:lnTo>
                <a:lnTo>
                  <a:pt x="709" y="675"/>
                </a:lnTo>
                <a:lnTo>
                  <a:pt x="731" y="665"/>
                </a:lnTo>
                <a:lnTo>
                  <a:pt x="752" y="655"/>
                </a:lnTo>
                <a:lnTo>
                  <a:pt x="773" y="644"/>
                </a:lnTo>
                <a:lnTo>
                  <a:pt x="783" y="637"/>
                </a:lnTo>
                <a:lnTo>
                  <a:pt x="792" y="629"/>
                </a:lnTo>
                <a:lnTo>
                  <a:pt x="792" y="629"/>
                </a:lnTo>
                <a:lnTo>
                  <a:pt x="793" y="642"/>
                </a:lnTo>
                <a:lnTo>
                  <a:pt x="793" y="642"/>
                </a:lnTo>
                <a:close/>
                <a:moveTo>
                  <a:pt x="792" y="627"/>
                </a:moveTo>
                <a:lnTo>
                  <a:pt x="792" y="627"/>
                </a:lnTo>
                <a:lnTo>
                  <a:pt x="791" y="627"/>
                </a:lnTo>
                <a:lnTo>
                  <a:pt x="791" y="627"/>
                </a:lnTo>
                <a:lnTo>
                  <a:pt x="781" y="631"/>
                </a:lnTo>
                <a:lnTo>
                  <a:pt x="771" y="637"/>
                </a:lnTo>
                <a:lnTo>
                  <a:pt x="751" y="647"/>
                </a:lnTo>
                <a:lnTo>
                  <a:pt x="751" y="647"/>
                </a:lnTo>
                <a:lnTo>
                  <a:pt x="738" y="654"/>
                </a:lnTo>
                <a:lnTo>
                  <a:pt x="725" y="660"/>
                </a:lnTo>
                <a:lnTo>
                  <a:pt x="698" y="671"/>
                </a:lnTo>
                <a:lnTo>
                  <a:pt x="698" y="671"/>
                </a:lnTo>
                <a:lnTo>
                  <a:pt x="647" y="694"/>
                </a:lnTo>
                <a:lnTo>
                  <a:pt x="647" y="694"/>
                </a:lnTo>
                <a:lnTo>
                  <a:pt x="658" y="689"/>
                </a:lnTo>
                <a:lnTo>
                  <a:pt x="658" y="689"/>
                </a:lnTo>
                <a:lnTo>
                  <a:pt x="683" y="676"/>
                </a:lnTo>
                <a:lnTo>
                  <a:pt x="707" y="662"/>
                </a:lnTo>
                <a:lnTo>
                  <a:pt x="707" y="662"/>
                </a:lnTo>
                <a:lnTo>
                  <a:pt x="755" y="636"/>
                </a:lnTo>
                <a:lnTo>
                  <a:pt x="755" y="636"/>
                </a:lnTo>
                <a:lnTo>
                  <a:pt x="764" y="630"/>
                </a:lnTo>
                <a:lnTo>
                  <a:pt x="773" y="624"/>
                </a:lnTo>
                <a:lnTo>
                  <a:pt x="782" y="618"/>
                </a:lnTo>
                <a:lnTo>
                  <a:pt x="790" y="610"/>
                </a:lnTo>
                <a:lnTo>
                  <a:pt x="790" y="610"/>
                </a:lnTo>
                <a:lnTo>
                  <a:pt x="790" y="610"/>
                </a:lnTo>
                <a:lnTo>
                  <a:pt x="790" y="610"/>
                </a:lnTo>
                <a:lnTo>
                  <a:pt x="792" y="627"/>
                </a:lnTo>
                <a:lnTo>
                  <a:pt x="792" y="627"/>
                </a:lnTo>
                <a:close/>
                <a:moveTo>
                  <a:pt x="789" y="602"/>
                </a:moveTo>
                <a:lnTo>
                  <a:pt x="789" y="602"/>
                </a:lnTo>
                <a:lnTo>
                  <a:pt x="790" y="609"/>
                </a:lnTo>
                <a:lnTo>
                  <a:pt x="790" y="609"/>
                </a:lnTo>
                <a:lnTo>
                  <a:pt x="789" y="609"/>
                </a:lnTo>
                <a:lnTo>
                  <a:pt x="788" y="609"/>
                </a:lnTo>
                <a:lnTo>
                  <a:pt x="788" y="609"/>
                </a:lnTo>
                <a:lnTo>
                  <a:pt x="770" y="620"/>
                </a:lnTo>
                <a:lnTo>
                  <a:pt x="751" y="631"/>
                </a:lnTo>
                <a:lnTo>
                  <a:pt x="751" y="631"/>
                </a:lnTo>
                <a:lnTo>
                  <a:pt x="727" y="643"/>
                </a:lnTo>
                <a:lnTo>
                  <a:pt x="701" y="653"/>
                </a:lnTo>
                <a:lnTo>
                  <a:pt x="701" y="653"/>
                </a:lnTo>
                <a:lnTo>
                  <a:pt x="685" y="662"/>
                </a:lnTo>
                <a:lnTo>
                  <a:pt x="668" y="670"/>
                </a:lnTo>
                <a:lnTo>
                  <a:pt x="636" y="688"/>
                </a:lnTo>
                <a:lnTo>
                  <a:pt x="636" y="688"/>
                </a:lnTo>
                <a:lnTo>
                  <a:pt x="646" y="681"/>
                </a:lnTo>
                <a:lnTo>
                  <a:pt x="646" y="681"/>
                </a:lnTo>
                <a:lnTo>
                  <a:pt x="669" y="667"/>
                </a:lnTo>
                <a:lnTo>
                  <a:pt x="692" y="655"/>
                </a:lnTo>
                <a:lnTo>
                  <a:pt x="692" y="655"/>
                </a:lnTo>
                <a:lnTo>
                  <a:pt x="717" y="643"/>
                </a:lnTo>
                <a:lnTo>
                  <a:pt x="742" y="629"/>
                </a:lnTo>
                <a:lnTo>
                  <a:pt x="766" y="616"/>
                </a:lnTo>
                <a:lnTo>
                  <a:pt x="789" y="602"/>
                </a:lnTo>
                <a:lnTo>
                  <a:pt x="789" y="602"/>
                </a:lnTo>
                <a:close/>
                <a:moveTo>
                  <a:pt x="787" y="580"/>
                </a:moveTo>
                <a:lnTo>
                  <a:pt x="787" y="580"/>
                </a:lnTo>
                <a:lnTo>
                  <a:pt x="789" y="600"/>
                </a:lnTo>
                <a:lnTo>
                  <a:pt x="789" y="600"/>
                </a:lnTo>
                <a:lnTo>
                  <a:pt x="788" y="600"/>
                </a:lnTo>
                <a:lnTo>
                  <a:pt x="788" y="600"/>
                </a:lnTo>
                <a:lnTo>
                  <a:pt x="783" y="603"/>
                </a:lnTo>
                <a:lnTo>
                  <a:pt x="783" y="603"/>
                </a:lnTo>
                <a:lnTo>
                  <a:pt x="782" y="603"/>
                </a:lnTo>
                <a:lnTo>
                  <a:pt x="780" y="605"/>
                </a:lnTo>
                <a:lnTo>
                  <a:pt x="780" y="605"/>
                </a:lnTo>
                <a:lnTo>
                  <a:pt x="759" y="615"/>
                </a:lnTo>
                <a:lnTo>
                  <a:pt x="737" y="626"/>
                </a:lnTo>
                <a:lnTo>
                  <a:pt x="693" y="647"/>
                </a:lnTo>
                <a:lnTo>
                  <a:pt x="693" y="647"/>
                </a:lnTo>
                <a:lnTo>
                  <a:pt x="650" y="670"/>
                </a:lnTo>
                <a:lnTo>
                  <a:pt x="650" y="670"/>
                </a:lnTo>
                <a:lnTo>
                  <a:pt x="631" y="681"/>
                </a:lnTo>
                <a:lnTo>
                  <a:pt x="631" y="681"/>
                </a:lnTo>
                <a:lnTo>
                  <a:pt x="626" y="683"/>
                </a:lnTo>
                <a:lnTo>
                  <a:pt x="620" y="685"/>
                </a:lnTo>
                <a:lnTo>
                  <a:pt x="614" y="687"/>
                </a:lnTo>
                <a:lnTo>
                  <a:pt x="610" y="690"/>
                </a:lnTo>
                <a:lnTo>
                  <a:pt x="610" y="690"/>
                </a:lnTo>
                <a:lnTo>
                  <a:pt x="618" y="683"/>
                </a:lnTo>
                <a:lnTo>
                  <a:pt x="628" y="678"/>
                </a:lnTo>
                <a:lnTo>
                  <a:pt x="648" y="667"/>
                </a:lnTo>
                <a:lnTo>
                  <a:pt x="648" y="667"/>
                </a:lnTo>
                <a:lnTo>
                  <a:pt x="672" y="654"/>
                </a:lnTo>
                <a:lnTo>
                  <a:pt x="695" y="642"/>
                </a:lnTo>
                <a:lnTo>
                  <a:pt x="695" y="642"/>
                </a:lnTo>
                <a:lnTo>
                  <a:pt x="742" y="619"/>
                </a:lnTo>
                <a:lnTo>
                  <a:pt x="765" y="607"/>
                </a:lnTo>
                <a:lnTo>
                  <a:pt x="787" y="594"/>
                </a:lnTo>
                <a:lnTo>
                  <a:pt x="787" y="594"/>
                </a:lnTo>
                <a:lnTo>
                  <a:pt x="788" y="593"/>
                </a:lnTo>
                <a:lnTo>
                  <a:pt x="788" y="593"/>
                </a:lnTo>
                <a:lnTo>
                  <a:pt x="787" y="592"/>
                </a:lnTo>
                <a:lnTo>
                  <a:pt x="786" y="592"/>
                </a:lnTo>
                <a:lnTo>
                  <a:pt x="786" y="592"/>
                </a:lnTo>
                <a:lnTo>
                  <a:pt x="739" y="614"/>
                </a:lnTo>
                <a:lnTo>
                  <a:pt x="691" y="637"/>
                </a:lnTo>
                <a:lnTo>
                  <a:pt x="691" y="637"/>
                </a:lnTo>
                <a:lnTo>
                  <a:pt x="669" y="647"/>
                </a:lnTo>
                <a:lnTo>
                  <a:pt x="648" y="658"/>
                </a:lnTo>
                <a:lnTo>
                  <a:pt x="648" y="658"/>
                </a:lnTo>
                <a:lnTo>
                  <a:pt x="625" y="670"/>
                </a:lnTo>
                <a:lnTo>
                  <a:pt x="625" y="670"/>
                </a:lnTo>
                <a:lnTo>
                  <a:pt x="611" y="677"/>
                </a:lnTo>
                <a:lnTo>
                  <a:pt x="611" y="677"/>
                </a:lnTo>
                <a:lnTo>
                  <a:pt x="611" y="676"/>
                </a:lnTo>
                <a:lnTo>
                  <a:pt x="611" y="676"/>
                </a:lnTo>
                <a:lnTo>
                  <a:pt x="617" y="672"/>
                </a:lnTo>
                <a:lnTo>
                  <a:pt x="617" y="672"/>
                </a:lnTo>
                <a:lnTo>
                  <a:pt x="656" y="648"/>
                </a:lnTo>
                <a:lnTo>
                  <a:pt x="675" y="637"/>
                </a:lnTo>
                <a:lnTo>
                  <a:pt x="695" y="625"/>
                </a:lnTo>
                <a:lnTo>
                  <a:pt x="695" y="625"/>
                </a:lnTo>
                <a:lnTo>
                  <a:pt x="741" y="603"/>
                </a:lnTo>
                <a:lnTo>
                  <a:pt x="764" y="592"/>
                </a:lnTo>
                <a:lnTo>
                  <a:pt x="786" y="580"/>
                </a:lnTo>
                <a:lnTo>
                  <a:pt x="786" y="580"/>
                </a:lnTo>
                <a:lnTo>
                  <a:pt x="786" y="579"/>
                </a:lnTo>
                <a:lnTo>
                  <a:pt x="786" y="578"/>
                </a:lnTo>
                <a:lnTo>
                  <a:pt x="785" y="578"/>
                </a:lnTo>
                <a:lnTo>
                  <a:pt x="784" y="578"/>
                </a:lnTo>
                <a:lnTo>
                  <a:pt x="784" y="578"/>
                </a:lnTo>
                <a:lnTo>
                  <a:pt x="696" y="619"/>
                </a:lnTo>
                <a:lnTo>
                  <a:pt x="696" y="619"/>
                </a:lnTo>
                <a:lnTo>
                  <a:pt x="654" y="642"/>
                </a:lnTo>
                <a:lnTo>
                  <a:pt x="614" y="663"/>
                </a:lnTo>
                <a:lnTo>
                  <a:pt x="614" y="663"/>
                </a:lnTo>
                <a:lnTo>
                  <a:pt x="656" y="638"/>
                </a:lnTo>
                <a:lnTo>
                  <a:pt x="677" y="625"/>
                </a:lnTo>
                <a:lnTo>
                  <a:pt x="699" y="614"/>
                </a:lnTo>
                <a:lnTo>
                  <a:pt x="699" y="614"/>
                </a:lnTo>
                <a:lnTo>
                  <a:pt x="744" y="593"/>
                </a:lnTo>
                <a:lnTo>
                  <a:pt x="765" y="582"/>
                </a:lnTo>
                <a:lnTo>
                  <a:pt x="787" y="570"/>
                </a:lnTo>
                <a:lnTo>
                  <a:pt x="787" y="570"/>
                </a:lnTo>
                <a:lnTo>
                  <a:pt x="787" y="580"/>
                </a:lnTo>
                <a:lnTo>
                  <a:pt x="787" y="580"/>
                </a:lnTo>
                <a:close/>
                <a:moveTo>
                  <a:pt x="786" y="567"/>
                </a:moveTo>
                <a:lnTo>
                  <a:pt x="786" y="567"/>
                </a:lnTo>
                <a:lnTo>
                  <a:pt x="764" y="576"/>
                </a:lnTo>
                <a:lnTo>
                  <a:pt x="743" y="585"/>
                </a:lnTo>
                <a:lnTo>
                  <a:pt x="699" y="606"/>
                </a:lnTo>
                <a:lnTo>
                  <a:pt x="699" y="606"/>
                </a:lnTo>
                <a:lnTo>
                  <a:pt x="676" y="617"/>
                </a:lnTo>
                <a:lnTo>
                  <a:pt x="652" y="628"/>
                </a:lnTo>
                <a:lnTo>
                  <a:pt x="652" y="628"/>
                </a:lnTo>
                <a:lnTo>
                  <a:pt x="642" y="635"/>
                </a:lnTo>
                <a:lnTo>
                  <a:pt x="630" y="642"/>
                </a:lnTo>
                <a:lnTo>
                  <a:pt x="630" y="642"/>
                </a:lnTo>
                <a:lnTo>
                  <a:pt x="622" y="647"/>
                </a:lnTo>
                <a:lnTo>
                  <a:pt x="622" y="647"/>
                </a:lnTo>
                <a:lnTo>
                  <a:pt x="615" y="651"/>
                </a:lnTo>
                <a:lnTo>
                  <a:pt x="613" y="652"/>
                </a:lnTo>
                <a:lnTo>
                  <a:pt x="617" y="649"/>
                </a:lnTo>
                <a:lnTo>
                  <a:pt x="617" y="649"/>
                </a:lnTo>
                <a:lnTo>
                  <a:pt x="639" y="635"/>
                </a:lnTo>
                <a:lnTo>
                  <a:pt x="659" y="621"/>
                </a:lnTo>
                <a:lnTo>
                  <a:pt x="681" y="609"/>
                </a:lnTo>
                <a:lnTo>
                  <a:pt x="703" y="598"/>
                </a:lnTo>
                <a:lnTo>
                  <a:pt x="703" y="598"/>
                </a:lnTo>
                <a:lnTo>
                  <a:pt x="748" y="576"/>
                </a:lnTo>
                <a:lnTo>
                  <a:pt x="748" y="576"/>
                </a:lnTo>
                <a:lnTo>
                  <a:pt x="767" y="567"/>
                </a:lnTo>
                <a:lnTo>
                  <a:pt x="776" y="562"/>
                </a:lnTo>
                <a:lnTo>
                  <a:pt x="785" y="556"/>
                </a:lnTo>
                <a:lnTo>
                  <a:pt x="785" y="556"/>
                </a:lnTo>
                <a:lnTo>
                  <a:pt x="785" y="556"/>
                </a:lnTo>
                <a:lnTo>
                  <a:pt x="785" y="555"/>
                </a:lnTo>
                <a:lnTo>
                  <a:pt x="783" y="555"/>
                </a:lnTo>
                <a:lnTo>
                  <a:pt x="783" y="555"/>
                </a:lnTo>
                <a:lnTo>
                  <a:pt x="762" y="565"/>
                </a:lnTo>
                <a:lnTo>
                  <a:pt x="741" y="574"/>
                </a:lnTo>
                <a:lnTo>
                  <a:pt x="719" y="583"/>
                </a:lnTo>
                <a:lnTo>
                  <a:pt x="696" y="592"/>
                </a:lnTo>
                <a:lnTo>
                  <a:pt x="696" y="592"/>
                </a:lnTo>
                <a:lnTo>
                  <a:pt x="674" y="602"/>
                </a:lnTo>
                <a:lnTo>
                  <a:pt x="652" y="613"/>
                </a:lnTo>
                <a:lnTo>
                  <a:pt x="652" y="613"/>
                </a:lnTo>
                <a:lnTo>
                  <a:pt x="638" y="623"/>
                </a:lnTo>
                <a:lnTo>
                  <a:pt x="638" y="623"/>
                </a:lnTo>
                <a:lnTo>
                  <a:pt x="631" y="625"/>
                </a:lnTo>
                <a:lnTo>
                  <a:pt x="625" y="628"/>
                </a:lnTo>
                <a:lnTo>
                  <a:pt x="619" y="630"/>
                </a:lnTo>
                <a:lnTo>
                  <a:pt x="614" y="634"/>
                </a:lnTo>
                <a:lnTo>
                  <a:pt x="614" y="634"/>
                </a:lnTo>
                <a:lnTo>
                  <a:pt x="634" y="621"/>
                </a:lnTo>
                <a:lnTo>
                  <a:pt x="653" y="610"/>
                </a:lnTo>
                <a:lnTo>
                  <a:pt x="693" y="589"/>
                </a:lnTo>
                <a:lnTo>
                  <a:pt x="693" y="589"/>
                </a:lnTo>
                <a:lnTo>
                  <a:pt x="716" y="578"/>
                </a:lnTo>
                <a:lnTo>
                  <a:pt x="738" y="567"/>
                </a:lnTo>
                <a:lnTo>
                  <a:pt x="738" y="567"/>
                </a:lnTo>
                <a:lnTo>
                  <a:pt x="762" y="556"/>
                </a:lnTo>
                <a:lnTo>
                  <a:pt x="762" y="556"/>
                </a:lnTo>
                <a:lnTo>
                  <a:pt x="772" y="550"/>
                </a:lnTo>
                <a:lnTo>
                  <a:pt x="772" y="550"/>
                </a:lnTo>
                <a:lnTo>
                  <a:pt x="777" y="548"/>
                </a:lnTo>
                <a:lnTo>
                  <a:pt x="777" y="548"/>
                </a:lnTo>
                <a:lnTo>
                  <a:pt x="781" y="547"/>
                </a:lnTo>
                <a:lnTo>
                  <a:pt x="781" y="546"/>
                </a:lnTo>
                <a:lnTo>
                  <a:pt x="782" y="545"/>
                </a:lnTo>
                <a:lnTo>
                  <a:pt x="782" y="545"/>
                </a:lnTo>
                <a:lnTo>
                  <a:pt x="785" y="544"/>
                </a:lnTo>
                <a:lnTo>
                  <a:pt x="785" y="544"/>
                </a:lnTo>
                <a:lnTo>
                  <a:pt x="786" y="567"/>
                </a:lnTo>
                <a:lnTo>
                  <a:pt x="786" y="567"/>
                </a:lnTo>
                <a:close/>
                <a:moveTo>
                  <a:pt x="785" y="541"/>
                </a:moveTo>
                <a:lnTo>
                  <a:pt x="785" y="541"/>
                </a:lnTo>
                <a:lnTo>
                  <a:pt x="765" y="553"/>
                </a:lnTo>
                <a:lnTo>
                  <a:pt x="765" y="553"/>
                </a:lnTo>
                <a:lnTo>
                  <a:pt x="730" y="568"/>
                </a:lnTo>
                <a:lnTo>
                  <a:pt x="694" y="583"/>
                </a:lnTo>
                <a:lnTo>
                  <a:pt x="694" y="583"/>
                </a:lnTo>
                <a:lnTo>
                  <a:pt x="671" y="594"/>
                </a:lnTo>
                <a:lnTo>
                  <a:pt x="649" y="605"/>
                </a:lnTo>
                <a:lnTo>
                  <a:pt x="649" y="605"/>
                </a:lnTo>
                <a:lnTo>
                  <a:pt x="630" y="615"/>
                </a:lnTo>
                <a:lnTo>
                  <a:pt x="630" y="615"/>
                </a:lnTo>
                <a:lnTo>
                  <a:pt x="627" y="616"/>
                </a:lnTo>
                <a:lnTo>
                  <a:pt x="627" y="616"/>
                </a:lnTo>
                <a:lnTo>
                  <a:pt x="664" y="594"/>
                </a:lnTo>
                <a:lnTo>
                  <a:pt x="682" y="584"/>
                </a:lnTo>
                <a:lnTo>
                  <a:pt x="701" y="575"/>
                </a:lnTo>
                <a:lnTo>
                  <a:pt x="701" y="575"/>
                </a:lnTo>
                <a:lnTo>
                  <a:pt x="723" y="565"/>
                </a:lnTo>
                <a:lnTo>
                  <a:pt x="744" y="556"/>
                </a:lnTo>
                <a:lnTo>
                  <a:pt x="764" y="544"/>
                </a:lnTo>
                <a:lnTo>
                  <a:pt x="774" y="538"/>
                </a:lnTo>
                <a:lnTo>
                  <a:pt x="784" y="531"/>
                </a:lnTo>
                <a:lnTo>
                  <a:pt x="784" y="531"/>
                </a:lnTo>
                <a:lnTo>
                  <a:pt x="784" y="531"/>
                </a:lnTo>
                <a:lnTo>
                  <a:pt x="784" y="531"/>
                </a:lnTo>
                <a:lnTo>
                  <a:pt x="785" y="541"/>
                </a:lnTo>
                <a:lnTo>
                  <a:pt x="785" y="541"/>
                </a:lnTo>
                <a:close/>
                <a:moveTo>
                  <a:pt x="784" y="529"/>
                </a:moveTo>
                <a:lnTo>
                  <a:pt x="784" y="529"/>
                </a:lnTo>
                <a:lnTo>
                  <a:pt x="783" y="529"/>
                </a:lnTo>
                <a:lnTo>
                  <a:pt x="783" y="529"/>
                </a:lnTo>
                <a:lnTo>
                  <a:pt x="762" y="540"/>
                </a:lnTo>
                <a:lnTo>
                  <a:pt x="740" y="550"/>
                </a:lnTo>
                <a:lnTo>
                  <a:pt x="719" y="561"/>
                </a:lnTo>
                <a:lnTo>
                  <a:pt x="697" y="571"/>
                </a:lnTo>
                <a:lnTo>
                  <a:pt x="697" y="571"/>
                </a:lnTo>
                <a:lnTo>
                  <a:pt x="652" y="594"/>
                </a:lnTo>
                <a:lnTo>
                  <a:pt x="652" y="594"/>
                </a:lnTo>
                <a:lnTo>
                  <a:pt x="625" y="605"/>
                </a:lnTo>
                <a:lnTo>
                  <a:pt x="625" y="605"/>
                </a:lnTo>
                <a:lnTo>
                  <a:pt x="616" y="609"/>
                </a:lnTo>
                <a:lnTo>
                  <a:pt x="615" y="610"/>
                </a:lnTo>
                <a:lnTo>
                  <a:pt x="616" y="609"/>
                </a:lnTo>
                <a:lnTo>
                  <a:pt x="626" y="603"/>
                </a:lnTo>
                <a:lnTo>
                  <a:pt x="626" y="603"/>
                </a:lnTo>
                <a:lnTo>
                  <a:pt x="647" y="591"/>
                </a:lnTo>
                <a:lnTo>
                  <a:pt x="667" y="580"/>
                </a:lnTo>
                <a:lnTo>
                  <a:pt x="708" y="560"/>
                </a:lnTo>
                <a:lnTo>
                  <a:pt x="708" y="560"/>
                </a:lnTo>
                <a:lnTo>
                  <a:pt x="728" y="550"/>
                </a:lnTo>
                <a:lnTo>
                  <a:pt x="747" y="541"/>
                </a:lnTo>
                <a:lnTo>
                  <a:pt x="766" y="530"/>
                </a:lnTo>
                <a:lnTo>
                  <a:pt x="775" y="524"/>
                </a:lnTo>
                <a:lnTo>
                  <a:pt x="783" y="518"/>
                </a:lnTo>
                <a:lnTo>
                  <a:pt x="783" y="518"/>
                </a:lnTo>
                <a:lnTo>
                  <a:pt x="784" y="529"/>
                </a:lnTo>
                <a:lnTo>
                  <a:pt x="784" y="529"/>
                </a:lnTo>
                <a:close/>
                <a:moveTo>
                  <a:pt x="782" y="516"/>
                </a:moveTo>
                <a:lnTo>
                  <a:pt x="782" y="516"/>
                </a:lnTo>
                <a:lnTo>
                  <a:pt x="782" y="516"/>
                </a:lnTo>
                <a:lnTo>
                  <a:pt x="782" y="516"/>
                </a:lnTo>
                <a:lnTo>
                  <a:pt x="741" y="537"/>
                </a:lnTo>
                <a:lnTo>
                  <a:pt x="699" y="557"/>
                </a:lnTo>
                <a:lnTo>
                  <a:pt x="699" y="557"/>
                </a:lnTo>
                <a:lnTo>
                  <a:pt x="653" y="578"/>
                </a:lnTo>
                <a:lnTo>
                  <a:pt x="653" y="578"/>
                </a:lnTo>
                <a:lnTo>
                  <a:pt x="635" y="587"/>
                </a:lnTo>
                <a:lnTo>
                  <a:pt x="616" y="597"/>
                </a:lnTo>
                <a:lnTo>
                  <a:pt x="616" y="597"/>
                </a:lnTo>
                <a:lnTo>
                  <a:pt x="616" y="592"/>
                </a:lnTo>
                <a:lnTo>
                  <a:pt x="616" y="592"/>
                </a:lnTo>
                <a:lnTo>
                  <a:pt x="616" y="592"/>
                </a:lnTo>
                <a:lnTo>
                  <a:pt x="616" y="592"/>
                </a:lnTo>
                <a:lnTo>
                  <a:pt x="637" y="581"/>
                </a:lnTo>
                <a:lnTo>
                  <a:pt x="657" y="570"/>
                </a:lnTo>
                <a:lnTo>
                  <a:pt x="677" y="561"/>
                </a:lnTo>
                <a:lnTo>
                  <a:pt x="698" y="551"/>
                </a:lnTo>
                <a:lnTo>
                  <a:pt x="698" y="551"/>
                </a:lnTo>
                <a:lnTo>
                  <a:pt x="719" y="541"/>
                </a:lnTo>
                <a:lnTo>
                  <a:pt x="739" y="531"/>
                </a:lnTo>
                <a:lnTo>
                  <a:pt x="780" y="510"/>
                </a:lnTo>
                <a:lnTo>
                  <a:pt x="780" y="510"/>
                </a:lnTo>
                <a:lnTo>
                  <a:pt x="782" y="513"/>
                </a:lnTo>
                <a:lnTo>
                  <a:pt x="782" y="513"/>
                </a:lnTo>
                <a:lnTo>
                  <a:pt x="782" y="516"/>
                </a:lnTo>
                <a:lnTo>
                  <a:pt x="782" y="516"/>
                </a:lnTo>
                <a:close/>
                <a:moveTo>
                  <a:pt x="766" y="502"/>
                </a:moveTo>
                <a:lnTo>
                  <a:pt x="766" y="502"/>
                </a:lnTo>
                <a:lnTo>
                  <a:pt x="686" y="542"/>
                </a:lnTo>
                <a:lnTo>
                  <a:pt x="686" y="542"/>
                </a:lnTo>
                <a:lnTo>
                  <a:pt x="652" y="560"/>
                </a:lnTo>
                <a:lnTo>
                  <a:pt x="635" y="568"/>
                </a:lnTo>
                <a:lnTo>
                  <a:pt x="617" y="578"/>
                </a:lnTo>
                <a:lnTo>
                  <a:pt x="617" y="578"/>
                </a:lnTo>
                <a:lnTo>
                  <a:pt x="618" y="567"/>
                </a:lnTo>
                <a:lnTo>
                  <a:pt x="618" y="567"/>
                </a:lnTo>
                <a:lnTo>
                  <a:pt x="636" y="559"/>
                </a:lnTo>
                <a:lnTo>
                  <a:pt x="652" y="550"/>
                </a:lnTo>
                <a:lnTo>
                  <a:pt x="683" y="531"/>
                </a:lnTo>
                <a:lnTo>
                  <a:pt x="683" y="531"/>
                </a:lnTo>
                <a:lnTo>
                  <a:pt x="701" y="523"/>
                </a:lnTo>
                <a:lnTo>
                  <a:pt x="719" y="514"/>
                </a:lnTo>
                <a:lnTo>
                  <a:pt x="736" y="506"/>
                </a:lnTo>
                <a:lnTo>
                  <a:pt x="745" y="501"/>
                </a:lnTo>
                <a:lnTo>
                  <a:pt x="753" y="495"/>
                </a:lnTo>
                <a:lnTo>
                  <a:pt x="753" y="495"/>
                </a:lnTo>
                <a:lnTo>
                  <a:pt x="753" y="495"/>
                </a:lnTo>
                <a:lnTo>
                  <a:pt x="753" y="495"/>
                </a:lnTo>
                <a:lnTo>
                  <a:pt x="756" y="496"/>
                </a:lnTo>
                <a:lnTo>
                  <a:pt x="756" y="496"/>
                </a:lnTo>
                <a:lnTo>
                  <a:pt x="744" y="504"/>
                </a:lnTo>
                <a:lnTo>
                  <a:pt x="738" y="508"/>
                </a:lnTo>
                <a:lnTo>
                  <a:pt x="731" y="511"/>
                </a:lnTo>
                <a:lnTo>
                  <a:pt x="731" y="511"/>
                </a:lnTo>
                <a:lnTo>
                  <a:pt x="711" y="521"/>
                </a:lnTo>
                <a:lnTo>
                  <a:pt x="692" y="532"/>
                </a:lnTo>
                <a:lnTo>
                  <a:pt x="692" y="532"/>
                </a:lnTo>
                <a:lnTo>
                  <a:pt x="657" y="553"/>
                </a:lnTo>
                <a:lnTo>
                  <a:pt x="619" y="572"/>
                </a:lnTo>
                <a:lnTo>
                  <a:pt x="619" y="572"/>
                </a:lnTo>
                <a:lnTo>
                  <a:pt x="618" y="573"/>
                </a:lnTo>
                <a:lnTo>
                  <a:pt x="619" y="573"/>
                </a:lnTo>
                <a:lnTo>
                  <a:pt x="619" y="574"/>
                </a:lnTo>
                <a:lnTo>
                  <a:pt x="620" y="574"/>
                </a:lnTo>
                <a:lnTo>
                  <a:pt x="620" y="574"/>
                </a:lnTo>
                <a:lnTo>
                  <a:pt x="658" y="555"/>
                </a:lnTo>
                <a:lnTo>
                  <a:pt x="694" y="534"/>
                </a:lnTo>
                <a:lnTo>
                  <a:pt x="694" y="534"/>
                </a:lnTo>
                <a:lnTo>
                  <a:pt x="710" y="525"/>
                </a:lnTo>
                <a:lnTo>
                  <a:pt x="728" y="516"/>
                </a:lnTo>
                <a:lnTo>
                  <a:pt x="728" y="516"/>
                </a:lnTo>
                <a:lnTo>
                  <a:pt x="737" y="511"/>
                </a:lnTo>
                <a:lnTo>
                  <a:pt x="746" y="506"/>
                </a:lnTo>
                <a:lnTo>
                  <a:pt x="746" y="506"/>
                </a:lnTo>
                <a:lnTo>
                  <a:pt x="752" y="502"/>
                </a:lnTo>
                <a:lnTo>
                  <a:pt x="759" y="497"/>
                </a:lnTo>
                <a:lnTo>
                  <a:pt x="759" y="497"/>
                </a:lnTo>
                <a:lnTo>
                  <a:pt x="766" y="501"/>
                </a:lnTo>
                <a:lnTo>
                  <a:pt x="773" y="505"/>
                </a:lnTo>
                <a:lnTo>
                  <a:pt x="773" y="505"/>
                </a:lnTo>
                <a:lnTo>
                  <a:pt x="735" y="524"/>
                </a:lnTo>
                <a:lnTo>
                  <a:pt x="695" y="543"/>
                </a:lnTo>
                <a:lnTo>
                  <a:pt x="657" y="563"/>
                </a:lnTo>
                <a:lnTo>
                  <a:pt x="618" y="583"/>
                </a:lnTo>
                <a:lnTo>
                  <a:pt x="618" y="583"/>
                </a:lnTo>
                <a:lnTo>
                  <a:pt x="617" y="583"/>
                </a:lnTo>
                <a:lnTo>
                  <a:pt x="618" y="584"/>
                </a:lnTo>
                <a:lnTo>
                  <a:pt x="618" y="585"/>
                </a:lnTo>
                <a:lnTo>
                  <a:pt x="619" y="584"/>
                </a:lnTo>
                <a:lnTo>
                  <a:pt x="619" y="584"/>
                </a:lnTo>
                <a:lnTo>
                  <a:pt x="658" y="564"/>
                </a:lnTo>
                <a:lnTo>
                  <a:pt x="697" y="545"/>
                </a:lnTo>
                <a:lnTo>
                  <a:pt x="736" y="526"/>
                </a:lnTo>
                <a:lnTo>
                  <a:pt x="775" y="506"/>
                </a:lnTo>
                <a:lnTo>
                  <a:pt x="775" y="506"/>
                </a:lnTo>
                <a:lnTo>
                  <a:pt x="778" y="509"/>
                </a:lnTo>
                <a:lnTo>
                  <a:pt x="778" y="509"/>
                </a:lnTo>
                <a:lnTo>
                  <a:pt x="738" y="529"/>
                </a:lnTo>
                <a:lnTo>
                  <a:pt x="718" y="539"/>
                </a:lnTo>
                <a:lnTo>
                  <a:pt x="697" y="549"/>
                </a:lnTo>
                <a:lnTo>
                  <a:pt x="697" y="549"/>
                </a:lnTo>
                <a:lnTo>
                  <a:pt x="656" y="568"/>
                </a:lnTo>
                <a:lnTo>
                  <a:pt x="636" y="578"/>
                </a:lnTo>
                <a:lnTo>
                  <a:pt x="616" y="590"/>
                </a:lnTo>
                <a:lnTo>
                  <a:pt x="616" y="590"/>
                </a:lnTo>
                <a:lnTo>
                  <a:pt x="617" y="581"/>
                </a:lnTo>
                <a:lnTo>
                  <a:pt x="617" y="581"/>
                </a:lnTo>
                <a:lnTo>
                  <a:pt x="635" y="571"/>
                </a:lnTo>
                <a:lnTo>
                  <a:pt x="652" y="562"/>
                </a:lnTo>
                <a:lnTo>
                  <a:pt x="687" y="544"/>
                </a:lnTo>
                <a:lnTo>
                  <a:pt x="687" y="544"/>
                </a:lnTo>
                <a:lnTo>
                  <a:pt x="728" y="524"/>
                </a:lnTo>
                <a:lnTo>
                  <a:pt x="767" y="504"/>
                </a:lnTo>
                <a:lnTo>
                  <a:pt x="767" y="504"/>
                </a:lnTo>
                <a:lnTo>
                  <a:pt x="768" y="503"/>
                </a:lnTo>
                <a:lnTo>
                  <a:pt x="768" y="503"/>
                </a:lnTo>
                <a:lnTo>
                  <a:pt x="767" y="502"/>
                </a:lnTo>
                <a:lnTo>
                  <a:pt x="766" y="502"/>
                </a:lnTo>
                <a:lnTo>
                  <a:pt x="766" y="502"/>
                </a:lnTo>
                <a:close/>
                <a:moveTo>
                  <a:pt x="649" y="469"/>
                </a:moveTo>
                <a:lnTo>
                  <a:pt x="649" y="469"/>
                </a:lnTo>
                <a:lnTo>
                  <a:pt x="636" y="468"/>
                </a:lnTo>
                <a:lnTo>
                  <a:pt x="636" y="468"/>
                </a:lnTo>
                <a:lnTo>
                  <a:pt x="635" y="463"/>
                </a:lnTo>
                <a:lnTo>
                  <a:pt x="635" y="463"/>
                </a:lnTo>
                <a:lnTo>
                  <a:pt x="649" y="466"/>
                </a:lnTo>
                <a:lnTo>
                  <a:pt x="649" y="466"/>
                </a:lnTo>
                <a:lnTo>
                  <a:pt x="649" y="469"/>
                </a:lnTo>
                <a:lnTo>
                  <a:pt x="649" y="469"/>
                </a:lnTo>
                <a:lnTo>
                  <a:pt x="649" y="469"/>
                </a:lnTo>
                <a:lnTo>
                  <a:pt x="649" y="469"/>
                </a:lnTo>
                <a:close/>
                <a:moveTo>
                  <a:pt x="620" y="566"/>
                </a:moveTo>
                <a:lnTo>
                  <a:pt x="620" y="566"/>
                </a:lnTo>
                <a:lnTo>
                  <a:pt x="639" y="554"/>
                </a:lnTo>
                <a:lnTo>
                  <a:pt x="639" y="554"/>
                </a:lnTo>
                <a:lnTo>
                  <a:pt x="654" y="542"/>
                </a:lnTo>
                <a:lnTo>
                  <a:pt x="670" y="531"/>
                </a:lnTo>
                <a:lnTo>
                  <a:pt x="670" y="531"/>
                </a:lnTo>
                <a:lnTo>
                  <a:pt x="703" y="512"/>
                </a:lnTo>
                <a:lnTo>
                  <a:pt x="720" y="502"/>
                </a:lnTo>
                <a:lnTo>
                  <a:pt x="736" y="491"/>
                </a:lnTo>
                <a:lnTo>
                  <a:pt x="736" y="491"/>
                </a:lnTo>
                <a:lnTo>
                  <a:pt x="737" y="490"/>
                </a:lnTo>
                <a:lnTo>
                  <a:pt x="737" y="490"/>
                </a:lnTo>
                <a:lnTo>
                  <a:pt x="751" y="494"/>
                </a:lnTo>
                <a:lnTo>
                  <a:pt x="751" y="494"/>
                </a:lnTo>
                <a:lnTo>
                  <a:pt x="737" y="503"/>
                </a:lnTo>
                <a:lnTo>
                  <a:pt x="722" y="510"/>
                </a:lnTo>
                <a:lnTo>
                  <a:pt x="691" y="525"/>
                </a:lnTo>
                <a:lnTo>
                  <a:pt x="691" y="525"/>
                </a:lnTo>
                <a:lnTo>
                  <a:pt x="660" y="542"/>
                </a:lnTo>
                <a:lnTo>
                  <a:pt x="645" y="551"/>
                </a:lnTo>
                <a:lnTo>
                  <a:pt x="628" y="561"/>
                </a:lnTo>
                <a:lnTo>
                  <a:pt x="628" y="561"/>
                </a:lnTo>
                <a:lnTo>
                  <a:pt x="620" y="566"/>
                </a:lnTo>
                <a:lnTo>
                  <a:pt x="620" y="566"/>
                </a:lnTo>
                <a:close/>
                <a:moveTo>
                  <a:pt x="619" y="564"/>
                </a:moveTo>
                <a:lnTo>
                  <a:pt x="619" y="564"/>
                </a:lnTo>
                <a:lnTo>
                  <a:pt x="620" y="556"/>
                </a:lnTo>
                <a:lnTo>
                  <a:pt x="620" y="556"/>
                </a:lnTo>
                <a:lnTo>
                  <a:pt x="634" y="548"/>
                </a:lnTo>
                <a:lnTo>
                  <a:pt x="648" y="541"/>
                </a:lnTo>
                <a:lnTo>
                  <a:pt x="674" y="524"/>
                </a:lnTo>
                <a:lnTo>
                  <a:pt x="674" y="524"/>
                </a:lnTo>
                <a:lnTo>
                  <a:pt x="688" y="516"/>
                </a:lnTo>
                <a:lnTo>
                  <a:pt x="703" y="508"/>
                </a:lnTo>
                <a:lnTo>
                  <a:pt x="718" y="500"/>
                </a:lnTo>
                <a:lnTo>
                  <a:pt x="733" y="492"/>
                </a:lnTo>
                <a:lnTo>
                  <a:pt x="733" y="492"/>
                </a:lnTo>
                <a:lnTo>
                  <a:pt x="676" y="527"/>
                </a:lnTo>
                <a:lnTo>
                  <a:pt x="648" y="544"/>
                </a:lnTo>
                <a:lnTo>
                  <a:pt x="619" y="564"/>
                </a:lnTo>
                <a:lnTo>
                  <a:pt x="619" y="564"/>
                </a:lnTo>
                <a:close/>
                <a:moveTo>
                  <a:pt x="712" y="502"/>
                </a:moveTo>
                <a:lnTo>
                  <a:pt x="712" y="502"/>
                </a:lnTo>
                <a:lnTo>
                  <a:pt x="705" y="506"/>
                </a:lnTo>
                <a:lnTo>
                  <a:pt x="697" y="510"/>
                </a:lnTo>
                <a:lnTo>
                  <a:pt x="681" y="517"/>
                </a:lnTo>
                <a:lnTo>
                  <a:pt x="681" y="517"/>
                </a:lnTo>
                <a:lnTo>
                  <a:pt x="667" y="526"/>
                </a:lnTo>
                <a:lnTo>
                  <a:pt x="653" y="535"/>
                </a:lnTo>
                <a:lnTo>
                  <a:pt x="639" y="543"/>
                </a:lnTo>
                <a:lnTo>
                  <a:pt x="623" y="551"/>
                </a:lnTo>
                <a:lnTo>
                  <a:pt x="623" y="551"/>
                </a:lnTo>
                <a:lnTo>
                  <a:pt x="620" y="554"/>
                </a:lnTo>
                <a:lnTo>
                  <a:pt x="620" y="554"/>
                </a:lnTo>
                <a:lnTo>
                  <a:pt x="620" y="553"/>
                </a:lnTo>
                <a:lnTo>
                  <a:pt x="620" y="553"/>
                </a:lnTo>
                <a:lnTo>
                  <a:pt x="640" y="541"/>
                </a:lnTo>
                <a:lnTo>
                  <a:pt x="640" y="541"/>
                </a:lnTo>
                <a:lnTo>
                  <a:pt x="654" y="531"/>
                </a:lnTo>
                <a:lnTo>
                  <a:pt x="669" y="521"/>
                </a:lnTo>
                <a:lnTo>
                  <a:pt x="669" y="521"/>
                </a:lnTo>
                <a:lnTo>
                  <a:pt x="681" y="513"/>
                </a:lnTo>
                <a:lnTo>
                  <a:pt x="694" y="505"/>
                </a:lnTo>
                <a:lnTo>
                  <a:pt x="707" y="496"/>
                </a:lnTo>
                <a:lnTo>
                  <a:pt x="720" y="487"/>
                </a:lnTo>
                <a:lnTo>
                  <a:pt x="720" y="487"/>
                </a:lnTo>
                <a:lnTo>
                  <a:pt x="734" y="489"/>
                </a:lnTo>
                <a:lnTo>
                  <a:pt x="734" y="489"/>
                </a:lnTo>
                <a:lnTo>
                  <a:pt x="723" y="495"/>
                </a:lnTo>
                <a:lnTo>
                  <a:pt x="712" y="502"/>
                </a:lnTo>
                <a:lnTo>
                  <a:pt x="712" y="502"/>
                </a:lnTo>
                <a:close/>
                <a:moveTo>
                  <a:pt x="620" y="550"/>
                </a:moveTo>
                <a:lnTo>
                  <a:pt x="620" y="550"/>
                </a:lnTo>
                <a:lnTo>
                  <a:pt x="621" y="543"/>
                </a:lnTo>
                <a:lnTo>
                  <a:pt x="621" y="543"/>
                </a:lnTo>
                <a:lnTo>
                  <a:pt x="645" y="530"/>
                </a:lnTo>
                <a:lnTo>
                  <a:pt x="667" y="515"/>
                </a:lnTo>
                <a:lnTo>
                  <a:pt x="667" y="515"/>
                </a:lnTo>
                <a:lnTo>
                  <a:pt x="685" y="506"/>
                </a:lnTo>
                <a:lnTo>
                  <a:pt x="704" y="496"/>
                </a:lnTo>
                <a:lnTo>
                  <a:pt x="704" y="496"/>
                </a:lnTo>
                <a:lnTo>
                  <a:pt x="703" y="497"/>
                </a:lnTo>
                <a:lnTo>
                  <a:pt x="703" y="497"/>
                </a:lnTo>
                <a:lnTo>
                  <a:pt x="690" y="505"/>
                </a:lnTo>
                <a:lnTo>
                  <a:pt x="690" y="505"/>
                </a:lnTo>
                <a:lnTo>
                  <a:pt x="676" y="514"/>
                </a:lnTo>
                <a:lnTo>
                  <a:pt x="663" y="523"/>
                </a:lnTo>
                <a:lnTo>
                  <a:pt x="663" y="523"/>
                </a:lnTo>
                <a:lnTo>
                  <a:pt x="642" y="536"/>
                </a:lnTo>
                <a:lnTo>
                  <a:pt x="631" y="543"/>
                </a:lnTo>
                <a:lnTo>
                  <a:pt x="620" y="550"/>
                </a:lnTo>
                <a:lnTo>
                  <a:pt x="620" y="550"/>
                </a:lnTo>
                <a:close/>
                <a:moveTo>
                  <a:pt x="675" y="508"/>
                </a:moveTo>
                <a:lnTo>
                  <a:pt x="675" y="508"/>
                </a:lnTo>
                <a:lnTo>
                  <a:pt x="654" y="521"/>
                </a:lnTo>
                <a:lnTo>
                  <a:pt x="634" y="534"/>
                </a:lnTo>
                <a:lnTo>
                  <a:pt x="634" y="534"/>
                </a:lnTo>
                <a:lnTo>
                  <a:pt x="635" y="533"/>
                </a:lnTo>
                <a:lnTo>
                  <a:pt x="635" y="533"/>
                </a:lnTo>
                <a:lnTo>
                  <a:pt x="661" y="515"/>
                </a:lnTo>
                <a:lnTo>
                  <a:pt x="661" y="515"/>
                </a:lnTo>
                <a:lnTo>
                  <a:pt x="683" y="501"/>
                </a:lnTo>
                <a:lnTo>
                  <a:pt x="693" y="493"/>
                </a:lnTo>
                <a:lnTo>
                  <a:pt x="704" y="485"/>
                </a:lnTo>
                <a:lnTo>
                  <a:pt x="704" y="485"/>
                </a:lnTo>
                <a:lnTo>
                  <a:pt x="717" y="487"/>
                </a:lnTo>
                <a:lnTo>
                  <a:pt x="717" y="487"/>
                </a:lnTo>
                <a:lnTo>
                  <a:pt x="706" y="493"/>
                </a:lnTo>
                <a:lnTo>
                  <a:pt x="695" y="498"/>
                </a:lnTo>
                <a:lnTo>
                  <a:pt x="675" y="508"/>
                </a:lnTo>
                <a:lnTo>
                  <a:pt x="675" y="508"/>
                </a:lnTo>
                <a:close/>
                <a:moveTo>
                  <a:pt x="660" y="513"/>
                </a:moveTo>
                <a:lnTo>
                  <a:pt x="660" y="513"/>
                </a:lnTo>
                <a:lnTo>
                  <a:pt x="641" y="526"/>
                </a:lnTo>
                <a:lnTo>
                  <a:pt x="621" y="539"/>
                </a:lnTo>
                <a:lnTo>
                  <a:pt x="621" y="539"/>
                </a:lnTo>
                <a:lnTo>
                  <a:pt x="622" y="531"/>
                </a:lnTo>
                <a:lnTo>
                  <a:pt x="622" y="531"/>
                </a:lnTo>
                <a:lnTo>
                  <a:pt x="622" y="531"/>
                </a:lnTo>
                <a:lnTo>
                  <a:pt x="622" y="531"/>
                </a:lnTo>
                <a:lnTo>
                  <a:pt x="624" y="531"/>
                </a:lnTo>
                <a:lnTo>
                  <a:pt x="626" y="529"/>
                </a:lnTo>
                <a:lnTo>
                  <a:pt x="626" y="529"/>
                </a:lnTo>
                <a:lnTo>
                  <a:pt x="656" y="510"/>
                </a:lnTo>
                <a:lnTo>
                  <a:pt x="656" y="510"/>
                </a:lnTo>
                <a:lnTo>
                  <a:pt x="678" y="497"/>
                </a:lnTo>
                <a:lnTo>
                  <a:pt x="678" y="497"/>
                </a:lnTo>
                <a:lnTo>
                  <a:pt x="689" y="492"/>
                </a:lnTo>
                <a:lnTo>
                  <a:pt x="695" y="489"/>
                </a:lnTo>
                <a:lnTo>
                  <a:pt x="699" y="486"/>
                </a:lnTo>
                <a:lnTo>
                  <a:pt x="699" y="486"/>
                </a:lnTo>
                <a:lnTo>
                  <a:pt x="690" y="494"/>
                </a:lnTo>
                <a:lnTo>
                  <a:pt x="680" y="500"/>
                </a:lnTo>
                <a:lnTo>
                  <a:pt x="660" y="513"/>
                </a:lnTo>
                <a:lnTo>
                  <a:pt x="660" y="513"/>
                </a:lnTo>
                <a:close/>
                <a:moveTo>
                  <a:pt x="650" y="497"/>
                </a:moveTo>
                <a:lnTo>
                  <a:pt x="650" y="497"/>
                </a:lnTo>
                <a:lnTo>
                  <a:pt x="661" y="490"/>
                </a:lnTo>
                <a:lnTo>
                  <a:pt x="672" y="482"/>
                </a:lnTo>
                <a:lnTo>
                  <a:pt x="672" y="482"/>
                </a:lnTo>
                <a:lnTo>
                  <a:pt x="686" y="484"/>
                </a:lnTo>
                <a:lnTo>
                  <a:pt x="686" y="484"/>
                </a:lnTo>
                <a:lnTo>
                  <a:pt x="670" y="492"/>
                </a:lnTo>
                <a:lnTo>
                  <a:pt x="655" y="500"/>
                </a:lnTo>
                <a:lnTo>
                  <a:pt x="640" y="509"/>
                </a:lnTo>
                <a:lnTo>
                  <a:pt x="632" y="513"/>
                </a:lnTo>
                <a:lnTo>
                  <a:pt x="624" y="516"/>
                </a:lnTo>
                <a:lnTo>
                  <a:pt x="624" y="516"/>
                </a:lnTo>
                <a:lnTo>
                  <a:pt x="624" y="516"/>
                </a:lnTo>
                <a:lnTo>
                  <a:pt x="624" y="516"/>
                </a:lnTo>
                <a:lnTo>
                  <a:pt x="630" y="512"/>
                </a:lnTo>
                <a:lnTo>
                  <a:pt x="638" y="507"/>
                </a:lnTo>
                <a:lnTo>
                  <a:pt x="650" y="497"/>
                </a:lnTo>
                <a:lnTo>
                  <a:pt x="650" y="497"/>
                </a:lnTo>
                <a:close/>
                <a:moveTo>
                  <a:pt x="624" y="513"/>
                </a:moveTo>
                <a:lnTo>
                  <a:pt x="624" y="513"/>
                </a:lnTo>
                <a:lnTo>
                  <a:pt x="624" y="506"/>
                </a:lnTo>
                <a:lnTo>
                  <a:pt x="624" y="506"/>
                </a:lnTo>
                <a:lnTo>
                  <a:pt x="636" y="501"/>
                </a:lnTo>
                <a:lnTo>
                  <a:pt x="647" y="496"/>
                </a:lnTo>
                <a:lnTo>
                  <a:pt x="657" y="490"/>
                </a:lnTo>
                <a:lnTo>
                  <a:pt x="665" y="485"/>
                </a:lnTo>
                <a:lnTo>
                  <a:pt x="665" y="485"/>
                </a:lnTo>
                <a:lnTo>
                  <a:pt x="645" y="499"/>
                </a:lnTo>
                <a:lnTo>
                  <a:pt x="635" y="505"/>
                </a:lnTo>
                <a:lnTo>
                  <a:pt x="624" y="513"/>
                </a:lnTo>
                <a:lnTo>
                  <a:pt x="624" y="513"/>
                </a:lnTo>
                <a:close/>
                <a:moveTo>
                  <a:pt x="684" y="487"/>
                </a:moveTo>
                <a:lnTo>
                  <a:pt x="684" y="487"/>
                </a:lnTo>
                <a:lnTo>
                  <a:pt x="676" y="491"/>
                </a:lnTo>
                <a:lnTo>
                  <a:pt x="669" y="495"/>
                </a:lnTo>
                <a:lnTo>
                  <a:pt x="654" y="506"/>
                </a:lnTo>
                <a:lnTo>
                  <a:pt x="639" y="518"/>
                </a:lnTo>
                <a:lnTo>
                  <a:pt x="623" y="529"/>
                </a:lnTo>
                <a:lnTo>
                  <a:pt x="623" y="529"/>
                </a:lnTo>
                <a:lnTo>
                  <a:pt x="623" y="518"/>
                </a:lnTo>
                <a:lnTo>
                  <a:pt x="623" y="518"/>
                </a:lnTo>
                <a:lnTo>
                  <a:pt x="631" y="515"/>
                </a:lnTo>
                <a:lnTo>
                  <a:pt x="640" y="512"/>
                </a:lnTo>
                <a:lnTo>
                  <a:pt x="655" y="503"/>
                </a:lnTo>
                <a:lnTo>
                  <a:pt x="669" y="495"/>
                </a:lnTo>
                <a:lnTo>
                  <a:pt x="684" y="487"/>
                </a:lnTo>
                <a:lnTo>
                  <a:pt x="684" y="487"/>
                </a:lnTo>
                <a:close/>
                <a:moveTo>
                  <a:pt x="652" y="510"/>
                </a:moveTo>
                <a:lnTo>
                  <a:pt x="652" y="510"/>
                </a:lnTo>
                <a:lnTo>
                  <a:pt x="689" y="485"/>
                </a:lnTo>
                <a:lnTo>
                  <a:pt x="689" y="485"/>
                </a:lnTo>
                <a:lnTo>
                  <a:pt x="689" y="484"/>
                </a:lnTo>
                <a:lnTo>
                  <a:pt x="689" y="484"/>
                </a:lnTo>
                <a:lnTo>
                  <a:pt x="698" y="485"/>
                </a:lnTo>
                <a:lnTo>
                  <a:pt x="698" y="485"/>
                </a:lnTo>
                <a:lnTo>
                  <a:pt x="686" y="490"/>
                </a:lnTo>
                <a:lnTo>
                  <a:pt x="675" y="496"/>
                </a:lnTo>
                <a:lnTo>
                  <a:pt x="652" y="510"/>
                </a:lnTo>
                <a:lnTo>
                  <a:pt x="652" y="510"/>
                </a:lnTo>
                <a:close/>
                <a:moveTo>
                  <a:pt x="679" y="475"/>
                </a:moveTo>
                <a:lnTo>
                  <a:pt x="679" y="475"/>
                </a:lnTo>
                <a:lnTo>
                  <a:pt x="658" y="470"/>
                </a:lnTo>
                <a:lnTo>
                  <a:pt x="658" y="470"/>
                </a:lnTo>
                <a:lnTo>
                  <a:pt x="658" y="469"/>
                </a:lnTo>
                <a:lnTo>
                  <a:pt x="658" y="469"/>
                </a:lnTo>
                <a:lnTo>
                  <a:pt x="658" y="468"/>
                </a:lnTo>
                <a:lnTo>
                  <a:pt x="658" y="468"/>
                </a:lnTo>
                <a:lnTo>
                  <a:pt x="662" y="469"/>
                </a:lnTo>
                <a:lnTo>
                  <a:pt x="662" y="469"/>
                </a:lnTo>
                <a:lnTo>
                  <a:pt x="688" y="476"/>
                </a:lnTo>
                <a:lnTo>
                  <a:pt x="688" y="476"/>
                </a:lnTo>
                <a:lnTo>
                  <a:pt x="679" y="475"/>
                </a:lnTo>
                <a:lnTo>
                  <a:pt x="679" y="475"/>
                </a:lnTo>
                <a:close/>
                <a:moveTo>
                  <a:pt x="667" y="481"/>
                </a:moveTo>
                <a:lnTo>
                  <a:pt x="667" y="481"/>
                </a:lnTo>
                <a:lnTo>
                  <a:pt x="667" y="481"/>
                </a:lnTo>
                <a:lnTo>
                  <a:pt x="667" y="481"/>
                </a:lnTo>
                <a:lnTo>
                  <a:pt x="652" y="489"/>
                </a:lnTo>
                <a:lnTo>
                  <a:pt x="637" y="498"/>
                </a:lnTo>
                <a:lnTo>
                  <a:pt x="637" y="498"/>
                </a:lnTo>
                <a:lnTo>
                  <a:pt x="628" y="502"/>
                </a:lnTo>
                <a:lnTo>
                  <a:pt x="628" y="502"/>
                </a:lnTo>
                <a:lnTo>
                  <a:pt x="625" y="503"/>
                </a:lnTo>
                <a:lnTo>
                  <a:pt x="625" y="503"/>
                </a:lnTo>
                <a:lnTo>
                  <a:pt x="628" y="499"/>
                </a:lnTo>
                <a:lnTo>
                  <a:pt x="636" y="494"/>
                </a:lnTo>
                <a:lnTo>
                  <a:pt x="636" y="494"/>
                </a:lnTo>
                <a:lnTo>
                  <a:pt x="646" y="487"/>
                </a:lnTo>
                <a:lnTo>
                  <a:pt x="655" y="480"/>
                </a:lnTo>
                <a:lnTo>
                  <a:pt x="655" y="480"/>
                </a:lnTo>
                <a:lnTo>
                  <a:pt x="655" y="479"/>
                </a:lnTo>
                <a:lnTo>
                  <a:pt x="655" y="479"/>
                </a:lnTo>
                <a:lnTo>
                  <a:pt x="667" y="481"/>
                </a:lnTo>
                <a:lnTo>
                  <a:pt x="667" y="481"/>
                </a:lnTo>
                <a:close/>
                <a:moveTo>
                  <a:pt x="625" y="500"/>
                </a:moveTo>
                <a:lnTo>
                  <a:pt x="625" y="500"/>
                </a:lnTo>
                <a:lnTo>
                  <a:pt x="625" y="493"/>
                </a:lnTo>
                <a:lnTo>
                  <a:pt x="625" y="493"/>
                </a:lnTo>
                <a:lnTo>
                  <a:pt x="639" y="488"/>
                </a:lnTo>
                <a:lnTo>
                  <a:pt x="645" y="485"/>
                </a:lnTo>
                <a:lnTo>
                  <a:pt x="650" y="481"/>
                </a:lnTo>
                <a:lnTo>
                  <a:pt x="650" y="481"/>
                </a:lnTo>
                <a:lnTo>
                  <a:pt x="638" y="491"/>
                </a:lnTo>
                <a:lnTo>
                  <a:pt x="625" y="500"/>
                </a:lnTo>
                <a:lnTo>
                  <a:pt x="625" y="500"/>
                </a:lnTo>
                <a:close/>
                <a:moveTo>
                  <a:pt x="629" y="489"/>
                </a:moveTo>
                <a:lnTo>
                  <a:pt x="629" y="489"/>
                </a:lnTo>
                <a:lnTo>
                  <a:pt x="625" y="491"/>
                </a:lnTo>
                <a:lnTo>
                  <a:pt x="625" y="491"/>
                </a:lnTo>
                <a:lnTo>
                  <a:pt x="625" y="490"/>
                </a:lnTo>
                <a:lnTo>
                  <a:pt x="625" y="490"/>
                </a:lnTo>
                <a:lnTo>
                  <a:pt x="630" y="487"/>
                </a:lnTo>
                <a:lnTo>
                  <a:pt x="630" y="487"/>
                </a:lnTo>
                <a:lnTo>
                  <a:pt x="635" y="483"/>
                </a:lnTo>
                <a:lnTo>
                  <a:pt x="639" y="479"/>
                </a:lnTo>
                <a:lnTo>
                  <a:pt x="639" y="479"/>
                </a:lnTo>
                <a:lnTo>
                  <a:pt x="639" y="478"/>
                </a:lnTo>
                <a:lnTo>
                  <a:pt x="639" y="478"/>
                </a:lnTo>
                <a:lnTo>
                  <a:pt x="652" y="479"/>
                </a:lnTo>
                <a:lnTo>
                  <a:pt x="652" y="479"/>
                </a:lnTo>
                <a:lnTo>
                  <a:pt x="641" y="484"/>
                </a:lnTo>
                <a:lnTo>
                  <a:pt x="629" y="489"/>
                </a:lnTo>
                <a:lnTo>
                  <a:pt x="629" y="489"/>
                </a:lnTo>
                <a:close/>
                <a:moveTo>
                  <a:pt x="625" y="483"/>
                </a:moveTo>
                <a:lnTo>
                  <a:pt x="625" y="483"/>
                </a:lnTo>
                <a:lnTo>
                  <a:pt x="630" y="482"/>
                </a:lnTo>
                <a:lnTo>
                  <a:pt x="632" y="481"/>
                </a:lnTo>
                <a:lnTo>
                  <a:pt x="635" y="480"/>
                </a:lnTo>
                <a:lnTo>
                  <a:pt x="635" y="480"/>
                </a:lnTo>
                <a:lnTo>
                  <a:pt x="630" y="484"/>
                </a:lnTo>
                <a:lnTo>
                  <a:pt x="625" y="488"/>
                </a:lnTo>
                <a:lnTo>
                  <a:pt x="625" y="488"/>
                </a:lnTo>
                <a:lnTo>
                  <a:pt x="625" y="483"/>
                </a:lnTo>
                <a:lnTo>
                  <a:pt x="625" y="483"/>
                </a:lnTo>
                <a:close/>
                <a:moveTo>
                  <a:pt x="636" y="477"/>
                </a:moveTo>
                <a:lnTo>
                  <a:pt x="636" y="477"/>
                </a:lnTo>
                <a:lnTo>
                  <a:pt x="625" y="481"/>
                </a:lnTo>
                <a:lnTo>
                  <a:pt x="625" y="481"/>
                </a:lnTo>
                <a:lnTo>
                  <a:pt x="625" y="477"/>
                </a:lnTo>
                <a:lnTo>
                  <a:pt x="625" y="477"/>
                </a:lnTo>
                <a:lnTo>
                  <a:pt x="636" y="477"/>
                </a:lnTo>
                <a:lnTo>
                  <a:pt x="636" y="477"/>
                </a:lnTo>
                <a:close/>
                <a:moveTo>
                  <a:pt x="618" y="467"/>
                </a:moveTo>
                <a:lnTo>
                  <a:pt x="618" y="467"/>
                </a:lnTo>
                <a:lnTo>
                  <a:pt x="618" y="467"/>
                </a:lnTo>
                <a:lnTo>
                  <a:pt x="618" y="467"/>
                </a:lnTo>
                <a:lnTo>
                  <a:pt x="618" y="462"/>
                </a:lnTo>
                <a:lnTo>
                  <a:pt x="618" y="462"/>
                </a:lnTo>
                <a:lnTo>
                  <a:pt x="625" y="462"/>
                </a:lnTo>
                <a:lnTo>
                  <a:pt x="625" y="462"/>
                </a:lnTo>
                <a:lnTo>
                  <a:pt x="626" y="465"/>
                </a:lnTo>
                <a:lnTo>
                  <a:pt x="626" y="465"/>
                </a:lnTo>
                <a:lnTo>
                  <a:pt x="626" y="467"/>
                </a:lnTo>
                <a:lnTo>
                  <a:pt x="626" y="467"/>
                </a:lnTo>
                <a:lnTo>
                  <a:pt x="618" y="467"/>
                </a:lnTo>
                <a:lnTo>
                  <a:pt x="618" y="467"/>
                </a:lnTo>
                <a:close/>
                <a:moveTo>
                  <a:pt x="744" y="358"/>
                </a:moveTo>
                <a:lnTo>
                  <a:pt x="744" y="358"/>
                </a:lnTo>
                <a:lnTo>
                  <a:pt x="745" y="359"/>
                </a:lnTo>
                <a:lnTo>
                  <a:pt x="747" y="360"/>
                </a:lnTo>
                <a:lnTo>
                  <a:pt x="747" y="360"/>
                </a:lnTo>
                <a:lnTo>
                  <a:pt x="753" y="376"/>
                </a:lnTo>
                <a:lnTo>
                  <a:pt x="759" y="393"/>
                </a:lnTo>
                <a:lnTo>
                  <a:pt x="764" y="410"/>
                </a:lnTo>
                <a:lnTo>
                  <a:pt x="769" y="426"/>
                </a:lnTo>
                <a:lnTo>
                  <a:pt x="772" y="443"/>
                </a:lnTo>
                <a:lnTo>
                  <a:pt x="775" y="460"/>
                </a:lnTo>
                <a:lnTo>
                  <a:pt x="780" y="495"/>
                </a:lnTo>
                <a:lnTo>
                  <a:pt x="780" y="495"/>
                </a:lnTo>
                <a:lnTo>
                  <a:pt x="766" y="489"/>
                </a:lnTo>
                <a:lnTo>
                  <a:pt x="752" y="484"/>
                </a:lnTo>
                <a:lnTo>
                  <a:pt x="723" y="476"/>
                </a:lnTo>
                <a:lnTo>
                  <a:pt x="693" y="467"/>
                </a:lnTo>
                <a:lnTo>
                  <a:pt x="664" y="460"/>
                </a:lnTo>
                <a:lnTo>
                  <a:pt x="664" y="460"/>
                </a:lnTo>
                <a:lnTo>
                  <a:pt x="647" y="456"/>
                </a:lnTo>
                <a:lnTo>
                  <a:pt x="629" y="454"/>
                </a:lnTo>
                <a:lnTo>
                  <a:pt x="612" y="452"/>
                </a:lnTo>
                <a:lnTo>
                  <a:pt x="595" y="452"/>
                </a:lnTo>
                <a:lnTo>
                  <a:pt x="578" y="452"/>
                </a:lnTo>
                <a:lnTo>
                  <a:pt x="561" y="453"/>
                </a:lnTo>
                <a:lnTo>
                  <a:pt x="542" y="455"/>
                </a:lnTo>
                <a:lnTo>
                  <a:pt x="525" y="458"/>
                </a:lnTo>
                <a:lnTo>
                  <a:pt x="525" y="458"/>
                </a:lnTo>
                <a:lnTo>
                  <a:pt x="498" y="463"/>
                </a:lnTo>
                <a:lnTo>
                  <a:pt x="469" y="469"/>
                </a:lnTo>
                <a:lnTo>
                  <a:pt x="442" y="478"/>
                </a:lnTo>
                <a:lnTo>
                  <a:pt x="415" y="486"/>
                </a:lnTo>
                <a:lnTo>
                  <a:pt x="415" y="486"/>
                </a:lnTo>
                <a:lnTo>
                  <a:pt x="415" y="484"/>
                </a:lnTo>
                <a:lnTo>
                  <a:pt x="414" y="481"/>
                </a:lnTo>
                <a:lnTo>
                  <a:pt x="412" y="479"/>
                </a:lnTo>
                <a:lnTo>
                  <a:pt x="409" y="478"/>
                </a:lnTo>
                <a:lnTo>
                  <a:pt x="409" y="478"/>
                </a:lnTo>
                <a:lnTo>
                  <a:pt x="405" y="478"/>
                </a:lnTo>
                <a:lnTo>
                  <a:pt x="401" y="478"/>
                </a:lnTo>
                <a:lnTo>
                  <a:pt x="398" y="480"/>
                </a:lnTo>
                <a:lnTo>
                  <a:pt x="395" y="483"/>
                </a:lnTo>
                <a:lnTo>
                  <a:pt x="395" y="483"/>
                </a:lnTo>
                <a:lnTo>
                  <a:pt x="394" y="486"/>
                </a:lnTo>
                <a:lnTo>
                  <a:pt x="393" y="488"/>
                </a:lnTo>
                <a:lnTo>
                  <a:pt x="393" y="494"/>
                </a:lnTo>
                <a:lnTo>
                  <a:pt x="393" y="494"/>
                </a:lnTo>
                <a:lnTo>
                  <a:pt x="362" y="507"/>
                </a:lnTo>
                <a:lnTo>
                  <a:pt x="334" y="521"/>
                </a:lnTo>
                <a:lnTo>
                  <a:pt x="321" y="529"/>
                </a:lnTo>
                <a:lnTo>
                  <a:pt x="306" y="537"/>
                </a:lnTo>
                <a:lnTo>
                  <a:pt x="293" y="546"/>
                </a:lnTo>
                <a:lnTo>
                  <a:pt x="281" y="557"/>
                </a:lnTo>
                <a:lnTo>
                  <a:pt x="281" y="557"/>
                </a:lnTo>
                <a:lnTo>
                  <a:pt x="283" y="535"/>
                </a:lnTo>
                <a:lnTo>
                  <a:pt x="287" y="515"/>
                </a:lnTo>
                <a:lnTo>
                  <a:pt x="292" y="495"/>
                </a:lnTo>
                <a:lnTo>
                  <a:pt x="298" y="475"/>
                </a:lnTo>
                <a:lnTo>
                  <a:pt x="305" y="455"/>
                </a:lnTo>
                <a:lnTo>
                  <a:pt x="313" y="435"/>
                </a:lnTo>
                <a:lnTo>
                  <a:pt x="329" y="398"/>
                </a:lnTo>
                <a:lnTo>
                  <a:pt x="329" y="398"/>
                </a:lnTo>
                <a:lnTo>
                  <a:pt x="337" y="380"/>
                </a:lnTo>
                <a:lnTo>
                  <a:pt x="346" y="364"/>
                </a:lnTo>
                <a:lnTo>
                  <a:pt x="357" y="349"/>
                </a:lnTo>
                <a:lnTo>
                  <a:pt x="369" y="336"/>
                </a:lnTo>
                <a:lnTo>
                  <a:pt x="369" y="336"/>
                </a:lnTo>
                <a:lnTo>
                  <a:pt x="377" y="329"/>
                </a:lnTo>
                <a:lnTo>
                  <a:pt x="385" y="322"/>
                </a:lnTo>
                <a:lnTo>
                  <a:pt x="403" y="311"/>
                </a:lnTo>
                <a:lnTo>
                  <a:pt x="421" y="299"/>
                </a:lnTo>
                <a:lnTo>
                  <a:pt x="439" y="290"/>
                </a:lnTo>
                <a:lnTo>
                  <a:pt x="439" y="290"/>
                </a:lnTo>
                <a:lnTo>
                  <a:pt x="453" y="284"/>
                </a:lnTo>
                <a:lnTo>
                  <a:pt x="467" y="278"/>
                </a:lnTo>
                <a:lnTo>
                  <a:pt x="483" y="274"/>
                </a:lnTo>
                <a:lnTo>
                  <a:pt x="498" y="270"/>
                </a:lnTo>
                <a:lnTo>
                  <a:pt x="498" y="270"/>
                </a:lnTo>
                <a:lnTo>
                  <a:pt x="494" y="293"/>
                </a:lnTo>
                <a:lnTo>
                  <a:pt x="492" y="305"/>
                </a:lnTo>
                <a:lnTo>
                  <a:pt x="491" y="318"/>
                </a:lnTo>
                <a:lnTo>
                  <a:pt x="492" y="329"/>
                </a:lnTo>
                <a:lnTo>
                  <a:pt x="493" y="333"/>
                </a:lnTo>
                <a:lnTo>
                  <a:pt x="495" y="337"/>
                </a:lnTo>
                <a:lnTo>
                  <a:pt x="497" y="340"/>
                </a:lnTo>
                <a:lnTo>
                  <a:pt x="500" y="342"/>
                </a:lnTo>
                <a:lnTo>
                  <a:pt x="504" y="343"/>
                </a:lnTo>
                <a:lnTo>
                  <a:pt x="509" y="342"/>
                </a:lnTo>
                <a:lnTo>
                  <a:pt x="509" y="342"/>
                </a:lnTo>
                <a:lnTo>
                  <a:pt x="512" y="341"/>
                </a:lnTo>
                <a:lnTo>
                  <a:pt x="516" y="339"/>
                </a:lnTo>
                <a:lnTo>
                  <a:pt x="518" y="336"/>
                </a:lnTo>
                <a:lnTo>
                  <a:pt x="520" y="333"/>
                </a:lnTo>
                <a:lnTo>
                  <a:pt x="522" y="324"/>
                </a:lnTo>
                <a:lnTo>
                  <a:pt x="523" y="315"/>
                </a:lnTo>
                <a:lnTo>
                  <a:pt x="523" y="315"/>
                </a:lnTo>
                <a:lnTo>
                  <a:pt x="526" y="321"/>
                </a:lnTo>
                <a:lnTo>
                  <a:pt x="530" y="327"/>
                </a:lnTo>
                <a:lnTo>
                  <a:pt x="534" y="332"/>
                </a:lnTo>
                <a:lnTo>
                  <a:pt x="538" y="336"/>
                </a:lnTo>
                <a:lnTo>
                  <a:pt x="543" y="339"/>
                </a:lnTo>
                <a:lnTo>
                  <a:pt x="548" y="340"/>
                </a:lnTo>
                <a:lnTo>
                  <a:pt x="554" y="340"/>
                </a:lnTo>
                <a:lnTo>
                  <a:pt x="560" y="338"/>
                </a:lnTo>
                <a:lnTo>
                  <a:pt x="560" y="338"/>
                </a:lnTo>
                <a:lnTo>
                  <a:pt x="565" y="334"/>
                </a:lnTo>
                <a:lnTo>
                  <a:pt x="569" y="330"/>
                </a:lnTo>
                <a:lnTo>
                  <a:pt x="571" y="325"/>
                </a:lnTo>
                <a:lnTo>
                  <a:pt x="572" y="319"/>
                </a:lnTo>
                <a:lnTo>
                  <a:pt x="571" y="313"/>
                </a:lnTo>
                <a:lnTo>
                  <a:pt x="569" y="307"/>
                </a:lnTo>
                <a:lnTo>
                  <a:pt x="567" y="301"/>
                </a:lnTo>
                <a:lnTo>
                  <a:pt x="563" y="296"/>
                </a:lnTo>
                <a:lnTo>
                  <a:pt x="563" y="296"/>
                </a:lnTo>
                <a:lnTo>
                  <a:pt x="555" y="287"/>
                </a:lnTo>
                <a:lnTo>
                  <a:pt x="545" y="279"/>
                </a:lnTo>
                <a:lnTo>
                  <a:pt x="535" y="271"/>
                </a:lnTo>
                <a:lnTo>
                  <a:pt x="525" y="265"/>
                </a:lnTo>
                <a:lnTo>
                  <a:pt x="525" y="265"/>
                </a:lnTo>
                <a:lnTo>
                  <a:pt x="528" y="265"/>
                </a:lnTo>
                <a:lnTo>
                  <a:pt x="528" y="265"/>
                </a:lnTo>
                <a:lnTo>
                  <a:pt x="539" y="264"/>
                </a:lnTo>
                <a:lnTo>
                  <a:pt x="550" y="264"/>
                </a:lnTo>
                <a:lnTo>
                  <a:pt x="561" y="264"/>
                </a:lnTo>
                <a:lnTo>
                  <a:pt x="572" y="266"/>
                </a:lnTo>
                <a:lnTo>
                  <a:pt x="592" y="270"/>
                </a:lnTo>
                <a:lnTo>
                  <a:pt x="613" y="276"/>
                </a:lnTo>
                <a:lnTo>
                  <a:pt x="613" y="276"/>
                </a:lnTo>
                <a:lnTo>
                  <a:pt x="632" y="282"/>
                </a:lnTo>
                <a:lnTo>
                  <a:pt x="652" y="289"/>
                </a:lnTo>
                <a:lnTo>
                  <a:pt x="671" y="297"/>
                </a:lnTo>
                <a:lnTo>
                  <a:pt x="688" y="307"/>
                </a:lnTo>
                <a:lnTo>
                  <a:pt x="688" y="307"/>
                </a:lnTo>
                <a:lnTo>
                  <a:pt x="711" y="325"/>
                </a:lnTo>
                <a:lnTo>
                  <a:pt x="733" y="343"/>
                </a:lnTo>
                <a:lnTo>
                  <a:pt x="733" y="343"/>
                </a:lnTo>
                <a:lnTo>
                  <a:pt x="739" y="350"/>
                </a:lnTo>
                <a:lnTo>
                  <a:pt x="744" y="358"/>
                </a:lnTo>
                <a:lnTo>
                  <a:pt x="744" y="358"/>
                </a:lnTo>
                <a:close/>
                <a:moveTo>
                  <a:pt x="293" y="467"/>
                </a:moveTo>
                <a:lnTo>
                  <a:pt x="293" y="467"/>
                </a:lnTo>
                <a:lnTo>
                  <a:pt x="298" y="448"/>
                </a:lnTo>
                <a:lnTo>
                  <a:pt x="304" y="429"/>
                </a:lnTo>
                <a:lnTo>
                  <a:pt x="313" y="410"/>
                </a:lnTo>
                <a:lnTo>
                  <a:pt x="322" y="392"/>
                </a:lnTo>
                <a:lnTo>
                  <a:pt x="322" y="392"/>
                </a:lnTo>
                <a:lnTo>
                  <a:pt x="314" y="410"/>
                </a:lnTo>
                <a:lnTo>
                  <a:pt x="306" y="429"/>
                </a:lnTo>
                <a:lnTo>
                  <a:pt x="293" y="467"/>
                </a:lnTo>
                <a:lnTo>
                  <a:pt x="293" y="467"/>
                </a:lnTo>
                <a:close/>
                <a:moveTo>
                  <a:pt x="483" y="265"/>
                </a:moveTo>
                <a:lnTo>
                  <a:pt x="483" y="265"/>
                </a:lnTo>
                <a:lnTo>
                  <a:pt x="499" y="260"/>
                </a:lnTo>
                <a:lnTo>
                  <a:pt x="499" y="260"/>
                </a:lnTo>
                <a:lnTo>
                  <a:pt x="499" y="261"/>
                </a:lnTo>
                <a:lnTo>
                  <a:pt x="499" y="261"/>
                </a:lnTo>
                <a:lnTo>
                  <a:pt x="483" y="265"/>
                </a:lnTo>
                <a:lnTo>
                  <a:pt x="483" y="265"/>
                </a:lnTo>
                <a:close/>
                <a:moveTo>
                  <a:pt x="521" y="257"/>
                </a:moveTo>
                <a:lnTo>
                  <a:pt x="521" y="257"/>
                </a:lnTo>
                <a:lnTo>
                  <a:pt x="518" y="257"/>
                </a:lnTo>
                <a:lnTo>
                  <a:pt x="518" y="257"/>
                </a:lnTo>
                <a:lnTo>
                  <a:pt x="518" y="256"/>
                </a:lnTo>
                <a:lnTo>
                  <a:pt x="518" y="256"/>
                </a:lnTo>
                <a:lnTo>
                  <a:pt x="520" y="256"/>
                </a:lnTo>
                <a:lnTo>
                  <a:pt x="520" y="256"/>
                </a:lnTo>
                <a:lnTo>
                  <a:pt x="521" y="257"/>
                </a:lnTo>
                <a:lnTo>
                  <a:pt x="521" y="257"/>
                </a:lnTo>
                <a:lnTo>
                  <a:pt x="521" y="257"/>
                </a:lnTo>
                <a:lnTo>
                  <a:pt x="521" y="257"/>
                </a:lnTo>
                <a:close/>
                <a:moveTo>
                  <a:pt x="549" y="294"/>
                </a:moveTo>
                <a:lnTo>
                  <a:pt x="549" y="294"/>
                </a:lnTo>
                <a:lnTo>
                  <a:pt x="554" y="299"/>
                </a:lnTo>
                <a:lnTo>
                  <a:pt x="558" y="303"/>
                </a:lnTo>
                <a:lnTo>
                  <a:pt x="561" y="310"/>
                </a:lnTo>
                <a:lnTo>
                  <a:pt x="563" y="315"/>
                </a:lnTo>
                <a:lnTo>
                  <a:pt x="563" y="315"/>
                </a:lnTo>
                <a:lnTo>
                  <a:pt x="564" y="318"/>
                </a:lnTo>
                <a:lnTo>
                  <a:pt x="563" y="321"/>
                </a:lnTo>
                <a:lnTo>
                  <a:pt x="561" y="326"/>
                </a:lnTo>
                <a:lnTo>
                  <a:pt x="557" y="330"/>
                </a:lnTo>
                <a:lnTo>
                  <a:pt x="554" y="331"/>
                </a:lnTo>
                <a:lnTo>
                  <a:pt x="550" y="332"/>
                </a:lnTo>
                <a:lnTo>
                  <a:pt x="550" y="332"/>
                </a:lnTo>
                <a:lnTo>
                  <a:pt x="546" y="331"/>
                </a:lnTo>
                <a:lnTo>
                  <a:pt x="542" y="328"/>
                </a:lnTo>
                <a:lnTo>
                  <a:pt x="539" y="324"/>
                </a:lnTo>
                <a:lnTo>
                  <a:pt x="535" y="319"/>
                </a:lnTo>
                <a:lnTo>
                  <a:pt x="530" y="308"/>
                </a:lnTo>
                <a:lnTo>
                  <a:pt x="527" y="299"/>
                </a:lnTo>
                <a:lnTo>
                  <a:pt x="527" y="299"/>
                </a:lnTo>
                <a:lnTo>
                  <a:pt x="522" y="285"/>
                </a:lnTo>
                <a:lnTo>
                  <a:pt x="518" y="271"/>
                </a:lnTo>
                <a:lnTo>
                  <a:pt x="518" y="271"/>
                </a:lnTo>
                <a:lnTo>
                  <a:pt x="526" y="276"/>
                </a:lnTo>
                <a:lnTo>
                  <a:pt x="534" y="282"/>
                </a:lnTo>
                <a:lnTo>
                  <a:pt x="549" y="294"/>
                </a:lnTo>
                <a:lnTo>
                  <a:pt x="549" y="294"/>
                </a:lnTo>
                <a:close/>
                <a:moveTo>
                  <a:pt x="507" y="248"/>
                </a:moveTo>
                <a:lnTo>
                  <a:pt x="507" y="248"/>
                </a:lnTo>
                <a:lnTo>
                  <a:pt x="511" y="246"/>
                </a:lnTo>
                <a:lnTo>
                  <a:pt x="515" y="245"/>
                </a:lnTo>
                <a:lnTo>
                  <a:pt x="515" y="245"/>
                </a:lnTo>
                <a:lnTo>
                  <a:pt x="518" y="245"/>
                </a:lnTo>
                <a:lnTo>
                  <a:pt x="519" y="246"/>
                </a:lnTo>
                <a:lnTo>
                  <a:pt x="519" y="246"/>
                </a:lnTo>
                <a:lnTo>
                  <a:pt x="507" y="248"/>
                </a:lnTo>
                <a:lnTo>
                  <a:pt x="507" y="248"/>
                </a:lnTo>
                <a:close/>
                <a:moveTo>
                  <a:pt x="512" y="294"/>
                </a:moveTo>
                <a:lnTo>
                  <a:pt x="512" y="294"/>
                </a:lnTo>
                <a:lnTo>
                  <a:pt x="513" y="303"/>
                </a:lnTo>
                <a:lnTo>
                  <a:pt x="514" y="314"/>
                </a:lnTo>
                <a:lnTo>
                  <a:pt x="514" y="319"/>
                </a:lnTo>
                <a:lnTo>
                  <a:pt x="513" y="324"/>
                </a:lnTo>
                <a:lnTo>
                  <a:pt x="512" y="328"/>
                </a:lnTo>
                <a:lnTo>
                  <a:pt x="509" y="332"/>
                </a:lnTo>
                <a:lnTo>
                  <a:pt x="509" y="332"/>
                </a:lnTo>
                <a:lnTo>
                  <a:pt x="507" y="334"/>
                </a:lnTo>
                <a:lnTo>
                  <a:pt x="505" y="334"/>
                </a:lnTo>
                <a:lnTo>
                  <a:pt x="504" y="332"/>
                </a:lnTo>
                <a:lnTo>
                  <a:pt x="502" y="330"/>
                </a:lnTo>
                <a:lnTo>
                  <a:pt x="500" y="324"/>
                </a:lnTo>
                <a:lnTo>
                  <a:pt x="500" y="319"/>
                </a:lnTo>
                <a:lnTo>
                  <a:pt x="500" y="319"/>
                </a:lnTo>
                <a:lnTo>
                  <a:pt x="500" y="314"/>
                </a:lnTo>
                <a:lnTo>
                  <a:pt x="500" y="307"/>
                </a:lnTo>
                <a:lnTo>
                  <a:pt x="503" y="295"/>
                </a:lnTo>
                <a:lnTo>
                  <a:pt x="503" y="295"/>
                </a:lnTo>
                <a:lnTo>
                  <a:pt x="505" y="284"/>
                </a:lnTo>
                <a:lnTo>
                  <a:pt x="507" y="272"/>
                </a:lnTo>
                <a:lnTo>
                  <a:pt x="507" y="272"/>
                </a:lnTo>
                <a:lnTo>
                  <a:pt x="512" y="294"/>
                </a:lnTo>
                <a:lnTo>
                  <a:pt x="512" y="294"/>
                </a:lnTo>
                <a:close/>
                <a:moveTo>
                  <a:pt x="529" y="254"/>
                </a:moveTo>
                <a:lnTo>
                  <a:pt x="529" y="254"/>
                </a:lnTo>
                <a:lnTo>
                  <a:pt x="533" y="254"/>
                </a:lnTo>
                <a:lnTo>
                  <a:pt x="533" y="254"/>
                </a:lnTo>
                <a:lnTo>
                  <a:pt x="533" y="254"/>
                </a:lnTo>
                <a:lnTo>
                  <a:pt x="533" y="254"/>
                </a:lnTo>
                <a:lnTo>
                  <a:pt x="533" y="255"/>
                </a:lnTo>
                <a:lnTo>
                  <a:pt x="533" y="255"/>
                </a:lnTo>
                <a:lnTo>
                  <a:pt x="534" y="255"/>
                </a:lnTo>
                <a:lnTo>
                  <a:pt x="534" y="255"/>
                </a:lnTo>
                <a:lnTo>
                  <a:pt x="533" y="255"/>
                </a:lnTo>
                <a:lnTo>
                  <a:pt x="533" y="255"/>
                </a:lnTo>
                <a:lnTo>
                  <a:pt x="529" y="256"/>
                </a:lnTo>
                <a:lnTo>
                  <a:pt x="529" y="256"/>
                </a:lnTo>
                <a:lnTo>
                  <a:pt x="529" y="254"/>
                </a:lnTo>
                <a:lnTo>
                  <a:pt x="529" y="254"/>
                </a:lnTo>
                <a:close/>
                <a:moveTo>
                  <a:pt x="545" y="254"/>
                </a:moveTo>
                <a:lnTo>
                  <a:pt x="545" y="254"/>
                </a:lnTo>
                <a:lnTo>
                  <a:pt x="545" y="254"/>
                </a:lnTo>
                <a:lnTo>
                  <a:pt x="545" y="254"/>
                </a:lnTo>
                <a:lnTo>
                  <a:pt x="545" y="254"/>
                </a:lnTo>
                <a:lnTo>
                  <a:pt x="545" y="254"/>
                </a:lnTo>
                <a:lnTo>
                  <a:pt x="545" y="255"/>
                </a:lnTo>
                <a:lnTo>
                  <a:pt x="545" y="255"/>
                </a:lnTo>
                <a:lnTo>
                  <a:pt x="543" y="255"/>
                </a:lnTo>
                <a:lnTo>
                  <a:pt x="543" y="255"/>
                </a:lnTo>
                <a:lnTo>
                  <a:pt x="542" y="253"/>
                </a:lnTo>
                <a:lnTo>
                  <a:pt x="542" y="253"/>
                </a:lnTo>
                <a:lnTo>
                  <a:pt x="542" y="253"/>
                </a:lnTo>
                <a:lnTo>
                  <a:pt x="542" y="253"/>
                </a:lnTo>
                <a:lnTo>
                  <a:pt x="542" y="253"/>
                </a:lnTo>
                <a:lnTo>
                  <a:pt x="542" y="253"/>
                </a:lnTo>
                <a:lnTo>
                  <a:pt x="542" y="253"/>
                </a:lnTo>
                <a:lnTo>
                  <a:pt x="542" y="253"/>
                </a:lnTo>
                <a:lnTo>
                  <a:pt x="545" y="253"/>
                </a:lnTo>
                <a:lnTo>
                  <a:pt x="545" y="253"/>
                </a:lnTo>
                <a:lnTo>
                  <a:pt x="545" y="253"/>
                </a:lnTo>
                <a:lnTo>
                  <a:pt x="545" y="253"/>
                </a:lnTo>
                <a:lnTo>
                  <a:pt x="545" y="253"/>
                </a:lnTo>
                <a:lnTo>
                  <a:pt x="545" y="253"/>
                </a:lnTo>
                <a:lnTo>
                  <a:pt x="545" y="253"/>
                </a:lnTo>
                <a:lnTo>
                  <a:pt x="545" y="253"/>
                </a:lnTo>
                <a:lnTo>
                  <a:pt x="545" y="254"/>
                </a:lnTo>
                <a:lnTo>
                  <a:pt x="545" y="254"/>
                </a:lnTo>
                <a:close/>
                <a:moveTo>
                  <a:pt x="555" y="255"/>
                </a:moveTo>
                <a:lnTo>
                  <a:pt x="555" y="255"/>
                </a:lnTo>
                <a:lnTo>
                  <a:pt x="555" y="253"/>
                </a:lnTo>
                <a:lnTo>
                  <a:pt x="555" y="253"/>
                </a:lnTo>
                <a:lnTo>
                  <a:pt x="558" y="253"/>
                </a:lnTo>
                <a:lnTo>
                  <a:pt x="558" y="253"/>
                </a:lnTo>
                <a:lnTo>
                  <a:pt x="558" y="254"/>
                </a:lnTo>
                <a:lnTo>
                  <a:pt x="558" y="254"/>
                </a:lnTo>
                <a:lnTo>
                  <a:pt x="558" y="256"/>
                </a:lnTo>
                <a:lnTo>
                  <a:pt x="558" y="256"/>
                </a:lnTo>
                <a:lnTo>
                  <a:pt x="555" y="255"/>
                </a:lnTo>
                <a:lnTo>
                  <a:pt x="555" y="255"/>
                </a:lnTo>
                <a:close/>
                <a:moveTo>
                  <a:pt x="567" y="253"/>
                </a:moveTo>
                <a:lnTo>
                  <a:pt x="567" y="253"/>
                </a:lnTo>
                <a:lnTo>
                  <a:pt x="572" y="254"/>
                </a:lnTo>
                <a:lnTo>
                  <a:pt x="572" y="254"/>
                </a:lnTo>
                <a:lnTo>
                  <a:pt x="572" y="257"/>
                </a:lnTo>
                <a:lnTo>
                  <a:pt x="572" y="257"/>
                </a:lnTo>
                <a:lnTo>
                  <a:pt x="567" y="256"/>
                </a:lnTo>
                <a:lnTo>
                  <a:pt x="567" y="256"/>
                </a:lnTo>
                <a:lnTo>
                  <a:pt x="567" y="253"/>
                </a:lnTo>
                <a:lnTo>
                  <a:pt x="567" y="253"/>
                </a:lnTo>
                <a:close/>
                <a:moveTo>
                  <a:pt x="586" y="260"/>
                </a:moveTo>
                <a:lnTo>
                  <a:pt x="586" y="260"/>
                </a:lnTo>
                <a:lnTo>
                  <a:pt x="581" y="259"/>
                </a:lnTo>
                <a:lnTo>
                  <a:pt x="581" y="259"/>
                </a:lnTo>
                <a:lnTo>
                  <a:pt x="581" y="255"/>
                </a:lnTo>
                <a:lnTo>
                  <a:pt x="581" y="255"/>
                </a:lnTo>
                <a:lnTo>
                  <a:pt x="587" y="256"/>
                </a:lnTo>
                <a:lnTo>
                  <a:pt x="587" y="256"/>
                </a:lnTo>
                <a:lnTo>
                  <a:pt x="586" y="260"/>
                </a:lnTo>
                <a:lnTo>
                  <a:pt x="586" y="260"/>
                </a:lnTo>
                <a:lnTo>
                  <a:pt x="586" y="260"/>
                </a:lnTo>
                <a:lnTo>
                  <a:pt x="586" y="260"/>
                </a:lnTo>
                <a:close/>
                <a:moveTo>
                  <a:pt x="596" y="262"/>
                </a:moveTo>
                <a:lnTo>
                  <a:pt x="596" y="262"/>
                </a:lnTo>
                <a:lnTo>
                  <a:pt x="595" y="262"/>
                </a:lnTo>
                <a:lnTo>
                  <a:pt x="595" y="262"/>
                </a:lnTo>
                <a:lnTo>
                  <a:pt x="595" y="260"/>
                </a:lnTo>
                <a:lnTo>
                  <a:pt x="595" y="260"/>
                </a:lnTo>
                <a:lnTo>
                  <a:pt x="595" y="258"/>
                </a:lnTo>
                <a:lnTo>
                  <a:pt x="595" y="258"/>
                </a:lnTo>
                <a:lnTo>
                  <a:pt x="595" y="258"/>
                </a:lnTo>
                <a:lnTo>
                  <a:pt x="595" y="258"/>
                </a:lnTo>
                <a:lnTo>
                  <a:pt x="595" y="258"/>
                </a:lnTo>
                <a:lnTo>
                  <a:pt x="595" y="258"/>
                </a:lnTo>
                <a:lnTo>
                  <a:pt x="596" y="259"/>
                </a:lnTo>
                <a:lnTo>
                  <a:pt x="596" y="259"/>
                </a:lnTo>
                <a:lnTo>
                  <a:pt x="596" y="261"/>
                </a:lnTo>
                <a:lnTo>
                  <a:pt x="596" y="261"/>
                </a:lnTo>
                <a:lnTo>
                  <a:pt x="596" y="262"/>
                </a:lnTo>
                <a:lnTo>
                  <a:pt x="596" y="262"/>
                </a:lnTo>
                <a:close/>
                <a:moveTo>
                  <a:pt x="609" y="266"/>
                </a:moveTo>
                <a:lnTo>
                  <a:pt x="609" y="266"/>
                </a:lnTo>
                <a:lnTo>
                  <a:pt x="606" y="265"/>
                </a:lnTo>
                <a:lnTo>
                  <a:pt x="606" y="265"/>
                </a:lnTo>
                <a:lnTo>
                  <a:pt x="605" y="262"/>
                </a:lnTo>
                <a:lnTo>
                  <a:pt x="605" y="262"/>
                </a:lnTo>
                <a:lnTo>
                  <a:pt x="605" y="261"/>
                </a:lnTo>
                <a:lnTo>
                  <a:pt x="605" y="261"/>
                </a:lnTo>
                <a:lnTo>
                  <a:pt x="609" y="263"/>
                </a:lnTo>
                <a:lnTo>
                  <a:pt x="609" y="263"/>
                </a:lnTo>
                <a:lnTo>
                  <a:pt x="609" y="266"/>
                </a:lnTo>
                <a:lnTo>
                  <a:pt x="609" y="266"/>
                </a:lnTo>
                <a:close/>
                <a:moveTo>
                  <a:pt x="615" y="267"/>
                </a:moveTo>
                <a:lnTo>
                  <a:pt x="615" y="267"/>
                </a:lnTo>
                <a:lnTo>
                  <a:pt x="617" y="265"/>
                </a:lnTo>
                <a:lnTo>
                  <a:pt x="617" y="265"/>
                </a:lnTo>
                <a:lnTo>
                  <a:pt x="628" y="270"/>
                </a:lnTo>
                <a:lnTo>
                  <a:pt x="640" y="276"/>
                </a:lnTo>
                <a:lnTo>
                  <a:pt x="640" y="276"/>
                </a:lnTo>
                <a:lnTo>
                  <a:pt x="619" y="269"/>
                </a:lnTo>
                <a:lnTo>
                  <a:pt x="619" y="269"/>
                </a:lnTo>
                <a:lnTo>
                  <a:pt x="615" y="267"/>
                </a:lnTo>
                <a:lnTo>
                  <a:pt x="615" y="267"/>
                </a:lnTo>
                <a:close/>
                <a:moveTo>
                  <a:pt x="547" y="157"/>
                </a:moveTo>
                <a:lnTo>
                  <a:pt x="547" y="157"/>
                </a:lnTo>
                <a:lnTo>
                  <a:pt x="571" y="170"/>
                </a:lnTo>
                <a:lnTo>
                  <a:pt x="571" y="170"/>
                </a:lnTo>
                <a:lnTo>
                  <a:pt x="594" y="184"/>
                </a:lnTo>
                <a:lnTo>
                  <a:pt x="617" y="201"/>
                </a:lnTo>
                <a:lnTo>
                  <a:pt x="639" y="218"/>
                </a:lnTo>
                <a:lnTo>
                  <a:pt x="659" y="238"/>
                </a:lnTo>
                <a:lnTo>
                  <a:pt x="679" y="258"/>
                </a:lnTo>
                <a:lnTo>
                  <a:pt x="696" y="279"/>
                </a:lnTo>
                <a:lnTo>
                  <a:pt x="713" y="301"/>
                </a:lnTo>
                <a:lnTo>
                  <a:pt x="729" y="326"/>
                </a:lnTo>
                <a:lnTo>
                  <a:pt x="729" y="326"/>
                </a:lnTo>
                <a:lnTo>
                  <a:pt x="721" y="319"/>
                </a:lnTo>
                <a:lnTo>
                  <a:pt x="712" y="312"/>
                </a:lnTo>
                <a:lnTo>
                  <a:pt x="694" y="300"/>
                </a:lnTo>
                <a:lnTo>
                  <a:pt x="694" y="300"/>
                </a:lnTo>
                <a:lnTo>
                  <a:pt x="679" y="289"/>
                </a:lnTo>
                <a:lnTo>
                  <a:pt x="664" y="279"/>
                </a:lnTo>
                <a:lnTo>
                  <a:pt x="648" y="270"/>
                </a:lnTo>
                <a:lnTo>
                  <a:pt x="631" y="262"/>
                </a:lnTo>
                <a:lnTo>
                  <a:pt x="614" y="255"/>
                </a:lnTo>
                <a:lnTo>
                  <a:pt x="596" y="250"/>
                </a:lnTo>
                <a:lnTo>
                  <a:pt x="578" y="246"/>
                </a:lnTo>
                <a:lnTo>
                  <a:pt x="560" y="244"/>
                </a:lnTo>
                <a:lnTo>
                  <a:pt x="560" y="244"/>
                </a:lnTo>
                <a:lnTo>
                  <a:pt x="543" y="244"/>
                </a:lnTo>
                <a:lnTo>
                  <a:pt x="528" y="245"/>
                </a:lnTo>
                <a:lnTo>
                  <a:pt x="528" y="245"/>
                </a:lnTo>
                <a:lnTo>
                  <a:pt x="526" y="241"/>
                </a:lnTo>
                <a:lnTo>
                  <a:pt x="524" y="239"/>
                </a:lnTo>
                <a:lnTo>
                  <a:pt x="521" y="237"/>
                </a:lnTo>
                <a:lnTo>
                  <a:pt x="516" y="236"/>
                </a:lnTo>
                <a:lnTo>
                  <a:pt x="516" y="236"/>
                </a:lnTo>
                <a:lnTo>
                  <a:pt x="510" y="237"/>
                </a:lnTo>
                <a:lnTo>
                  <a:pt x="505" y="239"/>
                </a:lnTo>
                <a:lnTo>
                  <a:pt x="501" y="243"/>
                </a:lnTo>
                <a:lnTo>
                  <a:pt x="498" y="248"/>
                </a:lnTo>
                <a:lnTo>
                  <a:pt x="498" y="248"/>
                </a:lnTo>
                <a:lnTo>
                  <a:pt x="497" y="250"/>
                </a:lnTo>
                <a:lnTo>
                  <a:pt x="497" y="250"/>
                </a:lnTo>
                <a:lnTo>
                  <a:pt x="478" y="256"/>
                </a:lnTo>
                <a:lnTo>
                  <a:pt x="457" y="263"/>
                </a:lnTo>
                <a:lnTo>
                  <a:pt x="438" y="272"/>
                </a:lnTo>
                <a:lnTo>
                  <a:pt x="420" y="282"/>
                </a:lnTo>
                <a:lnTo>
                  <a:pt x="402" y="293"/>
                </a:lnTo>
                <a:lnTo>
                  <a:pt x="385" y="305"/>
                </a:lnTo>
                <a:lnTo>
                  <a:pt x="369" y="318"/>
                </a:lnTo>
                <a:lnTo>
                  <a:pt x="355" y="332"/>
                </a:lnTo>
                <a:lnTo>
                  <a:pt x="355" y="332"/>
                </a:lnTo>
                <a:lnTo>
                  <a:pt x="345" y="342"/>
                </a:lnTo>
                <a:lnTo>
                  <a:pt x="336" y="353"/>
                </a:lnTo>
                <a:lnTo>
                  <a:pt x="327" y="364"/>
                </a:lnTo>
                <a:lnTo>
                  <a:pt x="320" y="376"/>
                </a:lnTo>
                <a:lnTo>
                  <a:pt x="313" y="388"/>
                </a:lnTo>
                <a:lnTo>
                  <a:pt x="306" y="402"/>
                </a:lnTo>
                <a:lnTo>
                  <a:pt x="300" y="415"/>
                </a:lnTo>
                <a:lnTo>
                  <a:pt x="295" y="428"/>
                </a:lnTo>
                <a:lnTo>
                  <a:pt x="287" y="455"/>
                </a:lnTo>
                <a:lnTo>
                  <a:pt x="281" y="483"/>
                </a:lnTo>
                <a:lnTo>
                  <a:pt x="276" y="511"/>
                </a:lnTo>
                <a:lnTo>
                  <a:pt x="273" y="539"/>
                </a:lnTo>
                <a:lnTo>
                  <a:pt x="273" y="539"/>
                </a:lnTo>
                <a:lnTo>
                  <a:pt x="270" y="576"/>
                </a:lnTo>
                <a:lnTo>
                  <a:pt x="268" y="611"/>
                </a:lnTo>
                <a:lnTo>
                  <a:pt x="267" y="647"/>
                </a:lnTo>
                <a:lnTo>
                  <a:pt x="267" y="683"/>
                </a:lnTo>
                <a:lnTo>
                  <a:pt x="268" y="719"/>
                </a:lnTo>
                <a:lnTo>
                  <a:pt x="269" y="754"/>
                </a:lnTo>
                <a:lnTo>
                  <a:pt x="273" y="826"/>
                </a:lnTo>
                <a:lnTo>
                  <a:pt x="273" y="826"/>
                </a:lnTo>
                <a:lnTo>
                  <a:pt x="276" y="863"/>
                </a:lnTo>
                <a:lnTo>
                  <a:pt x="280" y="902"/>
                </a:lnTo>
                <a:lnTo>
                  <a:pt x="280" y="902"/>
                </a:lnTo>
                <a:lnTo>
                  <a:pt x="272" y="896"/>
                </a:lnTo>
                <a:lnTo>
                  <a:pt x="265" y="890"/>
                </a:lnTo>
                <a:lnTo>
                  <a:pt x="258" y="883"/>
                </a:lnTo>
                <a:lnTo>
                  <a:pt x="251" y="874"/>
                </a:lnTo>
                <a:lnTo>
                  <a:pt x="245" y="867"/>
                </a:lnTo>
                <a:lnTo>
                  <a:pt x="240" y="859"/>
                </a:lnTo>
                <a:lnTo>
                  <a:pt x="235" y="850"/>
                </a:lnTo>
                <a:lnTo>
                  <a:pt x="231" y="841"/>
                </a:lnTo>
                <a:lnTo>
                  <a:pt x="231" y="841"/>
                </a:lnTo>
                <a:lnTo>
                  <a:pt x="225" y="828"/>
                </a:lnTo>
                <a:lnTo>
                  <a:pt x="222" y="815"/>
                </a:lnTo>
                <a:lnTo>
                  <a:pt x="221" y="802"/>
                </a:lnTo>
                <a:lnTo>
                  <a:pt x="220" y="787"/>
                </a:lnTo>
                <a:lnTo>
                  <a:pt x="221" y="774"/>
                </a:lnTo>
                <a:lnTo>
                  <a:pt x="222" y="760"/>
                </a:lnTo>
                <a:lnTo>
                  <a:pt x="225" y="734"/>
                </a:lnTo>
                <a:lnTo>
                  <a:pt x="225" y="734"/>
                </a:lnTo>
                <a:lnTo>
                  <a:pt x="227" y="717"/>
                </a:lnTo>
                <a:lnTo>
                  <a:pt x="230" y="699"/>
                </a:lnTo>
                <a:lnTo>
                  <a:pt x="231" y="665"/>
                </a:lnTo>
                <a:lnTo>
                  <a:pt x="232" y="631"/>
                </a:lnTo>
                <a:lnTo>
                  <a:pt x="233" y="597"/>
                </a:lnTo>
                <a:lnTo>
                  <a:pt x="233" y="597"/>
                </a:lnTo>
                <a:lnTo>
                  <a:pt x="235" y="581"/>
                </a:lnTo>
                <a:lnTo>
                  <a:pt x="237" y="565"/>
                </a:lnTo>
                <a:lnTo>
                  <a:pt x="239" y="547"/>
                </a:lnTo>
                <a:lnTo>
                  <a:pt x="240" y="531"/>
                </a:lnTo>
                <a:lnTo>
                  <a:pt x="240" y="531"/>
                </a:lnTo>
                <a:lnTo>
                  <a:pt x="240" y="515"/>
                </a:lnTo>
                <a:lnTo>
                  <a:pt x="240" y="500"/>
                </a:lnTo>
                <a:lnTo>
                  <a:pt x="238" y="484"/>
                </a:lnTo>
                <a:lnTo>
                  <a:pt x="236" y="467"/>
                </a:lnTo>
                <a:lnTo>
                  <a:pt x="236" y="467"/>
                </a:lnTo>
                <a:lnTo>
                  <a:pt x="231" y="434"/>
                </a:lnTo>
                <a:lnTo>
                  <a:pt x="225" y="402"/>
                </a:lnTo>
                <a:lnTo>
                  <a:pt x="223" y="385"/>
                </a:lnTo>
                <a:lnTo>
                  <a:pt x="222" y="368"/>
                </a:lnTo>
                <a:lnTo>
                  <a:pt x="223" y="352"/>
                </a:lnTo>
                <a:lnTo>
                  <a:pt x="225" y="335"/>
                </a:lnTo>
                <a:lnTo>
                  <a:pt x="225" y="335"/>
                </a:lnTo>
                <a:lnTo>
                  <a:pt x="230" y="319"/>
                </a:lnTo>
                <a:lnTo>
                  <a:pt x="235" y="303"/>
                </a:lnTo>
                <a:lnTo>
                  <a:pt x="241" y="289"/>
                </a:lnTo>
                <a:lnTo>
                  <a:pt x="249" y="275"/>
                </a:lnTo>
                <a:lnTo>
                  <a:pt x="258" y="262"/>
                </a:lnTo>
                <a:lnTo>
                  <a:pt x="268" y="250"/>
                </a:lnTo>
                <a:lnTo>
                  <a:pt x="279" y="238"/>
                </a:lnTo>
                <a:lnTo>
                  <a:pt x="291" y="226"/>
                </a:lnTo>
                <a:lnTo>
                  <a:pt x="291" y="226"/>
                </a:lnTo>
                <a:lnTo>
                  <a:pt x="303" y="217"/>
                </a:lnTo>
                <a:lnTo>
                  <a:pt x="317" y="208"/>
                </a:lnTo>
                <a:lnTo>
                  <a:pt x="331" y="200"/>
                </a:lnTo>
                <a:lnTo>
                  <a:pt x="345" y="194"/>
                </a:lnTo>
                <a:lnTo>
                  <a:pt x="359" y="188"/>
                </a:lnTo>
                <a:lnTo>
                  <a:pt x="374" y="183"/>
                </a:lnTo>
                <a:lnTo>
                  <a:pt x="389" y="179"/>
                </a:lnTo>
                <a:lnTo>
                  <a:pt x="405" y="176"/>
                </a:lnTo>
                <a:lnTo>
                  <a:pt x="405" y="176"/>
                </a:lnTo>
                <a:lnTo>
                  <a:pt x="424" y="174"/>
                </a:lnTo>
                <a:lnTo>
                  <a:pt x="443" y="172"/>
                </a:lnTo>
                <a:lnTo>
                  <a:pt x="481" y="169"/>
                </a:lnTo>
                <a:lnTo>
                  <a:pt x="481" y="169"/>
                </a:lnTo>
                <a:lnTo>
                  <a:pt x="498" y="167"/>
                </a:lnTo>
                <a:lnTo>
                  <a:pt x="514" y="164"/>
                </a:lnTo>
                <a:lnTo>
                  <a:pt x="547" y="157"/>
                </a:lnTo>
                <a:lnTo>
                  <a:pt x="547" y="157"/>
                </a:lnTo>
                <a:lnTo>
                  <a:pt x="547" y="157"/>
                </a:lnTo>
                <a:lnTo>
                  <a:pt x="547" y="157"/>
                </a:lnTo>
                <a:close/>
                <a:moveTo>
                  <a:pt x="535" y="151"/>
                </a:moveTo>
                <a:lnTo>
                  <a:pt x="535" y="151"/>
                </a:lnTo>
                <a:lnTo>
                  <a:pt x="508" y="157"/>
                </a:lnTo>
                <a:lnTo>
                  <a:pt x="495" y="159"/>
                </a:lnTo>
                <a:lnTo>
                  <a:pt x="481" y="161"/>
                </a:lnTo>
                <a:lnTo>
                  <a:pt x="481" y="161"/>
                </a:lnTo>
                <a:lnTo>
                  <a:pt x="445" y="164"/>
                </a:lnTo>
                <a:lnTo>
                  <a:pt x="427" y="165"/>
                </a:lnTo>
                <a:lnTo>
                  <a:pt x="410" y="167"/>
                </a:lnTo>
                <a:lnTo>
                  <a:pt x="410" y="167"/>
                </a:lnTo>
                <a:lnTo>
                  <a:pt x="396" y="169"/>
                </a:lnTo>
                <a:lnTo>
                  <a:pt x="382" y="172"/>
                </a:lnTo>
                <a:lnTo>
                  <a:pt x="369" y="175"/>
                </a:lnTo>
                <a:lnTo>
                  <a:pt x="356" y="180"/>
                </a:lnTo>
                <a:lnTo>
                  <a:pt x="344" y="184"/>
                </a:lnTo>
                <a:lnTo>
                  <a:pt x="332" y="190"/>
                </a:lnTo>
                <a:lnTo>
                  <a:pt x="320" y="196"/>
                </a:lnTo>
                <a:lnTo>
                  <a:pt x="307" y="203"/>
                </a:lnTo>
                <a:lnTo>
                  <a:pt x="307" y="203"/>
                </a:lnTo>
                <a:lnTo>
                  <a:pt x="296" y="211"/>
                </a:lnTo>
                <a:lnTo>
                  <a:pt x="285" y="220"/>
                </a:lnTo>
                <a:lnTo>
                  <a:pt x="275" y="230"/>
                </a:lnTo>
                <a:lnTo>
                  <a:pt x="265" y="240"/>
                </a:lnTo>
                <a:lnTo>
                  <a:pt x="257" y="250"/>
                </a:lnTo>
                <a:lnTo>
                  <a:pt x="249" y="261"/>
                </a:lnTo>
                <a:lnTo>
                  <a:pt x="242" y="272"/>
                </a:lnTo>
                <a:lnTo>
                  <a:pt x="235" y="284"/>
                </a:lnTo>
                <a:lnTo>
                  <a:pt x="230" y="296"/>
                </a:lnTo>
                <a:lnTo>
                  <a:pt x="224" y="308"/>
                </a:lnTo>
                <a:lnTo>
                  <a:pt x="220" y="322"/>
                </a:lnTo>
                <a:lnTo>
                  <a:pt x="217" y="335"/>
                </a:lnTo>
                <a:lnTo>
                  <a:pt x="215" y="348"/>
                </a:lnTo>
                <a:lnTo>
                  <a:pt x="213" y="362"/>
                </a:lnTo>
                <a:lnTo>
                  <a:pt x="213" y="375"/>
                </a:lnTo>
                <a:lnTo>
                  <a:pt x="214" y="389"/>
                </a:lnTo>
                <a:lnTo>
                  <a:pt x="214" y="389"/>
                </a:lnTo>
                <a:lnTo>
                  <a:pt x="215" y="406"/>
                </a:lnTo>
                <a:lnTo>
                  <a:pt x="218" y="421"/>
                </a:lnTo>
                <a:lnTo>
                  <a:pt x="223" y="452"/>
                </a:lnTo>
                <a:lnTo>
                  <a:pt x="229" y="484"/>
                </a:lnTo>
                <a:lnTo>
                  <a:pt x="231" y="499"/>
                </a:lnTo>
                <a:lnTo>
                  <a:pt x="232" y="515"/>
                </a:lnTo>
                <a:lnTo>
                  <a:pt x="232" y="515"/>
                </a:lnTo>
                <a:lnTo>
                  <a:pt x="231" y="531"/>
                </a:lnTo>
                <a:lnTo>
                  <a:pt x="230" y="548"/>
                </a:lnTo>
                <a:lnTo>
                  <a:pt x="225" y="581"/>
                </a:lnTo>
                <a:lnTo>
                  <a:pt x="225" y="581"/>
                </a:lnTo>
                <a:lnTo>
                  <a:pt x="223" y="604"/>
                </a:lnTo>
                <a:lnTo>
                  <a:pt x="223" y="604"/>
                </a:lnTo>
                <a:lnTo>
                  <a:pt x="222" y="604"/>
                </a:lnTo>
                <a:lnTo>
                  <a:pt x="220" y="604"/>
                </a:lnTo>
                <a:lnTo>
                  <a:pt x="220" y="604"/>
                </a:lnTo>
                <a:lnTo>
                  <a:pt x="214" y="605"/>
                </a:lnTo>
                <a:lnTo>
                  <a:pt x="208" y="606"/>
                </a:lnTo>
                <a:lnTo>
                  <a:pt x="202" y="606"/>
                </a:lnTo>
                <a:lnTo>
                  <a:pt x="196" y="606"/>
                </a:lnTo>
                <a:lnTo>
                  <a:pt x="184" y="603"/>
                </a:lnTo>
                <a:lnTo>
                  <a:pt x="174" y="598"/>
                </a:lnTo>
                <a:lnTo>
                  <a:pt x="164" y="591"/>
                </a:lnTo>
                <a:lnTo>
                  <a:pt x="155" y="582"/>
                </a:lnTo>
                <a:lnTo>
                  <a:pt x="148" y="573"/>
                </a:lnTo>
                <a:lnTo>
                  <a:pt x="140" y="563"/>
                </a:lnTo>
                <a:lnTo>
                  <a:pt x="140" y="563"/>
                </a:lnTo>
                <a:lnTo>
                  <a:pt x="140" y="528"/>
                </a:lnTo>
                <a:lnTo>
                  <a:pt x="140" y="528"/>
                </a:lnTo>
                <a:lnTo>
                  <a:pt x="138" y="497"/>
                </a:lnTo>
                <a:lnTo>
                  <a:pt x="136" y="465"/>
                </a:lnTo>
                <a:lnTo>
                  <a:pt x="134" y="434"/>
                </a:lnTo>
                <a:lnTo>
                  <a:pt x="133" y="404"/>
                </a:lnTo>
                <a:lnTo>
                  <a:pt x="134" y="372"/>
                </a:lnTo>
                <a:lnTo>
                  <a:pt x="135" y="357"/>
                </a:lnTo>
                <a:lnTo>
                  <a:pt x="137" y="341"/>
                </a:lnTo>
                <a:lnTo>
                  <a:pt x="139" y="326"/>
                </a:lnTo>
                <a:lnTo>
                  <a:pt x="142" y="311"/>
                </a:lnTo>
                <a:lnTo>
                  <a:pt x="148" y="295"/>
                </a:lnTo>
                <a:lnTo>
                  <a:pt x="153" y="280"/>
                </a:lnTo>
                <a:lnTo>
                  <a:pt x="153" y="280"/>
                </a:lnTo>
                <a:lnTo>
                  <a:pt x="159" y="266"/>
                </a:lnTo>
                <a:lnTo>
                  <a:pt x="166" y="252"/>
                </a:lnTo>
                <a:lnTo>
                  <a:pt x="174" y="239"/>
                </a:lnTo>
                <a:lnTo>
                  <a:pt x="183" y="226"/>
                </a:lnTo>
                <a:lnTo>
                  <a:pt x="192" y="214"/>
                </a:lnTo>
                <a:lnTo>
                  <a:pt x="202" y="202"/>
                </a:lnTo>
                <a:lnTo>
                  <a:pt x="213" y="192"/>
                </a:lnTo>
                <a:lnTo>
                  <a:pt x="225" y="181"/>
                </a:lnTo>
                <a:lnTo>
                  <a:pt x="238" y="172"/>
                </a:lnTo>
                <a:lnTo>
                  <a:pt x="250" y="163"/>
                </a:lnTo>
                <a:lnTo>
                  <a:pt x="263" y="155"/>
                </a:lnTo>
                <a:lnTo>
                  <a:pt x="277" y="148"/>
                </a:lnTo>
                <a:lnTo>
                  <a:pt x="290" y="140"/>
                </a:lnTo>
                <a:lnTo>
                  <a:pt x="304" y="134"/>
                </a:lnTo>
                <a:lnTo>
                  <a:pt x="320" y="129"/>
                </a:lnTo>
                <a:lnTo>
                  <a:pt x="334" y="124"/>
                </a:lnTo>
                <a:lnTo>
                  <a:pt x="334" y="124"/>
                </a:lnTo>
                <a:lnTo>
                  <a:pt x="354" y="120"/>
                </a:lnTo>
                <a:lnTo>
                  <a:pt x="375" y="117"/>
                </a:lnTo>
                <a:lnTo>
                  <a:pt x="396" y="116"/>
                </a:lnTo>
                <a:lnTo>
                  <a:pt x="416" y="117"/>
                </a:lnTo>
                <a:lnTo>
                  <a:pt x="416" y="117"/>
                </a:lnTo>
                <a:lnTo>
                  <a:pt x="419" y="117"/>
                </a:lnTo>
                <a:lnTo>
                  <a:pt x="419" y="117"/>
                </a:lnTo>
                <a:lnTo>
                  <a:pt x="434" y="119"/>
                </a:lnTo>
                <a:lnTo>
                  <a:pt x="448" y="121"/>
                </a:lnTo>
                <a:lnTo>
                  <a:pt x="463" y="124"/>
                </a:lnTo>
                <a:lnTo>
                  <a:pt x="479" y="128"/>
                </a:lnTo>
                <a:lnTo>
                  <a:pt x="493" y="133"/>
                </a:lnTo>
                <a:lnTo>
                  <a:pt x="507" y="138"/>
                </a:lnTo>
                <a:lnTo>
                  <a:pt x="535" y="151"/>
                </a:lnTo>
                <a:lnTo>
                  <a:pt x="535" y="151"/>
                </a:lnTo>
                <a:close/>
                <a:moveTo>
                  <a:pt x="138" y="293"/>
                </a:moveTo>
                <a:lnTo>
                  <a:pt x="138" y="293"/>
                </a:lnTo>
                <a:lnTo>
                  <a:pt x="110" y="306"/>
                </a:lnTo>
                <a:lnTo>
                  <a:pt x="110" y="306"/>
                </a:lnTo>
                <a:lnTo>
                  <a:pt x="99" y="312"/>
                </a:lnTo>
                <a:lnTo>
                  <a:pt x="88" y="316"/>
                </a:lnTo>
                <a:lnTo>
                  <a:pt x="88" y="316"/>
                </a:lnTo>
                <a:lnTo>
                  <a:pt x="85" y="317"/>
                </a:lnTo>
                <a:lnTo>
                  <a:pt x="84" y="317"/>
                </a:lnTo>
                <a:lnTo>
                  <a:pt x="88" y="314"/>
                </a:lnTo>
                <a:lnTo>
                  <a:pt x="97" y="308"/>
                </a:lnTo>
                <a:lnTo>
                  <a:pt x="97" y="308"/>
                </a:lnTo>
                <a:lnTo>
                  <a:pt x="109" y="303"/>
                </a:lnTo>
                <a:lnTo>
                  <a:pt x="121" y="298"/>
                </a:lnTo>
                <a:lnTo>
                  <a:pt x="132" y="291"/>
                </a:lnTo>
                <a:lnTo>
                  <a:pt x="142" y="283"/>
                </a:lnTo>
                <a:lnTo>
                  <a:pt x="142" y="283"/>
                </a:lnTo>
                <a:lnTo>
                  <a:pt x="138" y="293"/>
                </a:lnTo>
                <a:lnTo>
                  <a:pt x="138" y="293"/>
                </a:lnTo>
                <a:close/>
                <a:moveTo>
                  <a:pt x="144" y="277"/>
                </a:moveTo>
                <a:lnTo>
                  <a:pt x="144" y="277"/>
                </a:lnTo>
                <a:lnTo>
                  <a:pt x="129" y="284"/>
                </a:lnTo>
                <a:lnTo>
                  <a:pt x="115" y="291"/>
                </a:lnTo>
                <a:lnTo>
                  <a:pt x="115" y="291"/>
                </a:lnTo>
                <a:lnTo>
                  <a:pt x="97" y="300"/>
                </a:lnTo>
                <a:lnTo>
                  <a:pt x="97" y="300"/>
                </a:lnTo>
                <a:lnTo>
                  <a:pt x="90" y="303"/>
                </a:lnTo>
                <a:lnTo>
                  <a:pt x="90" y="303"/>
                </a:lnTo>
                <a:lnTo>
                  <a:pt x="94" y="301"/>
                </a:lnTo>
                <a:lnTo>
                  <a:pt x="94" y="301"/>
                </a:lnTo>
                <a:lnTo>
                  <a:pt x="107" y="294"/>
                </a:lnTo>
                <a:lnTo>
                  <a:pt x="121" y="287"/>
                </a:lnTo>
                <a:lnTo>
                  <a:pt x="134" y="280"/>
                </a:lnTo>
                <a:lnTo>
                  <a:pt x="148" y="271"/>
                </a:lnTo>
                <a:lnTo>
                  <a:pt x="148" y="271"/>
                </a:lnTo>
                <a:lnTo>
                  <a:pt x="144" y="277"/>
                </a:lnTo>
                <a:lnTo>
                  <a:pt x="144" y="277"/>
                </a:lnTo>
                <a:close/>
                <a:moveTo>
                  <a:pt x="286" y="101"/>
                </a:moveTo>
                <a:lnTo>
                  <a:pt x="286" y="101"/>
                </a:lnTo>
                <a:lnTo>
                  <a:pt x="294" y="99"/>
                </a:lnTo>
                <a:lnTo>
                  <a:pt x="297" y="99"/>
                </a:lnTo>
                <a:lnTo>
                  <a:pt x="297" y="99"/>
                </a:lnTo>
                <a:lnTo>
                  <a:pt x="295" y="101"/>
                </a:lnTo>
                <a:lnTo>
                  <a:pt x="295" y="101"/>
                </a:lnTo>
                <a:lnTo>
                  <a:pt x="286" y="106"/>
                </a:lnTo>
                <a:lnTo>
                  <a:pt x="278" y="112"/>
                </a:lnTo>
                <a:lnTo>
                  <a:pt x="278" y="112"/>
                </a:lnTo>
                <a:lnTo>
                  <a:pt x="277" y="104"/>
                </a:lnTo>
                <a:lnTo>
                  <a:pt x="277" y="104"/>
                </a:lnTo>
                <a:lnTo>
                  <a:pt x="277" y="104"/>
                </a:lnTo>
                <a:lnTo>
                  <a:pt x="277" y="104"/>
                </a:lnTo>
                <a:lnTo>
                  <a:pt x="282" y="103"/>
                </a:lnTo>
                <a:lnTo>
                  <a:pt x="286" y="101"/>
                </a:lnTo>
                <a:lnTo>
                  <a:pt x="286" y="101"/>
                </a:lnTo>
                <a:close/>
                <a:moveTo>
                  <a:pt x="283" y="101"/>
                </a:moveTo>
                <a:lnTo>
                  <a:pt x="283" y="101"/>
                </a:lnTo>
                <a:lnTo>
                  <a:pt x="291" y="97"/>
                </a:lnTo>
                <a:lnTo>
                  <a:pt x="291" y="97"/>
                </a:lnTo>
                <a:lnTo>
                  <a:pt x="283" y="101"/>
                </a:lnTo>
                <a:lnTo>
                  <a:pt x="283" y="101"/>
                </a:lnTo>
                <a:close/>
                <a:moveTo>
                  <a:pt x="285" y="133"/>
                </a:moveTo>
                <a:lnTo>
                  <a:pt x="285" y="133"/>
                </a:lnTo>
                <a:lnTo>
                  <a:pt x="282" y="134"/>
                </a:lnTo>
                <a:lnTo>
                  <a:pt x="282" y="134"/>
                </a:lnTo>
                <a:lnTo>
                  <a:pt x="280" y="124"/>
                </a:lnTo>
                <a:lnTo>
                  <a:pt x="280" y="124"/>
                </a:lnTo>
                <a:lnTo>
                  <a:pt x="286" y="123"/>
                </a:lnTo>
                <a:lnTo>
                  <a:pt x="292" y="120"/>
                </a:lnTo>
                <a:lnTo>
                  <a:pt x="292" y="120"/>
                </a:lnTo>
                <a:lnTo>
                  <a:pt x="301" y="121"/>
                </a:lnTo>
                <a:lnTo>
                  <a:pt x="301" y="121"/>
                </a:lnTo>
                <a:lnTo>
                  <a:pt x="293" y="126"/>
                </a:lnTo>
                <a:lnTo>
                  <a:pt x="293" y="126"/>
                </a:lnTo>
                <a:lnTo>
                  <a:pt x="285" y="131"/>
                </a:lnTo>
                <a:lnTo>
                  <a:pt x="285" y="131"/>
                </a:lnTo>
                <a:lnTo>
                  <a:pt x="285" y="132"/>
                </a:lnTo>
                <a:lnTo>
                  <a:pt x="285" y="133"/>
                </a:lnTo>
                <a:lnTo>
                  <a:pt x="285" y="133"/>
                </a:lnTo>
                <a:close/>
                <a:moveTo>
                  <a:pt x="278" y="114"/>
                </a:moveTo>
                <a:lnTo>
                  <a:pt x="278" y="114"/>
                </a:lnTo>
                <a:lnTo>
                  <a:pt x="288" y="110"/>
                </a:lnTo>
                <a:lnTo>
                  <a:pt x="297" y="106"/>
                </a:lnTo>
                <a:lnTo>
                  <a:pt x="297" y="106"/>
                </a:lnTo>
                <a:lnTo>
                  <a:pt x="295" y="113"/>
                </a:lnTo>
                <a:lnTo>
                  <a:pt x="295" y="113"/>
                </a:lnTo>
                <a:lnTo>
                  <a:pt x="289" y="116"/>
                </a:lnTo>
                <a:lnTo>
                  <a:pt x="289" y="116"/>
                </a:lnTo>
                <a:lnTo>
                  <a:pt x="279" y="122"/>
                </a:lnTo>
                <a:lnTo>
                  <a:pt x="279" y="122"/>
                </a:lnTo>
                <a:lnTo>
                  <a:pt x="278" y="114"/>
                </a:lnTo>
                <a:lnTo>
                  <a:pt x="278" y="114"/>
                </a:lnTo>
                <a:close/>
                <a:moveTo>
                  <a:pt x="420" y="95"/>
                </a:moveTo>
                <a:lnTo>
                  <a:pt x="420" y="95"/>
                </a:lnTo>
                <a:lnTo>
                  <a:pt x="431" y="92"/>
                </a:lnTo>
                <a:lnTo>
                  <a:pt x="437" y="91"/>
                </a:lnTo>
                <a:lnTo>
                  <a:pt x="443" y="91"/>
                </a:lnTo>
                <a:lnTo>
                  <a:pt x="443" y="91"/>
                </a:lnTo>
                <a:lnTo>
                  <a:pt x="439" y="93"/>
                </a:lnTo>
                <a:lnTo>
                  <a:pt x="436" y="95"/>
                </a:lnTo>
                <a:lnTo>
                  <a:pt x="436" y="95"/>
                </a:lnTo>
                <a:lnTo>
                  <a:pt x="427" y="99"/>
                </a:lnTo>
                <a:lnTo>
                  <a:pt x="427" y="99"/>
                </a:lnTo>
                <a:lnTo>
                  <a:pt x="421" y="102"/>
                </a:lnTo>
                <a:lnTo>
                  <a:pt x="421" y="102"/>
                </a:lnTo>
                <a:lnTo>
                  <a:pt x="420" y="95"/>
                </a:lnTo>
                <a:lnTo>
                  <a:pt x="420" y="95"/>
                </a:lnTo>
                <a:close/>
                <a:moveTo>
                  <a:pt x="422" y="109"/>
                </a:moveTo>
                <a:lnTo>
                  <a:pt x="422" y="109"/>
                </a:lnTo>
                <a:lnTo>
                  <a:pt x="422" y="106"/>
                </a:lnTo>
                <a:lnTo>
                  <a:pt x="422" y="106"/>
                </a:lnTo>
                <a:lnTo>
                  <a:pt x="434" y="102"/>
                </a:lnTo>
                <a:lnTo>
                  <a:pt x="440" y="100"/>
                </a:lnTo>
                <a:lnTo>
                  <a:pt x="447" y="100"/>
                </a:lnTo>
                <a:lnTo>
                  <a:pt x="447" y="100"/>
                </a:lnTo>
                <a:lnTo>
                  <a:pt x="437" y="106"/>
                </a:lnTo>
                <a:lnTo>
                  <a:pt x="437" y="106"/>
                </a:lnTo>
                <a:lnTo>
                  <a:pt x="434" y="107"/>
                </a:lnTo>
                <a:lnTo>
                  <a:pt x="431" y="110"/>
                </a:lnTo>
                <a:lnTo>
                  <a:pt x="431" y="110"/>
                </a:lnTo>
                <a:lnTo>
                  <a:pt x="422" y="109"/>
                </a:lnTo>
                <a:lnTo>
                  <a:pt x="422" y="109"/>
                </a:lnTo>
                <a:close/>
                <a:moveTo>
                  <a:pt x="442" y="111"/>
                </a:moveTo>
                <a:lnTo>
                  <a:pt x="442" y="111"/>
                </a:lnTo>
                <a:lnTo>
                  <a:pt x="447" y="111"/>
                </a:lnTo>
                <a:lnTo>
                  <a:pt x="449" y="111"/>
                </a:lnTo>
                <a:lnTo>
                  <a:pt x="449" y="113"/>
                </a:lnTo>
                <a:lnTo>
                  <a:pt x="449" y="113"/>
                </a:lnTo>
                <a:lnTo>
                  <a:pt x="442" y="111"/>
                </a:lnTo>
                <a:lnTo>
                  <a:pt x="442" y="111"/>
                </a:lnTo>
                <a:close/>
                <a:moveTo>
                  <a:pt x="446" y="88"/>
                </a:moveTo>
                <a:lnTo>
                  <a:pt x="446" y="88"/>
                </a:lnTo>
                <a:lnTo>
                  <a:pt x="449" y="94"/>
                </a:lnTo>
                <a:lnTo>
                  <a:pt x="451" y="100"/>
                </a:lnTo>
                <a:lnTo>
                  <a:pt x="453" y="113"/>
                </a:lnTo>
                <a:lnTo>
                  <a:pt x="453" y="113"/>
                </a:lnTo>
                <a:lnTo>
                  <a:pt x="451" y="113"/>
                </a:lnTo>
                <a:lnTo>
                  <a:pt x="451" y="113"/>
                </a:lnTo>
                <a:lnTo>
                  <a:pt x="451" y="113"/>
                </a:lnTo>
                <a:lnTo>
                  <a:pt x="451" y="113"/>
                </a:lnTo>
                <a:lnTo>
                  <a:pt x="451" y="111"/>
                </a:lnTo>
                <a:lnTo>
                  <a:pt x="450" y="110"/>
                </a:lnTo>
                <a:lnTo>
                  <a:pt x="448" y="109"/>
                </a:lnTo>
                <a:lnTo>
                  <a:pt x="444" y="109"/>
                </a:lnTo>
                <a:lnTo>
                  <a:pt x="441" y="109"/>
                </a:lnTo>
                <a:lnTo>
                  <a:pt x="441" y="109"/>
                </a:lnTo>
                <a:lnTo>
                  <a:pt x="435" y="110"/>
                </a:lnTo>
                <a:lnTo>
                  <a:pt x="435" y="110"/>
                </a:lnTo>
                <a:lnTo>
                  <a:pt x="433" y="110"/>
                </a:lnTo>
                <a:lnTo>
                  <a:pt x="433" y="110"/>
                </a:lnTo>
                <a:lnTo>
                  <a:pt x="436" y="108"/>
                </a:lnTo>
                <a:lnTo>
                  <a:pt x="436" y="108"/>
                </a:lnTo>
                <a:lnTo>
                  <a:pt x="444" y="105"/>
                </a:lnTo>
                <a:lnTo>
                  <a:pt x="447" y="103"/>
                </a:lnTo>
                <a:lnTo>
                  <a:pt x="450" y="100"/>
                </a:lnTo>
                <a:lnTo>
                  <a:pt x="450" y="100"/>
                </a:lnTo>
                <a:lnTo>
                  <a:pt x="450" y="99"/>
                </a:lnTo>
                <a:lnTo>
                  <a:pt x="449" y="98"/>
                </a:lnTo>
                <a:lnTo>
                  <a:pt x="449" y="98"/>
                </a:lnTo>
                <a:lnTo>
                  <a:pt x="446" y="98"/>
                </a:lnTo>
                <a:lnTo>
                  <a:pt x="442" y="98"/>
                </a:lnTo>
                <a:lnTo>
                  <a:pt x="435" y="99"/>
                </a:lnTo>
                <a:lnTo>
                  <a:pt x="422" y="104"/>
                </a:lnTo>
                <a:lnTo>
                  <a:pt x="422" y="104"/>
                </a:lnTo>
                <a:lnTo>
                  <a:pt x="434" y="98"/>
                </a:lnTo>
                <a:lnTo>
                  <a:pt x="440" y="95"/>
                </a:lnTo>
                <a:lnTo>
                  <a:pt x="445" y="92"/>
                </a:lnTo>
                <a:lnTo>
                  <a:pt x="445" y="92"/>
                </a:lnTo>
                <a:lnTo>
                  <a:pt x="446" y="91"/>
                </a:lnTo>
                <a:lnTo>
                  <a:pt x="445" y="90"/>
                </a:lnTo>
                <a:lnTo>
                  <a:pt x="445" y="90"/>
                </a:lnTo>
                <a:lnTo>
                  <a:pt x="442" y="89"/>
                </a:lnTo>
                <a:lnTo>
                  <a:pt x="439" y="89"/>
                </a:lnTo>
                <a:lnTo>
                  <a:pt x="433" y="90"/>
                </a:lnTo>
                <a:lnTo>
                  <a:pt x="421" y="93"/>
                </a:lnTo>
                <a:lnTo>
                  <a:pt x="421" y="93"/>
                </a:lnTo>
                <a:lnTo>
                  <a:pt x="431" y="88"/>
                </a:lnTo>
                <a:lnTo>
                  <a:pt x="436" y="84"/>
                </a:lnTo>
                <a:lnTo>
                  <a:pt x="439" y="80"/>
                </a:lnTo>
                <a:lnTo>
                  <a:pt x="439" y="80"/>
                </a:lnTo>
                <a:lnTo>
                  <a:pt x="443" y="84"/>
                </a:lnTo>
                <a:lnTo>
                  <a:pt x="446" y="88"/>
                </a:lnTo>
                <a:lnTo>
                  <a:pt x="446" y="88"/>
                </a:lnTo>
                <a:close/>
                <a:moveTo>
                  <a:pt x="419" y="91"/>
                </a:moveTo>
                <a:lnTo>
                  <a:pt x="419" y="91"/>
                </a:lnTo>
                <a:lnTo>
                  <a:pt x="417" y="86"/>
                </a:lnTo>
                <a:lnTo>
                  <a:pt x="417" y="86"/>
                </a:lnTo>
                <a:lnTo>
                  <a:pt x="422" y="85"/>
                </a:lnTo>
                <a:lnTo>
                  <a:pt x="422" y="85"/>
                </a:lnTo>
                <a:lnTo>
                  <a:pt x="430" y="82"/>
                </a:lnTo>
                <a:lnTo>
                  <a:pt x="437" y="80"/>
                </a:lnTo>
                <a:lnTo>
                  <a:pt x="437" y="80"/>
                </a:lnTo>
                <a:lnTo>
                  <a:pt x="434" y="84"/>
                </a:lnTo>
                <a:lnTo>
                  <a:pt x="430" y="87"/>
                </a:lnTo>
                <a:lnTo>
                  <a:pt x="419" y="91"/>
                </a:lnTo>
                <a:lnTo>
                  <a:pt x="419" y="91"/>
                </a:lnTo>
                <a:close/>
                <a:moveTo>
                  <a:pt x="436" y="78"/>
                </a:moveTo>
                <a:lnTo>
                  <a:pt x="436" y="78"/>
                </a:lnTo>
                <a:lnTo>
                  <a:pt x="431" y="79"/>
                </a:lnTo>
                <a:lnTo>
                  <a:pt x="426" y="81"/>
                </a:lnTo>
                <a:lnTo>
                  <a:pt x="416" y="84"/>
                </a:lnTo>
                <a:lnTo>
                  <a:pt x="416" y="84"/>
                </a:lnTo>
                <a:lnTo>
                  <a:pt x="415" y="83"/>
                </a:lnTo>
                <a:lnTo>
                  <a:pt x="415" y="83"/>
                </a:lnTo>
                <a:lnTo>
                  <a:pt x="422" y="78"/>
                </a:lnTo>
                <a:lnTo>
                  <a:pt x="422" y="78"/>
                </a:lnTo>
                <a:lnTo>
                  <a:pt x="426" y="74"/>
                </a:lnTo>
                <a:lnTo>
                  <a:pt x="426" y="74"/>
                </a:lnTo>
                <a:lnTo>
                  <a:pt x="431" y="76"/>
                </a:lnTo>
                <a:lnTo>
                  <a:pt x="436" y="78"/>
                </a:lnTo>
                <a:lnTo>
                  <a:pt x="436" y="78"/>
                </a:lnTo>
                <a:close/>
                <a:moveTo>
                  <a:pt x="423" y="74"/>
                </a:moveTo>
                <a:lnTo>
                  <a:pt x="423" y="74"/>
                </a:lnTo>
                <a:lnTo>
                  <a:pt x="419" y="76"/>
                </a:lnTo>
                <a:lnTo>
                  <a:pt x="416" y="79"/>
                </a:lnTo>
                <a:lnTo>
                  <a:pt x="416" y="79"/>
                </a:lnTo>
                <a:lnTo>
                  <a:pt x="414" y="81"/>
                </a:lnTo>
                <a:lnTo>
                  <a:pt x="414" y="81"/>
                </a:lnTo>
                <a:lnTo>
                  <a:pt x="411" y="77"/>
                </a:lnTo>
                <a:lnTo>
                  <a:pt x="411" y="77"/>
                </a:lnTo>
                <a:lnTo>
                  <a:pt x="417" y="76"/>
                </a:lnTo>
                <a:lnTo>
                  <a:pt x="423" y="74"/>
                </a:lnTo>
                <a:lnTo>
                  <a:pt x="423" y="74"/>
                </a:lnTo>
                <a:lnTo>
                  <a:pt x="423" y="74"/>
                </a:lnTo>
                <a:lnTo>
                  <a:pt x="423" y="74"/>
                </a:lnTo>
                <a:close/>
                <a:moveTo>
                  <a:pt x="418" y="73"/>
                </a:moveTo>
                <a:lnTo>
                  <a:pt x="418" y="73"/>
                </a:lnTo>
                <a:lnTo>
                  <a:pt x="418" y="73"/>
                </a:lnTo>
                <a:lnTo>
                  <a:pt x="418" y="73"/>
                </a:lnTo>
                <a:lnTo>
                  <a:pt x="414" y="74"/>
                </a:lnTo>
                <a:lnTo>
                  <a:pt x="409" y="74"/>
                </a:lnTo>
                <a:lnTo>
                  <a:pt x="409" y="74"/>
                </a:lnTo>
                <a:lnTo>
                  <a:pt x="407" y="72"/>
                </a:lnTo>
                <a:lnTo>
                  <a:pt x="407" y="72"/>
                </a:lnTo>
                <a:lnTo>
                  <a:pt x="418" y="73"/>
                </a:lnTo>
                <a:lnTo>
                  <a:pt x="418" y="73"/>
                </a:lnTo>
                <a:close/>
                <a:moveTo>
                  <a:pt x="413" y="108"/>
                </a:moveTo>
                <a:lnTo>
                  <a:pt x="413" y="108"/>
                </a:lnTo>
                <a:lnTo>
                  <a:pt x="401" y="107"/>
                </a:lnTo>
                <a:lnTo>
                  <a:pt x="388" y="107"/>
                </a:lnTo>
                <a:lnTo>
                  <a:pt x="364" y="110"/>
                </a:lnTo>
                <a:lnTo>
                  <a:pt x="341" y="114"/>
                </a:lnTo>
                <a:lnTo>
                  <a:pt x="318" y="120"/>
                </a:lnTo>
                <a:lnTo>
                  <a:pt x="318" y="120"/>
                </a:lnTo>
                <a:lnTo>
                  <a:pt x="317" y="101"/>
                </a:lnTo>
                <a:lnTo>
                  <a:pt x="317" y="91"/>
                </a:lnTo>
                <a:lnTo>
                  <a:pt x="317" y="80"/>
                </a:lnTo>
                <a:lnTo>
                  <a:pt x="319" y="69"/>
                </a:lnTo>
                <a:lnTo>
                  <a:pt x="321" y="58"/>
                </a:lnTo>
                <a:lnTo>
                  <a:pt x="323" y="54"/>
                </a:lnTo>
                <a:lnTo>
                  <a:pt x="325" y="50"/>
                </a:lnTo>
                <a:lnTo>
                  <a:pt x="328" y="46"/>
                </a:lnTo>
                <a:lnTo>
                  <a:pt x="332" y="43"/>
                </a:lnTo>
                <a:lnTo>
                  <a:pt x="332" y="43"/>
                </a:lnTo>
                <a:lnTo>
                  <a:pt x="334" y="42"/>
                </a:lnTo>
                <a:lnTo>
                  <a:pt x="337" y="41"/>
                </a:lnTo>
                <a:lnTo>
                  <a:pt x="343" y="41"/>
                </a:lnTo>
                <a:lnTo>
                  <a:pt x="349" y="42"/>
                </a:lnTo>
                <a:lnTo>
                  <a:pt x="355" y="45"/>
                </a:lnTo>
                <a:lnTo>
                  <a:pt x="368" y="53"/>
                </a:lnTo>
                <a:lnTo>
                  <a:pt x="377" y="60"/>
                </a:lnTo>
                <a:lnTo>
                  <a:pt x="377" y="60"/>
                </a:lnTo>
                <a:lnTo>
                  <a:pt x="391" y="70"/>
                </a:lnTo>
                <a:lnTo>
                  <a:pt x="397" y="75"/>
                </a:lnTo>
                <a:lnTo>
                  <a:pt x="403" y="81"/>
                </a:lnTo>
                <a:lnTo>
                  <a:pt x="407" y="86"/>
                </a:lnTo>
                <a:lnTo>
                  <a:pt x="410" y="93"/>
                </a:lnTo>
                <a:lnTo>
                  <a:pt x="413" y="100"/>
                </a:lnTo>
                <a:lnTo>
                  <a:pt x="413" y="108"/>
                </a:lnTo>
                <a:lnTo>
                  <a:pt x="413" y="108"/>
                </a:lnTo>
                <a:close/>
                <a:moveTo>
                  <a:pt x="334" y="33"/>
                </a:moveTo>
                <a:lnTo>
                  <a:pt x="334" y="33"/>
                </a:lnTo>
                <a:lnTo>
                  <a:pt x="343" y="28"/>
                </a:lnTo>
                <a:lnTo>
                  <a:pt x="343" y="28"/>
                </a:lnTo>
                <a:lnTo>
                  <a:pt x="351" y="26"/>
                </a:lnTo>
                <a:lnTo>
                  <a:pt x="351" y="26"/>
                </a:lnTo>
                <a:lnTo>
                  <a:pt x="353" y="25"/>
                </a:lnTo>
                <a:lnTo>
                  <a:pt x="353" y="25"/>
                </a:lnTo>
                <a:lnTo>
                  <a:pt x="353" y="25"/>
                </a:lnTo>
                <a:lnTo>
                  <a:pt x="353" y="25"/>
                </a:lnTo>
                <a:lnTo>
                  <a:pt x="347" y="29"/>
                </a:lnTo>
                <a:lnTo>
                  <a:pt x="341" y="32"/>
                </a:lnTo>
                <a:lnTo>
                  <a:pt x="341" y="32"/>
                </a:lnTo>
                <a:lnTo>
                  <a:pt x="337" y="32"/>
                </a:lnTo>
                <a:lnTo>
                  <a:pt x="337" y="32"/>
                </a:lnTo>
                <a:lnTo>
                  <a:pt x="334" y="33"/>
                </a:lnTo>
                <a:lnTo>
                  <a:pt x="334" y="33"/>
                </a:lnTo>
                <a:close/>
                <a:moveTo>
                  <a:pt x="350" y="34"/>
                </a:moveTo>
                <a:lnTo>
                  <a:pt x="350" y="34"/>
                </a:lnTo>
                <a:lnTo>
                  <a:pt x="352" y="33"/>
                </a:lnTo>
                <a:lnTo>
                  <a:pt x="352" y="33"/>
                </a:lnTo>
                <a:lnTo>
                  <a:pt x="356" y="32"/>
                </a:lnTo>
                <a:lnTo>
                  <a:pt x="360" y="33"/>
                </a:lnTo>
                <a:lnTo>
                  <a:pt x="360" y="33"/>
                </a:lnTo>
                <a:lnTo>
                  <a:pt x="356" y="36"/>
                </a:lnTo>
                <a:lnTo>
                  <a:pt x="356" y="36"/>
                </a:lnTo>
                <a:lnTo>
                  <a:pt x="350" y="34"/>
                </a:lnTo>
                <a:lnTo>
                  <a:pt x="350" y="34"/>
                </a:lnTo>
                <a:close/>
                <a:moveTo>
                  <a:pt x="364" y="32"/>
                </a:moveTo>
                <a:lnTo>
                  <a:pt x="364" y="32"/>
                </a:lnTo>
                <a:lnTo>
                  <a:pt x="370" y="44"/>
                </a:lnTo>
                <a:lnTo>
                  <a:pt x="370" y="44"/>
                </a:lnTo>
                <a:lnTo>
                  <a:pt x="367" y="42"/>
                </a:lnTo>
                <a:lnTo>
                  <a:pt x="367" y="42"/>
                </a:lnTo>
                <a:lnTo>
                  <a:pt x="368" y="41"/>
                </a:lnTo>
                <a:lnTo>
                  <a:pt x="368" y="40"/>
                </a:lnTo>
                <a:lnTo>
                  <a:pt x="368" y="40"/>
                </a:lnTo>
                <a:lnTo>
                  <a:pt x="364" y="38"/>
                </a:lnTo>
                <a:lnTo>
                  <a:pt x="362" y="37"/>
                </a:lnTo>
                <a:lnTo>
                  <a:pt x="362" y="35"/>
                </a:lnTo>
                <a:lnTo>
                  <a:pt x="364" y="32"/>
                </a:lnTo>
                <a:lnTo>
                  <a:pt x="364" y="32"/>
                </a:lnTo>
                <a:close/>
                <a:moveTo>
                  <a:pt x="360" y="24"/>
                </a:moveTo>
                <a:lnTo>
                  <a:pt x="360" y="24"/>
                </a:lnTo>
                <a:lnTo>
                  <a:pt x="360" y="24"/>
                </a:lnTo>
                <a:lnTo>
                  <a:pt x="360" y="24"/>
                </a:lnTo>
                <a:lnTo>
                  <a:pt x="363" y="29"/>
                </a:lnTo>
                <a:lnTo>
                  <a:pt x="363" y="29"/>
                </a:lnTo>
                <a:lnTo>
                  <a:pt x="359" y="29"/>
                </a:lnTo>
                <a:lnTo>
                  <a:pt x="355" y="30"/>
                </a:lnTo>
                <a:lnTo>
                  <a:pt x="348" y="32"/>
                </a:lnTo>
                <a:lnTo>
                  <a:pt x="348" y="32"/>
                </a:lnTo>
                <a:lnTo>
                  <a:pt x="346" y="33"/>
                </a:lnTo>
                <a:lnTo>
                  <a:pt x="346" y="33"/>
                </a:lnTo>
                <a:lnTo>
                  <a:pt x="345" y="33"/>
                </a:lnTo>
                <a:lnTo>
                  <a:pt x="345" y="33"/>
                </a:lnTo>
                <a:lnTo>
                  <a:pt x="347" y="31"/>
                </a:lnTo>
                <a:lnTo>
                  <a:pt x="347" y="31"/>
                </a:lnTo>
                <a:lnTo>
                  <a:pt x="360" y="24"/>
                </a:lnTo>
                <a:lnTo>
                  <a:pt x="360" y="24"/>
                </a:lnTo>
                <a:close/>
                <a:moveTo>
                  <a:pt x="328" y="12"/>
                </a:moveTo>
                <a:lnTo>
                  <a:pt x="328" y="12"/>
                </a:lnTo>
                <a:lnTo>
                  <a:pt x="332" y="10"/>
                </a:lnTo>
                <a:lnTo>
                  <a:pt x="336" y="9"/>
                </a:lnTo>
                <a:lnTo>
                  <a:pt x="340" y="9"/>
                </a:lnTo>
                <a:lnTo>
                  <a:pt x="343" y="9"/>
                </a:lnTo>
                <a:lnTo>
                  <a:pt x="343" y="9"/>
                </a:lnTo>
                <a:lnTo>
                  <a:pt x="332" y="15"/>
                </a:lnTo>
                <a:lnTo>
                  <a:pt x="326" y="17"/>
                </a:lnTo>
                <a:lnTo>
                  <a:pt x="321" y="18"/>
                </a:lnTo>
                <a:lnTo>
                  <a:pt x="321" y="18"/>
                </a:lnTo>
                <a:lnTo>
                  <a:pt x="324" y="15"/>
                </a:lnTo>
                <a:lnTo>
                  <a:pt x="328" y="12"/>
                </a:lnTo>
                <a:lnTo>
                  <a:pt x="328" y="12"/>
                </a:lnTo>
                <a:close/>
                <a:moveTo>
                  <a:pt x="319" y="21"/>
                </a:moveTo>
                <a:lnTo>
                  <a:pt x="319" y="21"/>
                </a:lnTo>
                <a:lnTo>
                  <a:pt x="323" y="20"/>
                </a:lnTo>
                <a:lnTo>
                  <a:pt x="328" y="18"/>
                </a:lnTo>
                <a:lnTo>
                  <a:pt x="328" y="18"/>
                </a:lnTo>
                <a:lnTo>
                  <a:pt x="335" y="15"/>
                </a:lnTo>
                <a:lnTo>
                  <a:pt x="335" y="15"/>
                </a:lnTo>
                <a:lnTo>
                  <a:pt x="342" y="12"/>
                </a:lnTo>
                <a:lnTo>
                  <a:pt x="344" y="10"/>
                </a:lnTo>
                <a:lnTo>
                  <a:pt x="342" y="12"/>
                </a:lnTo>
                <a:lnTo>
                  <a:pt x="342" y="12"/>
                </a:lnTo>
                <a:lnTo>
                  <a:pt x="335" y="16"/>
                </a:lnTo>
                <a:lnTo>
                  <a:pt x="329" y="19"/>
                </a:lnTo>
                <a:lnTo>
                  <a:pt x="315" y="25"/>
                </a:lnTo>
                <a:lnTo>
                  <a:pt x="315" y="25"/>
                </a:lnTo>
                <a:lnTo>
                  <a:pt x="319" y="21"/>
                </a:lnTo>
                <a:lnTo>
                  <a:pt x="319" y="21"/>
                </a:lnTo>
                <a:close/>
                <a:moveTo>
                  <a:pt x="313" y="28"/>
                </a:moveTo>
                <a:lnTo>
                  <a:pt x="313" y="28"/>
                </a:lnTo>
                <a:lnTo>
                  <a:pt x="331" y="20"/>
                </a:lnTo>
                <a:lnTo>
                  <a:pt x="339" y="16"/>
                </a:lnTo>
                <a:lnTo>
                  <a:pt x="347" y="11"/>
                </a:lnTo>
                <a:lnTo>
                  <a:pt x="347" y="11"/>
                </a:lnTo>
                <a:lnTo>
                  <a:pt x="353" y="15"/>
                </a:lnTo>
                <a:lnTo>
                  <a:pt x="353" y="15"/>
                </a:lnTo>
                <a:lnTo>
                  <a:pt x="353" y="15"/>
                </a:lnTo>
                <a:lnTo>
                  <a:pt x="353" y="15"/>
                </a:lnTo>
                <a:lnTo>
                  <a:pt x="342" y="18"/>
                </a:lnTo>
                <a:lnTo>
                  <a:pt x="331" y="22"/>
                </a:lnTo>
                <a:lnTo>
                  <a:pt x="331" y="22"/>
                </a:lnTo>
                <a:lnTo>
                  <a:pt x="318" y="27"/>
                </a:lnTo>
                <a:lnTo>
                  <a:pt x="318" y="27"/>
                </a:lnTo>
                <a:lnTo>
                  <a:pt x="313" y="29"/>
                </a:lnTo>
                <a:lnTo>
                  <a:pt x="313" y="29"/>
                </a:lnTo>
                <a:lnTo>
                  <a:pt x="313" y="28"/>
                </a:lnTo>
                <a:lnTo>
                  <a:pt x="313" y="28"/>
                </a:lnTo>
                <a:close/>
                <a:moveTo>
                  <a:pt x="312" y="31"/>
                </a:moveTo>
                <a:lnTo>
                  <a:pt x="312" y="31"/>
                </a:lnTo>
                <a:lnTo>
                  <a:pt x="319" y="29"/>
                </a:lnTo>
                <a:lnTo>
                  <a:pt x="327" y="26"/>
                </a:lnTo>
                <a:lnTo>
                  <a:pt x="327" y="26"/>
                </a:lnTo>
                <a:lnTo>
                  <a:pt x="340" y="21"/>
                </a:lnTo>
                <a:lnTo>
                  <a:pt x="340" y="21"/>
                </a:lnTo>
                <a:lnTo>
                  <a:pt x="347" y="18"/>
                </a:lnTo>
                <a:lnTo>
                  <a:pt x="348" y="18"/>
                </a:lnTo>
                <a:lnTo>
                  <a:pt x="347" y="19"/>
                </a:lnTo>
                <a:lnTo>
                  <a:pt x="343" y="21"/>
                </a:lnTo>
                <a:lnTo>
                  <a:pt x="343" y="21"/>
                </a:lnTo>
                <a:lnTo>
                  <a:pt x="335" y="25"/>
                </a:lnTo>
                <a:lnTo>
                  <a:pt x="326" y="29"/>
                </a:lnTo>
                <a:lnTo>
                  <a:pt x="317" y="32"/>
                </a:lnTo>
                <a:lnTo>
                  <a:pt x="308" y="36"/>
                </a:lnTo>
                <a:lnTo>
                  <a:pt x="308" y="36"/>
                </a:lnTo>
                <a:lnTo>
                  <a:pt x="312" y="31"/>
                </a:lnTo>
                <a:lnTo>
                  <a:pt x="312" y="31"/>
                </a:lnTo>
                <a:close/>
                <a:moveTo>
                  <a:pt x="306" y="39"/>
                </a:moveTo>
                <a:lnTo>
                  <a:pt x="306" y="39"/>
                </a:lnTo>
                <a:lnTo>
                  <a:pt x="319" y="34"/>
                </a:lnTo>
                <a:lnTo>
                  <a:pt x="331" y="29"/>
                </a:lnTo>
                <a:lnTo>
                  <a:pt x="343" y="24"/>
                </a:lnTo>
                <a:lnTo>
                  <a:pt x="348" y="20"/>
                </a:lnTo>
                <a:lnTo>
                  <a:pt x="354" y="17"/>
                </a:lnTo>
                <a:lnTo>
                  <a:pt x="354" y="17"/>
                </a:lnTo>
                <a:lnTo>
                  <a:pt x="354" y="16"/>
                </a:lnTo>
                <a:lnTo>
                  <a:pt x="354" y="16"/>
                </a:lnTo>
                <a:lnTo>
                  <a:pt x="358" y="21"/>
                </a:lnTo>
                <a:lnTo>
                  <a:pt x="358" y="21"/>
                </a:lnTo>
                <a:lnTo>
                  <a:pt x="359" y="22"/>
                </a:lnTo>
                <a:lnTo>
                  <a:pt x="359" y="22"/>
                </a:lnTo>
                <a:lnTo>
                  <a:pt x="346" y="25"/>
                </a:lnTo>
                <a:lnTo>
                  <a:pt x="334" y="30"/>
                </a:lnTo>
                <a:lnTo>
                  <a:pt x="334" y="30"/>
                </a:lnTo>
                <a:lnTo>
                  <a:pt x="315" y="39"/>
                </a:lnTo>
                <a:lnTo>
                  <a:pt x="315" y="39"/>
                </a:lnTo>
                <a:lnTo>
                  <a:pt x="305" y="42"/>
                </a:lnTo>
                <a:lnTo>
                  <a:pt x="305" y="42"/>
                </a:lnTo>
                <a:lnTo>
                  <a:pt x="306" y="39"/>
                </a:lnTo>
                <a:lnTo>
                  <a:pt x="306" y="39"/>
                </a:lnTo>
                <a:close/>
                <a:moveTo>
                  <a:pt x="304" y="44"/>
                </a:moveTo>
                <a:lnTo>
                  <a:pt x="304" y="44"/>
                </a:lnTo>
                <a:lnTo>
                  <a:pt x="315" y="41"/>
                </a:lnTo>
                <a:lnTo>
                  <a:pt x="324" y="37"/>
                </a:lnTo>
                <a:lnTo>
                  <a:pt x="324" y="37"/>
                </a:lnTo>
                <a:lnTo>
                  <a:pt x="321" y="41"/>
                </a:lnTo>
                <a:lnTo>
                  <a:pt x="317" y="45"/>
                </a:lnTo>
                <a:lnTo>
                  <a:pt x="317" y="45"/>
                </a:lnTo>
                <a:lnTo>
                  <a:pt x="301" y="50"/>
                </a:lnTo>
                <a:lnTo>
                  <a:pt x="301" y="50"/>
                </a:lnTo>
                <a:lnTo>
                  <a:pt x="304" y="44"/>
                </a:lnTo>
                <a:lnTo>
                  <a:pt x="304" y="44"/>
                </a:lnTo>
                <a:close/>
                <a:moveTo>
                  <a:pt x="299" y="53"/>
                </a:moveTo>
                <a:lnTo>
                  <a:pt x="299" y="53"/>
                </a:lnTo>
                <a:lnTo>
                  <a:pt x="310" y="49"/>
                </a:lnTo>
                <a:lnTo>
                  <a:pt x="310" y="49"/>
                </a:lnTo>
                <a:lnTo>
                  <a:pt x="315" y="48"/>
                </a:lnTo>
                <a:lnTo>
                  <a:pt x="315" y="48"/>
                </a:lnTo>
                <a:lnTo>
                  <a:pt x="315" y="48"/>
                </a:lnTo>
                <a:lnTo>
                  <a:pt x="308" y="51"/>
                </a:lnTo>
                <a:lnTo>
                  <a:pt x="308" y="51"/>
                </a:lnTo>
                <a:lnTo>
                  <a:pt x="295" y="59"/>
                </a:lnTo>
                <a:lnTo>
                  <a:pt x="295" y="59"/>
                </a:lnTo>
                <a:lnTo>
                  <a:pt x="299" y="53"/>
                </a:lnTo>
                <a:lnTo>
                  <a:pt x="299" y="53"/>
                </a:lnTo>
                <a:close/>
                <a:moveTo>
                  <a:pt x="290" y="67"/>
                </a:moveTo>
                <a:lnTo>
                  <a:pt x="290" y="67"/>
                </a:lnTo>
                <a:lnTo>
                  <a:pt x="297" y="63"/>
                </a:lnTo>
                <a:lnTo>
                  <a:pt x="297" y="63"/>
                </a:lnTo>
                <a:lnTo>
                  <a:pt x="304" y="60"/>
                </a:lnTo>
                <a:lnTo>
                  <a:pt x="305" y="60"/>
                </a:lnTo>
                <a:lnTo>
                  <a:pt x="304" y="61"/>
                </a:lnTo>
                <a:lnTo>
                  <a:pt x="300" y="64"/>
                </a:lnTo>
                <a:lnTo>
                  <a:pt x="300" y="64"/>
                </a:lnTo>
                <a:lnTo>
                  <a:pt x="287" y="72"/>
                </a:lnTo>
                <a:lnTo>
                  <a:pt x="287" y="72"/>
                </a:lnTo>
                <a:lnTo>
                  <a:pt x="290" y="67"/>
                </a:lnTo>
                <a:lnTo>
                  <a:pt x="290" y="67"/>
                </a:lnTo>
                <a:close/>
                <a:moveTo>
                  <a:pt x="286" y="74"/>
                </a:moveTo>
                <a:lnTo>
                  <a:pt x="286" y="74"/>
                </a:lnTo>
                <a:lnTo>
                  <a:pt x="299" y="67"/>
                </a:lnTo>
                <a:lnTo>
                  <a:pt x="305" y="63"/>
                </a:lnTo>
                <a:lnTo>
                  <a:pt x="311" y="59"/>
                </a:lnTo>
                <a:lnTo>
                  <a:pt x="311" y="59"/>
                </a:lnTo>
                <a:lnTo>
                  <a:pt x="312" y="57"/>
                </a:lnTo>
                <a:lnTo>
                  <a:pt x="310" y="57"/>
                </a:lnTo>
                <a:lnTo>
                  <a:pt x="310" y="57"/>
                </a:lnTo>
                <a:lnTo>
                  <a:pt x="304" y="58"/>
                </a:lnTo>
                <a:lnTo>
                  <a:pt x="299" y="60"/>
                </a:lnTo>
                <a:lnTo>
                  <a:pt x="299" y="60"/>
                </a:lnTo>
                <a:lnTo>
                  <a:pt x="291" y="64"/>
                </a:lnTo>
                <a:lnTo>
                  <a:pt x="291" y="64"/>
                </a:lnTo>
                <a:lnTo>
                  <a:pt x="292" y="63"/>
                </a:lnTo>
                <a:lnTo>
                  <a:pt x="292" y="63"/>
                </a:lnTo>
                <a:lnTo>
                  <a:pt x="292" y="63"/>
                </a:lnTo>
                <a:lnTo>
                  <a:pt x="292" y="63"/>
                </a:lnTo>
                <a:lnTo>
                  <a:pt x="303" y="56"/>
                </a:lnTo>
                <a:lnTo>
                  <a:pt x="315" y="50"/>
                </a:lnTo>
                <a:lnTo>
                  <a:pt x="315" y="50"/>
                </a:lnTo>
                <a:lnTo>
                  <a:pt x="312" y="59"/>
                </a:lnTo>
                <a:lnTo>
                  <a:pt x="310" y="69"/>
                </a:lnTo>
                <a:lnTo>
                  <a:pt x="308" y="79"/>
                </a:lnTo>
                <a:lnTo>
                  <a:pt x="308" y="88"/>
                </a:lnTo>
                <a:lnTo>
                  <a:pt x="308" y="107"/>
                </a:lnTo>
                <a:lnTo>
                  <a:pt x="308" y="121"/>
                </a:lnTo>
                <a:lnTo>
                  <a:pt x="308" y="121"/>
                </a:lnTo>
                <a:lnTo>
                  <a:pt x="310" y="123"/>
                </a:lnTo>
                <a:lnTo>
                  <a:pt x="310" y="123"/>
                </a:lnTo>
                <a:lnTo>
                  <a:pt x="300" y="126"/>
                </a:lnTo>
                <a:lnTo>
                  <a:pt x="300" y="126"/>
                </a:lnTo>
                <a:lnTo>
                  <a:pt x="299" y="126"/>
                </a:lnTo>
                <a:lnTo>
                  <a:pt x="299" y="126"/>
                </a:lnTo>
                <a:lnTo>
                  <a:pt x="298" y="126"/>
                </a:lnTo>
                <a:lnTo>
                  <a:pt x="298" y="126"/>
                </a:lnTo>
                <a:lnTo>
                  <a:pt x="303" y="123"/>
                </a:lnTo>
                <a:lnTo>
                  <a:pt x="306" y="117"/>
                </a:lnTo>
                <a:lnTo>
                  <a:pt x="306" y="117"/>
                </a:lnTo>
                <a:lnTo>
                  <a:pt x="306" y="117"/>
                </a:lnTo>
                <a:lnTo>
                  <a:pt x="306" y="116"/>
                </a:lnTo>
                <a:lnTo>
                  <a:pt x="306" y="116"/>
                </a:lnTo>
                <a:lnTo>
                  <a:pt x="300" y="115"/>
                </a:lnTo>
                <a:lnTo>
                  <a:pt x="295" y="117"/>
                </a:lnTo>
                <a:lnTo>
                  <a:pt x="295" y="117"/>
                </a:lnTo>
                <a:lnTo>
                  <a:pt x="286" y="121"/>
                </a:lnTo>
                <a:lnTo>
                  <a:pt x="282" y="123"/>
                </a:lnTo>
                <a:lnTo>
                  <a:pt x="284" y="121"/>
                </a:lnTo>
                <a:lnTo>
                  <a:pt x="284" y="121"/>
                </a:lnTo>
                <a:lnTo>
                  <a:pt x="295" y="115"/>
                </a:lnTo>
                <a:lnTo>
                  <a:pt x="300" y="111"/>
                </a:lnTo>
                <a:lnTo>
                  <a:pt x="302" y="108"/>
                </a:lnTo>
                <a:lnTo>
                  <a:pt x="304" y="105"/>
                </a:lnTo>
                <a:lnTo>
                  <a:pt x="304" y="105"/>
                </a:lnTo>
                <a:lnTo>
                  <a:pt x="303" y="104"/>
                </a:lnTo>
                <a:lnTo>
                  <a:pt x="302" y="104"/>
                </a:lnTo>
                <a:lnTo>
                  <a:pt x="302" y="104"/>
                </a:lnTo>
                <a:lnTo>
                  <a:pt x="298" y="104"/>
                </a:lnTo>
                <a:lnTo>
                  <a:pt x="294" y="105"/>
                </a:lnTo>
                <a:lnTo>
                  <a:pt x="285" y="109"/>
                </a:lnTo>
                <a:lnTo>
                  <a:pt x="285" y="109"/>
                </a:lnTo>
                <a:lnTo>
                  <a:pt x="297" y="102"/>
                </a:lnTo>
                <a:lnTo>
                  <a:pt x="302" y="98"/>
                </a:lnTo>
                <a:lnTo>
                  <a:pt x="306" y="94"/>
                </a:lnTo>
                <a:lnTo>
                  <a:pt x="306" y="94"/>
                </a:lnTo>
                <a:lnTo>
                  <a:pt x="306" y="92"/>
                </a:lnTo>
                <a:lnTo>
                  <a:pt x="305" y="92"/>
                </a:lnTo>
                <a:lnTo>
                  <a:pt x="305" y="92"/>
                </a:lnTo>
                <a:lnTo>
                  <a:pt x="301" y="92"/>
                </a:lnTo>
                <a:lnTo>
                  <a:pt x="296" y="94"/>
                </a:lnTo>
                <a:lnTo>
                  <a:pt x="296" y="94"/>
                </a:lnTo>
                <a:lnTo>
                  <a:pt x="296" y="94"/>
                </a:lnTo>
                <a:lnTo>
                  <a:pt x="296" y="94"/>
                </a:lnTo>
                <a:lnTo>
                  <a:pt x="302" y="90"/>
                </a:lnTo>
                <a:lnTo>
                  <a:pt x="306" y="85"/>
                </a:lnTo>
                <a:lnTo>
                  <a:pt x="306" y="85"/>
                </a:lnTo>
                <a:lnTo>
                  <a:pt x="306" y="84"/>
                </a:lnTo>
                <a:lnTo>
                  <a:pt x="305" y="83"/>
                </a:lnTo>
                <a:lnTo>
                  <a:pt x="305" y="83"/>
                </a:lnTo>
                <a:lnTo>
                  <a:pt x="299" y="85"/>
                </a:lnTo>
                <a:lnTo>
                  <a:pt x="292" y="87"/>
                </a:lnTo>
                <a:lnTo>
                  <a:pt x="292" y="87"/>
                </a:lnTo>
                <a:lnTo>
                  <a:pt x="282" y="92"/>
                </a:lnTo>
                <a:lnTo>
                  <a:pt x="280" y="93"/>
                </a:lnTo>
                <a:lnTo>
                  <a:pt x="280" y="92"/>
                </a:lnTo>
                <a:lnTo>
                  <a:pt x="286" y="88"/>
                </a:lnTo>
                <a:lnTo>
                  <a:pt x="286" y="88"/>
                </a:lnTo>
                <a:lnTo>
                  <a:pt x="297" y="81"/>
                </a:lnTo>
                <a:lnTo>
                  <a:pt x="302" y="77"/>
                </a:lnTo>
                <a:lnTo>
                  <a:pt x="307" y="72"/>
                </a:lnTo>
                <a:lnTo>
                  <a:pt x="307" y="72"/>
                </a:lnTo>
                <a:lnTo>
                  <a:pt x="307" y="71"/>
                </a:lnTo>
                <a:lnTo>
                  <a:pt x="306" y="70"/>
                </a:lnTo>
                <a:lnTo>
                  <a:pt x="306" y="70"/>
                </a:lnTo>
                <a:lnTo>
                  <a:pt x="302" y="71"/>
                </a:lnTo>
                <a:lnTo>
                  <a:pt x="298" y="72"/>
                </a:lnTo>
                <a:lnTo>
                  <a:pt x="298" y="72"/>
                </a:lnTo>
                <a:lnTo>
                  <a:pt x="284" y="78"/>
                </a:lnTo>
                <a:lnTo>
                  <a:pt x="284" y="78"/>
                </a:lnTo>
                <a:lnTo>
                  <a:pt x="286" y="74"/>
                </a:lnTo>
                <a:lnTo>
                  <a:pt x="286" y="74"/>
                </a:lnTo>
                <a:close/>
                <a:moveTo>
                  <a:pt x="281" y="83"/>
                </a:moveTo>
                <a:lnTo>
                  <a:pt x="281" y="83"/>
                </a:lnTo>
                <a:lnTo>
                  <a:pt x="283" y="82"/>
                </a:lnTo>
                <a:lnTo>
                  <a:pt x="283" y="82"/>
                </a:lnTo>
                <a:lnTo>
                  <a:pt x="291" y="78"/>
                </a:lnTo>
                <a:lnTo>
                  <a:pt x="291" y="78"/>
                </a:lnTo>
                <a:lnTo>
                  <a:pt x="293" y="76"/>
                </a:lnTo>
                <a:lnTo>
                  <a:pt x="295" y="76"/>
                </a:lnTo>
                <a:lnTo>
                  <a:pt x="298" y="75"/>
                </a:lnTo>
                <a:lnTo>
                  <a:pt x="300" y="76"/>
                </a:lnTo>
                <a:lnTo>
                  <a:pt x="300" y="76"/>
                </a:lnTo>
                <a:lnTo>
                  <a:pt x="295" y="80"/>
                </a:lnTo>
                <a:lnTo>
                  <a:pt x="290" y="84"/>
                </a:lnTo>
                <a:lnTo>
                  <a:pt x="284" y="87"/>
                </a:lnTo>
                <a:lnTo>
                  <a:pt x="278" y="91"/>
                </a:lnTo>
                <a:lnTo>
                  <a:pt x="278" y="91"/>
                </a:lnTo>
                <a:lnTo>
                  <a:pt x="281" y="83"/>
                </a:lnTo>
                <a:lnTo>
                  <a:pt x="281" y="83"/>
                </a:lnTo>
                <a:close/>
                <a:moveTo>
                  <a:pt x="278" y="95"/>
                </a:moveTo>
                <a:lnTo>
                  <a:pt x="278" y="95"/>
                </a:lnTo>
                <a:lnTo>
                  <a:pt x="285" y="93"/>
                </a:lnTo>
                <a:lnTo>
                  <a:pt x="285" y="93"/>
                </a:lnTo>
                <a:lnTo>
                  <a:pt x="297" y="88"/>
                </a:lnTo>
                <a:lnTo>
                  <a:pt x="301" y="87"/>
                </a:lnTo>
                <a:lnTo>
                  <a:pt x="301" y="88"/>
                </a:lnTo>
                <a:lnTo>
                  <a:pt x="298" y="90"/>
                </a:lnTo>
                <a:lnTo>
                  <a:pt x="298" y="90"/>
                </a:lnTo>
                <a:lnTo>
                  <a:pt x="293" y="94"/>
                </a:lnTo>
                <a:lnTo>
                  <a:pt x="288" y="96"/>
                </a:lnTo>
                <a:lnTo>
                  <a:pt x="282" y="99"/>
                </a:lnTo>
                <a:lnTo>
                  <a:pt x="277" y="102"/>
                </a:lnTo>
                <a:lnTo>
                  <a:pt x="277" y="102"/>
                </a:lnTo>
                <a:lnTo>
                  <a:pt x="278" y="95"/>
                </a:lnTo>
                <a:lnTo>
                  <a:pt x="278" y="95"/>
                </a:lnTo>
                <a:close/>
                <a:moveTo>
                  <a:pt x="251" y="142"/>
                </a:moveTo>
                <a:lnTo>
                  <a:pt x="251" y="142"/>
                </a:lnTo>
                <a:lnTo>
                  <a:pt x="243" y="148"/>
                </a:lnTo>
                <a:lnTo>
                  <a:pt x="243" y="148"/>
                </a:lnTo>
                <a:lnTo>
                  <a:pt x="203" y="169"/>
                </a:lnTo>
                <a:lnTo>
                  <a:pt x="203" y="169"/>
                </a:lnTo>
                <a:lnTo>
                  <a:pt x="168" y="188"/>
                </a:lnTo>
                <a:lnTo>
                  <a:pt x="132" y="208"/>
                </a:lnTo>
                <a:lnTo>
                  <a:pt x="132" y="208"/>
                </a:lnTo>
                <a:lnTo>
                  <a:pt x="136" y="206"/>
                </a:lnTo>
                <a:lnTo>
                  <a:pt x="136" y="206"/>
                </a:lnTo>
                <a:lnTo>
                  <a:pt x="154" y="194"/>
                </a:lnTo>
                <a:lnTo>
                  <a:pt x="172" y="183"/>
                </a:lnTo>
                <a:lnTo>
                  <a:pt x="172" y="183"/>
                </a:lnTo>
                <a:lnTo>
                  <a:pt x="188" y="173"/>
                </a:lnTo>
                <a:lnTo>
                  <a:pt x="204" y="164"/>
                </a:lnTo>
                <a:lnTo>
                  <a:pt x="220" y="155"/>
                </a:lnTo>
                <a:lnTo>
                  <a:pt x="237" y="145"/>
                </a:lnTo>
                <a:lnTo>
                  <a:pt x="237" y="145"/>
                </a:lnTo>
                <a:lnTo>
                  <a:pt x="251" y="142"/>
                </a:lnTo>
                <a:lnTo>
                  <a:pt x="251" y="142"/>
                </a:lnTo>
                <a:close/>
                <a:moveTo>
                  <a:pt x="144" y="189"/>
                </a:moveTo>
                <a:lnTo>
                  <a:pt x="144" y="189"/>
                </a:lnTo>
                <a:lnTo>
                  <a:pt x="153" y="182"/>
                </a:lnTo>
                <a:lnTo>
                  <a:pt x="162" y="175"/>
                </a:lnTo>
                <a:lnTo>
                  <a:pt x="172" y="169"/>
                </a:lnTo>
                <a:lnTo>
                  <a:pt x="181" y="164"/>
                </a:lnTo>
                <a:lnTo>
                  <a:pt x="192" y="159"/>
                </a:lnTo>
                <a:lnTo>
                  <a:pt x="202" y="155"/>
                </a:lnTo>
                <a:lnTo>
                  <a:pt x="224" y="149"/>
                </a:lnTo>
                <a:lnTo>
                  <a:pt x="224" y="149"/>
                </a:lnTo>
                <a:lnTo>
                  <a:pt x="183" y="169"/>
                </a:lnTo>
                <a:lnTo>
                  <a:pt x="163" y="180"/>
                </a:lnTo>
                <a:lnTo>
                  <a:pt x="142" y="191"/>
                </a:lnTo>
                <a:lnTo>
                  <a:pt x="142" y="191"/>
                </a:lnTo>
                <a:lnTo>
                  <a:pt x="144" y="189"/>
                </a:lnTo>
                <a:lnTo>
                  <a:pt x="144" y="189"/>
                </a:lnTo>
                <a:close/>
                <a:moveTo>
                  <a:pt x="136" y="198"/>
                </a:moveTo>
                <a:lnTo>
                  <a:pt x="136" y="198"/>
                </a:lnTo>
                <a:lnTo>
                  <a:pt x="161" y="183"/>
                </a:lnTo>
                <a:lnTo>
                  <a:pt x="186" y="170"/>
                </a:lnTo>
                <a:lnTo>
                  <a:pt x="186" y="170"/>
                </a:lnTo>
                <a:lnTo>
                  <a:pt x="215" y="155"/>
                </a:lnTo>
                <a:lnTo>
                  <a:pt x="215" y="155"/>
                </a:lnTo>
                <a:lnTo>
                  <a:pt x="216" y="155"/>
                </a:lnTo>
                <a:lnTo>
                  <a:pt x="216" y="155"/>
                </a:lnTo>
                <a:lnTo>
                  <a:pt x="193" y="168"/>
                </a:lnTo>
                <a:lnTo>
                  <a:pt x="170" y="181"/>
                </a:lnTo>
                <a:lnTo>
                  <a:pt x="148" y="196"/>
                </a:lnTo>
                <a:lnTo>
                  <a:pt x="125" y="211"/>
                </a:lnTo>
                <a:lnTo>
                  <a:pt x="125" y="211"/>
                </a:lnTo>
                <a:lnTo>
                  <a:pt x="136" y="198"/>
                </a:lnTo>
                <a:lnTo>
                  <a:pt x="136" y="198"/>
                </a:lnTo>
                <a:close/>
                <a:moveTo>
                  <a:pt x="120" y="219"/>
                </a:moveTo>
                <a:lnTo>
                  <a:pt x="120" y="219"/>
                </a:lnTo>
                <a:lnTo>
                  <a:pt x="121" y="218"/>
                </a:lnTo>
                <a:lnTo>
                  <a:pt x="121" y="218"/>
                </a:lnTo>
                <a:lnTo>
                  <a:pt x="156" y="197"/>
                </a:lnTo>
                <a:lnTo>
                  <a:pt x="190" y="178"/>
                </a:lnTo>
                <a:lnTo>
                  <a:pt x="190" y="178"/>
                </a:lnTo>
                <a:lnTo>
                  <a:pt x="209" y="168"/>
                </a:lnTo>
                <a:lnTo>
                  <a:pt x="229" y="157"/>
                </a:lnTo>
                <a:lnTo>
                  <a:pt x="229" y="157"/>
                </a:lnTo>
                <a:lnTo>
                  <a:pt x="249" y="146"/>
                </a:lnTo>
                <a:lnTo>
                  <a:pt x="249" y="146"/>
                </a:lnTo>
                <a:lnTo>
                  <a:pt x="256" y="141"/>
                </a:lnTo>
                <a:lnTo>
                  <a:pt x="256" y="141"/>
                </a:lnTo>
                <a:lnTo>
                  <a:pt x="257" y="141"/>
                </a:lnTo>
                <a:lnTo>
                  <a:pt x="257" y="141"/>
                </a:lnTo>
                <a:lnTo>
                  <a:pt x="258" y="141"/>
                </a:lnTo>
                <a:lnTo>
                  <a:pt x="258" y="141"/>
                </a:lnTo>
                <a:lnTo>
                  <a:pt x="255" y="143"/>
                </a:lnTo>
                <a:lnTo>
                  <a:pt x="255" y="143"/>
                </a:lnTo>
                <a:lnTo>
                  <a:pt x="236" y="155"/>
                </a:lnTo>
                <a:lnTo>
                  <a:pt x="217" y="166"/>
                </a:lnTo>
                <a:lnTo>
                  <a:pt x="179" y="186"/>
                </a:lnTo>
                <a:lnTo>
                  <a:pt x="179" y="186"/>
                </a:lnTo>
                <a:lnTo>
                  <a:pt x="163" y="196"/>
                </a:lnTo>
                <a:lnTo>
                  <a:pt x="146" y="207"/>
                </a:lnTo>
                <a:lnTo>
                  <a:pt x="114" y="230"/>
                </a:lnTo>
                <a:lnTo>
                  <a:pt x="114" y="230"/>
                </a:lnTo>
                <a:lnTo>
                  <a:pt x="120" y="219"/>
                </a:lnTo>
                <a:lnTo>
                  <a:pt x="120" y="219"/>
                </a:lnTo>
                <a:close/>
                <a:moveTo>
                  <a:pt x="122" y="226"/>
                </a:moveTo>
                <a:lnTo>
                  <a:pt x="122" y="226"/>
                </a:lnTo>
                <a:lnTo>
                  <a:pt x="144" y="211"/>
                </a:lnTo>
                <a:lnTo>
                  <a:pt x="144" y="211"/>
                </a:lnTo>
                <a:lnTo>
                  <a:pt x="167" y="196"/>
                </a:lnTo>
                <a:lnTo>
                  <a:pt x="190" y="183"/>
                </a:lnTo>
                <a:lnTo>
                  <a:pt x="190" y="183"/>
                </a:lnTo>
                <a:lnTo>
                  <a:pt x="226" y="163"/>
                </a:lnTo>
                <a:lnTo>
                  <a:pt x="246" y="153"/>
                </a:lnTo>
                <a:lnTo>
                  <a:pt x="263" y="140"/>
                </a:lnTo>
                <a:lnTo>
                  <a:pt x="263" y="140"/>
                </a:lnTo>
                <a:lnTo>
                  <a:pt x="273" y="139"/>
                </a:lnTo>
                <a:lnTo>
                  <a:pt x="273" y="139"/>
                </a:lnTo>
                <a:lnTo>
                  <a:pt x="274" y="138"/>
                </a:lnTo>
                <a:lnTo>
                  <a:pt x="274" y="138"/>
                </a:lnTo>
                <a:lnTo>
                  <a:pt x="251" y="152"/>
                </a:lnTo>
                <a:lnTo>
                  <a:pt x="229" y="167"/>
                </a:lnTo>
                <a:lnTo>
                  <a:pt x="229" y="167"/>
                </a:lnTo>
                <a:lnTo>
                  <a:pt x="225" y="170"/>
                </a:lnTo>
                <a:lnTo>
                  <a:pt x="225" y="170"/>
                </a:lnTo>
                <a:lnTo>
                  <a:pt x="199" y="187"/>
                </a:lnTo>
                <a:lnTo>
                  <a:pt x="199" y="187"/>
                </a:lnTo>
                <a:lnTo>
                  <a:pt x="178" y="198"/>
                </a:lnTo>
                <a:lnTo>
                  <a:pt x="156" y="209"/>
                </a:lnTo>
                <a:lnTo>
                  <a:pt x="134" y="220"/>
                </a:lnTo>
                <a:lnTo>
                  <a:pt x="113" y="233"/>
                </a:lnTo>
                <a:lnTo>
                  <a:pt x="113" y="233"/>
                </a:lnTo>
                <a:lnTo>
                  <a:pt x="122" y="226"/>
                </a:lnTo>
                <a:lnTo>
                  <a:pt x="122" y="226"/>
                </a:lnTo>
                <a:close/>
                <a:moveTo>
                  <a:pt x="110" y="237"/>
                </a:moveTo>
                <a:lnTo>
                  <a:pt x="110" y="237"/>
                </a:lnTo>
                <a:lnTo>
                  <a:pt x="119" y="233"/>
                </a:lnTo>
                <a:lnTo>
                  <a:pt x="128" y="227"/>
                </a:lnTo>
                <a:lnTo>
                  <a:pt x="145" y="217"/>
                </a:lnTo>
                <a:lnTo>
                  <a:pt x="145" y="217"/>
                </a:lnTo>
                <a:lnTo>
                  <a:pt x="169" y="206"/>
                </a:lnTo>
                <a:lnTo>
                  <a:pt x="191" y="194"/>
                </a:lnTo>
                <a:lnTo>
                  <a:pt x="191" y="194"/>
                </a:lnTo>
                <a:lnTo>
                  <a:pt x="211" y="181"/>
                </a:lnTo>
                <a:lnTo>
                  <a:pt x="211" y="181"/>
                </a:lnTo>
                <a:lnTo>
                  <a:pt x="194" y="198"/>
                </a:lnTo>
                <a:lnTo>
                  <a:pt x="194" y="198"/>
                </a:lnTo>
                <a:lnTo>
                  <a:pt x="152" y="221"/>
                </a:lnTo>
                <a:lnTo>
                  <a:pt x="129" y="233"/>
                </a:lnTo>
                <a:lnTo>
                  <a:pt x="108" y="243"/>
                </a:lnTo>
                <a:lnTo>
                  <a:pt x="108" y="243"/>
                </a:lnTo>
                <a:lnTo>
                  <a:pt x="110" y="237"/>
                </a:lnTo>
                <a:lnTo>
                  <a:pt x="110" y="237"/>
                </a:lnTo>
                <a:close/>
                <a:moveTo>
                  <a:pt x="157" y="221"/>
                </a:moveTo>
                <a:lnTo>
                  <a:pt x="157" y="221"/>
                </a:lnTo>
                <a:lnTo>
                  <a:pt x="140" y="231"/>
                </a:lnTo>
                <a:lnTo>
                  <a:pt x="140" y="231"/>
                </a:lnTo>
                <a:lnTo>
                  <a:pt x="127" y="236"/>
                </a:lnTo>
                <a:lnTo>
                  <a:pt x="127" y="236"/>
                </a:lnTo>
                <a:lnTo>
                  <a:pt x="152" y="223"/>
                </a:lnTo>
                <a:lnTo>
                  <a:pt x="152" y="223"/>
                </a:lnTo>
                <a:lnTo>
                  <a:pt x="157" y="221"/>
                </a:lnTo>
                <a:lnTo>
                  <a:pt x="157" y="221"/>
                </a:lnTo>
                <a:close/>
                <a:moveTo>
                  <a:pt x="105" y="248"/>
                </a:moveTo>
                <a:lnTo>
                  <a:pt x="105" y="248"/>
                </a:lnTo>
                <a:lnTo>
                  <a:pt x="113" y="244"/>
                </a:lnTo>
                <a:lnTo>
                  <a:pt x="113" y="244"/>
                </a:lnTo>
                <a:lnTo>
                  <a:pt x="132" y="236"/>
                </a:lnTo>
                <a:lnTo>
                  <a:pt x="152" y="226"/>
                </a:lnTo>
                <a:lnTo>
                  <a:pt x="170" y="216"/>
                </a:lnTo>
                <a:lnTo>
                  <a:pt x="188" y="205"/>
                </a:lnTo>
                <a:lnTo>
                  <a:pt x="188" y="205"/>
                </a:lnTo>
                <a:lnTo>
                  <a:pt x="178" y="218"/>
                </a:lnTo>
                <a:lnTo>
                  <a:pt x="178" y="218"/>
                </a:lnTo>
                <a:lnTo>
                  <a:pt x="160" y="225"/>
                </a:lnTo>
                <a:lnTo>
                  <a:pt x="142" y="233"/>
                </a:lnTo>
                <a:lnTo>
                  <a:pt x="142" y="233"/>
                </a:lnTo>
                <a:lnTo>
                  <a:pt x="117" y="244"/>
                </a:lnTo>
                <a:lnTo>
                  <a:pt x="117" y="244"/>
                </a:lnTo>
                <a:lnTo>
                  <a:pt x="108" y="248"/>
                </a:lnTo>
                <a:lnTo>
                  <a:pt x="108" y="248"/>
                </a:lnTo>
                <a:lnTo>
                  <a:pt x="105" y="249"/>
                </a:lnTo>
                <a:lnTo>
                  <a:pt x="105" y="249"/>
                </a:lnTo>
                <a:lnTo>
                  <a:pt x="105" y="248"/>
                </a:lnTo>
                <a:lnTo>
                  <a:pt x="105" y="248"/>
                </a:lnTo>
                <a:close/>
                <a:moveTo>
                  <a:pt x="104" y="251"/>
                </a:moveTo>
                <a:lnTo>
                  <a:pt x="104" y="251"/>
                </a:lnTo>
                <a:lnTo>
                  <a:pt x="119" y="245"/>
                </a:lnTo>
                <a:lnTo>
                  <a:pt x="135" y="239"/>
                </a:lnTo>
                <a:lnTo>
                  <a:pt x="135" y="239"/>
                </a:lnTo>
                <a:lnTo>
                  <a:pt x="156" y="231"/>
                </a:lnTo>
                <a:lnTo>
                  <a:pt x="167" y="226"/>
                </a:lnTo>
                <a:lnTo>
                  <a:pt x="176" y="221"/>
                </a:lnTo>
                <a:lnTo>
                  <a:pt x="176" y="221"/>
                </a:lnTo>
                <a:lnTo>
                  <a:pt x="176" y="222"/>
                </a:lnTo>
                <a:lnTo>
                  <a:pt x="176" y="222"/>
                </a:lnTo>
                <a:lnTo>
                  <a:pt x="156" y="234"/>
                </a:lnTo>
                <a:lnTo>
                  <a:pt x="136" y="245"/>
                </a:lnTo>
                <a:lnTo>
                  <a:pt x="116" y="255"/>
                </a:lnTo>
                <a:lnTo>
                  <a:pt x="97" y="267"/>
                </a:lnTo>
                <a:lnTo>
                  <a:pt x="97" y="267"/>
                </a:lnTo>
                <a:lnTo>
                  <a:pt x="104" y="251"/>
                </a:lnTo>
                <a:lnTo>
                  <a:pt x="104" y="251"/>
                </a:lnTo>
                <a:close/>
                <a:moveTo>
                  <a:pt x="96" y="270"/>
                </a:moveTo>
                <a:lnTo>
                  <a:pt x="96" y="270"/>
                </a:lnTo>
                <a:lnTo>
                  <a:pt x="115" y="259"/>
                </a:lnTo>
                <a:lnTo>
                  <a:pt x="134" y="248"/>
                </a:lnTo>
                <a:lnTo>
                  <a:pt x="173" y="226"/>
                </a:lnTo>
                <a:lnTo>
                  <a:pt x="173" y="226"/>
                </a:lnTo>
                <a:lnTo>
                  <a:pt x="166" y="237"/>
                </a:lnTo>
                <a:lnTo>
                  <a:pt x="166" y="237"/>
                </a:lnTo>
                <a:lnTo>
                  <a:pt x="159" y="239"/>
                </a:lnTo>
                <a:lnTo>
                  <a:pt x="151" y="243"/>
                </a:lnTo>
                <a:lnTo>
                  <a:pt x="136" y="250"/>
                </a:lnTo>
                <a:lnTo>
                  <a:pt x="136" y="250"/>
                </a:lnTo>
                <a:lnTo>
                  <a:pt x="115" y="259"/>
                </a:lnTo>
                <a:lnTo>
                  <a:pt x="96" y="270"/>
                </a:lnTo>
                <a:lnTo>
                  <a:pt x="96" y="270"/>
                </a:lnTo>
                <a:lnTo>
                  <a:pt x="96" y="270"/>
                </a:lnTo>
                <a:lnTo>
                  <a:pt x="96" y="270"/>
                </a:lnTo>
                <a:close/>
                <a:moveTo>
                  <a:pt x="96" y="271"/>
                </a:moveTo>
                <a:lnTo>
                  <a:pt x="96" y="271"/>
                </a:lnTo>
                <a:lnTo>
                  <a:pt x="128" y="256"/>
                </a:lnTo>
                <a:lnTo>
                  <a:pt x="128" y="256"/>
                </a:lnTo>
                <a:lnTo>
                  <a:pt x="148" y="247"/>
                </a:lnTo>
                <a:lnTo>
                  <a:pt x="157" y="243"/>
                </a:lnTo>
                <a:lnTo>
                  <a:pt x="165" y="239"/>
                </a:lnTo>
                <a:lnTo>
                  <a:pt x="165" y="239"/>
                </a:lnTo>
                <a:lnTo>
                  <a:pt x="165" y="239"/>
                </a:lnTo>
                <a:lnTo>
                  <a:pt x="165" y="239"/>
                </a:lnTo>
                <a:lnTo>
                  <a:pt x="146" y="250"/>
                </a:lnTo>
                <a:lnTo>
                  <a:pt x="128" y="259"/>
                </a:lnTo>
                <a:lnTo>
                  <a:pt x="110" y="269"/>
                </a:lnTo>
                <a:lnTo>
                  <a:pt x="93" y="279"/>
                </a:lnTo>
                <a:lnTo>
                  <a:pt x="93" y="279"/>
                </a:lnTo>
                <a:lnTo>
                  <a:pt x="96" y="271"/>
                </a:lnTo>
                <a:lnTo>
                  <a:pt x="96" y="271"/>
                </a:lnTo>
                <a:close/>
                <a:moveTo>
                  <a:pt x="96" y="280"/>
                </a:moveTo>
                <a:lnTo>
                  <a:pt x="96" y="280"/>
                </a:lnTo>
                <a:lnTo>
                  <a:pt x="112" y="270"/>
                </a:lnTo>
                <a:lnTo>
                  <a:pt x="128" y="261"/>
                </a:lnTo>
                <a:lnTo>
                  <a:pt x="145" y="252"/>
                </a:lnTo>
                <a:lnTo>
                  <a:pt x="162" y="243"/>
                </a:lnTo>
                <a:lnTo>
                  <a:pt x="162" y="243"/>
                </a:lnTo>
                <a:lnTo>
                  <a:pt x="158" y="251"/>
                </a:lnTo>
                <a:lnTo>
                  <a:pt x="158" y="251"/>
                </a:lnTo>
                <a:lnTo>
                  <a:pt x="157" y="252"/>
                </a:lnTo>
                <a:lnTo>
                  <a:pt x="157" y="252"/>
                </a:lnTo>
                <a:lnTo>
                  <a:pt x="139" y="260"/>
                </a:lnTo>
                <a:lnTo>
                  <a:pt x="122" y="269"/>
                </a:lnTo>
                <a:lnTo>
                  <a:pt x="122" y="269"/>
                </a:lnTo>
                <a:lnTo>
                  <a:pt x="111" y="274"/>
                </a:lnTo>
                <a:lnTo>
                  <a:pt x="101" y="279"/>
                </a:lnTo>
                <a:lnTo>
                  <a:pt x="101" y="279"/>
                </a:lnTo>
                <a:lnTo>
                  <a:pt x="93" y="282"/>
                </a:lnTo>
                <a:lnTo>
                  <a:pt x="92" y="283"/>
                </a:lnTo>
                <a:lnTo>
                  <a:pt x="96" y="280"/>
                </a:lnTo>
                <a:lnTo>
                  <a:pt x="96" y="280"/>
                </a:lnTo>
                <a:close/>
                <a:moveTo>
                  <a:pt x="91" y="284"/>
                </a:moveTo>
                <a:lnTo>
                  <a:pt x="91" y="284"/>
                </a:lnTo>
                <a:lnTo>
                  <a:pt x="108" y="278"/>
                </a:lnTo>
                <a:lnTo>
                  <a:pt x="123" y="271"/>
                </a:lnTo>
                <a:lnTo>
                  <a:pt x="123" y="271"/>
                </a:lnTo>
                <a:lnTo>
                  <a:pt x="140" y="262"/>
                </a:lnTo>
                <a:lnTo>
                  <a:pt x="140" y="262"/>
                </a:lnTo>
                <a:lnTo>
                  <a:pt x="152" y="256"/>
                </a:lnTo>
                <a:lnTo>
                  <a:pt x="154" y="255"/>
                </a:lnTo>
                <a:lnTo>
                  <a:pt x="146" y="260"/>
                </a:lnTo>
                <a:lnTo>
                  <a:pt x="146" y="260"/>
                </a:lnTo>
                <a:lnTo>
                  <a:pt x="140" y="264"/>
                </a:lnTo>
                <a:lnTo>
                  <a:pt x="133" y="268"/>
                </a:lnTo>
                <a:lnTo>
                  <a:pt x="118" y="275"/>
                </a:lnTo>
                <a:lnTo>
                  <a:pt x="103" y="282"/>
                </a:lnTo>
                <a:lnTo>
                  <a:pt x="96" y="286"/>
                </a:lnTo>
                <a:lnTo>
                  <a:pt x="89" y="291"/>
                </a:lnTo>
                <a:lnTo>
                  <a:pt x="89" y="291"/>
                </a:lnTo>
                <a:lnTo>
                  <a:pt x="91" y="284"/>
                </a:lnTo>
                <a:lnTo>
                  <a:pt x="91" y="284"/>
                </a:lnTo>
                <a:close/>
                <a:moveTo>
                  <a:pt x="94" y="290"/>
                </a:moveTo>
                <a:lnTo>
                  <a:pt x="94" y="290"/>
                </a:lnTo>
                <a:lnTo>
                  <a:pt x="101" y="285"/>
                </a:lnTo>
                <a:lnTo>
                  <a:pt x="109" y="281"/>
                </a:lnTo>
                <a:lnTo>
                  <a:pt x="124" y="274"/>
                </a:lnTo>
                <a:lnTo>
                  <a:pt x="140" y="266"/>
                </a:lnTo>
                <a:lnTo>
                  <a:pt x="148" y="262"/>
                </a:lnTo>
                <a:lnTo>
                  <a:pt x="155" y="257"/>
                </a:lnTo>
                <a:lnTo>
                  <a:pt x="155" y="257"/>
                </a:lnTo>
                <a:lnTo>
                  <a:pt x="151" y="264"/>
                </a:lnTo>
                <a:lnTo>
                  <a:pt x="151" y="264"/>
                </a:lnTo>
                <a:lnTo>
                  <a:pt x="143" y="268"/>
                </a:lnTo>
                <a:lnTo>
                  <a:pt x="136" y="271"/>
                </a:lnTo>
                <a:lnTo>
                  <a:pt x="122" y="278"/>
                </a:lnTo>
                <a:lnTo>
                  <a:pt x="122" y="278"/>
                </a:lnTo>
                <a:lnTo>
                  <a:pt x="113" y="282"/>
                </a:lnTo>
                <a:lnTo>
                  <a:pt x="105" y="286"/>
                </a:lnTo>
                <a:lnTo>
                  <a:pt x="105" y="286"/>
                </a:lnTo>
                <a:lnTo>
                  <a:pt x="92" y="293"/>
                </a:lnTo>
                <a:lnTo>
                  <a:pt x="88" y="294"/>
                </a:lnTo>
                <a:lnTo>
                  <a:pt x="94" y="290"/>
                </a:lnTo>
                <a:lnTo>
                  <a:pt x="94" y="290"/>
                </a:lnTo>
                <a:close/>
                <a:moveTo>
                  <a:pt x="87" y="297"/>
                </a:moveTo>
                <a:lnTo>
                  <a:pt x="87" y="297"/>
                </a:lnTo>
                <a:lnTo>
                  <a:pt x="103" y="290"/>
                </a:lnTo>
                <a:lnTo>
                  <a:pt x="119" y="281"/>
                </a:lnTo>
                <a:lnTo>
                  <a:pt x="119" y="281"/>
                </a:lnTo>
                <a:lnTo>
                  <a:pt x="126" y="278"/>
                </a:lnTo>
                <a:lnTo>
                  <a:pt x="134" y="275"/>
                </a:lnTo>
                <a:lnTo>
                  <a:pt x="142" y="271"/>
                </a:lnTo>
                <a:lnTo>
                  <a:pt x="150" y="267"/>
                </a:lnTo>
                <a:lnTo>
                  <a:pt x="150" y="267"/>
                </a:lnTo>
                <a:lnTo>
                  <a:pt x="150" y="267"/>
                </a:lnTo>
                <a:lnTo>
                  <a:pt x="150" y="267"/>
                </a:lnTo>
                <a:lnTo>
                  <a:pt x="142" y="272"/>
                </a:lnTo>
                <a:lnTo>
                  <a:pt x="134" y="277"/>
                </a:lnTo>
                <a:lnTo>
                  <a:pt x="119" y="284"/>
                </a:lnTo>
                <a:lnTo>
                  <a:pt x="119" y="284"/>
                </a:lnTo>
                <a:lnTo>
                  <a:pt x="102" y="293"/>
                </a:lnTo>
                <a:lnTo>
                  <a:pt x="85" y="303"/>
                </a:lnTo>
                <a:lnTo>
                  <a:pt x="85" y="303"/>
                </a:lnTo>
                <a:lnTo>
                  <a:pt x="87" y="297"/>
                </a:lnTo>
                <a:lnTo>
                  <a:pt x="87" y="297"/>
                </a:lnTo>
                <a:close/>
                <a:moveTo>
                  <a:pt x="84" y="308"/>
                </a:moveTo>
                <a:lnTo>
                  <a:pt x="84" y="308"/>
                </a:lnTo>
                <a:lnTo>
                  <a:pt x="98" y="302"/>
                </a:lnTo>
                <a:lnTo>
                  <a:pt x="111" y="295"/>
                </a:lnTo>
                <a:lnTo>
                  <a:pt x="111" y="295"/>
                </a:lnTo>
                <a:lnTo>
                  <a:pt x="129" y="286"/>
                </a:lnTo>
                <a:lnTo>
                  <a:pt x="129" y="286"/>
                </a:lnTo>
                <a:lnTo>
                  <a:pt x="138" y="281"/>
                </a:lnTo>
                <a:lnTo>
                  <a:pt x="142" y="280"/>
                </a:lnTo>
                <a:lnTo>
                  <a:pt x="142" y="280"/>
                </a:lnTo>
                <a:lnTo>
                  <a:pt x="140" y="282"/>
                </a:lnTo>
                <a:lnTo>
                  <a:pt x="140" y="282"/>
                </a:lnTo>
                <a:lnTo>
                  <a:pt x="134" y="287"/>
                </a:lnTo>
                <a:lnTo>
                  <a:pt x="127" y="292"/>
                </a:lnTo>
                <a:lnTo>
                  <a:pt x="112" y="299"/>
                </a:lnTo>
                <a:lnTo>
                  <a:pt x="97" y="305"/>
                </a:lnTo>
                <a:lnTo>
                  <a:pt x="89" y="310"/>
                </a:lnTo>
                <a:lnTo>
                  <a:pt x="82" y="314"/>
                </a:lnTo>
                <a:lnTo>
                  <a:pt x="82" y="314"/>
                </a:lnTo>
                <a:lnTo>
                  <a:pt x="84" y="308"/>
                </a:lnTo>
                <a:lnTo>
                  <a:pt x="84" y="308"/>
                </a:lnTo>
                <a:close/>
                <a:moveTo>
                  <a:pt x="80" y="320"/>
                </a:moveTo>
                <a:lnTo>
                  <a:pt x="80" y="320"/>
                </a:lnTo>
                <a:lnTo>
                  <a:pt x="91" y="317"/>
                </a:lnTo>
                <a:lnTo>
                  <a:pt x="102" y="313"/>
                </a:lnTo>
                <a:lnTo>
                  <a:pt x="102" y="313"/>
                </a:lnTo>
                <a:lnTo>
                  <a:pt x="123" y="303"/>
                </a:lnTo>
                <a:lnTo>
                  <a:pt x="123" y="303"/>
                </a:lnTo>
                <a:lnTo>
                  <a:pt x="128" y="301"/>
                </a:lnTo>
                <a:lnTo>
                  <a:pt x="128" y="301"/>
                </a:lnTo>
                <a:lnTo>
                  <a:pt x="134" y="297"/>
                </a:lnTo>
                <a:lnTo>
                  <a:pt x="136" y="296"/>
                </a:lnTo>
                <a:lnTo>
                  <a:pt x="134" y="297"/>
                </a:lnTo>
                <a:lnTo>
                  <a:pt x="134" y="297"/>
                </a:lnTo>
                <a:lnTo>
                  <a:pt x="127" y="303"/>
                </a:lnTo>
                <a:lnTo>
                  <a:pt x="118" y="307"/>
                </a:lnTo>
                <a:lnTo>
                  <a:pt x="101" y="315"/>
                </a:lnTo>
                <a:lnTo>
                  <a:pt x="101" y="315"/>
                </a:lnTo>
                <a:lnTo>
                  <a:pt x="89" y="323"/>
                </a:lnTo>
                <a:lnTo>
                  <a:pt x="77" y="331"/>
                </a:lnTo>
                <a:lnTo>
                  <a:pt x="77" y="331"/>
                </a:lnTo>
                <a:lnTo>
                  <a:pt x="80" y="320"/>
                </a:lnTo>
                <a:lnTo>
                  <a:pt x="80" y="320"/>
                </a:lnTo>
                <a:close/>
                <a:moveTo>
                  <a:pt x="76" y="334"/>
                </a:moveTo>
                <a:lnTo>
                  <a:pt x="76" y="334"/>
                </a:lnTo>
                <a:lnTo>
                  <a:pt x="82" y="330"/>
                </a:lnTo>
                <a:lnTo>
                  <a:pt x="82" y="330"/>
                </a:lnTo>
                <a:lnTo>
                  <a:pt x="96" y="322"/>
                </a:lnTo>
                <a:lnTo>
                  <a:pt x="110" y="315"/>
                </a:lnTo>
                <a:lnTo>
                  <a:pt x="124" y="307"/>
                </a:lnTo>
                <a:lnTo>
                  <a:pt x="130" y="303"/>
                </a:lnTo>
                <a:lnTo>
                  <a:pt x="137" y="298"/>
                </a:lnTo>
                <a:lnTo>
                  <a:pt x="137" y="298"/>
                </a:lnTo>
                <a:lnTo>
                  <a:pt x="134" y="307"/>
                </a:lnTo>
                <a:lnTo>
                  <a:pt x="134" y="307"/>
                </a:lnTo>
                <a:lnTo>
                  <a:pt x="120" y="314"/>
                </a:lnTo>
                <a:lnTo>
                  <a:pt x="106" y="320"/>
                </a:lnTo>
                <a:lnTo>
                  <a:pt x="106" y="320"/>
                </a:lnTo>
                <a:lnTo>
                  <a:pt x="90" y="329"/>
                </a:lnTo>
                <a:lnTo>
                  <a:pt x="90" y="329"/>
                </a:lnTo>
                <a:lnTo>
                  <a:pt x="78" y="335"/>
                </a:lnTo>
                <a:lnTo>
                  <a:pt x="78" y="335"/>
                </a:lnTo>
                <a:lnTo>
                  <a:pt x="76" y="335"/>
                </a:lnTo>
                <a:lnTo>
                  <a:pt x="76" y="335"/>
                </a:lnTo>
                <a:lnTo>
                  <a:pt x="76" y="334"/>
                </a:lnTo>
                <a:lnTo>
                  <a:pt x="76" y="334"/>
                </a:lnTo>
                <a:close/>
                <a:moveTo>
                  <a:pt x="75" y="338"/>
                </a:moveTo>
                <a:lnTo>
                  <a:pt x="75" y="338"/>
                </a:lnTo>
                <a:lnTo>
                  <a:pt x="82" y="335"/>
                </a:lnTo>
                <a:lnTo>
                  <a:pt x="89" y="332"/>
                </a:lnTo>
                <a:lnTo>
                  <a:pt x="103" y="324"/>
                </a:lnTo>
                <a:lnTo>
                  <a:pt x="103" y="324"/>
                </a:lnTo>
                <a:lnTo>
                  <a:pt x="111" y="320"/>
                </a:lnTo>
                <a:lnTo>
                  <a:pt x="119" y="316"/>
                </a:lnTo>
                <a:lnTo>
                  <a:pt x="119" y="316"/>
                </a:lnTo>
                <a:lnTo>
                  <a:pt x="122" y="315"/>
                </a:lnTo>
                <a:lnTo>
                  <a:pt x="122" y="315"/>
                </a:lnTo>
                <a:lnTo>
                  <a:pt x="105" y="326"/>
                </a:lnTo>
                <a:lnTo>
                  <a:pt x="88" y="336"/>
                </a:lnTo>
                <a:lnTo>
                  <a:pt x="88" y="336"/>
                </a:lnTo>
                <a:lnTo>
                  <a:pt x="80" y="341"/>
                </a:lnTo>
                <a:lnTo>
                  <a:pt x="72" y="346"/>
                </a:lnTo>
                <a:lnTo>
                  <a:pt x="72" y="346"/>
                </a:lnTo>
                <a:lnTo>
                  <a:pt x="75" y="338"/>
                </a:lnTo>
                <a:lnTo>
                  <a:pt x="75" y="338"/>
                </a:lnTo>
                <a:close/>
                <a:moveTo>
                  <a:pt x="72" y="349"/>
                </a:moveTo>
                <a:lnTo>
                  <a:pt x="72" y="349"/>
                </a:lnTo>
                <a:lnTo>
                  <a:pt x="85" y="340"/>
                </a:lnTo>
                <a:lnTo>
                  <a:pt x="98" y="333"/>
                </a:lnTo>
                <a:lnTo>
                  <a:pt x="98" y="333"/>
                </a:lnTo>
                <a:lnTo>
                  <a:pt x="116" y="322"/>
                </a:lnTo>
                <a:lnTo>
                  <a:pt x="133" y="311"/>
                </a:lnTo>
                <a:lnTo>
                  <a:pt x="133" y="311"/>
                </a:lnTo>
                <a:lnTo>
                  <a:pt x="131" y="318"/>
                </a:lnTo>
                <a:lnTo>
                  <a:pt x="131" y="318"/>
                </a:lnTo>
                <a:lnTo>
                  <a:pt x="114" y="328"/>
                </a:lnTo>
                <a:lnTo>
                  <a:pt x="96" y="337"/>
                </a:lnTo>
                <a:lnTo>
                  <a:pt x="96" y="337"/>
                </a:lnTo>
                <a:lnTo>
                  <a:pt x="83" y="342"/>
                </a:lnTo>
                <a:lnTo>
                  <a:pt x="77" y="346"/>
                </a:lnTo>
                <a:lnTo>
                  <a:pt x="72" y="349"/>
                </a:lnTo>
                <a:lnTo>
                  <a:pt x="72" y="349"/>
                </a:lnTo>
                <a:lnTo>
                  <a:pt x="72" y="349"/>
                </a:lnTo>
                <a:lnTo>
                  <a:pt x="72" y="349"/>
                </a:lnTo>
                <a:close/>
                <a:moveTo>
                  <a:pt x="115" y="814"/>
                </a:moveTo>
                <a:lnTo>
                  <a:pt x="115" y="814"/>
                </a:lnTo>
                <a:lnTo>
                  <a:pt x="117" y="826"/>
                </a:lnTo>
                <a:lnTo>
                  <a:pt x="121" y="837"/>
                </a:lnTo>
                <a:lnTo>
                  <a:pt x="121" y="837"/>
                </a:lnTo>
                <a:lnTo>
                  <a:pt x="104" y="831"/>
                </a:lnTo>
                <a:lnTo>
                  <a:pt x="97" y="827"/>
                </a:lnTo>
                <a:lnTo>
                  <a:pt x="90" y="823"/>
                </a:lnTo>
                <a:lnTo>
                  <a:pt x="85" y="818"/>
                </a:lnTo>
                <a:lnTo>
                  <a:pt x="84" y="815"/>
                </a:lnTo>
                <a:lnTo>
                  <a:pt x="82" y="812"/>
                </a:lnTo>
                <a:lnTo>
                  <a:pt x="82" y="809"/>
                </a:lnTo>
                <a:lnTo>
                  <a:pt x="82" y="805"/>
                </a:lnTo>
                <a:lnTo>
                  <a:pt x="84" y="801"/>
                </a:lnTo>
                <a:lnTo>
                  <a:pt x="86" y="796"/>
                </a:lnTo>
                <a:lnTo>
                  <a:pt x="86" y="796"/>
                </a:lnTo>
                <a:lnTo>
                  <a:pt x="86" y="794"/>
                </a:lnTo>
                <a:lnTo>
                  <a:pt x="86" y="794"/>
                </a:lnTo>
                <a:lnTo>
                  <a:pt x="91" y="790"/>
                </a:lnTo>
                <a:lnTo>
                  <a:pt x="95" y="784"/>
                </a:lnTo>
                <a:lnTo>
                  <a:pt x="99" y="779"/>
                </a:lnTo>
                <a:lnTo>
                  <a:pt x="102" y="773"/>
                </a:lnTo>
                <a:lnTo>
                  <a:pt x="104" y="766"/>
                </a:lnTo>
                <a:lnTo>
                  <a:pt x="106" y="759"/>
                </a:lnTo>
                <a:lnTo>
                  <a:pt x="107" y="752"/>
                </a:lnTo>
                <a:lnTo>
                  <a:pt x="108" y="745"/>
                </a:lnTo>
                <a:lnTo>
                  <a:pt x="108" y="745"/>
                </a:lnTo>
                <a:lnTo>
                  <a:pt x="107" y="731"/>
                </a:lnTo>
                <a:lnTo>
                  <a:pt x="105" y="717"/>
                </a:lnTo>
                <a:lnTo>
                  <a:pt x="103" y="702"/>
                </a:lnTo>
                <a:lnTo>
                  <a:pt x="102" y="688"/>
                </a:lnTo>
                <a:lnTo>
                  <a:pt x="102" y="688"/>
                </a:lnTo>
                <a:lnTo>
                  <a:pt x="102" y="677"/>
                </a:lnTo>
                <a:lnTo>
                  <a:pt x="102" y="667"/>
                </a:lnTo>
                <a:lnTo>
                  <a:pt x="105" y="647"/>
                </a:lnTo>
                <a:lnTo>
                  <a:pt x="112" y="605"/>
                </a:lnTo>
                <a:lnTo>
                  <a:pt x="112" y="605"/>
                </a:lnTo>
                <a:lnTo>
                  <a:pt x="114" y="589"/>
                </a:lnTo>
                <a:lnTo>
                  <a:pt x="116" y="572"/>
                </a:lnTo>
                <a:lnTo>
                  <a:pt x="118" y="538"/>
                </a:lnTo>
                <a:lnTo>
                  <a:pt x="122" y="505"/>
                </a:lnTo>
                <a:lnTo>
                  <a:pt x="124" y="489"/>
                </a:lnTo>
                <a:lnTo>
                  <a:pt x="127" y="473"/>
                </a:lnTo>
                <a:lnTo>
                  <a:pt x="127" y="473"/>
                </a:lnTo>
                <a:lnTo>
                  <a:pt x="130" y="514"/>
                </a:lnTo>
                <a:lnTo>
                  <a:pt x="131" y="535"/>
                </a:lnTo>
                <a:lnTo>
                  <a:pt x="132" y="557"/>
                </a:lnTo>
                <a:lnTo>
                  <a:pt x="132" y="557"/>
                </a:lnTo>
                <a:lnTo>
                  <a:pt x="132" y="564"/>
                </a:lnTo>
                <a:lnTo>
                  <a:pt x="132" y="564"/>
                </a:lnTo>
                <a:lnTo>
                  <a:pt x="132" y="565"/>
                </a:lnTo>
                <a:lnTo>
                  <a:pt x="132" y="565"/>
                </a:lnTo>
                <a:lnTo>
                  <a:pt x="131" y="594"/>
                </a:lnTo>
                <a:lnTo>
                  <a:pt x="128" y="623"/>
                </a:lnTo>
                <a:lnTo>
                  <a:pt x="122" y="681"/>
                </a:lnTo>
                <a:lnTo>
                  <a:pt x="122" y="681"/>
                </a:lnTo>
                <a:lnTo>
                  <a:pt x="117" y="747"/>
                </a:lnTo>
                <a:lnTo>
                  <a:pt x="114" y="813"/>
                </a:lnTo>
                <a:lnTo>
                  <a:pt x="114" y="813"/>
                </a:lnTo>
                <a:lnTo>
                  <a:pt x="115" y="814"/>
                </a:lnTo>
                <a:lnTo>
                  <a:pt x="115" y="814"/>
                </a:lnTo>
                <a:close/>
                <a:moveTo>
                  <a:pt x="109" y="532"/>
                </a:moveTo>
                <a:lnTo>
                  <a:pt x="109" y="532"/>
                </a:lnTo>
                <a:lnTo>
                  <a:pt x="109" y="539"/>
                </a:lnTo>
                <a:lnTo>
                  <a:pt x="109" y="539"/>
                </a:lnTo>
                <a:lnTo>
                  <a:pt x="108" y="539"/>
                </a:lnTo>
                <a:lnTo>
                  <a:pt x="108" y="539"/>
                </a:lnTo>
                <a:lnTo>
                  <a:pt x="86" y="545"/>
                </a:lnTo>
                <a:lnTo>
                  <a:pt x="63" y="555"/>
                </a:lnTo>
                <a:lnTo>
                  <a:pt x="63" y="555"/>
                </a:lnTo>
                <a:lnTo>
                  <a:pt x="50" y="560"/>
                </a:lnTo>
                <a:lnTo>
                  <a:pt x="50" y="560"/>
                </a:lnTo>
                <a:lnTo>
                  <a:pt x="74" y="549"/>
                </a:lnTo>
                <a:lnTo>
                  <a:pt x="74" y="549"/>
                </a:lnTo>
                <a:lnTo>
                  <a:pt x="92" y="542"/>
                </a:lnTo>
                <a:lnTo>
                  <a:pt x="101" y="537"/>
                </a:lnTo>
                <a:lnTo>
                  <a:pt x="109" y="532"/>
                </a:lnTo>
                <a:lnTo>
                  <a:pt x="109" y="532"/>
                </a:lnTo>
                <a:close/>
                <a:moveTo>
                  <a:pt x="109" y="529"/>
                </a:moveTo>
                <a:lnTo>
                  <a:pt x="109" y="529"/>
                </a:lnTo>
                <a:lnTo>
                  <a:pt x="97" y="534"/>
                </a:lnTo>
                <a:lnTo>
                  <a:pt x="84" y="539"/>
                </a:lnTo>
                <a:lnTo>
                  <a:pt x="72" y="542"/>
                </a:lnTo>
                <a:lnTo>
                  <a:pt x="58" y="547"/>
                </a:lnTo>
                <a:lnTo>
                  <a:pt x="58" y="547"/>
                </a:lnTo>
                <a:lnTo>
                  <a:pt x="39" y="556"/>
                </a:lnTo>
                <a:lnTo>
                  <a:pt x="39" y="556"/>
                </a:lnTo>
                <a:lnTo>
                  <a:pt x="29" y="561"/>
                </a:lnTo>
                <a:lnTo>
                  <a:pt x="29" y="561"/>
                </a:lnTo>
                <a:lnTo>
                  <a:pt x="26" y="563"/>
                </a:lnTo>
                <a:lnTo>
                  <a:pt x="33" y="559"/>
                </a:lnTo>
                <a:lnTo>
                  <a:pt x="33" y="559"/>
                </a:lnTo>
                <a:lnTo>
                  <a:pt x="42" y="553"/>
                </a:lnTo>
                <a:lnTo>
                  <a:pt x="52" y="547"/>
                </a:lnTo>
                <a:lnTo>
                  <a:pt x="73" y="538"/>
                </a:lnTo>
                <a:lnTo>
                  <a:pt x="92" y="529"/>
                </a:lnTo>
                <a:lnTo>
                  <a:pt x="102" y="523"/>
                </a:lnTo>
                <a:lnTo>
                  <a:pt x="111" y="517"/>
                </a:lnTo>
                <a:lnTo>
                  <a:pt x="111" y="517"/>
                </a:lnTo>
                <a:lnTo>
                  <a:pt x="109" y="529"/>
                </a:lnTo>
                <a:lnTo>
                  <a:pt x="109" y="529"/>
                </a:lnTo>
                <a:lnTo>
                  <a:pt x="109" y="529"/>
                </a:lnTo>
                <a:lnTo>
                  <a:pt x="109" y="529"/>
                </a:lnTo>
                <a:close/>
                <a:moveTo>
                  <a:pt x="108" y="541"/>
                </a:moveTo>
                <a:lnTo>
                  <a:pt x="108" y="541"/>
                </a:lnTo>
                <a:lnTo>
                  <a:pt x="108" y="554"/>
                </a:lnTo>
                <a:lnTo>
                  <a:pt x="108" y="554"/>
                </a:lnTo>
                <a:lnTo>
                  <a:pt x="104" y="556"/>
                </a:lnTo>
                <a:lnTo>
                  <a:pt x="104" y="556"/>
                </a:lnTo>
                <a:lnTo>
                  <a:pt x="99" y="557"/>
                </a:lnTo>
                <a:lnTo>
                  <a:pt x="99" y="557"/>
                </a:lnTo>
                <a:lnTo>
                  <a:pt x="89" y="561"/>
                </a:lnTo>
                <a:lnTo>
                  <a:pt x="89" y="561"/>
                </a:lnTo>
                <a:lnTo>
                  <a:pt x="64" y="570"/>
                </a:lnTo>
                <a:lnTo>
                  <a:pt x="64" y="570"/>
                </a:lnTo>
                <a:lnTo>
                  <a:pt x="44" y="577"/>
                </a:lnTo>
                <a:lnTo>
                  <a:pt x="24" y="586"/>
                </a:lnTo>
                <a:lnTo>
                  <a:pt x="24" y="586"/>
                </a:lnTo>
                <a:lnTo>
                  <a:pt x="67" y="565"/>
                </a:lnTo>
                <a:lnTo>
                  <a:pt x="108" y="541"/>
                </a:lnTo>
                <a:lnTo>
                  <a:pt x="108" y="541"/>
                </a:lnTo>
                <a:close/>
                <a:moveTo>
                  <a:pt x="100" y="559"/>
                </a:moveTo>
                <a:lnTo>
                  <a:pt x="100" y="559"/>
                </a:lnTo>
                <a:lnTo>
                  <a:pt x="101" y="559"/>
                </a:lnTo>
                <a:lnTo>
                  <a:pt x="101" y="559"/>
                </a:lnTo>
                <a:lnTo>
                  <a:pt x="108" y="556"/>
                </a:lnTo>
                <a:lnTo>
                  <a:pt x="108" y="556"/>
                </a:lnTo>
                <a:lnTo>
                  <a:pt x="107" y="569"/>
                </a:lnTo>
                <a:lnTo>
                  <a:pt x="107" y="569"/>
                </a:lnTo>
                <a:lnTo>
                  <a:pt x="96" y="573"/>
                </a:lnTo>
                <a:lnTo>
                  <a:pt x="96" y="573"/>
                </a:lnTo>
                <a:lnTo>
                  <a:pt x="93" y="573"/>
                </a:lnTo>
                <a:lnTo>
                  <a:pt x="93" y="573"/>
                </a:lnTo>
                <a:lnTo>
                  <a:pt x="73" y="580"/>
                </a:lnTo>
                <a:lnTo>
                  <a:pt x="73" y="580"/>
                </a:lnTo>
                <a:lnTo>
                  <a:pt x="54" y="587"/>
                </a:lnTo>
                <a:lnTo>
                  <a:pt x="35" y="595"/>
                </a:lnTo>
                <a:lnTo>
                  <a:pt x="35" y="595"/>
                </a:lnTo>
                <a:lnTo>
                  <a:pt x="27" y="599"/>
                </a:lnTo>
                <a:lnTo>
                  <a:pt x="26" y="599"/>
                </a:lnTo>
                <a:lnTo>
                  <a:pt x="27" y="599"/>
                </a:lnTo>
                <a:lnTo>
                  <a:pt x="35" y="593"/>
                </a:lnTo>
                <a:lnTo>
                  <a:pt x="35" y="593"/>
                </a:lnTo>
                <a:lnTo>
                  <a:pt x="57" y="582"/>
                </a:lnTo>
                <a:lnTo>
                  <a:pt x="57" y="582"/>
                </a:lnTo>
                <a:lnTo>
                  <a:pt x="79" y="570"/>
                </a:lnTo>
                <a:lnTo>
                  <a:pt x="100" y="559"/>
                </a:lnTo>
                <a:lnTo>
                  <a:pt x="100" y="559"/>
                </a:lnTo>
                <a:close/>
                <a:moveTo>
                  <a:pt x="97" y="575"/>
                </a:moveTo>
                <a:lnTo>
                  <a:pt x="97" y="575"/>
                </a:lnTo>
                <a:lnTo>
                  <a:pt x="107" y="572"/>
                </a:lnTo>
                <a:lnTo>
                  <a:pt x="107" y="572"/>
                </a:lnTo>
                <a:lnTo>
                  <a:pt x="107" y="574"/>
                </a:lnTo>
                <a:lnTo>
                  <a:pt x="107" y="574"/>
                </a:lnTo>
                <a:lnTo>
                  <a:pt x="106" y="578"/>
                </a:lnTo>
                <a:lnTo>
                  <a:pt x="106" y="578"/>
                </a:lnTo>
                <a:lnTo>
                  <a:pt x="95" y="583"/>
                </a:lnTo>
                <a:lnTo>
                  <a:pt x="83" y="588"/>
                </a:lnTo>
                <a:lnTo>
                  <a:pt x="83" y="588"/>
                </a:lnTo>
                <a:lnTo>
                  <a:pt x="58" y="598"/>
                </a:lnTo>
                <a:lnTo>
                  <a:pt x="58" y="598"/>
                </a:lnTo>
                <a:lnTo>
                  <a:pt x="48" y="602"/>
                </a:lnTo>
                <a:lnTo>
                  <a:pt x="48" y="602"/>
                </a:lnTo>
                <a:lnTo>
                  <a:pt x="61" y="595"/>
                </a:lnTo>
                <a:lnTo>
                  <a:pt x="61" y="595"/>
                </a:lnTo>
                <a:lnTo>
                  <a:pt x="79" y="584"/>
                </a:lnTo>
                <a:lnTo>
                  <a:pt x="88" y="579"/>
                </a:lnTo>
                <a:lnTo>
                  <a:pt x="97" y="575"/>
                </a:lnTo>
                <a:lnTo>
                  <a:pt x="97" y="575"/>
                </a:lnTo>
                <a:close/>
                <a:moveTo>
                  <a:pt x="85" y="590"/>
                </a:moveTo>
                <a:lnTo>
                  <a:pt x="85" y="590"/>
                </a:lnTo>
                <a:lnTo>
                  <a:pt x="97" y="585"/>
                </a:lnTo>
                <a:lnTo>
                  <a:pt x="97" y="585"/>
                </a:lnTo>
                <a:lnTo>
                  <a:pt x="102" y="584"/>
                </a:lnTo>
                <a:lnTo>
                  <a:pt x="103" y="583"/>
                </a:lnTo>
                <a:lnTo>
                  <a:pt x="104" y="582"/>
                </a:lnTo>
                <a:lnTo>
                  <a:pt x="104" y="582"/>
                </a:lnTo>
                <a:lnTo>
                  <a:pt x="106" y="580"/>
                </a:lnTo>
                <a:lnTo>
                  <a:pt x="106" y="580"/>
                </a:lnTo>
                <a:lnTo>
                  <a:pt x="105" y="588"/>
                </a:lnTo>
                <a:lnTo>
                  <a:pt x="105" y="588"/>
                </a:lnTo>
                <a:lnTo>
                  <a:pt x="65" y="605"/>
                </a:lnTo>
                <a:lnTo>
                  <a:pt x="65" y="605"/>
                </a:lnTo>
                <a:lnTo>
                  <a:pt x="46" y="612"/>
                </a:lnTo>
                <a:lnTo>
                  <a:pt x="36" y="617"/>
                </a:lnTo>
                <a:lnTo>
                  <a:pt x="27" y="621"/>
                </a:lnTo>
                <a:lnTo>
                  <a:pt x="27" y="621"/>
                </a:lnTo>
                <a:lnTo>
                  <a:pt x="36" y="616"/>
                </a:lnTo>
                <a:lnTo>
                  <a:pt x="45" y="611"/>
                </a:lnTo>
                <a:lnTo>
                  <a:pt x="64" y="602"/>
                </a:lnTo>
                <a:lnTo>
                  <a:pt x="64" y="602"/>
                </a:lnTo>
                <a:lnTo>
                  <a:pt x="82" y="592"/>
                </a:lnTo>
                <a:lnTo>
                  <a:pt x="82" y="592"/>
                </a:lnTo>
                <a:lnTo>
                  <a:pt x="85" y="590"/>
                </a:lnTo>
                <a:lnTo>
                  <a:pt x="85" y="590"/>
                </a:lnTo>
                <a:close/>
                <a:moveTo>
                  <a:pt x="92" y="615"/>
                </a:moveTo>
                <a:lnTo>
                  <a:pt x="92" y="615"/>
                </a:lnTo>
                <a:lnTo>
                  <a:pt x="102" y="611"/>
                </a:lnTo>
                <a:lnTo>
                  <a:pt x="102" y="611"/>
                </a:lnTo>
                <a:lnTo>
                  <a:pt x="101" y="618"/>
                </a:lnTo>
                <a:lnTo>
                  <a:pt x="101" y="618"/>
                </a:lnTo>
                <a:lnTo>
                  <a:pt x="64" y="631"/>
                </a:lnTo>
                <a:lnTo>
                  <a:pt x="47" y="639"/>
                </a:lnTo>
                <a:lnTo>
                  <a:pt x="30" y="648"/>
                </a:lnTo>
                <a:lnTo>
                  <a:pt x="30" y="648"/>
                </a:lnTo>
                <a:lnTo>
                  <a:pt x="35" y="645"/>
                </a:lnTo>
                <a:lnTo>
                  <a:pt x="35" y="645"/>
                </a:lnTo>
                <a:lnTo>
                  <a:pt x="56" y="635"/>
                </a:lnTo>
                <a:lnTo>
                  <a:pt x="56" y="635"/>
                </a:lnTo>
                <a:lnTo>
                  <a:pt x="75" y="625"/>
                </a:lnTo>
                <a:lnTo>
                  <a:pt x="92" y="615"/>
                </a:lnTo>
                <a:lnTo>
                  <a:pt x="92" y="615"/>
                </a:lnTo>
                <a:close/>
                <a:moveTo>
                  <a:pt x="64" y="625"/>
                </a:moveTo>
                <a:lnTo>
                  <a:pt x="64" y="625"/>
                </a:lnTo>
                <a:lnTo>
                  <a:pt x="45" y="634"/>
                </a:lnTo>
                <a:lnTo>
                  <a:pt x="35" y="637"/>
                </a:lnTo>
                <a:lnTo>
                  <a:pt x="25" y="640"/>
                </a:lnTo>
                <a:lnTo>
                  <a:pt x="25" y="640"/>
                </a:lnTo>
                <a:lnTo>
                  <a:pt x="28" y="639"/>
                </a:lnTo>
                <a:lnTo>
                  <a:pt x="31" y="637"/>
                </a:lnTo>
                <a:lnTo>
                  <a:pt x="37" y="634"/>
                </a:lnTo>
                <a:lnTo>
                  <a:pt x="37" y="634"/>
                </a:lnTo>
                <a:lnTo>
                  <a:pt x="48" y="628"/>
                </a:lnTo>
                <a:lnTo>
                  <a:pt x="59" y="622"/>
                </a:lnTo>
                <a:lnTo>
                  <a:pt x="59" y="622"/>
                </a:lnTo>
                <a:lnTo>
                  <a:pt x="81" y="610"/>
                </a:lnTo>
                <a:lnTo>
                  <a:pt x="92" y="605"/>
                </a:lnTo>
                <a:lnTo>
                  <a:pt x="104" y="600"/>
                </a:lnTo>
                <a:lnTo>
                  <a:pt x="104" y="600"/>
                </a:lnTo>
                <a:lnTo>
                  <a:pt x="102" y="609"/>
                </a:lnTo>
                <a:lnTo>
                  <a:pt x="102" y="609"/>
                </a:lnTo>
                <a:lnTo>
                  <a:pt x="97" y="611"/>
                </a:lnTo>
                <a:lnTo>
                  <a:pt x="91" y="613"/>
                </a:lnTo>
                <a:lnTo>
                  <a:pt x="91" y="613"/>
                </a:lnTo>
                <a:lnTo>
                  <a:pt x="88" y="615"/>
                </a:lnTo>
                <a:lnTo>
                  <a:pt x="88" y="615"/>
                </a:lnTo>
                <a:lnTo>
                  <a:pt x="64" y="625"/>
                </a:lnTo>
                <a:lnTo>
                  <a:pt x="64" y="625"/>
                </a:lnTo>
                <a:close/>
                <a:moveTo>
                  <a:pt x="94" y="702"/>
                </a:moveTo>
                <a:lnTo>
                  <a:pt x="94" y="702"/>
                </a:lnTo>
                <a:lnTo>
                  <a:pt x="80" y="711"/>
                </a:lnTo>
                <a:lnTo>
                  <a:pt x="65" y="722"/>
                </a:lnTo>
                <a:lnTo>
                  <a:pt x="38" y="743"/>
                </a:lnTo>
                <a:lnTo>
                  <a:pt x="38" y="743"/>
                </a:lnTo>
                <a:lnTo>
                  <a:pt x="52" y="731"/>
                </a:lnTo>
                <a:lnTo>
                  <a:pt x="67" y="719"/>
                </a:lnTo>
                <a:lnTo>
                  <a:pt x="93" y="694"/>
                </a:lnTo>
                <a:lnTo>
                  <a:pt x="93" y="694"/>
                </a:lnTo>
                <a:lnTo>
                  <a:pt x="94" y="698"/>
                </a:lnTo>
                <a:lnTo>
                  <a:pt x="94" y="698"/>
                </a:lnTo>
                <a:lnTo>
                  <a:pt x="94" y="702"/>
                </a:lnTo>
                <a:lnTo>
                  <a:pt x="94" y="702"/>
                </a:lnTo>
                <a:close/>
                <a:moveTo>
                  <a:pt x="56" y="672"/>
                </a:moveTo>
                <a:lnTo>
                  <a:pt x="56" y="672"/>
                </a:lnTo>
                <a:lnTo>
                  <a:pt x="31" y="683"/>
                </a:lnTo>
                <a:lnTo>
                  <a:pt x="31" y="683"/>
                </a:lnTo>
                <a:lnTo>
                  <a:pt x="23" y="689"/>
                </a:lnTo>
                <a:lnTo>
                  <a:pt x="20" y="690"/>
                </a:lnTo>
                <a:lnTo>
                  <a:pt x="23" y="688"/>
                </a:lnTo>
                <a:lnTo>
                  <a:pt x="23" y="688"/>
                </a:lnTo>
                <a:lnTo>
                  <a:pt x="41" y="677"/>
                </a:lnTo>
                <a:lnTo>
                  <a:pt x="59" y="667"/>
                </a:lnTo>
                <a:lnTo>
                  <a:pt x="79" y="656"/>
                </a:lnTo>
                <a:lnTo>
                  <a:pt x="87" y="651"/>
                </a:lnTo>
                <a:lnTo>
                  <a:pt x="96" y="645"/>
                </a:lnTo>
                <a:lnTo>
                  <a:pt x="96" y="645"/>
                </a:lnTo>
                <a:lnTo>
                  <a:pt x="94" y="656"/>
                </a:lnTo>
                <a:lnTo>
                  <a:pt x="94" y="656"/>
                </a:lnTo>
                <a:lnTo>
                  <a:pt x="75" y="663"/>
                </a:lnTo>
                <a:lnTo>
                  <a:pt x="56" y="672"/>
                </a:lnTo>
                <a:lnTo>
                  <a:pt x="56" y="672"/>
                </a:lnTo>
                <a:close/>
                <a:moveTo>
                  <a:pt x="88" y="709"/>
                </a:moveTo>
                <a:lnTo>
                  <a:pt x="88" y="709"/>
                </a:lnTo>
                <a:lnTo>
                  <a:pt x="92" y="706"/>
                </a:lnTo>
                <a:lnTo>
                  <a:pt x="90" y="708"/>
                </a:lnTo>
                <a:lnTo>
                  <a:pt x="90" y="708"/>
                </a:lnTo>
                <a:lnTo>
                  <a:pt x="84" y="715"/>
                </a:lnTo>
                <a:lnTo>
                  <a:pt x="78" y="720"/>
                </a:lnTo>
                <a:lnTo>
                  <a:pt x="78" y="720"/>
                </a:lnTo>
                <a:lnTo>
                  <a:pt x="69" y="726"/>
                </a:lnTo>
                <a:lnTo>
                  <a:pt x="59" y="732"/>
                </a:lnTo>
                <a:lnTo>
                  <a:pt x="59" y="732"/>
                </a:lnTo>
                <a:lnTo>
                  <a:pt x="53" y="736"/>
                </a:lnTo>
                <a:lnTo>
                  <a:pt x="53" y="736"/>
                </a:lnTo>
                <a:lnTo>
                  <a:pt x="71" y="722"/>
                </a:lnTo>
                <a:lnTo>
                  <a:pt x="88" y="709"/>
                </a:lnTo>
                <a:lnTo>
                  <a:pt x="88" y="709"/>
                </a:lnTo>
                <a:close/>
                <a:moveTo>
                  <a:pt x="68" y="729"/>
                </a:moveTo>
                <a:lnTo>
                  <a:pt x="68" y="729"/>
                </a:lnTo>
                <a:lnTo>
                  <a:pt x="76" y="725"/>
                </a:lnTo>
                <a:lnTo>
                  <a:pt x="83" y="719"/>
                </a:lnTo>
                <a:lnTo>
                  <a:pt x="89" y="712"/>
                </a:lnTo>
                <a:lnTo>
                  <a:pt x="95" y="706"/>
                </a:lnTo>
                <a:lnTo>
                  <a:pt x="95" y="706"/>
                </a:lnTo>
                <a:lnTo>
                  <a:pt x="96" y="713"/>
                </a:lnTo>
                <a:lnTo>
                  <a:pt x="96" y="713"/>
                </a:lnTo>
                <a:lnTo>
                  <a:pt x="86" y="722"/>
                </a:lnTo>
                <a:lnTo>
                  <a:pt x="76" y="730"/>
                </a:lnTo>
                <a:lnTo>
                  <a:pt x="54" y="744"/>
                </a:lnTo>
                <a:lnTo>
                  <a:pt x="54" y="744"/>
                </a:lnTo>
                <a:lnTo>
                  <a:pt x="44" y="751"/>
                </a:lnTo>
                <a:lnTo>
                  <a:pt x="34" y="757"/>
                </a:lnTo>
                <a:lnTo>
                  <a:pt x="34" y="757"/>
                </a:lnTo>
                <a:lnTo>
                  <a:pt x="25" y="763"/>
                </a:lnTo>
                <a:lnTo>
                  <a:pt x="25" y="763"/>
                </a:lnTo>
                <a:lnTo>
                  <a:pt x="21" y="765"/>
                </a:lnTo>
                <a:lnTo>
                  <a:pt x="21" y="765"/>
                </a:lnTo>
                <a:lnTo>
                  <a:pt x="44" y="746"/>
                </a:lnTo>
                <a:lnTo>
                  <a:pt x="55" y="738"/>
                </a:lnTo>
                <a:lnTo>
                  <a:pt x="68" y="729"/>
                </a:lnTo>
                <a:lnTo>
                  <a:pt x="68" y="729"/>
                </a:lnTo>
                <a:close/>
                <a:moveTo>
                  <a:pt x="22" y="674"/>
                </a:moveTo>
                <a:lnTo>
                  <a:pt x="22" y="674"/>
                </a:lnTo>
                <a:lnTo>
                  <a:pt x="25" y="673"/>
                </a:lnTo>
                <a:lnTo>
                  <a:pt x="29" y="670"/>
                </a:lnTo>
                <a:lnTo>
                  <a:pt x="36" y="666"/>
                </a:lnTo>
                <a:lnTo>
                  <a:pt x="36" y="666"/>
                </a:lnTo>
                <a:lnTo>
                  <a:pt x="46" y="661"/>
                </a:lnTo>
                <a:lnTo>
                  <a:pt x="55" y="655"/>
                </a:lnTo>
                <a:lnTo>
                  <a:pt x="55" y="655"/>
                </a:lnTo>
                <a:lnTo>
                  <a:pt x="77" y="643"/>
                </a:lnTo>
                <a:lnTo>
                  <a:pt x="87" y="638"/>
                </a:lnTo>
                <a:lnTo>
                  <a:pt x="98" y="632"/>
                </a:lnTo>
                <a:lnTo>
                  <a:pt x="98" y="632"/>
                </a:lnTo>
                <a:lnTo>
                  <a:pt x="96" y="641"/>
                </a:lnTo>
                <a:lnTo>
                  <a:pt x="96" y="641"/>
                </a:lnTo>
                <a:lnTo>
                  <a:pt x="87" y="644"/>
                </a:lnTo>
                <a:lnTo>
                  <a:pt x="77" y="648"/>
                </a:lnTo>
                <a:lnTo>
                  <a:pt x="58" y="657"/>
                </a:lnTo>
                <a:lnTo>
                  <a:pt x="40" y="666"/>
                </a:lnTo>
                <a:lnTo>
                  <a:pt x="31" y="671"/>
                </a:lnTo>
                <a:lnTo>
                  <a:pt x="22" y="674"/>
                </a:lnTo>
                <a:lnTo>
                  <a:pt x="22" y="674"/>
                </a:lnTo>
                <a:close/>
                <a:moveTo>
                  <a:pt x="96" y="717"/>
                </a:moveTo>
                <a:lnTo>
                  <a:pt x="96" y="717"/>
                </a:lnTo>
                <a:lnTo>
                  <a:pt x="97" y="728"/>
                </a:lnTo>
                <a:lnTo>
                  <a:pt x="97" y="728"/>
                </a:lnTo>
                <a:lnTo>
                  <a:pt x="97" y="728"/>
                </a:lnTo>
                <a:lnTo>
                  <a:pt x="97" y="728"/>
                </a:lnTo>
                <a:lnTo>
                  <a:pt x="78" y="740"/>
                </a:lnTo>
                <a:lnTo>
                  <a:pt x="59" y="753"/>
                </a:lnTo>
                <a:lnTo>
                  <a:pt x="59" y="753"/>
                </a:lnTo>
                <a:lnTo>
                  <a:pt x="38" y="767"/>
                </a:lnTo>
                <a:lnTo>
                  <a:pt x="38" y="767"/>
                </a:lnTo>
                <a:lnTo>
                  <a:pt x="28" y="773"/>
                </a:lnTo>
                <a:lnTo>
                  <a:pt x="26" y="773"/>
                </a:lnTo>
                <a:lnTo>
                  <a:pt x="30" y="769"/>
                </a:lnTo>
                <a:lnTo>
                  <a:pt x="30" y="769"/>
                </a:lnTo>
                <a:lnTo>
                  <a:pt x="38" y="762"/>
                </a:lnTo>
                <a:lnTo>
                  <a:pt x="46" y="756"/>
                </a:lnTo>
                <a:lnTo>
                  <a:pt x="63" y="744"/>
                </a:lnTo>
                <a:lnTo>
                  <a:pt x="81" y="731"/>
                </a:lnTo>
                <a:lnTo>
                  <a:pt x="89" y="725"/>
                </a:lnTo>
                <a:lnTo>
                  <a:pt x="96" y="717"/>
                </a:lnTo>
                <a:lnTo>
                  <a:pt x="96" y="717"/>
                </a:lnTo>
                <a:close/>
                <a:moveTo>
                  <a:pt x="98" y="730"/>
                </a:moveTo>
                <a:lnTo>
                  <a:pt x="98" y="730"/>
                </a:lnTo>
                <a:lnTo>
                  <a:pt x="98" y="742"/>
                </a:lnTo>
                <a:lnTo>
                  <a:pt x="98" y="742"/>
                </a:lnTo>
                <a:lnTo>
                  <a:pt x="82" y="753"/>
                </a:lnTo>
                <a:lnTo>
                  <a:pt x="74" y="759"/>
                </a:lnTo>
                <a:lnTo>
                  <a:pt x="65" y="764"/>
                </a:lnTo>
                <a:lnTo>
                  <a:pt x="65" y="764"/>
                </a:lnTo>
                <a:lnTo>
                  <a:pt x="50" y="774"/>
                </a:lnTo>
                <a:lnTo>
                  <a:pt x="36" y="785"/>
                </a:lnTo>
                <a:lnTo>
                  <a:pt x="36" y="785"/>
                </a:lnTo>
                <a:lnTo>
                  <a:pt x="43" y="778"/>
                </a:lnTo>
                <a:lnTo>
                  <a:pt x="50" y="771"/>
                </a:lnTo>
                <a:lnTo>
                  <a:pt x="57" y="764"/>
                </a:lnTo>
                <a:lnTo>
                  <a:pt x="64" y="758"/>
                </a:lnTo>
                <a:lnTo>
                  <a:pt x="64" y="758"/>
                </a:lnTo>
                <a:lnTo>
                  <a:pt x="82" y="744"/>
                </a:lnTo>
                <a:lnTo>
                  <a:pt x="90" y="738"/>
                </a:lnTo>
                <a:lnTo>
                  <a:pt x="98" y="730"/>
                </a:lnTo>
                <a:lnTo>
                  <a:pt x="98" y="730"/>
                </a:lnTo>
                <a:close/>
                <a:moveTo>
                  <a:pt x="65" y="642"/>
                </a:moveTo>
                <a:lnTo>
                  <a:pt x="65" y="642"/>
                </a:lnTo>
                <a:lnTo>
                  <a:pt x="56" y="647"/>
                </a:lnTo>
                <a:lnTo>
                  <a:pt x="46" y="653"/>
                </a:lnTo>
                <a:lnTo>
                  <a:pt x="37" y="658"/>
                </a:lnTo>
                <a:lnTo>
                  <a:pt x="27" y="662"/>
                </a:lnTo>
                <a:lnTo>
                  <a:pt x="27" y="662"/>
                </a:lnTo>
                <a:lnTo>
                  <a:pt x="36" y="658"/>
                </a:lnTo>
                <a:lnTo>
                  <a:pt x="44" y="652"/>
                </a:lnTo>
                <a:lnTo>
                  <a:pt x="61" y="642"/>
                </a:lnTo>
                <a:lnTo>
                  <a:pt x="61" y="642"/>
                </a:lnTo>
                <a:lnTo>
                  <a:pt x="100" y="621"/>
                </a:lnTo>
                <a:lnTo>
                  <a:pt x="100" y="621"/>
                </a:lnTo>
                <a:lnTo>
                  <a:pt x="98" y="630"/>
                </a:lnTo>
                <a:lnTo>
                  <a:pt x="98" y="630"/>
                </a:lnTo>
                <a:lnTo>
                  <a:pt x="82" y="636"/>
                </a:lnTo>
                <a:lnTo>
                  <a:pt x="65" y="642"/>
                </a:lnTo>
                <a:lnTo>
                  <a:pt x="65" y="642"/>
                </a:lnTo>
                <a:close/>
                <a:moveTo>
                  <a:pt x="97" y="758"/>
                </a:moveTo>
                <a:lnTo>
                  <a:pt x="97" y="758"/>
                </a:lnTo>
                <a:lnTo>
                  <a:pt x="97" y="758"/>
                </a:lnTo>
                <a:lnTo>
                  <a:pt x="97" y="758"/>
                </a:lnTo>
                <a:lnTo>
                  <a:pt x="95" y="767"/>
                </a:lnTo>
                <a:lnTo>
                  <a:pt x="91" y="776"/>
                </a:lnTo>
                <a:lnTo>
                  <a:pt x="91" y="776"/>
                </a:lnTo>
                <a:lnTo>
                  <a:pt x="91" y="774"/>
                </a:lnTo>
                <a:lnTo>
                  <a:pt x="89" y="774"/>
                </a:lnTo>
                <a:lnTo>
                  <a:pt x="89" y="774"/>
                </a:lnTo>
                <a:lnTo>
                  <a:pt x="78" y="784"/>
                </a:lnTo>
                <a:lnTo>
                  <a:pt x="78" y="784"/>
                </a:lnTo>
                <a:lnTo>
                  <a:pt x="71" y="790"/>
                </a:lnTo>
                <a:lnTo>
                  <a:pt x="70" y="791"/>
                </a:lnTo>
                <a:lnTo>
                  <a:pt x="70" y="790"/>
                </a:lnTo>
                <a:lnTo>
                  <a:pt x="77" y="783"/>
                </a:lnTo>
                <a:lnTo>
                  <a:pt x="77" y="783"/>
                </a:lnTo>
                <a:lnTo>
                  <a:pt x="88" y="771"/>
                </a:lnTo>
                <a:lnTo>
                  <a:pt x="93" y="765"/>
                </a:lnTo>
                <a:lnTo>
                  <a:pt x="97" y="758"/>
                </a:lnTo>
                <a:lnTo>
                  <a:pt x="97" y="758"/>
                </a:lnTo>
                <a:close/>
                <a:moveTo>
                  <a:pt x="95" y="757"/>
                </a:moveTo>
                <a:lnTo>
                  <a:pt x="95" y="757"/>
                </a:lnTo>
                <a:lnTo>
                  <a:pt x="89" y="761"/>
                </a:lnTo>
                <a:lnTo>
                  <a:pt x="83" y="766"/>
                </a:lnTo>
                <a:lnTo>
                  <a:pt x="72" y="776"/>
                </a:lnTo>
                <a:lnTo>
                  <a:pt x="59" y="785"/>
                </a:lnTo>
                <a:lnTo>
                  <a:pt x="53" y="789"/>
                </a:lnTo>
                <a:lnTo>
                  <a:pt x="46" y="792"/>
                </a:lnTo>
                <a:lnTo>
                  <a:pt x="46" y="792"/>
                </a:lnTo>
                <a:lnTo>
                  <a:pt x="48" y="790"/>
                </a:lnTo>
                <a:lnTo>
                  <a:pt x="51" y="788"/>
                </a:lnTo>
                <a:lnTo>
                  <a:pt x="55" y="784"/>
                </a:lnTo>
                <a:lnTo>
                  <a:pt x="55" y="784"/>
                </a:lnTo>
                <a:lnTo>
                  <a:pt x="71" y="770"/>
                </a:lnTo>
                <a:lnTo>
                  <a:pt x="71" y="770"/>
                </a:lnTo>
                <a:lnTo>
                  <a:pt x="85" y="758"/>
                </a:lnTo>
                <a:lnTo>
                  <a:pt x="98" y="746"/>
                </a:lnTo>
                <a:lnTo>
                  <a:pt x="98" y="746"/>
                </a:lnTo>
                <a:lnTo>
                  <a:pt x="97" y="758"/>
                </a:lnTo>
                <a:lnTo>
                  <a:pt x="97" y="758"/>
                </a:lnTo>
                <a:lnTo>
                  <a:pt x="96" y="757"/>
                </a:lnTo>
                <a:lnTo>
                  <a:pt x="95" y="757"/>
                </a:lnTo>
                <a:lnTo>
                  <a:pt x="95" y="757"/>
                </a:lnTo>
                <a:close/>
                <a:moveTo>
                  <a:pt x="88" y="601"/>
                </a:moveTo>
                <a:lnTo>
                  <a:pt x="88" y="601"/>
                </a:lnTo>
                <a:lnTo>
                  <a:pt x="97" y="596"/>
                </a:lnTo>
                <a:lnTo>
                  <a:pt x="105" y="591"/>
                </a:lnTo>
                <a:lnTo>
                  <a:pt x="105" y="591"/>
                </a:lnTo>
                <a:lnTo>
                  <a:pt x="104" y="597"/>
                </a:lnTo>
                <a:lnTo>
                  <a:pt x="104" y="597"/>
                </a:lnTo>
                <a:lnTo>
                  <a:pt x="88" y="601"/>
                </a:lnTo>
                <a:lnTo>
                  <a:pt x="88" y="601"/>
                </a:lnTo>
                <a:close/>
                <a:moveTo>
                  <a:pt x="113" y="498"/>
                </a:moveTo>
                <a:lnTo>
                  <a:pt x="113" y="498"/>
                </a:lnTo>
                <a:lnTo>
                  <a:pt x="93" y="508"/>
                </a:lnTo>
                <a:lnTo>
                  <a:pt x="72" y="519"/>
                </a:lnTo>
                <a:lnTo>
                  <a:pt x="72" y="519"/>
                </a:lnTo>
                <a:lnTo>
                  <a:pt x="49" y="531"/>
                </a:lnTo>
                <a:lnTo>
                  <a:pt x="49" y="531"/>
                </a:lnTo>
                <a:lnTo>
                  <a:pt x="39" y="538"/>
                </a:lnTo>
                <a:lnTo>
                  <a:pt x="39" y="538"/>
                </a:lnTo>
                <a:lnTo>
                  <a:pt x="30" y="543"/>
                </a:lnTo>
                <a:lnTo>
                  <a:pt x="29" y="544"/>
                </a:lnTo>
                <a:lnTo>
                  <a:pt x="34" y="540"/>
                </a:lnTo>
                <a:lnTo>
                  <a:pt x="34" y="540"/>
                </a:lnTo>
                <a:lnTo>
                  <a:pt x="46" y="531"/>
                </a:lnTo>
                <a:lnTo>
                  <a:pt x="58" y="523"/>
                </a:lnTo>
                <a:lnTo>
                  <a:pt x="71" y="516"/>
                </a:lnTo>
                <a:lnTo>
                  <a:pt x="83" y="507"/>
                </a:lnTo>
                <a:lnTo>
                  <a:pt x="83" y="507"/>
                </a:lnTo>
                <a:lnTo>
                  <a:pt x="99" y="497"/>
                </a:lnTo>
                <a:lnTo>
                  <a:pt x="107" y="492"/>
                </a:lnTo>
                <a:lnTo>
                  <a:pt x="115" y="486"/>
                </a:lnTo>
                <a:lnTo>
                  <a:pt x="115" y="486"/>
                </a:lnTo>
                <a:lnTo>
                  <a:pt x="113" y="498"/>
                </a:lnTo>
                <a:lnTo>
                  <a:pt x="113" y="498"/>
                </a:lnTo>
                <a:close/>
                <a:moveTo>
                  <a:pt x="73" y="505"/>
                </a:moveTo>
                <a:lnTo>
                  <a:pt x="73" y="505"/>
                </a:lnTo>
                <a:lnTo>
                  <a:pt x="49" y="518"/>
                </a:lnTo>
                <a:lnTo>
                  <a:pt x="49" y="518"/>
                </a:lnTo>
                <a:lnTo>
                  <a:pt x="34" y="525"/>
                </a:lnTo>
                <a:lnTo>
                  <a:pt x="34" y="525"/>
                </a:lnTo>
                <a:lnTo>
                  <a:pt x="29" y="527"/>
                </a:lnTo>
                <a:lnTo>
                  <a:pt x="30" y="527"/>
                </a:lnTo>
                <a:lnTo>
                  <a:pt x="37" y="523"/>
                </a:lnTo>
                <a:lnTo>
                  <a:pt x="37" y="523"/>
                </a:lnTo>
                <a:lnTo>
                  <a:pt x="57" y="509"/>
                </a:lnTo>
                <a:lnTo>
                  <a:pt x="78" y="496"/>
                </a:lnTo>
                <a:lnTo>
                  <a:pt x="99" y="483"/>
                </a:lnTo>
                <a:lnTo>
                  <a:pt x="119" y="469"/>
                </a:lnTo>
                <a:lnTo>
                  <a:pt x="119" y="469"/>
                </a:lnTo>
                <a:lnTo>
                  <a:pt x="116" y="482"/>
                </a:lnTo>
                <a:lnTo>
                  <a:pt x="116" y="482"/>
                </a:lnTo>
                <a:lnTo>
                  <a:pt x="95" y="494"/>
                </a:lnTo>
                <a:lnTo>
                  <a:pt x="73" y="505"/>
                </a:lnTo>
                <a:lnTo>
                  <a:pt x="73" y="505"/>
                </a:lnTo>
                <a:close/>
                <a:moveTo>
                  <a:pt x="52" y="500"/>
                </a:moveTo>
                <a:lnTo>
                  <a:pt x="52" y="500"/>
                </a:lnTo>
                <a:lnTo>
                  <a:pt x="36" y="510"/>
                </a:lnTo>
                <a:lnTo>
                  <a:pt x="36" y="510"/>
                </a:lnTo>
                <a:lnTo>
                  <a:pt x="38" y="508"/>
                </a:lnTo>
                <a:lnTo>
                  <a:pt x="38" y="508"/>
                </a:lnTo>
                <a:lnTo>
                  <a:pt x="46" y="502"/>
                </a:lnTo>
                <a:lnTo>
                  <a:pt x="56" y="496"/>
                </a:lnTo>
                <a:lnTo>
                  <a:pt x="75" y="486"/>
                </a:lnTo>
                <a:lnTo>
                  <a:pt x="75" y="486"/>
                </a:lnTo>
                <a:lnTo>
                  <a:pt x="87" y="477"/>
                </a:lnTo>
                <a:lnTo>
                  <a:pt x="98" y="468"/>
                </a:lnTo>
                <a:lnTo>
                  <a:pt x="98" y="468"/>
                </a:lnTo>
                <a:lnTo>
                  <a:pt x="111" y="460"/>
                </a:lnTo>
                <a:lnTo>
                  <a:pt x="123" y="451"/>
                </a:lnTo>
                <a:lnTo>
                  <a:pt x="123" y="451"/>
                </a:lnTo>
                <a:lnTo>
                  <a:pt x="119" y="465"/>
                </a:lnTo>
                <a:lnTo>
                  <a:pt x="119" y="465"/>
                </a:lnTo>
                <a:lnTo>
                  <a:pt x="103" y="476"/>
                </a:lnTo>
                <a:lnTo>
                  <a:pt x="87" y="484"/>
                </a:lnTo>
                <a:lnTo>
                  <a:pt x="52" y="500"/>
                </a:lnTo>
                <a:lnTo>
                  <a:pt x="52" y="500"/>
                </a:lnTo>
                <a:close/>
                <a:moveTo>
                  <a:pt x="126" y="344"/>
                </a:moveTo>
                <a:lnTo>
                  <a:pt x="126" y="344"/>
                </a:lnTo>
                <a:lnTo>
                  <a:pt x="120" y="347"/>
                </a:lnTo>
                <a:lnTo>
                  <a:pt x="114" y="350"/>
                </a:lnTo>
                <a:lnTo>
                  <a:pt x="103" y="358"/>
                </a:lnTo>
                <a:lnTo>
                  <a:pt x="103" y="358"/>
                </a:lnTo>
                <a:lnTo>
                  <a:pt x="91" y="365"/>
                </a:lnTo>
                <a:lnTo>
                  <a:pt x="79" y="371"/>
                </a:lnTo>
                <a:lnTo>
                  <a:pt x="79" y="371"/>
                </a:lnTo>
                <a:lnTo>
                  <a:pt x="92" y="362"/>
                </a:lnTo>
                <a:lnTo>
                  <a:pt x="92" y="362"/>
                </a:lnTo>
                <a:lnTo>
                  <a:pt x="125" y="339"/>
                </a:lnTo>
                <a:lnTo>
                  <a:pt x="125" y="339"/>
                </a:lnTo>
                <a:lnTo>
                  <a:pt x="126" y="338"/>
                </a:lnTo>
                <a:lnTo>
                  <a:pt x="127" y="337"/>
                </a:lnTo>
                <a:lnTo>
                  <a:pt x="127" y="337"/>
                </a:lnTo>
                <a:lnTo>
                  <a:pt x="128" y="337"/>
                </a:lnTo>
                <a:lnTo>
                  <a:pt x="128" y="337"/>
                </a:lnTo>
                <a:lnTo>
                  <a:pt x="126" y="344"/>
                </a:lnTo>
                <a:lnTo>
                  <a:pt x="126" y="344"/>
                </a:lnTo>
                <a:close/>
                <a:moveTo>
                  <a:pt x="70" y="353"/>
                </a:moveTo>
                <a:lnTo>
                  <a:pt x="70" y="353"/>
                </a:lnTo>
                <a:lnTo>
                  <a:pt x="79" y="348"/>
                </a:lnTo>
                <a:lnTo>
                  <a:pt x="87" y="343"/>
                </a:lnTo>
                <a:lnTo>
                  <a:pt x="105" y="336"/>
                </a:lnTo>
                <a:lnTo>
                  <a:pt x="105" y="336"/>
                </a:lnTo>
                <a:lnTo>
                  <a:pt x="109" y="334"/>
                </a:lnTo>
                <a:lnTo>
                  <a:pt x="109" y="334"/>
                </a:lnTo>
                <a:lnTo>
                  <a:pt x="88" y="347"/>
                </a:lnTo>
                <a:lnTo>
                  <a:pt x="78" y="354"/>
                </a:lnTo>
                <a:lnTo>
                  <a:pt x="68" y="362"/>
                </a:lnTo>
                <a:lnTo>
                  <a:pt x="68" y="362"/>
                </a:lnTo>
                <a:lnTo>
                  <a:pt x="70" y="353"/>
                </a:lnTo>
                <a:lnTo>
                  <a:pt x="70" y="353"/>
                </a:lnTo>
                <a:close/>
                <a:moveTo>
                  <a:pt x="74" y="359"/>
                </a:moveTo>
                <a:lnTo>
                  <a:pt x="74" y="359"/>
                </a:lnTo>
                <a:lnTo>
                  <a:pt x="88" y="349"/>
                </a:lnTo>
                <a:lnTo>
                  <a:pt x="102" y="340"/>
                </a:lnTo>
                <a:lnTo>
                  <a:pt x="117" y="331"/>
                </a:lnTo>
                <a:lnTo>
                  <a:pt x="131" y="322"/>
                </a:lnTo>
                <a:lnTo>
                  <a:pt x="131" y="322"/>
                </a:lnTo>
                <a:lnTo>
                  <a:pt x="129" y="329"/>
                </a:lnTo>
                <a:lnTo>
                  <a:pt x="129" y="329"/>
                </a:lnTo>
                <a:lnTo>
                  <a:pt x="128" y="333"/>
                </a:lnTo>
                <a:lnTo>
                  <a:pt x="128" y="333"/>
                </a:lnTo>
                <a:lnTo>
                  <a:pt x="111" y="342"/>
                </a:lnTo>
                <a:lnTo>
                  <a:pt x="93" y="351"/>
                </a:lnTo>
                <a:lnTo>
                  <a:pt x="93" y="351"/>
                </a:lnTo>
                <a:lnTo>
                  <a:pt x="76" y="360"/>
                </a:lnTo>
                <a:lnTo>
                  <a:pt x="76" y="360"/>
                </a:lnTo>
                <a:lnTo>
                  <a:pt x="67" y="365"/>
                </a:lnTo>
                <a:lnTo>
                  <a:pt x="67" y="365"/>
                </a:lnTo>
                <a:lnTo>
                  <a:pt x="74" y="359"/>
                </a:lnTo>
                <a:lnTo>
                  <a:pt x="74" y="359"/>
                </a:lnTo>
                <a:close/>
                <a:moveTo>
                  <a:pt x="65" y="367"/>
                </a:moveTo>
                <a:lnTo>
                  <a:pt x="65" y="367"/>
                </a:lnTo>
                <a:lnTo>
                  <a:pt x="80" y="360"/>
                </a:lnTo>
                <a:lnTo>
                  <a:pt x="94" y="352"/>
                </a:lnTo>
                <a:lnTo>
                  <a:pt x="94" y="352"/>
                </a:lnTo>
                <a:lnTo>
                  <a:pt x="112" y="343"/>
                </a:lnTo>
                <a:lnTo>
                  <a:pt x="112" y="343"/>
                </a:lnTo>
                <a:lnTo>
                  <a:pt x="117" y="342"/>
                </a:lnTo>
                <a:lnTo>
                  <a:pt x="117" y="342"/>
                </a:lnTo>
                <a:lnTo>
                  <a:pt x="91" y="360"/>
                </a:lnTo>
                <a:lnTo>
                  <a:pt x="91" y="360"/>
                </a:lnTo>
                <a:lnTo>
                  <a:pt x="77" y="369"/>
                </a:lnTo>
                <a:lnTo>
                  <a:pt x="62" y="379"/>
                </a:lnTo>
                <a:lnTo>
                  <a:pt x="62" y="379"/>
                </a:lnTo>
                <a:lnTo>
                  <a:pt x="65" y="367"/>
                </a:lnTo>
                <a:lnTo>
                  <a:pt x="65" y="367"/>
                </a:lnTo>
                <a:close/>
                <a:moveTo>
                  <a:pt x="61" y="382"/>
                </a:moveTo>
                <a:lnTo>
                  <a:pt x="61" y="382"/>
                </a:lnTo>
                <a:lnTo>
                  <a:pt x="100" y="362"/>
                </a:lnTo>
                <a:lnTo>
                  <a:pt x="100" y="362"/>
                </a:lnTo>
                <a:lnTo>
                  <a:pt x="107" y="358"/>
                </a:lnTo>
                <a:lnTo>
                  <a:pt x="114" y="353"/>
                </a:lnTo>
                <a:lnTo>
                  <a:pt x="114" y="353"/>
                </a:lnTo>
                <a:lnTo>
                  <a:pt x="121" y="348"/>
                </a:lnTo>
                <a:lnTo>
                  <a:pt x="121" y="348"/>
                </a:lnTo>
                <a:lnTo>
                  <a:pt x="115" y="352"/>
                </a:lnTo>
                <a:lnTo>
                  <a:pt x="115" y="352"/>
                </a:lnTo>
                <a:lnTo>
                  <a:pt x="98" y="364"/>
                </a:lnTo>
                <a:lnTo>
                  <a:pt x="88" y="370"/>
                </a:lnTo>
                <a:lnTo>
                  <a:pt x="79" y="374"/>
                </a:lnTo>
                <a:lnTo>
                  <a:pt x="79" y="374"/>
                </a:lnTo>
                <a:lnTo>
                  <a:pt x="73" y="378"/>
                </a:lnTo>
                <a:lnTo>
                  <a:pt x="68" y="382"/>
                </a:lnTo>
                <a:lnTo>
                  <a:pt x="59" y="391"/>
                </a:lnTo>
                <a:lnTo>
                  <a:pt x="59" y="391"/>
                </a:lnTo>
                <a:lnTo>
                  <a:pt x="61" y="382"/>
                </a:lnTo>
                <a:lnTo>
                  <a:pt x="61" y="382"/>
                </a:lnTo>
                <a:close/>
                <a:moveTo>
                  <a:pt x="60" y="393"/>
                </a:moveTo>
                <a:lnTo>
                  <a:pt x="60" y="393"/>
                </a:lnTo>
                <a:lnTo>
                  <a:pt x="68" y="385"/>
                </a:lnTo>
                <a:lnTo>
                  <a:pt x="76" y="380"/>
                </a:lnTo>
                <a:lnTo>
                  <a:pt x="92" y="370"/>
                </a:lnTo>
                <a:lnTo>
                  <a:pt x="92" y="370"/>
                </a:lnTo>
                <a:lnTo>
                  <a:pt x="101" y="365"/>
                </a:lnTo>
                <a:lnTo>
                  <a:pt x="109" y="359"/>
                </a:lnTo>
                <a:lnTo>
                  <a:pt x="126" y="347"/>
                </a:lnTo>
                <a:lnTo>
                  <a:pt x="126" y="347"/>
                </a:lnTo>
                <a:lnTo>
                  <a:pt x="125" y="357"/>
                </a:lnTo>
                <a:lnTo>
                  <a:pt x="125" y="357"/>
                </a:lnTo>
                <a:lnTo>
                  <a:pt x="108" y="366"/>
                </a:lnTo>
                <a:lnTo>
                  <a:pt x="91" y="376"/>
                </a:lnTo>
                <a:lnTo>
                  <a:pt x="91" y="376"/>
                </a:lnTo>
                <a:lnTo>
                  <a:pt x="72" y="387"/>
                </a:lnTo>
                <a:lnTo>
                  <a:pt x="72" y="387"/>
                </a:lnTo>
                <a:lnTo>
                  <a:pt x="62" y="392"/>
                </a:lnTo>
                <a:lnTo>
                  <a:pt x="62" y="392"/>
                </a:lnTo>
                <a:lnTo>
                  <a:pt x="58" y="395"/>
                </a:lnTo>
                <a:lnTo>
                  <a:pt x="58" y="395"/>
                </a:lnTo>
                <a:lnTo>
                  <a:pt x="60" y="393"/>
                </a:lnTo>
                <a:lnTo>
                  <a:pt x="60" y="393"/>
                </a:lnTo>
                <a:close/>
                <a:moveTo>
                  <a:pt x="57" y="397"/>
                </a:moveTo>
                <a:lnTo>
                  <a:pt x="57" y="397"/>
                </a:lnTo>
                <a:lnTo>
                  <a:pt x="78" y="386"/>
                </a:lnTo>
                <a:lnTo>
                  <a:pt x="97" y="375"/>
                </a:lnTo>
                <a:lnTo>
                  <a:pt x="97" y="375"/>
                </a:lnTo>
                <a:lnTo>
                  <a:pt x="115" y="364"/>
                </a:lnTo>
                <a:lnTo>
                  <a:pt x="115" y="364"/>
                </a:lnTo>
                <a:lnTo>
                  <a:pt x="125" y="359"/>
                </a:lnTo>
                <a:lnTo>
                  <a:pt x="125" y="359"/>
                </a:lnTo>
                <a:lnTo>
                  <a:pt x="125" y="359"/>
                </a:lnTo>
                <a:lnTo>
                  <a:pt x="125" y="359"/>
                </a:lnTo>
                <a:lnTo>
                  <a:pt x="125" y="360"/>
                </a:lnTo>
                <a:lnTo>
                  <a:pt x="125" y="360"/>
                </a:lnTo>
                <a:lnTo>
                  <a:pt x="116" y="366"/>
                </a:lnTo>
                <a:lnTo>
                  <a:pt x="116" y="366"/>
                </a:lnTo>
                <a:lnTo>
                  <a:pt x="101" y="376"/>
                </a:lnTo>
                <a:lnTo>
                  <a:pt x="85" y="386"/>
                </a:lnTo>
                <a:lnTo>
                  <a:pt x="69" y="397"/>
                </a:lnTo>
                <a:lnTo>
                  <a:pt x="61" y="402"/>
                </a:lnTo>
                <a:lnTo>
                  <a:pt x="54" y="408"/>
                </a:lnTo>
                <a:lnTo>
                  <a:pt x="54" y="408"/>
                </a:lnTo>
                <a:lnTo>
                  <a:pt x="57" y="397"/>
                </a:lnTo>
                <a:lnTo>
                  <a:pt x="57" y="397"/>
                </a:lnTo>
                <a:close/>
                <a:moveTo>
                  <a:pt x="86" y="450"/>
                </a:moveTo>
                <a:lnTo>
                  <a:pt x="86" y="450"/>
                </a:lnTo>
                <a:lnTo>
                  <a:pt x="108" y="435"/>
                </a:lnTo>
                <a:lnTo>
                  <a:pt x="108" y="435"/>
                </a:lnTo>
                <a:lnTo>
                  <a:pt x="122" y="427"/>
                </a:lnTo>
                <a:lnTo>
                  <a:pt x="122" y="427"/>
                </a:lnTo>
                <a:lnTo>
                  <a:pt x="122" y="427"/>
                </a:lnTo>
                <a:lnTo>
                  <a:pt x="122" y="427"/>
                </a:lnTo>
                <a:lnTo>
                  <a:pt x="124" y="425"/>
                </a:lnTo>
                <a:lnTo>
                  <a:pt x="124" y="425"/>
                </a:lnTo>
                <a:lnTo>
                  <a:pt x="124" y="431"/>
                </a:lnTo>
                <a:lnTo>
                  <a:pt x="124" y="431"/>
                </a:lnTo>
                <a:lnTo>
                  <a:pt x="75" y="458"/>
                </a:lnTo>
                <a:lnTo>
                  <a:pt x="75" y="458"/>
                </a:lnTo>
                <a:lnTo>
                  <a:pt x="50" y="473"/>
                </a:lnTo>
                <a:lnTo>
                  <a:pt x="50" y="473"/>
                </a:lnTo>
                <a:lnTo>
                  <a:pt x="40" y="478"/>
                </a:lnTo>
                <a:lnTo>
                  <a:pt x="40" y="478"/>
                </a:lnTo>
                <a:lnTo>
                  <a:pt x="39" y="479"/>
                </a:lnTo>
                <a:lnTo>
                  <a:pt x="39" y="478"/>
                </a:lnTo>
                <a:lnTo>
                  <a:pt x="43" y="476"/>
                </a:lnTo>
                <a:lnTo>
                  <a:pt x="48" y="472"/>
                </a:lnTo>
                <a:lnTo>
                  <a:pt x="48" y="472"/>
                </a:lnTo>
                <a:lnTo>
                  <a:pt x="57" y="466"/>
                </a:lnTo>
                <a:lnTo>
                  <a:pt x="68" y="461"/>
                </a:lnTo>
                <a:lnTo>
                  <a:pt x="77" y="455"/>
                </a:lnTo>
                <a:lnTo>
                  <a:pt x="86" y="450"/>
                </a:lnTo>
                <a:lnTo>
                  <a:pt x="86" y="450"/>
                </a:lnTo>
                <a:close/>
                <a:moveTo>
                  <a:pt x="124" y="372"/>
                </a:moveTo>
                <a:lnTo>
                  <a:pt x="124" y="372"/>
                </a:lnTo>
                <a:lnTo>
                  <a:pt x="123" y="375"/>
                </a:lnTo>
                <a:lnTo>
                  <a:pt x="123" y="375"/>
                </a:lnTo>
                <a:lnTo>
                  <a:pt x="118" y="376"/>
                </a:lnTo>
                <a:lnTo>
                  <a:pt x="118" y="376"/>
                </a:lnTo>
                <a:lnTo>
                  <a:pt x="124" y="372"/>
                </a:lnTo>
                <a:lnTo>
                  <a:pt x="124" y="372"/>
                </a:lnTo>
                <a:close/>
                <a:moveTo>
                  <a:pt x="89" y="394"/>
                </a:moveTo>
                <a:lnTo>
                  <a:pt x="89" y="394"/>
                </a:lnTo>
                <a:lnTo>
                  <a:pt x="78" y="399"/>
                </a:lnTo>
                <a:lnTo>
                  <a:pt x="67" y="404"/>
                </a:lnTo>
                <a:lnTo>
                  <a:pt x="67" y="404"/>
                </a:lnTo>
                <a:lnTo>
                  <a:pt x="57" y="410"/>
                </a:lnTo>
                <a:lnTo>
                  <a:pt x="54" y="411"/>
                </a:lnTo>
                <a:lnTo>
                  <a:pt x="57" y="408"/>
                </a:lnTo>
                <a:lnTo>
                  <a:pt x="57" y="408"/>
                </a:lnTo>
                <a:lnTo>
                  <a:pt x="65" y="402"/>
                </a:lnTo>
                <a:lnTo>
                  <a:pt x="74" y="396"/>
                </a:lnTo>
                <a:lnTo>
                  <a:pt x="91" y="384"/>
                </a:lnTo>
                <a:lnTo>
                  <a:pt x="108" y="374"/>
                </a:lnTo>
                <a:lnTo>
                  <a:pt x="117" y="368"/>
                </a:lnTo>
                <a:lnTo>
                  <a:pt x="124" y="362"/>
                </a:lnTo>
                <a:lnTo>
                  <a:pt x="124" y="362"/>
                </a:lnTo>
                <a:lnTo>
                  <a:pt x="124" y="370"/>
                </a:lnTo>
                <a:lnTo>
                  <a:pt x="124" y="370"/>
                </a:lnTo>
                <a:lnTo>
                  <a:pt x="106" y="381"/>
                </a:lnTo>
                <a:lnTo>
                  <a:pt x="89" y="394"/>
                </a:lnTo>
                <a:lnTo>
                  <a:pt x="89" y="394"/>
                </a:lnTo>
                <a:close/>
                <a:moveTo>
                  <a:pt x="124" y="423"/>
                </a:moveTo>
                <a:lnTo>
                  <a:pt x="124" y="423"/>
                </a:lnTo>
                <a:lnTo>
                  <a:pt x="121" y="425"/>
                </a:lnTo>
                <a:lnTo>
                  <a:pt x="121" y="425"/>
                </a:lnTo>
                <a:lnTo>
                  <a:pt x="121" y="425"/>
                </a:lnTo>
                <a:lnTo>
                  <a:pt x="121" y="425"/>
                </a:lnTo>
                <a:lnTo>
                  <a:pt x="107" y="431"/>
                </a:lnTo>
                <a:lnTo>
                  <a:pt x="107" y="431"/>
                </a:lnTo>
                <a:lnTo>
                  <a:pt x="85" y="441"/>
                </a:lnTo>
                <a:lnTo>
                  <a:pt x="63" y="453"/>
                </a:lnTo>
                <a:lnTo>
                  <a:pt x="63" y="453"/>
                </a:lnTo>
                <a:lnTo>
                  <a:pt x="56" y="456"/>
                </a:lnTo>
                <a:lnTo>
                  <a:pt x="56" y="456"/>
                </a:lnTo>
                <a:lnTo>
                  <a:pt x="57" y="456"/>
                </a:lnTo>
                <a:lnTo>
                  <a:pt x="57" y="456"/>
                </a:lnTo>
                <a:lnTo>
                  <a:pt x="75" y="446"/>
                </a:lnTo>
                <a:lnTo>
                  <a:pt x="92" y="436"/>
                </a:lnTo>
                <a:lnTo>
                  <a:pt x="109" y="426"/>
                </a:lnTo>
                <a:lnTo>
                  <a:pt x="116" y="420"/>
                </a:lnTo>
                <a:lnTo>
                  <a:pt x="123" y="413"/>
                </a:lnTo>
                <a:lnTo>
                  <a:pt x="123" y="413"/>
                </a:lnTo>
                <a:lnTo>
                  <a:pt x="124" y="423"/>
                </a:lnTo>
                <a:lnTo>
                  <a:pt x="124" y="423"/>
                </a:lnTo>
                <a:close/>
                <a:moveTo>
                  <a:pt x="124" y="434"/>
                </a:moveTo>
                <a:lnTo>
                  <a:pt x="124" y="434"/>
                </a:lnTo>
                <a:lnTo>
                  <a:pt x="124" y="439"/>
                </a:lnTo>
                <a:lnTo>
                  <a:pt x="124" y="439"/>
                </a:lnTo>
                <a:lnTo>
                  <a:pt x="105" y="451"/>
                </a:lnTo>
                <a:lnTo>
                  <a:pt x="105" y="451"/>
                </a:lnTo>
                <a:lnTo>
                  <a:pt x="90" y="460"/>
                </a:lnTo>
                <a:lnTo>
                  <a:pt x="74" y="469"/>
                </a:lnTo>
                <a:lnTo>
                  <a:pt x="74" y="469"/>
                </a:lnTo>
                <a:lnTo>
                  <a:pt x="56" y="481"/>
                </a:lnTo>
                <a:lnTo>
                  <a:pt x="38" y="491"/>
                </a:lnTo>
                <a:lnTo>
                  <a:pt x="38" y="491"/>
                </a:lnTo>
                <a:lnTo>
                  <a:pt x="34" y="494"/>
                </a:lnTo>
                <a:lnTo>
                  <a:pt x="36" y="492"/>
                </a:lnTo>
                <a:lnTo>
                  <a:pt x="45" y="486"/>
                </a:lnTo>
                <a:lnTo>
                  <a:pt x="45" y="486"/>
                </a:lnTo>
                <a:lnTo>
                  <a:pt x="64" y="473"/>
                </a:lnTo>
                <a:lnTo>
                  <a:pt x="64" y="473"/>
                </a:lnTo>
                <a:lnTo>
                  <a:pt x="80" y="463"/>
                </a:lnTo>
                <a:lnTo>
                  <a:pt x="95" y="454"/>
                </a:lnTo>
                <a:lnTo>
                  <a:pt x="110" y="445"/>
                </a:lnTo>
                <a:lnTo>
                  <a:pt x="117" y="440"/>
                </a:lnTo>
                <a:lnTo>
                  <a:pt x="124" y="434"/>
                </a:lnTo>
                <a:lnTo>
                  <a:pt x="124" y="434"/>
                </a:lnTo>
                <a:close/>
                <a:moveTo>
                  <a:pt x="52" y="414"/>
                </a:moveTo>
                <a:lnTo>
                  <a:pt x="52" y="414"/>
                </a:lnTo>
                <a:lnTo>
                  <a:pt x="54" y="414"/>
                </a:lnTo>
                <a:lnTo>
                  <a:pt x="54" y="414"/>
                </a:lnTo>
                <a:lnTo>
                  <a:pt x="52" y="416"/>
                </a:lnTo>
                <a:lnTo>
                  <a:pt x="52" y="416"/>
                </a:lnTo>
                <a:lnTo>
                  <a:pt x="52" y="414"/>
                </a:lnTo>
                <a:lnTo>
                  <a:pt x="52" y="414"/>
                </a:lnTo>
                <a:close/>
                <a:moveTo>
                  <a:pt x="51" y="419"/>
                </a:moveTo>
                <a:lnTo>
                  <a:pt x="51" y="419"/>
                </a:lnTo>
                <a:lnTo>
                  <a:pt x="67" y="409"/>
                </a:lnTo>
                <a:lnTo>
                  <a:pt x="75" y="404"/>
                </a:lnTo>
                <a:lnTo>
                  <a:pt x="83" y="400"/>
                </a:lnTo>
                <a:lnTo>
                  <a:pt x="83" y="400"/>
                </a:lnTo>
                <a:lnTo>
                  <a:pt x="93" y="395"/>
                </a:lnTo>
                <a:lnTo>
                  <a:pt x="102" y="388"/>
                </a:lnTo>
                <a:lnTo>
                  <a:pt x="102" y="388"/>
                </a:lnTo>
                <a:lnTo>
                  <a:pt x="109" y="383"/>
                </a:lnTo>
                <a:lnTo>
                  <a:pt x="109" y="383"/>
                </a:lnTo>
                <a:lnTo>
                  <a:pt x="116" y="380"/>
                </a:lnTo>
                <a:lnTo>
                  <a:pt x="122" y="378"/>
                </a:lnTo>
                <a:lnTo>
                  <a:pt x="122" y="378"/>
                </a:lnTo>
                <a:lnTo>
                  <a:pt x="118" y="382"/>
                </a:lnTo>
                <a:lnTo>
                  <a:pt x="114" y="386"/>
                </a:lnTo>
                <a:lnTo>
                  <a:pt x="104" y="393"/>
                </a:lnTo>
                <a:lnTo>
                  <a:pt x="93" y="399"/>
                </a:lnTo>
                <a:lnTo>
                  <a:pt x="82" y="404"/>
                </a:lnTo>
                <a:lnTo>
                  <a:pt x="82" y="404"/>
                </a:lnTo>
                <a:lnTo>
                  <a:pt x="74" y="408"/>
                </a:lnTo>
                <a:lnTo>
                  <a:pt x="65" y="414"/>
                </a:lnTo>
                <a:lnTo>
                  <a:pt x="49" y="426"/>
                </a:lnTo>
                <a:lnTo>
                  <a:pt x="49" y="426"/>
                </a:lnTo>
                <a:lnTo>
                  <a:pt x="51" y="419"/>
                </a:lnTo>
                <a:lnTo>
                  <a:pt x="51" y="419"/>
                </a:lnTo>
                <a:close/>
                <a:moveTo>
                  <a:pt x="48" y="429"/>
                </a:moveTo>
                <a:lnTo>
                  <a:pt x="48" y="429"/>
                </a:lnTo>
                <a:lnTo>
                  <a:pt x="48" y="429"/>
                </a:lnTo>
                <a:lnTo>
                  <a:pt x="48" y="429"/>
                </a:lnTo>
                <a:lnTo>
                  <a:pt x="57" y="423"/>
                </a:lnTo>
                <a:lnTo>
                  <a:pt x="57" y="423"/>
                </a:lnTo>
                <a:lnTo>
                  <a:pt x="76" y="410"/>
                </a:lnTo>
                <a:lnTo>
                  <a:pt x="95" y="400"/>
                </a:lnTo>
                <a:lnTo>
                  <a:pt x="95" y="400"/>
                </a:lnTo>
                <a:lnTo>
                  <a:pt x="110" y="391"/>
                </a:lnTo>
                <a:lnTo>
                  <a:pt x="117" y="385"/>
                </a:lnTo>
                <a:lnTo>
                  <a:pt x="123" y="380"/>
                </a:lnTo>
                <a:lnTo>
                  <a:pt x="123" y="380"/>
                </a:lnTo>
                <a:lnTo>
                  <a:pt x="123" y="388"/>
                </a:lnTo>
                <a:lnTo>
                  <a:pt x="123" y="388"/>
                </a:lnTo>
                <a:lnTo>
                  <a:pt x="103" y="398"/>
                </a:lnTo>
                <a:lnTo>
                  <a:pt x="85" y="408"/>
                </a:lnTo>
                <a:lnTo>
                  <a:pt x="85" y="408"/>
                </a:lnTo>
                <a:lnTo>
                  <a:pt x="63" y="421"/>
                </a:lnTo>
                <a:lnTo>
                  <a:pt x="63" y="421"/>
                </a:lnTo>
                <a:lnTo>
                  <a:pt x="55" y="426"/>
                </a:lnTo>
                <a:lnTo>
                  <a:pt x="55" y="426"/>
                </a:lnTo>
                <a:lnTo>
                  <a:pt x="48" y="430"/>
                </a:lnTo>
                <a:lnTo>
                  <a:pt x="48" y="430"/>
                </a:lnTo>
                <a:lnTo>
                  <a:pt x="48" y="429"/>
                </a:lnTo>
                <a:lnTo>
                  <a:pt x="48" y="429"/>
                </a:lnTo>
                <a:close/>
                <a:moveTo>
                  <a:pt x="48" y="431"/>
                </a:moveTo>
                <a:lnTo>
                  <a:pt x="48" y="431"/>
                </a:lnTo>
                <a:lnTo>
                  <a:pt x="56" y="427"/>
                </a:lnTo>
                <a:lnTo>
                  <a:pt x="65" y="423"/>
                </a:lnTo>
                <a:lnTo>
                  <a:pt x="82" y="412"/>
                </a:lnTo>
                <a:lnTo>
                  <a:pt x="82" y="412"/>
                </a:lnTo>
                <a:lnTo>
                  <a:pt x="92" y="406"/>
                </a:lnTo>
                <a:lnTo>
                  <a:pt x="103" y="401"/>
                </a:lnTo>
                <a:lnTo>
                  <a:pt x="103" y="401"/>
                </a:lnTo>
                <a:lnTo>
                  <a:pt x="112" y="396"/>
                </a:lnTo>
                <a:lnTo>
                  <a:pt x="112" y="396"/>
                </a:lnTo>
                <a:lnTo>
                  <a:pt x="118" y="393"/>
                </a:lnTo>
                <a:lnTo>
                  <a:pt x="121" y="391"/>
                </a:lnTo>
                <a:lnTo>
                  <a:pt x="119" y="393"/>
                </a:lnTo>
                <a:lnTo>
                  <a:pt x="119" y="393"/>
                </a:lnTo>
                <a:lnTo>
                  <a:pt x="110" y="398"/>
                </a:lnTo>
                <a:lnTo>
                  <a:pt x="100" y="403"/>
                </a:lnTo>
                <a:lnTo>
                  <a:pt x="100" y="403"/>
                </a:lnTo>
                <a:lnTo>
                  <a:pt x="89" y="409"/>
                </a:lnTo>
                <a:lnTo>
                  <a:pt x="78" y="417"/>
                </a:lnTo>
                <a:lnTo>
                  <a:pt x="78" y="417"/>
                </a:lnTo>
                <a:lnTo>
                  <a:pt x="62" y="427"/>
                </a:lnTo>
                <a:lnTo>
                  <a:pt x="46" y="437"/>
                </a:lnTo>
                <a:lnTo>
                  <a:pt x="46" y="437"/>
                </a:lnTo>
                <a:lnTo>
                  <a:pt x="48" y="431"/>
                </a:lnTo>
                <a:lnTo>
                  <a:pt x="48" y="431"/>
                </a:lnTo>
                <a:close/>
                <a:moveTo>
                  <a:pt x="123" y="393"/>
                </a:moveTo>
                <a:lnTo>
                  <a:pt x="123" y="393"/>
                </a:lnTo>
                <a:lnTo>
                  <a:pt x="123" y="398"/>
                </a:lnTo>
                <a:lnTo>
                  <a:pt x="123" y="398"/>
                </a:lnTo>
                <a:lnTo>
                  <a:pt x="104" y="407"/>
                </a:lnTo>
                <a:lnTo>
                  <a:pt x="85" y="417"/>
                </a:lnTo>
                <a:lnTo>
                  <a:pt x="85" y="417"/>
                </a:lnTo>
                <a:lnTo>
                  <a:pt x="64" y="430"/>
                </a:lnTo>
                <a:lnTo>
                  <a:pt x="64" y="430"/>
                </a:lnTo>
                <a:lnTo>
                  <a:pt x="55" y="434"/>
                </a:lnTo>
                <a:lnTo>
                  <a:pt x="55" y="434"/>
                </a:lnTo>
                <a:lnTo>
                  <a:pt x="49" y="438"/>
                </a:lnTo>
                <a:lnTo>
                  <a:pt x="47" y="439"/>
                </a:lnTo>
                <a:lnTo>
                  <a:pt x="50" y="437"/>
                </a:lnTo>
                <a:lnTo>
                  <a:pt x="50" y="437"/>
                </a:lnTo>
                <a:lnTo>
                  <a:pt x="72" y="423"/>
                </a:lnTo>
                <a:lnTo>
                  <a:pt x="92" y="410"/>
                </a:lnTo>
                <a:lnTo>
                  <a:pt x="92" y="410"/>
                </a:lnTo>
                <a:lnTo>
                  <a:pt x="100" y="405"/>
                </a:lnTo>
                <a:lnTo>
                  <a:pt x="108" y="401"/>
                </a:lnTo>
                <a:lnTo>
                  <a:pt x="116" y="397"/>
                </a:lnTo>
                <a:lnTo>
                  <a:pt x="123" y="393"/>
                </a:lnTo>
                <a:lnTo>
                  <a:pt x="123" y="393"/>
                </a:lnTo>
                <a:close/>
                <a:moveTo>
                  <a:pt x="45" y="441"/>
                </a:moveTo>
                <a:lnTo>
                  <a:pt x="45" y="441"/>
                </a:lnTo>
                <a:lnTo>
                  <a:pt x="67" y="431"/>
                </a:lnTo>
                <a:lnTo>
                  <a:pt x="86" y="419"/>
                </a:lnTo>
                <a:lnTo>
                  <a:pt x="86" y="419"/>
                </a:lnTo>
                <a:lnTo>
                  <a:pt x="108" y="407"/>
                </a:lnTo>
                <a:lnTo>
                  <a:pt x="108" y="407"/>
                </a:lnTo>
                <a:lnTo>
                  <a:pt x="111" y="406"/>
                </a:lnTo>
                <a:lnTo>
                  <a:pt x="111" y="406"/>
                </a:lnTo>
                <a:lnTo>
                  <a:pt x="91" y="419"/>
                </a:lnTo>
                <a:lnTo>
                  <a:pt x="70" y="432"/>
                </a:lnTo>
                <a:lnTo>
                  <a:pt x="70" y="432"/>
                </a:lnTo>
                <a:lnTo>
                  <a:pt x="56" y="440"/>
                </a:lnTo>
                <a:lnTo>
                  <a:pt x="43" y="449"/>
                </a:lnTo>
                <a:lnTo>
                  <a:pt x="43" y="449"/>
                </a:lnTo>
                <a:lnTo>
                  <a:pt x="45" y="441"/>
                </a:lnTo>
                <a:lnTo>
                  <a:pt x="45" y="441"/>
                </a:lnTo>
                <a:close/>
                <a:moveTo>
                  <a:pt x="42" y="452"/>
                </a:moveTo>
                <a:lnTo>
                  <a:pt x="42" y="452"/>
                </a:lnTo>
                <a:lnTo>
                  <a:pt x="45" y="450"/>
                </a:lnTo>
                <a:lnTo>
                  <a:pt x="45" y="450"/>
                </a:lnTo>
                <a:lnTo>
                  <a:pt x="52" y="445"/>
                </a:lnTo>
                <a:lnTo>
                  <a:pt x="59" y="440"/>
                </a:lnTo>
                <a:lnTo>
                  <a:pt x="59" y="440"/>
                </a:lnTo>
                <a:lnTo>
                  <a:pt x="79" y="429"/>
                </a:lnTo>
                <a:lnTo>
                  <a:pt x="79" y="429"/>
                </a:lnTo>
                <a:lnTo>
                  <a:pt x="90" y="422"/>
                </a:lnTo>
                <a:lnTo>
                  <a:pt x="101" y="415"/>
                </a:lnTo>
                <a:lnTo>
                  <a:pt x="123" y="401"/>
                </a:lnTo>
                <a:lnTo>
                  <a:pt x="123" y="401"/>
                </a:lnTo>
                <a:lnTo>
                  <a:pt x="123" y="408"/>
                </a:lnTo>
                <a:lnTo>
                  <a:pt x="123" y="408"/>
                </a:lnTo>
                <a:lnTo>
                  <a:pt x="114" y="413"/>
                </a:lnTo>
                <a:lnTo>
                  <a:pt x="105" y="418"/>
                </a:lnTo>
                <a:lnTo>
                  <a:pt x="88" y="429"/>
                </a:lnTo>
                <a:lnTo>
                  <a:pt x="88" y="429"/>
                </a:lnTo>
                <a:lnTo>
                  <a:pt x="67" y="440"/>
                </a:lnTo>
                <a:lnTo>
                  <a:pt x="46" y="451"/>
                </a:lnTo>
                <a:lnTo>
                  <a:pt x="46" y="451"/>
                </a:lnTo>
                <a:lnTo>
                  <a:pt x="42" y="453"/>
                </a:lnTo>
                <a:lnTo>
                  <a:pt x="42" y="453"/>
                </a:lnTo>
                <a:lnTo>
                  <a:pt x="42" y="452"/>
                </a:lnTo>
                <a:lnTo>
                  <a:pt x="42" y="452"/>
                </a:lnTo>
                <a:close/>
                <a:moveTo>
                  <a:pt x="42" y="455"/>
                </a:moveTo>
                <a:lnTo>
                  <a:pt x="42" y="455"/>
                </a:lnTo>
                <a:lnTo>
                  <a:pt x="51" y="450"/>
                </a:lnTo>
                <a:lnTo>
                  <a:pt x="61" y="445"/>
                </a:lnTo>
                <a:lnTo>
                  <a:pt x="71" y="440"/>
                </a:lnTo>
                <a:lnTo>
                  <a:pt x="81" y="435"/>
                </a:lnTo>
                <a:lnTo>
                  <a:pt x="81" y="435"/>
                </a:lnTo>
                <a:lnTo>
                  <a:pt x="91" y="429"/>
                </a:lnTo>
                <a:lnTo>
                  <a:pt x="101" y="424"/>
                </a:lnTo>
                <a:lnTo>
                  <a:pt x="101" y="424"/>
                </a:lnTo>
                <a:lnTo>
                  <a:pt x="114" y="416"/>
                </a:lnTo>
                <a:lnTo>
                  <a:pt x="114" y="416"/>
                </a:lnTo>
                <a:lnTo>
                  <a:pt x="120" y="411"/>
                </a:lnTo>
                <a:lnTo>
                  <a:pt x="122" y="410"/>
                </a:lnTo>
                <a:lnTo>
                  <a:pt x="120" y="413"/>
                </a:lnTo>
                <a:lnTo>
                  <a:pt x="120" y="413"/>
                </a:lnTo>
                <a:lnTo>
                  <a:pt x="111" y="421"/>
                </a:lnTo>
                <a:lnTo>
                  <a:pt x="100" y="428"/>
                </a:lnTo>
                <a:lnTo>
                  <a:pt x="79" y="440"/>
                </a:lnTo>
                <a:lnTo>
                  <a:pt x="79" y="440"/>
                </a:lnTo>
                <a:lnTo>
                  <a:pt x="69" y="446"/>
                </a:lnTo>
                <a:lnTo>
                  <a:pt x="58" y="452"/>
                </a:lnTo>
                <a:lnTo>
                  <a:pt x="40" y="464"/>
                </a:lnTo>
                <a:lnTo>
                  <a:pt x="40" y="464"/>
                </a:lnTo>
                <a:lnTo>
                  <a:pt x="42" y="455"/>
                </a:lnTo>
                <a:lnTo>
                  <a:pt x="42" y="455"/>
                </a:lnTo>
                <a:close/>
                <a:moveTo>
                  <a:pt x="39" y="468"/>
                </a:moveTo>
                <a:lnTo>
                  <a:pt x="39" y="468"/>
                </a:lnTo>
                <a:lnTo>
                  <a:pt x="40" y="467"/>
                </a:lnTo>
                <a:lnTo>
                  <a:pt x="40" y="467"/>
                </a:lnTo>
                <a:lnTo>
                  <a:pt x="41" y="467"/>
                </a:lnTo>
                <a:lnTo>
                  <a:pt x="43" y="466"/>
                </a:lnTo>
                <a:lnTo>
                  <a:pt x="43" y="466"/>
                </a:lnTo>
                <a:lnTo>
                  <a:pt x="61" y="456"/>
                </a:lnTo>
                <a:lnTo>
                  <a:pt x="79" y="447"/>
                </a:lnTo>
                <a:lnTo>
                  <a:pt x="79" y="447"/>
                </a:lnTo>
                <a:lnTo>
                  <a:pt x="93" y="440"/>
                </a:lnTo>
                <a:lnTo>
                  <a:pt x="107" y="434"/>
                </a:lnTo>
                <a:lnTo>
                  <a:pt x="107" y="434"/>
                </a:lnTo>
                <a:lnTo>
                  <a:pt x="91" y="445"/>
                </a:lnTo>
                <a:lnTo>
                  <a:pt x="74" y="455"/>
                </a:lnTo>
                <a:lnTo>
                  <a:pt x="74" y="455"/>
                </a:lnTo>
                <a:lnTo>
                  <a:pt x="54" y="466"/>
                </a:lnTo>
                <a:lnTo>
                  <a:pt x="45" y="473"/>
                </a:lnTo>
                <a:lnTo>
                  <a:pt x="36" y="480"/>
                </a:lnTo>
                <a:lnTo>
                  <a:pt x="36" y="480"/>
                </a:lnTo>
                <a:lnTo>
                  <a:pt x="39" y="468"/>
                </a:lnTo>
                <a:lnTo>
                  <a:pt x="39" y="468"/>
                </a:lnTo>
                <a:close/>
                <a:moveTo>
                  <a:pt x="36" y="483"/>
                </a:moveTo>
                <a:lnTo>
                  <a:pt x="36" y="483"/>
                </a:lnTo>
                <a:lnTo>
                  <a:pt x="36" y="483"/>
                </a:lnTo>
                <a:lnTo>
                  <a:pt x="36" y="483"/>
                </a:lnTo>
                <a:lnTo>
                  <a:pt x="86" y="454"/>
                </a:lnTo>
                <a:lnTo>
                  <a:pt x="86" y="454"/>
                </a:lnTo>
                <a:lnTo>
                  <a:pt x="111" y="441"/>
                </a:lnTo>
                <a:lnTo>
                  <a:pt x="111" y="441"/>
                </a:lnTo>
                <a:lnTo>
                  <a:pt x="117" y="437"/>
                </a:lnTo>
                <a:lnTo>
                  <a:pt x="122" y="434"/>
                </a:lnTo>
                <a:lnTo>
                  <a:pt x="122" y="434"/>
                </a:lnTo>
                <a:lnTo>
                  <a:pt x="115" y="439"/>
                </a:lnTo>
                <a:lnTo>
                  <a:pt x="107" y="445"/>
                </a:lnTo>
                <a:lnTo>
                  <a:pt x="107" y="445"/>
                </a:lnTo>
                <a:lnTo>
                  <a:pt x="89" y="456"/>
                </a:lnTo>
                <a:lnTo>
                  <a:pt x="70" y="467"/>
                </a:lnTo>
                <a:lnTo>
                  <a:pt x="51" y="479"/>
                </a:lnTo>
                <a:lnTo>
                  <a:pt x="34" y="492"/>
                </a:lnTo>
                <a:lnTo>
                  <a:pt x="34" y="492"/>
                </a:lnTo>
                <a:lnTo>
                  <a:pt x="36" y="483"/>
                </a:lnTo>
                <a:lnTo>
                  <a:pt x="36" y="483"/>
                </a:lnTo>
                <a:close/>
                <a:moveTo>
                  <a:pt x="33" y="496"/>
                </a:moveTo>
                <a:lnTo>
                  <a:pt x="33" y="496"/>
                </a:lnTo>
                <a:lnTo>
                  <a:pt x="45" y="490"/>
                </a:lnTo>
                <a:lnTo>
                  <a:pt x="57" y="483"/>
                </a:lnTo>
                <a:lnTo>
                  <a:pt x="57" y="483"/>
                </a:lnTo>
                <a:lnTo>
                  <a:pt x="44" y="492"/>
                </a:lnTo>
                <a:lnTo>
                  <a:pt x="32" y="502"/>
                </a:lnTo>
                <a:lnTo>
                  <a:pt x="32" y="502"/>
                </a:lnTo>
                <a:lnTo>
                  <a:pt x="33" y="496"/>
                </a:lnTo>
                <a:lnTo>
                  <a:pt x="33" y="496"/>
                </a:lnTo>
                <a:close/>
                <a:moveTo>
                  <a:pt x="65" y="482"/>
                </a:moveTo>
                <a:lnTo>
                  <a:pt x="65" y="482"/>
                </a:lnTo>
                <a:lnTo>
                  <a:pt x="84" y="468"/>
                </a:lnTo>
                <a:lnTo>
                  <a:pt x="102" y="456"/>
                </a:lnTo>
                <a:lnTo>
                  <a:pt x="102" y="456"/>
                </a:lnTo>
                <a:lnTo>
                  <a:pt x="108" y="452"/>
                </a:lnTo>
                <a:lnTo>
                  <a:pt x="108" y="452"/>
                </a:lnTo>
                <a:lnTo>
                  <a:pt x="116" y="447"/>
                </a:lnTo>
                <a:lnTo>
                  <a:pt x="125" y="441"/>
                </a:lnTo>
                <a:lnTo>
                  <a:pt x="125" y="441"/>
                </a:lnTo>
                <a:lnTo>
                  <a:pt x="125" y="447"/>
                </a:lnTo>
                <a:lnTo>
                  <a:pt x="125" y="447"/>
                </a:lnTo>
                <a:lnTo>
                  <a:pt x="111" y="455"/>
                </a:lnTo>
                <a:lnTo>
                  <a:pt x="98" y="464"/>
                </a:lnTo>
                <a:lnTo>
                  <a:pt x="98" y="464"/>
                </a:lnTo>
                <a:lnTo>
                  <a:pt x="84" y="474"/>
                </a:lnTo>
                <a:lnTo>
                  <a:pt x="70" y="484"/>
                </a:lnTo>
                <a:lnTo>
                  <a:pt x="70" y="484"/>
                </a:lnTo>
                <a:lnTo>
                  <a:pt x="53" y="494"/>
                </a:lnTo>
                <a:lnTo>
                  <a:pt x="53" y="494"/>
                </a:lnTo>
                <a:lnTo>
                  <a:pt x="41" y="499"/>
                </a:lnTo>
                <a:lnTo>
                  <a:pt x="36" y="502"/>
                </a:lnTo>
                <a:lnTo>
                  <a:pt x="32" y="504"/>
                </a:lnTo>
                <a:lnTo>
                  <a:pt x="32" y="504"/>
                </a:lnTo>
                <a:lnTo>
                  <a:pt x="39" y="498"/>
                </a:lnTo>
                <a:lnTo>
                  <a:pt x="48" y="493"/>
                </a:lnTo>
                <a:lnTo>
                  <a:pt x="56" y="487"/>
                </a:lnTo>
                <a:lnTo>
                  <a:pt x="65" y="482"/>
                </a:lnTo>
                <a:lnTo>
                  <a:pt x="65" y="482"/>
                </a:lnTo>
                <a:close/>
                <a:moveTo>
                  <a:pt x="31" y="507"/>
                </a:moveTo>
                <a:lnTo>
                  <a:pt x="31" y="507"/>
                </a:lnTo>
                <a:lnTo>
                  <a:pt x="42" y="502"/>
                </a:lnTo>
                <a:lnTo>
                  <a:pt x="54" y="496"/>
                </a:lnTo>
                <a:lnTo>
                  <a:pt x="65" y="489"/>
                </a:lnTo>
                <a:lnTo>
                  <a:pt x="77" y="482"/>
                </a:lnTo>
                <a:lnTo>
                  <a:pt x="77" y="482"/>
                </a:lnTo>
                <a:lnTo>
                  <a:pt x="74" y="484"/>
                </a:lnTo>
                <a:lnTo>
                  <a:pt x="74" y="484"/>
                </a:lnTo>
                <a:lnTo>
                  <a:pt x="62" y="491"/>
                </a:lnTo>
                <a:lnTo>
                  <a:pt x="50" y="498"/>
                </a:lnTo>
                <a:lnTo>
                  <a:pt x="39" y="505"/>
                </a:lnTo>
                <a:lnTo>
                  <a:pt x="34" y="509"/>
                </a:lnTo>
                <a:lnTo>
                  <a:pt x="29" y="514"/>
                </a:lnTo>
                <a:lnTo>
                  <a:pt x="29" y="514"/>
                </a:lnTo>
                <a:lnTo>
                  <a:pt x="31" y="507"/>
                </a:lnTo>
                <a:lnTo>
                  <a:pt x="31" y="507"/>
                </a:lnTo>
                <a:close/>
                <a:moveTo>
                  <a:pt x="29" y="518"/>
                </a:moveTo>
                <a:lnTo>
                  <a:pt x="29" y="518"/>
                </a:lnTo>
                <a:lnTo>
                  <a:pt x="40" y="510"/>
                </a:lnTo>
                <a:lnTo>
                  <a:pt x="52" y="503"/>
                </a:lnTo>
                <a:lnTo>
                  <a:pt x="77" y="491"/>
                </a:lnTo>
                <a:lnTo>
                  <a:pt x="77" y="491"/>
                </a:lnTo>
                <a:lnTo>
                  <a:pt x="99" y="481"/>
                </a:lnTo>
                <a:lnTo>
                  <a:pt x="99" y="481"/>
                </a:lnTo>
                <a:lnTo>
                  <a:pt x="62" y="503"/>
                </a:lnTo>
                <a:lnTo>
                  <a:pt x="44" y="515"/>
                </a:lnTo>
                <a:lnTo>
                  <a:pt x="27" y="527"/>
                </a:lnTo>
                <a:lnTo>
                  <a:pt x="27" y="527"/>
                </a:lnTo>
                <a:lnTo>
                  <a:pt x="29" y="518"/>
                </a:lnTo>
                <a:lnTo>
                  <a:pt x="29" y="518"/>
                </a:lnTo>
                <a:close/>
                <a:moveTo>
                  <a:pt x="27" y="531"/>
                </a:moveTo>
                <a:lnTo>
                  <a:pt x="27" y="531"/>
                </a:lnTo>
                <a:lnTo>
                  <a:pt x="50" y="519"/>
                </a:lnTo>
                <a:lnTo>
                  <a:pt x="75" y="507"/>
                </a:lnTo>
                <a:lnTo>
                  <a:pt x="75" y="507"/>
                </a:lnTo>
                <a:lnTo>
                  <a:pt x="97" y="494"/>
                </a:lnTo>
                <a:lnTo>
                  <a:pt x="97" y="494"/>
                </a:lnTo>
                <a:lnTo>
                  <a:pt x="101" y="492"/>
                </a:lnTo>
                <a:lnTo>
                  <a:pt x="101" y="492"/>
                </a:lnTo>
                <a:lnTo>
                  <a:pt x="62" y="517"/>
                </a:lnTo>
                <a:lnTo>
                  <a:pt x="43" y="530"/>
                </a:lnTo>
                <a:lnTo>
                  <a:pt x="25" y="544"/>
                </a:lnTo>
                <a:lnTo>
                  <a:pt x="25" y="544"/>
                </a:lnTo>
                <a:lnTo>
                  <a:pt x="27" y="531"/>
                </a:lnTo>
                <a:lnTo>
                  <a:pt x="27" y="531"/>
                </a:lnTo>
                <a:close/>
                <a:moveTo>
                  <a:pt x="25" y="546"/>
                </a:moveTo>
                <a:lnTo>
                  <a:pt x="25" y="546"/>
                </a:lnTo>
                <a:lnTo>
                  <a:pt x="25" y="546"/>
                </a:lnTo>
                <a:lnTo>
                  <a:pt x="25" y="546"/>
                </a:lnTo>
                <a:lnTo>
                  <a:pt x="30" y="544"/>
                </a:lnTo>
                <a:lnTo>
                  <a:pt x="35" y="542"/>
                </a:lnTo>
                <a:lnTo>
                  <a:pt x="45" y="537"/>
                </a:lnTo>
                <a:lnTo>
                  <a:pt x="54" y="531"/>
                </a:lnTo>
                <a:lnTo>
                  <a:pt x="63" y="526"/>
                </a:lnTo>
                <a:lnTo>
                  <a:pt x="63" y="526"/>
                </a:lnTo>
                <a:lnTo>
                  <a:pt x="113" y="501"/>
                </a:lnTo>
                <a:lnTo>
                  <a:pt x="113" y="501"/>
                </a:lnTo>
                <a:lnTo>
                  <a:pt x="111" y="514"/>
                </a:lnTo>
                <a:lnTo>
                  <a:pt x="111" y="514"/>
                </a:lnTo>
                <a:lnTo>
                  <a:pt x="99" y="519"/>
                </a:lnTo>
                <a:lnTo>
                  <a:pt x="87" y="524"/>
                </a:lnTo>
                <a:lnTo>
                  <a:pt x="75" y="529"/>
                </a:lnTo>
                <a:lnTo>
                  <a:pt x="62" y="534"/>
                </a:lnTo>
                <a:lnTo>
                  <a:pt x="62" y="534"/>
                </a:lnTo>
                <a:lnTo>
                  <a:pt x="43" y="541"/>
                </a:lnTo>
                <a:lnTo>
                  <a:pt x="33" y="545"/>
                </a:lnTo>
                <a:lnTo>
                  <a:pt x="24" y="550"/>
                </a:lnTo>
                <a:lnTo>
                  <a:pt x="24" y="550"/>
                </a:lnTo>
                <a:lnTo>
                  <a:pt x="25" y="546"/>
                </a:lnTo>
                <a:lnTo>
                  <a:pt x="25" y="546"/>
                </a:lnTo>
                <a:close/>
                <a:moveTo>
                  <a:pt x="24" y="554"/>
                </a:moveTo>
                <a:lnTo>
                  <a:pt x="24" y="554"/>
                </a:lnTo>
                <a:lnTo>
                  <a:pt x="25" y="553"/>
                </a:lnTo>
                <a:lnTo>
                  <a:pt x="25" y="553"/>
                </a:lnTo>
                <a:lnTo>
                  <a:pt x="36" y="546"/>
                </a:lnTo>
                <a:lnTo>
                  <a:pt x="48" y="541"/>
                </a:lnTo>
                <a:lnTo>
                  <a:pt x="73" y="533"/>
                </a:lnTo>
                <a:lnTo>
                  <a:pt x="73" y="533"/>
                </a:lnTo>
                <a:lnTo>
                  <a:pt x="82" y="529"/>
                </a:lnTo>
                <a:lnTo>
                  <a:pt x="92" y="524"/>
                </a:lnTo>
                <a:lnTo>
                  <a:pt x="92" y="524"/>
                </a:lnTo>
                <a:lnTo>
                  <a:pt x="107" y="518"/>
                </a:lnTo>
                <a:lnTo>
                  <a:pt x="107" y="518"/>
                </a:lnTo>
                <a:lnTo>
                  <a:pt x="102" y="520"/>
                </a:lnTo>
                <a:lnTo>
                  <a:pt x="97" y="524"/>
                </a:lnTo>
                <a:lnTo>
                  <a:pt x="97" y="524"/>
                </a:lnTo>
                <a:lnTo>
                  <a:pt x="88" y="529"/>
                </a:lnTo>
                <a:lnTo>
                  <a:pt x="79" y="533"/>
                </a:lnTo>
                <a:lnTo>
                  <a:pt x="59" y="542"/>
                </a:lnTo>
                <a:lnTo>
                  <a:pt x="41" y="551"/>
                </a:lnTo>
                <a:lnTo>
                  <a:pt x="32" y="557"/>
                </a:lnTo>
                <a:lnTo>
                  <a:pt x="23" y="563"/>
                </a:lnTo>
                <a:lnTo>
                  <a:pt x="23" y="563"/>
                </a:lnTo>
                <a:lnTo>
                  <a:pt x="24" y="554"/>
                </a:lnTo>
                <a:lnTo>
                  <a:pt x="24" y="554"/>
                </a:lnTo>
                <a:close/>
                <a:moveTo>
                  <a:pt x="23" y="571"/>
                </a:moveTo>
                <a:lnTo>
                  <a:pt x="23" y="571"/>
                </a:lnTo>
                <a:lnTo>
                  <a:pt x="23" y="567"/>
                </a:lnTo>
                <a:lnTo>
                  <a:pt x="23" y="567"/>
                </a:lnTo>
                <a:lnTo>
                  <a:pt x="45" y="556"/>
                </a:lnTo>
                <a:lnTo>
                  <a:pt x="57" y="550"/>
                </a:lnTo>
                <a:lnTo>
                  <a:pt x="70" y="545"/>
                </a:lnTo>
                <a:lnTo>
                  <a:pt x="70" y="545"/>
                </a:lnTo>
                <a:lnTo>
                  <a:pt x="88" y="540"/>
                </a:lnTo>
                <a:lnTo>
                  <a:pt x="96" y="537"/>
                </a:lnTo>
                <a:lnTo>
                  <a:pt x="104" y="533"/>
                </a:lnTo>
                <a:lnTo>
                  <a:pt x="104" y="533"/>
                </a:lnTo>
                <a:lnTo>
                  <a:pt x="94" y="538"/>
                </a:lnTo>
                <a:lnTo>
                  <a:pt x="85" y="543"/>
                </a:lnTo>
                <a:lnTo>
                  <a:pt x="63" y="551"/>
                </a:lnTo>
                <a:lnTo>
                  <a:pt x="63" y="551"/>
                </a:lnTo>
                <a:lnTo>
                  <a:pt x="45" y="560"/>
                </a:lnTo>
                <a:lnTo>
                  <a:pt x="28" y="570"/>
                </a:lnTo>
                <a:lnTo>
                  <a:pt x="28" y="570"/>
                </a:lnTo>
                <a:lnTo>
                  <a:pt x="26" y="570"/>
                </a:lnTo>
                <a:lnTo>
                  <a:pt x="25" y="571"/>
                </a:lnTo>
                <a:lnTo>
                  <a:pt x="25" y="571"/>
                </a:lnTo>
                <a:lnTo>
                  <a:pt x="23" y="573"/>
                </a:lnTo>
                <a:lnTo>
                  <a:pt x="23" y="573"/>
                </a:lnTo>
                <a:lnTo>
                  <a:pt x="23" y="571"/>
                </a:lnTo>
                <a:lnTo>
                  <a:pt x="23" y="571"/>
                </a:lnTo>
                <a:close/>
                <a:moveTo>
                  <a:pt x="23" y="575"/>
                </a:moveTo>
                <a:lnTo>
                  <a:pt x="23" y="575"/>
                </a:lnTo>
                <a:lnTo>
                  <a:pt x="45" y="565"/>
                </a:lnTo>
                <a:lnTo>
                  <a:pt x="69" y="555"/>
                </a:lnTo>
                <a:lnTo>
                  <a:pt x="69" y="555"/>
                </a:lnTo>
                <a:lnTo>
                  <a:pt x="89" y="547"/>
                </a:lnTo>
                <a:lnTo>
                  <a:pt x="89" y="547"/>
                </a:lnTo>
                <a:lnTo>
                  <a:pt x="99" y="544"/>
                </a:lnTo>
                <a:lnTo>
                  <a:pt x="99" y="544"/>
                </a:lnTo>
                <a:lnTo>
                  <a:pt x="103" y="542"/>
                </a:lnTo>
                <a:lnTo>
                  <a:pt x="103" y="542"/>
                </a:lnTo>
                <a:lnTo>
                  <a:pt x="99" y="544"/>
                </a:lnTo>
                <a:lnTo>
                  <a:pt x="99" y="544"/>
                </a:lnTo>
                <a:lnTo>
                  <a:pt x="80" y="555"/>
                </a:lnTo>
                <a:lnTo>
                  <a:pt x="59" y="565"/>
                </a:lnTo>
                <a:lnTo>
                  <a:pt x="40" y="575"/>
                </a:lnTo>
                <a:lnTo>
                  <a:pt x="31" y="580"/>
                </a:lnTo>
                <a:lnTo>
                  <a:pt x="22" y="587"/>
                </a:lnTo>
                <a:lnTo>
                  <a:pt x="22" y="587"/>
                </a:lnTo>
                <a:lnTo>
                  <a:pt x="23" y="575"/>
                </a:lnTo>
                <a:lnTo>
                  <a:pt x="23" y="575"/>
                </a:lnTo>
                <a:close/>
                <a:moveTo>
                  <a:pt x="22" y="590"/>
                </a:moveTo>
                <a:lnTo>
                  <a:pt x="22" y="590"/>
                </a:lnTo>
                <a:lnTo>
                  <a:pt x="36" y="583"/>
                </a:lnTo>
                <a:lnTo>
                  <a:pt x="50" y="577"/>
                </a:lnTo>
                <a:lnTo>
                  <a:pt x="81" y="567"/>
                </a:lnTo>
                <a:lnTo>
                  <a:pt x="81" y="567"/>
                </a:lnTo>
                <a:lnTo>
                  <a:pt x="65" y="574"/>
                </a:lnTo>
                <a:lnTo>
                  <a:pt x="65" y="574"/>
                </a:lnTo>
                <a:lnTo>
                  <a:pt x="43" y="586"/>
                </a:lnTo>
                <a:lnTo>
                  <a:pt x="32" y="593"/>
                </a:lnTo>
                <a:lnTo>
                  <a:pt x="22" y="600"/>
                </a:lnTo>
                <a:lnTo>
                  <a:pt x="22" y="600"/>
                </a:lnTo>
                <a:lnTo>
                  <a:pt x="22" y="590"/>
                </a:lnTo>
                <a:lnTo>
                  <a:pt x="22" y="590"/>
                </a:lnTo>
                <a:close/>
                <a:moveTo>
                  <a:pt x="22" y="602"/>
                </a:moveTo>
                <a:lnTo>
                  <a:pt x="22" y="602"/>
                </a:lnTo>
                <a:lnTo>
                  <a:pt x="23" y="602"/>
                </a:lnTo>
                <a:lnTo>
                  <a:pt x="23" y="602"/>
                </a:lnTo>
                <a:lnTo>
                  <a:pt x="33" y="599"/>
                </a:lnTo>
                <a:lnTo>
                  <a:pt x="43" y="595"/>
                </a:lnTo>
                <a:lnTo>
                  <a:pt x="53" y="590"/>
                </a:lnTo>
                <a:lnTo>
                  <a:pt x="64" y="586"/>
                </a:lnTo>
                <a:lnTo>
                  <a:pt x="64" y="586"/>
                </a:lnTo>
                <a:lnTo>
                  <a:pt x="83" y="579"/>
                </a:lnTo>
                <a:lnTo>
                  <a:pt x="83" y="579"/>
                </a:lnTo>
                <a:lnTo>
                  <a:pt x="68" y="588"/>
                </a:lnTo>
                <a:lnTo>
                  <a:pt x="68" y="588"/>
                </a:lnTo>
                <a:lnTo>
                  <a:pt x="57" y="594"/>
                </a:lnTo>
                <a:lnTo>
                  <a:pt x="47" y="600"/>
                </a:lnTo>
                <a:lnTo>
                  <a:pt x="27" y="610"/>
                </a:lnTo>
                <a:lnTo>
                  <a:pt x="27" y="610"/>
                </a:lnTo>
                <a:lnTo>
                  <a:pt x="25" y="611"/>
                </a:lnTo>
                <a:lnTo>
                  <a:pt x="24" y="612"/>
                </a:lnTo>
                <a:lnTo>
                  <a:pt x="24" y="612"/>
                </a:lnTo>
                <a:lnTo>
                  <a:pt x="22" y="613"/>
                </a:lnTo>
                <a:lnTo>
                  <a:pt x="22" y="613"/>
                </a:lnTo>
                <a:lnTo>
                  <a:pt x="22" y="602"/>
                </a:lnTo>
                <a:lnTo>
                  <a:pt x="22" y="602"/>
                </a:lnTo>
                <a:close/>
                <a:moveTo>
                  <a:pt x="22" y="615"/>
                </a:moveTo>
                <a:lnTo>
                  <a:pt x="22" y="615"/>
                </a:lnTo>
                <a:lnTo>
                  <a:pt x="46" y="605"/>
                </a:lnTo>
                <a:lnTo>
                  <a:pt x="72" y="595"/>
                </a:lnTo>
                <a:lnTo>
                  <a:pt x="72" y="595"/>
                </a:lnTo>
                <a:lnTo>
                  <a:pt x="68" y="598"/>
                </a:lnTo>
                <a:lnTo>
                  <a:pt x="68" y="598"/>
                </a:lnTo>
                <a:lnTo>
                  <a:pt x="44" y="610"/>
                </a:lnTo>
                <a:lnTo>
                  <a:pt x="33" y="616"/>
                </a:lnTo>
                <a:lnTo>
                  <a:pt x="22" y="623"/>
                </a:lnTo>
                <a:lnTo>
                  <a:pt x="22" y="623"/>
                </a:lnTo>
                <a:lnTo>
                  <a:pt x="22" y="615"/>
                </a:lnTo>
                <a:lnTo>
                  <a:pt x="22" y="615"/>
                </a:lnTo>
                <a:close/>
                <a:moveTo>
                  <a:pt x="22" y="626"/>
                </a:moveTo>
                <a:lnTo>
                  <a:pt x="22" y="626"/>
                </a:lnTo>
                <a:lnTo>
                  <a:pt x="62" y="609"/>
                </a:lnTo>
                <a:lnTo>
                  <a:pt x="103" y="591"/>
                </a:lnTo>
                <a:lnTo>
                  <a:pt x="103" y="591"/>
                </a:lnTo>
                <a:lnTo>
                  <a:pt x="65" y="609"/>
                </a:lnTo>
                <a:lnTo>
                  <a:pt x="29" y="627"/>
                </a:lnTo>
                <a:lnTo>
                  <a:pt x="29" y="627"/>
                </a:lnTo>
                <a:lnTo>
                  <a:pt x="26" y="628"/>
                </a:lnTo>
                <a:lnTo>
                  <a:pt x="25" y="629"/>
                </a:lnTo>
                <a:lnTo>
                  <a:pt x="25" y="629"/>
                </a:lnTo>
                <a:lnTo>
                  <a:pt x="22" y="630"/>
                </a:lnTo>
                <a:lnTo>
                  <a:pt x="22" y="630"/>
                </a:lnTo>
                <a:lnTo>
                  <a:pt x="22" y="626"/>
                </a:lnTo>
                <a:lnTo>
                  <a:pt x="22" y="626"/>
                </a:lnTo>
                <a:close/>
                <a:moveTo>
                  <a:pt x="22" y="634"/>
                </a:moveTo>
                <a:lnTo>
                  <a:pt x="22" y="634"/>
                </a:lnTo>
                <a:lnTo>
                  <a:pt x="63" y="613"/>
                </a:lnTo>
                <a:lnTo>
                  <a:pt x="63" y="613"/>
                </a:lnTo>
                <a:lnTo>
                  <a:pt x="76" y="608"/>
                </a:lnTo>
                <a:lnTo>
                  <a:pt x="88" y="603"/>
                </a:lnTo>
                <a:lnTo>
                  <a:pt x="88" y="603"/>
                </a:lnTo>
                <a:lnTo>
                  <a:pt x="94" y="602"/>
                </a:lnTo>
                <a:lnTo>
                  <a:pt x="94" y="602"/>
                </a:lnTo>
                <a:lnTo>
                  <a:pt x="76" y="611"/>
                </a:lnTo>
                <a:lnTo>
                  <a:pt x="57" y="621"/>
                </a:lnTo>
                <a:lnTo>
                  <a:pt x="57" y="621"/>
                </a:lnTo>
                <a:lnTo>
                  <a:pt x="48" y="625"/>
                </a:lnTo>
                <a:lnTo>
                  <a:pt x="39" y="629"/>
                </a:lnTo>
                <a:lnTo>
                  <a:pt x="30" y="635"/>
                </a:lnTo>
                <a:lnTo>
                  <a:pt x="22" y="640"/>
                </a:lnTo>
                <a:lnTo>
                  <a:pt x="22" y="640"/>
                </a:lnTo>
                <a:lnTo>
                  <a:pt x="22" y="634"/>
                </a:lnTo>
                <a:lnTo>
                  <a:pt x="22" y="634"/>
                </a:lnTo>
                <a:close/>
                <a:moveTo>
                  <a:pt x="22" y="643"/>
                </a:moveTo>
                <a:lnTo>
                  <a:pt x="22" y="643"/>
                </a:lnTo>
                <a:lnTo>
                  <a:pt x="31" y="641"/>
                </a:lnTo>
                <a:lnTo>
                  <a:pt x="39" y="638"/>
                </a:lnTo>
                <a:lnTo>
                  <a:pt x="57" y="631"/>
                </a:lnTo>
                <a:lnTo>
                  <a:pt x="57" y="631"/>
                </a:lnTo>
                <a:lnTo>
                  <a:pt x="38" y="641"/>
                </a:lnTo>
                <a:lnTo>
                  <a:pt x="30" y="646"/>
                </a:lnTo>
                <a:lnTo>
                  <a:pt x="21" y="651"/>
                </a:lnTo>
                <a:lnTo>
                  <a:pt x="21" y="651"/>
                </a:lnTo>
                <a:lnTo>
                  <a:pt x="22" y="643"/>
                </a:lnTo>
                <a:lnTo>
                  <a:pt x="22" y="643"/>
                </a:lnTo>
                <a:close/>
                <a:moveTo>
                  <a:pt x="21" y="655"/>
                </a:moveTo>
                <a:lnTo>
                  <a:pt x="21" y="655"/>
                </a:lnTo>
                <a:lnTo>
                  <a:pt x="39" y="646"/>
                </a:lnTo>
                <a:lnTo>
                  <a:pt x="48" y="642"/>
                </a:lnTo>
                <a:lnTo>
                  <a:pt x="57" y="638"/>
                </a:lnTo>
                <a:lnTo>
                  <a:pt x="57" y="638"/>
                </a:lnTo>
                <a:lnTo>
                  <a:pt x="81" y="628"/>
                </a:lnTo>
                <a:lnTo>
                  <a:pt x="81" y="628"/>
                </a:lnTo>
                <a:lnTo>
                  <a:pt x="60" y="640"/>
                </a:lnTo>
                <a:lnTo>
                  <a:pt x="60" y="640"/>
                </a:lnTo>
                <a:lnTo>
                  <a:pt x="40" y="651"/>
                </a:lnTo>
                <a:lnTo>
                  <a:pt x="21" y="663"/>
                </a:lnTo>
                <a:lnTo>
                  <a:pt x="21" y="663"/>
                </a:lnTo>
                <a:lnTo>
                  <a:pt x="21" y="655"/>
                </a:lnTo>
                <a:lnTo>
                  <a:pt x="21" y="655"/>
                </a:lnTo>
                <a:close/>
                <a:moveTo>
                  <a:pt x="20" y="666"/>
                </a:moveTo>
                <a:lnTo>
                  <a:pt x="20" y="666"/>
                </a:lnTo>
                <a:lnTo>
                  <a:pt x="21" y="666"/>
                </a:lnTo>
                <a:lnTo>
                  <a:pt x="21" y="666"/>
                </a:lnTo>
                <a:lnTo>
                  <a:pt x="29" y="663"/>
                </a:lnTo>
                <a:lnTo>
                  <a:pt x="38" y="660"/>
                </a:lnTo>
                <a:lnTo>
                  <a:pt x="54" y="651"/>
                </a:lnTo>
                <a:lnTo>
                  <a:pt x="54" y="651"/>
                </a:lnTo>
                <a:lnTo>
                  <a:pt x="64" y="645"/>
                </a:lnTo>
                <a:lnTo>
                  <a:pt x="76" y="641"/>
                </a:lnTo>
                <a:lnTo>
                  <a:pt x="76" y="641"/>
                </a:lnTo>
                <a:lnTo>
                  <a:pt x="50" y="656"/>
                </a:lnTo>
                <a:lnTo>
                  <a:pt x="50" y="656"/>
                </a:lnTo>
                <a:lnTo>
                  <a:pt x="34" y="664"/>
                </a:lnTo>
                <a:lnTo>
                  <a:pt x="27" y="668"/>
                </a:lnTo>
                <a:lnTo>
                  <a:pt x="20" y="673"/>
                </a:lnTo>
                <a:lnTo>
                  <a:pt x="20" y="673"/>
                </a:lnTo>
                <a:lnTo>
                  <a:pt x="20" y="666"/>
                </a:lnTo>
                <a:lnTo>
                  <a:pt x="20" y="666"/>
                </a:lnTo>
                <a:close/>
                <a:moveTo>
                  <a:pt x="19" y="677"/>
                </a:moveTo>
                <a:lnTo>
                  <a:pt x="19" y="677"/>
                </a:lnTo>
                <a:lnTo>
                  <a:pt x="29" y="674"/>
                </a:lnTo>
                <a:lnTo>
                  <a:pt x="38" y="670"/>
                </a:lnTo>
                <a:lnTo>
                  <a:pt x="56" y="660"/>
                </a:lnTo>
                <a:lnTo>
                  <a:pt x="75" y="651"/>
                </a:lnTo>
                <a:lnTo>
                  <a:pt x="84" y="647"/>
                </a:lnTo>
                <a:lnTo>
                  <a:pt x="94" y="644"/>
                </a:lnTo>
                <a:lnTo>
                  <a:pt x="94" y="644"/>
                </a:lnTo>
                <a:lnTo>
                  <a:pt x="90" y="646"/>
                </a:lnTo>
                <a:lnTo>
                  <a:pt x="86" y="648"/>
                </a:lnTo>
                <a:lnTo>
                  <a:pt x="78" y="654"/>
                </a:lnTo>
                <a:lnTo>
                  <a:pt x="78" y="654"/>
                </a:lnTo>
                <a:lnTo>
                  <a:pt x="68" y="660"/>
                </a:lnTo>
                <a:lnTo>
                  <a:pt x="56" y="666"/>
                </a:lnTo>
                <a:lnTo>
                  <a:pt x="56" y="666"/>
                </a:lnTo>
                <a:lnTo>
                  <a:pt x="36" y="677"/>
                </a:lnTo>
                <a:lnTo>
                  <a:pt x="18" y="689"/>
                </a:lnTo>
                <a:lnTo>
                  <a:pt x="18" y="689"/>
                </a:lnTo>
                <a:lnTo>
                  <a:pt x="19" y="677"/>
                </a:lnTo>
                <a:lnTo>
                  <a:pt x="19" y="677"/>
                </a:lnTo>
                <a:close/>
                <a:moveTo>
                  <a:pt x="15" y="703"/>
                </a:moveTo>
                <a:lnTo>
                  <a:pt x="15" y="703"/>
                </a:lnTo>
                <a:lnTo>
                  <a:pt x="17" y="693"/>
                </a:lnTo>
                <a:lnTo>
                  <a:pt x="17" y="693"/>
                </a:lnTo>
                <a:lnTo>
                  <a:pt x="26" y="690"/>
                </a:lnTo>
                <a:lnTo>
                  <a:pt x="35" y="685"/>
                </a:lnTo>
                <a:lnTo>
                  <a:pt x="52" y="676"/>
                </a:lnTo>
                <a:lnTo>
                  <a:pt x="52" y="676"/>
                </a:lnTo>
                <a:lnTo>
                  <a:pt x="77" y="665"/>
                </a:lnTo>
                <a:lnTo>
                  <a:pt x="77" y="665"/>
                </a:lnTo>
                <a:lnTo>
                  <a:pt x="91" y="659"/>
                </a:lnTo>
                <a:lnTo>
                  <a:pt x="91" y="659"/>
                </a:lnTo>
                <a:lnTo>
                  <a:pt x="92" y="659"/>
                </a:lnTo>
                <a:lnTo>
                  <a:pt x="91" y="660"/>
                </a:lnTo>
                <a:lnTo>
                  <a:pt x="87" y="663"/>
                </a:lnTo>
                <a:lnTo>
                  <a:pt x="82" y="666"/>
                </a:lnTo>
                <a:lnTo>
                  <a:pt x="82" y="666"/>
                </a:lnTo>
                <a:lnTo>
                  <a:pt x="74" y="671"/>
                </a:lnTo>
                <a:lnTo>
                  <a:pt x="65" y="676"/>
                </a:lnTo>
                <a:lnTo>
                  <a:pt x="47" y="685"/>
                </a:lnTo>
                <a:lnTo>
                  <a:pt x="30" y="695"/>
                </a:lnTo>
                <a:lnTo>
                  <a:pt x="22" y="700"/>
                </a:lnTo>
                <a:lnTo>
                  <a:pt x="14" y="706"/>
                </a:lnTo>
                <a:lnTo>
                  <a:pt x="14" y="706"/>
                </a:lnTo>
                <a:lnTo>
                  <a:pt x="15" y="703"/>
                </a:lnTo>
                <a:lnTo>
                  <a:pt x="15" y="703"/>
                </a:lnTo>
                <a:close/>
                <a:moveTo>
                  <a:pt x="13" y="709"/>
                </a:moveTo>
                <a:lnTo>
                  <a:pt x="13" y="709"/>
                </a:lnTo>
                <a:lnTo>
                  <a:pt x="18" y="706"/>
                </a:lnTo>
                <a:lnTo>
                  <a:pt x="18" y="706"/>
                </a:lnTo>
                <a:lnTo>
                  <a:pt x="27" y="699"/>
                </a:lnTo>
                <a:lnTo>
                  <a:pt x="36" y="694"/>
                </a:lnTo>
                <a:lnTo>
                  <a:pt x="56" y="684"/>
                </a:lnTo>
                <a:lnTo>
                  <a:pt x="76" y="673"/>
                </a:lnTo>
                <a:lnTo>
                  <a:pt x="85" y="667"/>
                </a:lnTo>
                <a:lnTo>
                  <a:pt x="94" y="660"/>
                </a:lnTo>
                <a:lnTo>
                  <a:pt x="94" y="660"/>
                </a:lnTo>
                <a:lnTo>
                  <a:pt x="93" y="671"/>
                </a:lnTo>
                <a:lnTo>
                  <a:pt x="93" y="671"/>
                </a:lnTo>
                <a:lnTo>
                  <a:pt x="93" y="671"/>
                </a:lnTo>
                <a:lnTo>
                  <a:pt x="93" y="671"/>
                </a:lnTo>
                <a:lnTo>
                  <a:pt x="83" y="674"/>
                </a:lnTo>
                <a:lnTo>
                  <a:pt x="73" y="679"/>
                </a:lnTo>
                <a:lnTo>
                  <a:pt x="53" y="690"/>
                </a:lnTo>
                <a:lnTo>
                  <a:pt x="53" y="690"/>
                </a:lnTo>
                <a:lnTo>
                  <a:pt x="42" y="696"/>
                </a:lnTo>
                <a:lnTo>
                  <a:pt x="31" y="701"/>
                </a:lnTo>
                <a:lnTo>
                  <a:pt x="31" y="701"/>
                </a:lnTo>
                <a:lnTo>
                  <a:pt x="22" y="706"/>
                </a:lnTo>
                <a:lnTo>
                  <a:pt x="13" y="710"/>
                </a:lnTo>
                <a:lnTo>
                  <a:pt x="13" y="710"/>
                </a:lnTo>
                <a:lnTo>
                  <a:pt x="13" y="709"/>
                </a:lnTo>
                <a:lnTo>
                  <a:pt x="13" y="709"/>
                </a:lnTo>
                <a:close/>
                <a:moveTo>
                  <a:pt x="93" y="690"/>
                </a:moveTo>
                <a:lnTo>
                  <a:pt x="93" y="690"/>
                </a:lnTo>
                <a:lnTo>
                  <a:pt x="81" y="697"/>
                </a:lnTo>
                <a:lnTo>
                  <a:pt x="69" y="705"/>
                </a:lnTo>
                <a:lnTo>
                  <a:pt x="46" y="722"/>
                </a:lnTo>
                <a:lnTo>
                  <a:pt x="46" y="722"/>
                </a:lnTo>
                <a:lnTo>
                  <a:pt x="21" y="738"/>
                </a:lnTo>
                <a:lnTo>
                  <a:pt x="21" y="738"/>
                </a:lnTo>
                <a:lnTo>
                  <a:pt x="11" y="745"/>
                </a:lnTo>
                <a:lnTo>
                  <a:pt x="9" y="745"/>
                </a:lnTo>
                <a:lnTo>
                  <a:pt x="9" y="745"/>
                </a:lnTo>
                <a:lnTo>
                  <a:pt x="14" y="740"/>
                </a:lnTo>
                <a:lnTo>
                  <a:pt x="14" y="740"/>
                </a:lnTo>
                <a:lnTo>
                  <a:pt x="25" y="731"/>
                </a:lnTo>
                <a:lnTo>
                  <a:pt x="37" y="723"/>
                </a:lnTo>
                <a:lnTo>
                  <a:pt x="61" y="706"/>
                </a:lnTo>
                <a:lnTo>
                  <a:pt x="61" y="706"/>
                </a:lnTo>
                <a:lnTo>
                  <a:pt x="70" y="702"/>
                </a:lnTo>
                <a:lnTo>
                  <a:pt x="78" y="697"/>
                </a:lnTo>
                <a:lnTo>
                  <a:pt x="86" y="692"/>
                </a:lnTo>
                <a:lnTo>
                  <a:pt x="93" y="686"/>
                </a:lnTo>
                <a:lnTo>
                  <a:pt x="93" y="686"/>
                </a:lnTo>
                <a:lnTo>
                  <a:pt x="93" y="690"/>
                </a:lnTo>
                <a:lnTo>
                  <a:pt x="93" y="690"/>
                </a:lnTo>
                <a:close/>
                <a:moveTo>
                  <a:pt x="13" y="712"/>
                </a:moveTo>
                <a:lnTo>
                  <a:pt x="13" y="712"/>
                </a:lnTo>
                <a:lnTo>
                  <a:pt x="32" y="703"/>
                </a:lnTo>
                <a:lnTo>
                  <a:pt x="50" y="694"/>
                </a:lnTo>
                <a:lnTo>
                  <a:pt x="50" y="694"/>
                </a:lnTo>
                <a:lnTo>
                  <a:pt x="72" y="682"/>
                </a:lnTo>
                <a:lnTo>
                  <a:pt x="72" y="682"/>
                </a:lnTo>
                <a:lnTo>
                  <a:pt x="85" y="675"/>
                </a:lnTo>
                <a:lnTo>
                  <a:pt x="88" y="674"/>
                </a:lnTo>
                <a:lnTo>
                  <a:pt x="88" y="674"/>
                </a:lnTo>
                <a:lnTo>
                  <a:pt x="81" y="680"/>
                </a:lnTo>
                <a:lnTo>
                  <a:pt x="81" y="680"/>
                </a:lnTo>
                <a:lnTo>
                  <a:pt x="63" y="691"/>
                </a:lnTo>
                <a:lnTo>
                  <a:pt x="45" y="702"/>
                </a:lnTo>
                <a:lnTo>
                  <a:pt x="27" y="713"/>
                </a:lnTo>
                <a:lnTo>
                  <a:pt x="10" y="726"/>
                </a:lnTo>
                <a:lnTo>
                  <a:pt x="10" y="726"/>
                </a:lnTo>
                <a:lnTo>
                  <a:pt x="13" y="712"/>
                </a:lnTo>
                <a:lnTo>
                  <a:pt x="13" y="712"/>
                </a:lnTo>
                <a:close/>
                <a:moveTo>
                  <a:pt x="10" y="729"/>
                </a:moveTo>
                <a:lnTo>
                  <a:pt x="10" y="729"/>
                </a:lnTo>
                <a:lnTo>
                  <a:pt x="14" y="727"/>
                </a:lnTo>
                <a:lnTo>
                  <a:pt x="19" y="723"/>
                </a:lnTo>
                <a:lnTo>
                  <a:pt x="29" y="715"/>
                </a:lnTo>
                <a:lnTo>
                  <a:pt x="29" y="715"/>
                </a:lnTo>
                <a:lnTo>
                  <a:pt x="53" y="700"/>
                </a:lnTo>
                <a:lnTo>
                  <a:pt x="53" y="700"/>
                </a:lnTo>
                <a:lnTo>
                  <a:pt x="74" y="687"/>
                </a:lnTo>
                <a:lnTo>
                  <a:pt x="83" y="680"/>
                </a:lnTo>
                <a:lnTo>
                  <a:pt x="93" y="673"/>
                </a:lnTo>
                <a:lnTo>
                  <a:pt x="93" y="673"/>
                </a:lnTo>
                <a:lnTo>
                  <a:pt x="93" y="681"/>
                </a:lnTo>
                <a:lnTo>
                  <a:pt x="93" y="681"/>
                </a:lnTo>
                <a:lnTo>
                  <a:pt x="82" y="687"/>
                </a:lnTo>
                <a:lnTo>
                  <a:pt x="72" y="693"/>
                </a:lnTo>
                <a:lnTo>
                  <a:pt x="52" y="707"/>
                </a:lnTo>
                <a:lnTo>
                  <a:pt x="42" y="715"/>
                </a:lnTo>
                <a:lnTo>
                  <a:pt x="31" y="720"/>
                </a:lnTo>
                <a:lnTo>
                  <a:pt x="21" y="725"/>
                </a:lnTo>
                <a:lnTo>
                  <a:pt x="10" y="729"/>
                </a:lnTo>
                <a:lnTo>
                  <a:pt x="10" y="729"/>
                </a:lnTo>
                <a:lnTo>
                  <a:pt x="10" y="729"/>
                </a:lnTo>
                <a:lnTo>
                  <a:pt x="10" y="729"/>
                </a:lnTo>
                <a:close/>
                <a:moveTo>
                  <a:pt x="9" y="731"/>
                </a:moveTo>
                <a:lnTo>
                  <a:pt x="9" y="731"/>
                </a:lnTo>
                <a:lnTo>
                  <a:pt x="20" y="728"/>
                </a:lnTo>
                <a:lnTo>
                  <a:pt x="30" y="723"/>
                </a:lnTo>
                <a:lnTo>
                  <a:pt x="40" y="717"/>
                </a:lnTo>
                <a:lnTo>
                  <a:pt x="50" y="710"/>
                </a:lnTo>
                <a:lnTo>
                  <a:pt x="50" y="710"/>
                </a:lnTo>
                <a:lnTo>
                  <a:pt x="73" y="696"/>
                </a:lnTo>
                <a:lnTo>
                  <a:pt x="73" y="696"/>
                </a:lnTo>
                <a:lnTo>
                  <a:pt x="84" y="689"/>
                </a:lnTo>
                <a:lnTo>
                  <a:pt x="84" y="689"/>
                </a:lnTo>
                <a:lnTo>
                  <a:pt x="89" y="685"/>
                </a:lnTo>
                <a:lnTo>
                  <a:pt x="91" y="684"/>
                </a:lnTo>
                <a:lnTo>
                  <a:pt x="89" y="687"/>
                </a:lnTo>
                <a:lnTo>
                  <a:pt x="89" y="687"/>
                </a:lnTo>
                <a:lnTo>
                  <a:pt x="84" y="691"/>
                </a:lnTo>
                <a:lnTo>
                  <a:pt x="78" y="695"/>
                </a:lnTo>
                <a:lnTo>
                  <a:pt x="64" y="702"/>
                </a:lnTo>
                <a:lnTo>
                  <a:pt x="64" y="702"/>
                </a:lnTo>
                <a:lnTo>
                  <a:pt x="52" y="710"/>
                </a:lnTo>
                <a:lnTo>
                  <a:pt x="41" y="719"/>
                </a:lnTo>
                <a:lnTo>
                  <a:pt x="41" y="719"/>
                </a:lnTo>
                <a:lnTo>
                  <a:pt x="24" y="730"/>
                </a:lnTo>
                <a:lnTo>
                  <a:pt x="16" y="736"/>
                </a:lnTo>
                <a:lnTo>
                  <a:pt x="8" y="743"/>
                </a:lnTo>
                <a:lnTo>
                  <a:pt x="8" y="743"/>
                </a:lnTo>
                <a:lnTo>
                  <a:pt x="9" y="731"/>
                </a:lnTo>
                <a:lnTo>
                  <a:pt x="9" y="731"/>
                </a:lnTo>
                <a:close/>
                <a:moveTo>
                  <a:pt x="42" y="794"/>
                </a:moveTo>
                <a:lnTo>
                  <a:pt x="42" y="794"/>
                </a:lnTo>
                <a:lnTo>
                  <a:pt x="34" y="790"/>
                </a:lnTo>
                <a:lnTo>
                  <a:pt x="27" y="785"/>
                </a:lnTo>
                <a:lnTo>
                  <a:pt x="21" y="780"/>
                </a:lnTo>
                <a:lnTo>
                  <a:pt x="16" y="773"/>
                </a:lnTo>
                <a:lnTo>
                  <a:pt x="16" y="773"/>
                </a:lnTo>
                <a:lnTo>
                  <a:pt x="13" y="767"/>
                </a:lnTo>
                <a:lnTo>
                  <a:pt x="10" y="761"/>
                </a:lnTo>
                <a:lnTo>
                  <a:pt x="9" y="754"/>
                </a:lnTo>
                <a:lnTo>
                  <a:pt x="8" y="747"/>
                </a:lnTo>
                <a:lnTo>
                  <a:pt x="8" y="747"/>
                </a:lnTo>
                <a:lnTo>
                  <a:pt x="30" y="735"/>
                </a:lnTo>
                <a:lnTo>
                  <a:pt x="50" y="721"/>
                </a:lnTo>
                <a:lnTo>
                  <a:pt x="71" y="706"/>
                </a:lnTo>
                <a:lnTo>
                  <a:pt x="92" y="693"/>
                </a:lnTo>
                <a:lnTo>
                  <a:pt x="92" y="693"/>
                </a:lnTo>
                <a:lnTo>
                  <a:pt x="83" y="699"/>
                </a:lnTo>
                <a:lnTo>
                  <a:pt x="75" y="707"/>
                </a:lnTo>
                <a:lnTo>
                  <a:pt x="57" y="724"/>
                </a:lnTo>
                <a:lnTo>
                  <a:pt x="57" y="724"/>
                </a:lnTo>
                <a:lnTo>
                  <a:pt x="46" y="733"/>
                </a:lnTo>
                <a:lnTo>
                  <a:pt x="35" y="742"/>
                </a:lnTo>
                <a:lnTo>
                  <a:pt x="23" y="750"/>
                </a:lnTo>
                <a:lnTo>
                  <a:pt x="11" y="758"/>
                </a:lnTo>
                <a:lnTo>
                  <a:pt x="11" y="758"/>
                </a:lnTo>
                <a:lnTo>
                  <a:pt x="11" y="758"/>
                </a:lnTo>
                <a:lnTo>
                  <a:pt x="11" y="759"/>
                </a:lnTo>
                <a:lnTo>
                  <a:pt x="11" y="760"/>
                </a:lnTo>
                <a:lnTo>
                  <a:pt x="12" y="760"/>
                </a:lnTo>
                <a:lnTo>
                  <a:pt x="12" y="760"/>
                </a:lnTo>
                <a:lnTo>
                  <a:pt x="21" y="756"/>
                </a:lnTo>
                <a:lnTo>
                  <a:pt x="29" y="752"/>
                </a:lnTo>
                <a:lnTo>
                  <a:pt x="38" y="747"/>
                </a:lnTo>
                <a:lnTo>
                  <a:pt x="46" y="741"/>
                </a:lnTo>
                <a:lnTo>
                  <a:pt x="46" y="741"/>
                </a:lnTo>
                <a:lnTo>
                  <a:pt x="15" y="766"/>
                </a:lnTo>
                <a:lnTo>
                  <a:pt x="15" y="766"/>
                </a:lnTo>
                <a:lnTo>
                  <a:pt x="14" y="768"/>
                </a:lnTo>
                <a:lnTo>
                  <a:pt x="16" y="768"/>
                </a:lnTo>
                <a:lnTo>
                  <a:pt x="16" y="768"/>
                </a:lnTo>
                <a:lnTo>
                  <a:pt x="20" y="767"/>
                </a:lnTo>
                <a:lnTo>
                  <a:pt x="25" y="765"/>
                </a:lnTo>
                <a:lnTo>
                  <a:pt x="34" y="760"/>
                </a:lnTo>
                <a:lnTo>
                  <a:pt x="51" y="749"/>
                </a:lnTo>
                <a:lnTo>
                  <a:pt x="51" y="749"/>
                </a:lnTo>
                <a:lnTo>
                  <a:pt x="69" y="737"/>
                </a:lnTo>
                <a:lnTo>
                  <a:pt x="69" y="737"/>
                </a:lnTo>
                <a:lnTo>
                  <a:pt x="54" y="748"/>
                </a:lnTo>
                <a:lnTo>
                  <a:pt x="54" y="748"/>
                </a:lnTo>
                <a:lnTo>
                  <a:pt x="46" y="755"/>
                </a:lnTo>
                <a:lnTo>
                  <a:pt x="37" y="762"/>
                </a:lnTo>
                <a:lnTo>
                  <a:pt x="28" y="768"/>
                </a:lnTo>
                <a:lnTo>
                  <a:pt x="24" y="772"/>
                </a:lnTo>
                <a:lnTo>
                  <a:pt x="20" y="777"/>
                </a:lnTo>
                <a:lnTo>
                  <a:pt x="20" y="777"/>
                </a:lnTo>
                <a:lnTo>
                  <a:pt x="20" y="777"/>
                </a:lnTo>
                <a:lnTo>
                  <a:pt x="20" y="778"/>
                </a:lnTo>
                <a:lnTo>
                  <a:pt x="22" y="778"/>
                </a:lnTo>
                <a:lnTo>
                  <a:pt x="22" y="778"/>
                </a:lnTo>
                <a:lnTo>
                  <a:pt x="40" y="768"/>
                </a:lnTo>
                <a:lnTo>
                  <a:pt x="58" y="756"/>
                </a:lnTo>
                <a:lnTo>
                  <a:pt x="94" y="732"/>
                </a:lnTo>
                <a:lnTo>
                  <a:pt x="94" y="732"/>
                </a:lnTo>
                <a:lnTo>
                  <a:pt x="79" y="743"/>
                </a:lnTo>
                <a:lnTo>
                  <a:pt x="63" y="756"/>
                </a:lnTo>
                <a:lnTo>
                  <a:pt x="63" y="756"/>
                </a:lnTo>
                <a:lnTo>
                  <a:pt x="55" y="763"/>
                </a:lnTo>
                <a:lnTo>
                  <a:pt x="47" y="771"/>
                </a:lnTo>
                <a:lnTo>
                  <a:pt x="40" y="779"/>
                </a:lnTo>
                <a:lnTo>
                  <a:pt x="31" y="786"/>
                </a:lnTo>
                <a:lnTo>
                  <a:pt x="31" y="786"/>
                </a:lnTo>
                <a:lnTo>
                  <a:pt x="31" y="787"/>
                </a:lnTo>
                <a:lnTo>
                  <a:pt x="31" y="788"/>
                </a:lnTo>
                <a:lnTo>
                  <a:pt x="32" y="788"/>
                </a:lnTo>
                <a:lnTo>
                  <a:pt x="32" y="788"/>
                </a:lnTo>
                <a:lnTo>
                  <a:pt x="39" y="785"/>
                </a:lnTo>
                <a:lnTo>
                  <a:pt x="44" y="782"/>
                </a:lnTo>
                <a:lnTo>
                  <a:pt x="56" y="774"/>
                </a:lnTo>
                <a:lnTo>
                  <a:pt x="56" y="774"/>
                </a:lnTo>
                <a:lnTo>
                  <a:pt x="73" y="762"/>
                </a:lnTo>
                <a:lnTo>
                  <a:pt x="90" y="750"/>
                </a:lnTo>
                <a:lnTo>
                  <a:pt x="90" y="750"/>
                </a:lnTo>
                <a:lnTo>
                  <a:pt x="96" y="745"/>
                </a:lnTo>
                <a:lnTo>
                  <a:pt x="93" y="748"/>
                </a:lnTo>
                <a:lnTo>
                  <a:pt x="93" y="748"/>
                </a:lnTo>
                <a:lnTo>
                  <a:pt x="78" y="762"/>
                </a:lnTo>
                <a:lnTo>
                  <a:pt x="78" y="762"/>
                </a:lnTo>
                <a:lnTo>
                  <a:pt x="59" y="777"/>
                </a:lnTo>
                <a:lnTo>
                  <a:pt x="42" y="793"/>
                </a:lnTo>
                <a:lnTo>
                  <a:pt x="42" y="793"/>
                </a:lnTo>
                <a:lnTo>
                  <a:pt x="42" y="794"/>
                </a:lnTo>
                <a:lnTo>
                  <a:pt x="42" y="794"/>
                </a:lnTo>
                <a:close/>
                <a:moveTo>
                  <a:pt x="78" y="773"/>
                </a:moveTo>
                <a:lnTo>
                  <a:pt x="78" y="773"/>
                </a:lnTo>
                <a:lnTo>
                  <a:pt x="88" y="764"/>
                </a:lnTo>
                <a:lnTo>
                  <a:pt x="92" y="761"/>
                </a:lnTo>
                <a:lnTo>
                  <a:pt x="92" y="762"/>
                </a:lnTo>
                <a:lnTo>
                  <a:pt x="91" y="765"/>
                </a:lnTo>
                <a:lnTo>
                  <a:pt x="91" y="765"/>
                </a:lnTo>
                <a:lnTo>
                  <a:pt x="85" y="772"/>
                </a:lnTo>
                <a:lnTo>
                  <a:pt x="79" y="778"/>
                </a:lnTo>
                <a:lnTo>
                  <a:pt x="65" y="790"/>
                </a:lnTo>
                <a:lnTo>
                  <a:pt x="65" y="790"/>
                </a:lnTo>
                <a:lnTo>
                  <a:pt x="65" y="791"/>
                </a:lnTo>
                <a:lnTo>
                  <a:pt x="67" y="792"/>
                </a:lnTo>
                <a:lnTo>
                  <a:pt x="67" y="792"/>
                </a:lnTo>
                <a:lnTo>
                  <a:pt x="71" y="791"/>
                </a:lnTo>
                <a:lnTo>
                  <a:pt x="74" y="789"/>
                </a:lnTo>
                <a:lnTo>
                  <a:pt x="80" y="786"/>
                </a:lnTo>
                <a:lnTo>
                  <a:pt x="91" y="776"/>
                </a:lnTo>
                <a:lnTo>
                  <a:pt x="91" y="776"/>
                </a:lnTo>
                <a:lnTo>
                  <a:pt x="91" y="776"/>
                </a:lnTo>
                <a:lnTo>
                  <a:pt x="91" y="776"/>
                </a:lnTo>
                <a:lnTo>
                  <a:pt x="86" y="783"/>
                </a:lnTo>
                <a:lnTo>
                  <a:pt x="83" y="786"/>
                </a:lnTo>
                <a:lnTo>
                  <a:pt x="79" y="789"/>
                </a:lnTo>
                <a:lnTo>
                  <a:pt x="75" y="791"/>
                </a:lnTo>
                <a:lnTo>
                  <a:pt x="70" y="793"/>
                </a:lnTo>
                <a:lnTo>
                  <a:pt x="64" y="796"/>
                </a:lnTo>
                <a:lnTo>
                  <a:pt x="58" y="797"/>
                </a:lnTo>
                <a:lnTo>
                  <a:pt x="58" y="797"/>
                </a:lnTo>
                <a:lnTo>
                  <a:pt x="51" y="797"/>
                </a:lnTo>
                <a:lnTo>
                  <a:pt x="44" y="794"/>
                </a:lnTo>
                <a:lnTo>
                  <a:pt x="44" y="794"/>
                </a:lnTo>
                <a:lnTo>
                  <a:pt x="53" y="791"/>
                </a:lnTo>
                <a:lnTo>
                  <a:pt x="62" y="786"/>
                </a:lnTo>
                <a:lnTo>
                  <a:pt x="71" y="780"/>
                </a:lnTo>
                <a:lnTo>
                  <a:pt x="78" y="773"/>
                </a:lnTo>
                <a:lnTo>
                  <a:pt x="78" y="773"/>
                </a:lnTo>
                <a:close/>
                <a:moveTo>
                  <a:pt x="99" y="853"/>
                </a:moveTo>
                <a:lnTo>
                  <a:pt x="99" y="853"/>
                </a:lnTo>
                <a:lnTo>
                  <a:pt x="93" y="853"/>
                </a:lnTo>
                <a:lnTo>
                  <a:pt x="88" y="853"/>
                </a:lnTo>
                <a:lnTo>
                  <a:pt x="83" y="851"/>
                </a:lnTo>
                <a:lnTo>
                  <a:pt x="79" y="850"/>
                </a:lnTo>
                <a:lnTo>
                  <a:pt x="71" y="845"/>
                </a:lnTo>
                <a:lnTo>
                  <a:pt x="64" y="839"/>
                </a:lnTo>
                <a:lnTo>
                  <a:pt x="59" y="831"/>
                </a:lnTo>
                <a:lnTo>
                  <a:pt x="54" y="823"/>
                </a:lnTo>
                <a:lnTo>
                  <a:pt x="51" y="814"/>
                </a:lnTo>
                <a:lnTo>
                  <a:pt x="47" y="805"/>
                </a:lnTo>
                <a:lnTo>
                  <a:pt x="47" y="805"/>
                </a:lnTo>
                <a:lnTo>
                  <a:pt x="54" y="805"/>
                </a:lnTo>
                <a:lnTo>
                  <a:pt x="61" y="805"/>
                </a:lnTo>
                <a:lnTo>
                  <a:pt x="61" y="805"/>
                </a:lnTo>
                <a:lnTo>
                  <a:pt x="69" y="804"/>
                </a:lnTo>
                <a:lnTo>
                  <a:pt x="75" y="802"/>
                </a:lnTo>
                <a:lnTo>
                  <a:pt x="75" y="802"/>
                </a:lnTo>
                <a:lnTo>
                  <a:pt x="74" y="806"/>
                </a:lnTo>
                <a:lnTo>
                  <a:pt x="74" y="810"/>
                </a:lnTo>
                <a:lnTo>
                  <a:pt x="75" y="814"/>
                </a:lnTo>
                <a:lnTo>
                  <a:pt x="77" y="818"/>
                </a:lnTo>
                <a:lnTo>
                  <a:pt x="82" y="826"/>
                </a:lnTo>
                <a:lnTo>
                  <a:pt x="89" y="833"/>
                </a:lnTo>
                <a:lnTo>
                  <a:pt x="89" y="833"/>
                </a:lnTo>
                <a:lnTo>
                  <a:pt x="93" y="836"/>
                </a:lnTo>
                <a:lnTo>
                  <a:pt x="98" y="839"/>
                </a:lnTo>
                <a:lnTo>
                  <a:pt x="108" y="842"/>
                </a:lnTo>
                <a:lnTo>
                  <a:pt x="118" y="845"/>
                </a:lnTo>
                <a:lnTo>
                  <a:pt x="123" y="847"/>
                </a:lnTo>
                <a:lnTo>
                  <a:pt x="128" y="850"/>
                </a:lnTo>
                <a:lnTo>
                  <a:pt x="128" y="850"/>
                </a:lnTo>
                <a:lnTo>
                  <a:pt x="128" y="850"/>
                </a:lnTo>
                <a:lnTo>
                  <a:pt x="128" y="850"/>
                </a:lnTo>
                <a:lnTo>
                  <a:pt x="130" y="852"/>
                </a:lnTo>
                <a:lnTo>
                  <a:pt x="130" y="852"/>
                </a:lnTo>
                <a:lnTo>
                  <a:pt x="122" y="852"/>
                </a:lnTo>
                <a:lnTo>
                  <a:pt x="114" y="852"/>
                </a:lnTo>
                <a:lnTo>
                  <a:pt x="99" y="853"/>
                </a:lnTo>
                <a:lnTo>
                  <a:pt x="99" y="853"/>
                </a:lnTo>
                <a:close/>
                <a:moveTo>
                  <a:pt x="208" y="932"/>
                </a:moveTo>
                <a:lnTo>
                  <a:pt x="208" y="932"/>
                </a:lnTo>
                <a:lnTo>
                  <a:pt x="196" y="921"/>
                </a:lnTo>
                <a:lnTo>
                  <a:pt x="184" y="910"/>
                </a:lnTo>
                <a:lnTo>
                  <a:pt x="184" y="910"/>
                </a:lnTo>
                <a:lnTo>
                  <a:pt x="179" y="904"/>
                </a:lnTo>
                <a:lnTo>
                  <a:pt x="174" y="897"/>
                </a:lnTo>
                <a:lnTo>
                  <a:pt x="166" y="884"/>
                </a:lnTo>
                <a:lnTo>
                  <a:pt x="157" y="869"/>
                </a:lnTo>
                <a:lnTo>
                  <a:pt x="153" y="863"/>
                </a:lnTo>
                <a:lnTo>
                  <a:pt x="148" y="857"/>
                </a:lnTo>
                <a:lnTo>
                  <a:pt x="148" y="857"/>
                </a:lnTo>
                <a:lnTo>
                  <a:pt x="140" y="850"/>
                </a:lnTo>
                <a:lnTo>
                  <a:pt x="140" y="850"/>
                </a:lnTo>
                <a:lnTo>
                  <a:pt x="139" y="849"/>
                </a:lnTo>
                <a:lnTo>
                  <a:pt x="139" y="849"/>
                </a:lnTo>
                <a:lnTo>
                  <a:pt x="134" y="844"/>
                </a:lnTo>
                <a:lnTo>
                  <a:pt x="134" y="844"/>
                </a:lnTo>
                <a:lnTo>
                  <a:pt x="134" y="844"/>
                </a:lnTo>
                <a:lnTo>
                  <a:pt x="134" y="844"/>
                </a:lnTo>
                <a:lnTo>
                  <a:pt x="130" y="837"/>
                </a:lnTo>
                <a:lnTo>
                  <a:pt x="127" y="829"/>
                </a:lnTo>
                <a:lnTo>
                  <a:pt x="123" y="813"/>
                </a:lnTo>
                <a:lnTo>
                  <a:pt x="123" y="813"/>
                </a:lnTo>
                <a:lnTo>
                  <a:pt x="124" y="776"/>
                </a:lnTo>
                <a:lnTo>
                  <a:pt x="126" y="741"/>
                </a:lnTo>
                <a:lnTo>
                  <a:pt x="132" y="670"/>
                </a:lnTo>
                <a:lnTo>
                  <a:pt x="132" y="670"/>
                </a:lnTo>
                <a:lnTo>
                  <a:pt x="136" y="623"/>
                </a:lnTo>
                <a:lnTo>
                  <a:pt x="140" y="578"/>
                </a:lnTo>
                <a:lnTo>
                  <a:pt x="140" y="578"/>
                </a:lnTo>
                <a:lnTo>
                  <a:pt x="148" y="587"/>
                </a:lnTo>
                <a:lnTo>
                  <a:pt x="157" y="596"/>
                </a:lnTo>
                <a:lnTo>
                  <a:pt x="166" y="603"/>
                </a:lnTo>
                <a:lnTo>
                  <a:pt x="176" y="609"/>
                </a:lnTo>
                <a:lnTo>
                  <a:pt x="187" y="613"/>
                </a:lnTo>
                <a:lnTo>
                  <a:pt x="198" y="615"/>
                </a:lnTo>
                <a:lnTo>
                  <a:pt x="210" y="615"/>
                </a:lnTo>
                <a:lnTo>
                  <a:pt x="216" y="614"/>
                </a:lnTo>
                <a:lnTo>
                  <a:pt x="222" y="612"/>
                </a:lnTo>
                <a:lnTo>
                  <a:pt x="222" y="612"/>
                </a:lnTo>
                <a:lnTo>
                  <a:pt x="223" y="612"/>
                </a:lnTo>
                <a:lnTo>
                  <a:pt x="223" y="612"/>
                </a:lnTo>
                <a:lnTo>
                  <a:pt x="222" y="653"/>
                </a:lnTo>
                <a:lnTo>
                  <a:pt x="222" y="653"/>
                </a:lnTo>
                <a:lnTo>
                  <a:pt x="221" y="685"/>
                </a:lnTo>
                <a:lnTo>
                  <a:pt x="220" y="701"/>
                </a:lnTo>
                <a:lnTo>
                  <a:pt x="219" y="718"/>
                </a:lnTo>
                <a:lnTo>
                  <a:pt x="219" y="718"/>
                </a:lnTo>
                <a:lnTo>
                  <a:pt x="214" y="751"/>
                </a:lnTo>
                <a:lnTo>
                  <a:pt x="213" y="767"/>
                </a:lnTo>
                <a:lnTo>
                  <a:pt x="211" y="784"/>
                </a:lnTo>
                <a:lnTo>
                  <a:pt x="211" y="784"/>
                </a:lnTo>
                <a:lnTo>
                  <a:pt x="211" y="794"/>
                </a:lnTo>
                <a:lnTo>
                  <a:pt x="212" y="806"/>
                </a:lnTo>
                <a:lnTo>
                  <a:pt x="214" y="816"/>
                </a:lnTo>
                <a:lnTo>
                  <a:pt x="216" y="827"/>
                </a:lnTo>
                <a:lnTo>
                  <a:pt x="219" y="837"/>
                </a:lnTo>
                <a:lnTo>
                  <a:pt x="223" y="846"/>
                </a:lnTo>
                <a:lnTo>
                  <a:pt x="227" y="856"/>
                </a:lnTo>
                <a:lnTo>
                  <a:pt x="233" y="865"/>
                </a:lnTo>
                <a:lnTo>
                  <a:pt x="233" y="865"/>
                </a:lnTo>
                <a:lnTo>
                  <a:pt x="242" y="879"/>
                </a:lnTo>
                <a:lnTo>
                  <a:pt x="242" y="879"/>
                </a:lnTo>
                <a:lnTo>
                  <a:pt x="241" y="886"/>
                </a:lnTo>
                <a:lnTo>
                  <a:pt x="240" y="895"/>
                </a:lnTo>
                <a:lnTo>
                  <a:pt x="237" y="904"/>
                </a:lnTo>
                <a:lnTo>
                  <a:pt x="234" y="913"/>
                </a:lnTo>
                <a:lnTo>
                  <a:pt x="229" y="921"/>
                </a:lnTo>
                <a:lnTo>
                  <a:pt x="223" y="927"/>
                </a:lnTo>
                <a:lnTo>
                  <a:pt x="220" y="930"/>
                </a:lnTo>
                <a:lnTo>
                  <a:pt x="216" y="931"/>
                </a:lnTo>
                <a:lnTo>
                  <a:pt x="212" y="932"/>
                </a:lnTo>
                <a:lnTo>
                  <a:pt x="208" y="932"/>
                </a:lnTo>
                <a:lnTo>
                  <a:pt x="208" y="932"/>
                </a:lnTo>
                <a:close/>
                <a:moveTo>
                  <a:pt x="626" y="984"/>
                </a:moveTo>
                <a:lnTo>
                  <a:pt x="626" y="984"/>
                </a:lnTo>
                <a:lnTo>
                  <a:pt x="615" y="986"/>
                </a:lnTo>
                <a:lnTo>
                  <a:pt x="604" y="987"/>
                </a:lnTo>
                <a:lnTo>
                  <a:pt x="593" y="987"/>
                </a:lnTo>
                <a:lnTo>
                  <a:pt x="581" y="987"/>
                </a:lnTo>
                <a:lnTo>
                  <a:pt x="559" y="985"/>
                </a:lnTo>
                <a:lnTo>
                  <a:pt x="536" y="983"/>
                </a:lnTo>
                <a:lnTo>
                  <a:pt x="536" y="983"/>
                </a:lnTo>
                <a:lnTo>
                  <a:pt x="513" y="981"/>
                </a:lnTo>
                <a:lnTo>
                  <a:pt x="489" y="980"/>
                </a:lnTo>
                <a:lnTo>
                  <a:pt x="441" y="979"/>
                </a:lnTo>
                <a:lnTo>
                  <a:pt x="441" y="979"/>
                </a:lnTo>
                <a:lnTo>
                  <a:pt x="405" y="979"/>
                </a:lnTo>
                <a:lnTo>
                  <a:pt x="369" y="978"/>
                </a:lnTo>
                <a:lnTo>
                  <a:pt x="351" y="977"/>
                </a:lnTo>
                <a:lnTo>
                  <a:pt x="333" y="976"/>
                </a:lnTo>
                <a:lnTo>
                  <a:pt x="315" y="973"/>
                </a:lnTo>
                <a:lnTo>
                  <a:pt x="296" y="970"/>
                </a:lnTo>
                <a:lnTo>
                  <a:pt x="296" y="970"/>
                </a:lnTo>
                <a:lnTo>
                  <a:pt x="276" y="965"/>
                </a:lnTo>
                <a:lnTo>
                  <a:pt x="256" y="959"/>
                </a:lnTo>
                <a:lnTo>
                  <a:pt x="238" y="949"/>
                </a:lnTo>
                <a:lnTo>
                  <a:pt x="219" y="939"/>
                </a:lnTo>
                <a:lnTo>
                  <a:pt x="219" y="939"/>
                </a:lnTo>
                <a:lnTo>
                  <a:pt x="225" y="936"/>
                </a:lnTo>
                <a:lnTo>
                  <a:pt x="232" y="931"/>
                </a:lnTo>
                <a:lnTo>
                  <a:pt x="237" y="926"/>
                </a:lnTo>
                <a:lnTo>
                  <a:pt x="241" y="919"/>
                </a:lnTo>
                <a:lnTo>
                  <a:pt x="244" y="911"/>
                </a:lnTo>
                <a:lnTo>
                  <a:pt x="247" y="903"/>
                </a:lnTo>
                <a:lnTo>
                  <a:pt x="249" y="896"/>
                </a:lnTo>
                <a:lnTo>
                  <a:pt x="250" y="888"/>
                </a:lnTo>
                <a:lnTo>
                  <a:pt x="250" y="888"/>
                </a:lnTo>
                <a:lnTo>
                  <a:pt x="258" y="896"/>
                </a:lnTo>
                <a:lnTo>
                  <a:pt x="268" y="904"/>
                </a:lnTo>
                <a:lnTo>
                  <a:pt x="277" y="911"/>
                </a:lnTo>
                <a:lnTo>
                  <a:pt x="287" y="918"/>
                </a:lnTo>
                <a:lnTo>
                  <a:pt x="298" y="923"/>
                </a:lnTo>
                <a:lnTo>
                  <a:pt x="310" y="929"/>
                </a:lnTo>
                <a:lnTo>
                  <a:pt x="321" y="933"/>
                </a:lnTo>
                <a:lnTo>
                  <a:pt x="333" y="937"/>
                </a:lnTo>
                <a:lnTo>
                  <a:pt x="356" y="944"/>
                </a:lnTo>
                <a:lnTo>
                  <a:pt x="380" y="949"/>
                </a:lnTo>
                <a:lnTo>
                  <a:pt x="405" y="952"/>
                </a:lnTo>
                <a:lnTo>
                  <a:pt x="428" y="954"/>
                </a:lnTo>
                <a:lnTo>
                  <a:pt x="428" y="954"/>
                </a:lnTo>
                <a:lnTo>
                  <a:pt x="449" y="954"/>
                </a:lnTo>
                <a:lnTo>
                  <a:pt x="470" y="954"/>
                </a:lnTo>
                <a:lnTo>
                  <a:pt x="491" y="953"/>
                </a:lnTo>
                <a:lnTo>
                  <a:pt x="512" y="952"/>
                </a:lnTo>
                <a:lnTo>
                  <a:pt x="532" y="950"/>
                </a:lnTo>
                <a:lnTo>
                  <a:pt x="553" y="947"/>
                </a:lnTo>
                <a:lnTo>
                  <a:pt x="574" y="944"/>
                </a:lnTo>
                <a:lnTo>
                  <a:pt x="594" y="940"/>
                </a:lnTo>
                <a:lnTo>
                  <a:pt x="613" y="936"/>
                </a:lnTo>
                <a:lnTo>
                  <a:pt x="634" y="930"/>
                </a:lnTo>
                <a:lnTo>
                  <a:pt x="654" y="925"/>
                </a:lnTo>
                <a:lnTo>
                  <a:pt x="673" y="918"/>
                </a:lnTo>
                <a:lnTo>
                  <a:pt x="692" y="911"/>
                </a:lnTo>
                <a:lnTo>
                  <a:pt x="711" y="904"/>
                </a:lnTo>
                <a:lnTo>
                  <a:pt x="750" y="887"/>
                </a:lnTo>
                <a:lnTo>
                  <a:pt x="750" y="887"/>
                </a:lnTo>
                <a:lnTo>
                  <a:pt x="739" y="904"/>
                </a:lnTo>
                <a:lnTo>
                  <a:pt x="727" y="919"/>
                </a:lnTo>
                <a:lnTo>
                  <a:pt x="712" y="934"/>
                </a:lnTo>
                <a:lnTo>
                  <a:pt x="697" y="947"/>
                </a:lnTo>
                <a:lnTo>
                  <a:pt x="681" y="960"/>
                </a:lnTo>
                <a:lnTo>
                  <a:pt x="664" y="970"/>
                </a:lnTo>
                <a:lnTo>
                  <a:pt x="646" y="978"/>
                </a:lnTo>
                <a:lnTo>
                  <a:pt x="637" y="981"/>
                </a:lnTo>
                <a:lnTo>
                  <a:pt x="626" y="984"/>
                </a:lnTo>
                <a:lnTo>
                  <a:pt x="626" y="984"/>
                </a:lnTo>
                <a:close/>
                <a:moveTo>
                  <a:pt x="600" y="930"/>
                </a:moveTo>
                <a:lnTo>
                  <a:pt x="600" y="930"/>
                </a:lnTo>
                <a:lnTo>
                  <a:pt x="610" y="926"/>
                </a:lnTo>
                <a:lnTo>
                  <a:pt x="610" y="926"/>
                </a:lnTo>
                <a:lnTo>
                  <a:pt x="632" y="918"/>
                </a:lnTo>
                <a:lnTo>
                  <a:pt x="654" y="910"/>
                </a:lnTo>
                <a:lnTo>
                  <a:pt x="654" y="910"/>
                </a:lnTo>
                <a:lnTo>
                  <a:pt x="687" y="900"/>
                </a:lnTo>
                <a:lnTo>
                  <a:pt x="721" y="891"/>
                </a:lnTo>
                <a:lnTo>
                  <a:pt x="721" y="891"/>
                </a:lnTo>
                <a:lnTo>
                  <a:pt x="691" y="903"/>
                </a:lnTo>
                <a:lnTo>
                  <a:pt x="661" y="913"/>
                </a:lnTo>
                <a:lnTo>
                  <a:pt x="630" y="923"/>
                </a:lnTo>
                <a:lnTo>
                  <a:pt x="600" y="930"/>
                </a:lnTo>
                <a:lnTo>
                  <a:pt x="600" y="930"/>
                </a:lnTo>
                <a:close/>
                <a:moveTo>
                  <a:pt x="756" y="878"/>
                </a:moveTo>
                <a:lnTo>
                  <a:pt x="756" y="878"/>
                </a:lnTo>
                <a:lnTo>
                  <a:pt x="755" y="879"/>
                </a:lnTo>
                <a:lnTo>
                  <a:pt x="755" y="879"/>
                </a:lnTo>
                <a:lnTo>
                  <a:pt x="752" y="877"/>
                </a:lnTo>
                <a:lnTo>
                  <a:pt x="750" y="878"/>
                </a:lnTo>
                <a:lnTo>
                  <a:pt x="750" y="878"/>
                </a:lnTo>
                <a:lnTo>
                  <a:pt x="735" y="885"/>
                </a:lnTo>
                <a:lnTo>
                  <a:pt x="735" y="885"/>
                </a:lnTo>
                <a:lnTo>
                  <a:pt x="696" y="895"/>
                </a:lnTo>
                <a:lnTo>
                  <a:pt x="677" y="900"/>
                </a:lnTo>
                <a:lnTo>
                  <a:pt x="659" y="906"/>
                </a:lnTo>
                <a:lnTo>
                  <a:pt x="659" y="906"/>
                </a:lnTo>
                <a:lnTo>
                  <a:pt x="639" y="913"/>
                </a:lnTo>
                <a:lnTo>
                  <a:pt x="619" y="920"/>
                </a:lnTo>
                <a:lnTo>
                  <a:pt x="619" y="920"/>
                </a:lnTo>
                <a:lnTo>
                  <a:pt x="609" y="924"/>
                </a:lnTo>
                <a:lnTo>
                  <a:pt x="599" y="928"/>
                </a:lnTo>
                <a:lnTo>
                  <a:pt x="599" y="928"/>
                </a:lnTo>
                <a:lnTo>
                  <a:pt x="593" y="930"/>
                </a:lnTo>
                <a:lnTo>
                  <a:pt x="591" y="930"/>
                </a:lnTo>
                <a:lnTo>
                  <a:pt x="591" y="929"/>
                </a:lnTo>
                <a:lnTo>
                  <a:pt x="593" y="927"/>
                </a:lnTo>
                <a:lnTo>
                  <a:pt x="599" y="924"/>
                </a:lnTo>
                <a:lnTo>
                  <a:pt x="599" y="924"/>
                </a:lnTo>
                <a:lnTo>
                  <a:pt x="610" y="921"/>
                </a:lnTo>
                <a:lnTo>
                  <a:pt x="620" y="917"/>
                </a:lnTo>
                <a:lnTo>
                  <a:pt x="643" y="911"/>
                </a:lnTo>
                <a:lnTo>
                  <a:pt x="643" y="911"/>
                </a:lnTo>
                <a:lnTo>
                  <a:pt x="669" y="902"/>
                </a:lnTo>
                <a:lnTo>
                  <a:pt x="694" y="893"/>
                </a:lnTo>
                <a:lnTo>
                  <a:pt x="694" y="893"/>
                </a:lnTo>
                <a:lnTo>
                  <a:pt x="721" y="885"/>
                </a:lnTo>
                <a:lnTo>
                  <a:pt x="747" y="878"/>
                </a:lnTo>
                <a:lnTo>
                  <a:pt x="747" y="878"/>
                </a:lnTo>
                <a:lnTo>
                  <a:pt x="753" y="875"/>
                </a:lnTo>
                <a:lnTo>
                  <a:pt x="756" y="873"/>
                </a:lnTo>
                <a:lnTo>
                  <a:pt x="758" y="872"/>
                </a:lnTo>
                <a:lnTo>
                  <a:pt x="758" y="872"/>
                </a:lnTo>
                <a:lnTo>
                  <a:pt x="761" y="867"/>
                </a:lnTo>
                <a:lnTo>
                  <a:pt x="764" y="862"/>
                </a:lnTo>
                <a:lnTo>
                  <a:pt x="764" y="862"/>
                </a:lnTo>
                <a:lnTo>
                  <a:pt x="756" y="878"/>
                </a:lnTo>
                <a:lnTo>
                  <a:pt x="756" y="878"/>
                </a:lnTo>
                <a:close/>
                <a:moveTo>
                  <a:pt x="768" y="855"/>
                </a:moveTo>
                <a:lnTo>
                  <a:pt x="768" y="855"/>
                </a:lnTo>
                <a:lnTo>
                  <a:pt x="763" y="856"/>
                </a:lnTo>
                <a:lnTo>
                  <a:pt x="763" y="856"/>
                </a:lnTo>
                <a:lnTo>
                  <a:pt x="761" y="857"/>
                </a:lnTo>
                <a:lnTo>
                  <a:pt x="761" y="857"/>
                </a:lnTo>
                <a:lnTo>
                  <a:pt x="716" y="872"/>
                </a:lnTo>
                <a:lnTo>
                  <a:pt x="669" y="886"/>
                </a:lnTo>
                <a:lnTo>
                  <a:pt x="669" y="886"/>
                </a:lnTo>
                <a:lnTo>
                  <a:pt x="646" y="893"/>
                </a:lnTo>
                <a:lnTo>
                  <a:pt x="623" y="901"/>
                </a:lnTo>
                <a:lnTo>
                  <a:pt x="623" y="901"/>
                </a:lnTo>
                <a:lnTo>
                  <a:pt x="602" y="908"/>
                </a:lnTo>
                <a:lnTo>
                  <a:pt x="602" y="908"/>
                </a:lnTo>
                <a:lnTo>
                  <a:pt x="593" y="911"/>
                </a:lnTo>
                <a:lnTo>
                  <a:pt x="593" y="911"/>
                </a:lnTo>
                <a:lnTo>
                  <a:pt x="591" y="911"/>
                </a:lnTo>
                <a:lnTo>
                  <a:pt x="594" y="910"/>
                </a:lnTo>
                <a:lnTo>
                  <a:pt x="601" y="907"/>
                </a:lnTo>
                <a:lnTo>
                  <a:pt x="601" y="907"/>
                </a:lnTo>
                <a:lnTo>
                  <a:pt x="625" y="898"/>
                </a:lnTo>
                <a:lnTo>
                  <a:pt x="651" y="889"/>
                </a:lnTo>
                <a:lnTo>
                  <a:pt x="700" y="871"/>
                </a:lnTo>
                <a:lnTo>
                  <a:pt x="700" y="871"/>
                </a:lnTo>
                <a:lnTo>
                  <a:pt x="719" y="865"/>
                </a:lnTo>
                <a:lnTo>
                  <a:pt x="719" y="865"/>
                </a:lnTo>
                <a:lnTo>
                  <a:pt x="733" y="861"/>
                </a:lnTo>
                <a:lnTo>
                  <a:pt x="746" y="857"/>
                </a:lnTo>
                <a:lnTo>
                  <a:pt x="759" y="852"/>
                </a:lnTo>
                <a:lnTo>
                  <a:pt x="772" y="846"/>
                </a:lnTo>
                <a:lnTo>
                  <a:pt x="772" y="846"/>
                </a:lnTo>
                <a:lnTo>
                  <a:pt x="768" y="855"/>
                </a:lnTo>
                <a:lnTo>
                  <a:pt x="768" y="855"/>
                </a:lnTo>
                <a:close/>
                <a:moveTo>
                  <a:pt x="776" y="834"/>
                </a:moveTo>
                <a:lnTo>
                  <a:pt x="776" y="834"/>
                </a:lnTo>
                <a:lnTo>
                  <a:pt x="773" y="841"/>
                </a:lnTo>
                <a:lnTo>
                  <a:pt x="773" y="841"/>
                </a:lnTo>
                <a:lnTo>
                  <a:pt x="745" y="853"/>
                </a:lnTo>
                <a:lnTo>
                  <a:pt x="717" y="863"/>
                </a:lnTo>
                <a:lnTo>
                  <a:pt x="717" y="863"/>
                </a:lnTo>
                <a:lnTo>
                  <a:pt x="666" y="877"/>
                </a:lnTo>
                <a:lnTo>
                  <a:pt x="666" y="877"/>
                </a:lnTo>
                <a:lnTo>
                  <a:pt x="643" y="883"/>
                </a:lnTo>
                <a:lnTo>
                  <a:pt x="620" y="890"/>
                </a:lnTo>
                <a:lnTo>
                  <a:pt x="620" y="890"/>
                </a:lnTo>
                <a:lnTo>
                  <a:pt x="595" y="899"/>
                </a:lnTo>
                <a:lnTo>
                  <a:pt x="595" y="899"/>
                </a:lnTo>
                <a:lnTo>
                  <a:pt x="591" y="901"/>
                </a:lnTo>
                <a:lnTo>
                  <a:pt x="594" y="899"/>
                </a:lnTo>
                <a:lnTo>
                  <a:pt x="604" y="895"/>
                </a:lnTo>
                <a:lnTo>
                  <a:pt x="604" y="895"/>
                </a:lnTo>
                <a:lnTo>
                  <a:pt x="629" y="885"/>
                </a:lnTo>
                <a:lnTo>
                  <a:pt x="656" y="875"/>
                </a:lnTo>
                <a:lnTo>
                  <a:pt x="681" y="866"/>
                </a:lnTo>
                <a:lnTo>
                  <a:pt x="706" y="857"/>
                </a:lnTo>
                <a:lnTo>
                  <a:pt x="706" y="857"/>
                </a:lnTo>
                <a:lnTo>
                  <a:pt x="730" y="849"/>
                </a:lnTo>
                <a:lnTo>
                  <a:pt x="741" y="844"/>
                </a:lnTo>
                <a:lnTo>
                  <a:pt x="752" y="839"/>
                </a:lnTo>
                <a:lnTo>
                  <a:pt x="752" y="839"/>
                </a:lnTo>
                <a:lnTo>
                  <a:pt x="766" y="832"/>
                </a:lnTo>
                <a:lnTo>
                  <a:pt x="774" y="828"/>
                </a:lnTo>
                <a:lnTo>
                  <a:pt x="780" y="823"/>
                </a:lnTo>
                <a:lnTo>
                  <a:pt x="780" y="823"/>
                </a:lnTo>
                <a:lnTo>
                  <a:pt x="776" y="834"/>
                </a:lnTo>
                <a:lnTo>
                  <a:pt x="776" y="834"/>
                </a:lnTo>
                <a:close/>
                <a:moveTo>
                  <a:pt x="782" y="819"/>
                </a:moveTo>
                <a:lnTo>
                  <a:pt x="782" y="819"/>
                </a:lnTo>
                <a:lnTo>
                  <a:pt x="756" y="830"/>
                </a:lnTo>
                <a:lnTo>
                  <a:pt x="729" y="840"/>
                </a:lnTo>
                <a:lnTo>
                  <a:pt x="675" y="857"/>
                </a:lnTo>
                <a:lnTo>
                  <a:pt x="675" y="857"/>
                </a:lnTo>
                <a:lnTo>
                  <a:pt x="649" y="866"/>
                </a:lnTo>
                <a:lnTo>
                  <a:pt x="623" y="874"/>
                </a:lnTo>
                <a:lnTo>
                  <a:pt x="623" y="874"/>
                </a:lnTo>
                <a:lnTo>
                  <a:pt x="598" y="885"/>
                </a:lnTo>
                <a:lnTo>
                  <a:pt x="598" y="885"/>
                </a:lnTo>
                <a:lnTo>
                  <a:pt x="593" y="886"/>
                </a:lnTo>
                <a:lnTo>
                  <a:pt x="596" y="885"/>
                </a:lnTo>
                <a:lnTo>
                  <a:pt x="607" y="881"/>
                </a:lnTo>
                <a:lnTo>
                  <a:pt x="607" y="881"/>
                </a:lnTo>
                <a:lnTo>
                  <a:pt x="632" y="869"/>
                </a:lnTo>
                <a:lnTo>
                  <a:pt x="659" y="859"/>
                </a:lnTo>
                <a:lnTo>
                  <a:pt x="711" y="841"/>
                </a:lnTo>
                <a:lnTo>
                  <a:pt x="711" y="841"/>
                </a:lnTo>
                <a:lnTo>
                  <a:pt x="757" y="822"/>
                </a:lnTo>
                <a:lnTo>
                  <a:pt x="757" y="822"/>
                </a:lnTo>
                <a:lnTo>
                  <a:pt x="772" y="816"/>
                </a:lnTo>
                <a:lnTo>
                  <a:pt x="779" y="812"/>
                </a:lnTo>
                <a:lnTo>
                  <a:pt x="786" y="807"/>
                </a:lnTo>
                <a:lnTo>
                  <a:pt x="786" y="807"/>
                </a:lnTo>
                <a:lnTo>
                  <a:pt x="782" y="819"/>
                </a:lnTo>
                <a:lnTo>
                  <a:pt x="782" y="819"/>
                </a:lnTo>
                <a:close/>
                <a:moveTo>
                  <a:pt x="787" y="804"/>
                </a:moveTo>
                <a:lnTo>
                  <a:pt x="787" y="804"/>
                </a:lnTo>
                <a:lnTo>
                  <a:pt x="785" y="804"/>
                </a:lnTo>
                <a:lnTo>
                  <a:pt x="785" y="804"/>
                </a:lnTo>
                <a:lnTo>
                  <a:pt x="780" y="808"/>
                </a:lnTo>
                <a:lnTo>
                  <a:pt x="775" y="810"/>
                </a:lnTo>
                <a:lnTo>
                  <a:pt x="763" y="815"/>
                </a:lnTo>
                <a:lnTo>
                  <a:pt x="740" y="822"/>
                </a:lnTo>
                <a:lnTo>
                  <a:pt x="740" y="822"/>
                </a:lnTo>
                <a:lnTo>
                  <a:pt x="711" y="833"/>
                </a:lnTo>
                <a:lnTo>
                  <a:pt x="684" y="843"/>
                </a:lnTo>
                <a:lnTo>
                  <a:pt x="684" y="843"/>
                </a:lnTo>
                <a:lnTo>
                  <a:pt x="657" y="851"/>
                </a:lnTo>
                <a:lnTo>
                  <a:pt x="629" y="860"/>
                </a:lnTo>
                <a:lnTo>
                  <a:pt x="629" y="860"/>
                </a:lnTo>
                <a:lnTo>
                  <a:pt x="606" y="869"/>
                </a:lnTo>
                <a:lnTo>
                  <a:pt x="606" y="869"/>
                </a:lnTo>
                <a:lnTo>
                  <a:pt x="600" y="871"/>
                </a:lnTo>
                <a:lnTo>
                  <a:pt x="594" y="873"/>
                </a:lnTo>
                <a:lnTo>
                  <a:pt x="594" y="873"/>
                </a:lnTo>
                <a:lnTo>
                  <a:pt x="607" y="866"/>
                </a:lnTo>
                <a:lnTo>
                  <a:pt x="607" y="866"/>
                </a:lnTo>
                <a:lnTo>
                  <a:pt x="620" y="860"/>
                </a:lnTo>
                <a:lnTo>
                  <a:pt x="635" y="855"/>
                </a:lnTo>
                <a:lnTo>
                  <a:pt x="662" y="845"/>
                </a:lnTo>
                <a:lnTo>
                  <a:pt x="662" y="845"/>
                </a:lnTo>
                <a:lnTo>
                  <a:pt x="690" y="835"/>
                </a:lnTo>
                <a:lnTo>
                  <a:pt x="718" y="825"/>
                </a:lnTo>
                <a:lnTo>
                  <a:pt x="718" y="825"/>
                </a:lnTo>
                <a:lnTo>
                  <a:pt x="741" y="816"/>
                </a:lnTo>
                <a:lnTo>
                  <a:pt x="764" y="806"/>
                </a:lnTo>
                <a:lnTo>
                  <a:pt x="764" y="806"/>
                </a:lnTo>
                <a:lnTo>
                  <a:pt x="771" y="803"/>
                </a:lnTo>
                <a:lnTo>
                  <a:pt x="778" y="799"/>
                </a:lnTo>
                <a:lnTo>
                  <a:pt x="785" y="794"/>
                </a:lnTo>
                <a:lnTo>
                  <a:pt x="790" y="789"/>
                </a:lnTo>
                <a:lnTo>
                  <a:pt x="790" y="789"/>
                </a:lnTo>
                <a:lnTo>
                  <a:pt x="787" y="804"/>
                </a:lnTo>
                <a:lnTo>
                  <a:pt x="787" y="804"/>
                </a:lnTo>
                <a:close/>
                <a:moveTo>
                  <a:pt x="791" y="787"/>
                </a:moveTo>
                <a:lnTo>
                  <a:pt x="791" y="787"/>
                </a:lnTo>
                <a:lnTo>
                  <a:pt x="790" y="787"/>
                </a:lnTo>
                <a:lnTo>
                  <a:pt x="790" y="787"/>
                </a:lnTo>
                <a:lnTo>
                  <a:pt x="778" y="791"/>
                </a:lnTo>
                <a:lnTo>
                  <a:pt x="766" y="796"/>
                </a:lnTo>
                <a:lnTo>
                  <a:pt x="744" y="807"/>
                </a:lnTo>
                <a:lnTo>
                  <a:pt x="744" y="807"/>
                </a:lnTo>
                <a:lnTo>
                  <a:pt x="686" y="828"/>
                </a:lnTo>
                <a:lnTo>
                  <a:pt x="686" y="828"/>
                </a:lnTo>
                <a:lnTo>
                  <a:pt x="661" y="838"/>
                </a:lnTo>
                <a:lnTo>
                  <a:pt x="635" y="847"/>
                </a:lnTo>
                <a:lnTo>
                  <a:pt x="635" y="847"/>
                </a:lnTo>
                <a:lnTo>
                  <a:pt x="614" y="853"/>
                </a:lnTo>
                <a:lnTo>
                  <a:pt x="604" y="857"/>
                </a:lnTo>
                <a:lnTo>
                  <a:pt x="594" y="861"/>
                </a:lnTo>
                <a:lnTo>
                  <a:pt x="594" y="861"/>
                </a:lnTo>
                <a:lnTo>
                  <a:pt x="595" y="852"/>
                </a:lnTo>
                <a:lnTo>
                  <a:pt x="595" y="852"/>
                </a:lnTo>
                <a:lnTo>
                  <a:pt x="606" y="850"/>
                </a:lnTo>
                <a:lnTo>
                  <a:pt x="618" y="847"/>
                </a:lnTo>
                <a:lnTo>
                  <a:pt x="640" y="838"/>
                </a:lnTo>
                <a:lnTo>
                  <a:pt x="640" y="838"/>
                </a:lnTo>
                <a:lnTo>
                  <a:pt x="654" y="834"/>
                </a:lnTo>
                <a:lnTo>
                  <a:pt x="668" y="829"/>
                </a:lnTo>
                <a:lnTo>
                  <a:pt x="696" y="822"/>
                </a:lnTo>
                <a:lnTo>
                  <a:pt x="696" y="822"/>
                </a:lnTo>
                <a:lnTo>
                  <a:pt x="709" y="819"/>
                </a:lnTo>
                <a:lnTo>
                  <a:pt x="722" y="815"/>
                </a:lnTo>
                <a:lnTo>
                  <a:pt x="734" y="810"/>
                </a:lnTo>
                <a:lnTo>
                  <a:pt x="746" y="805"/>
                </a:lnTo>
                <a:lnTo>
                  <a:pt x="746" y="805"/>
                </a:lnTo>
                <a:lnTo>
                  <a:pt x="769" y="794"/>
                </a:lnTo>
                <a:lnTo>
                  <a:pt x="780" y="789"/>
                </a:lnTo>
                <a:lnTo>
                  <a:pt x="792" y="784"/>
                </a:lnTo>
                <a:lnTo>
                  <a:pt x="792" y="784"/>
                </a:lnTo>
                <a:lnTo>
                  <a:pt x="791" y="787"/>
                </a:lnTo>
                <a:lnTo>
                  <a:pt x="791" y="787"/>
                </a:lnTo>
                <a:close/>
                <a:moveTo>
                  <a:pt x="792" y="781"/>
                </a:moveTo>
                <a:lnTo>
                  <a:pt x="792" y="781"/>
                </a:lnTo>
                <a:lnTo>
                  <a:pt x="782" y="786"/>
                </a:lnTo>
                <a:lnTo>
                  <a:pt x="771" y="791"/>
                </a:lnTo>
                <a:lnTo>
                  <a:pt x="750" y="801"/>
                </a:lnTo>
                <a:lnTo>
                  <a:pt x="750" y="801"/>
                </a:lnTo>
                <a:lnTo>
                  <a:pt x="737" y="806"/>
                </a:lnTo>
                <a:lnTo>
                  <a:pt x="723" y="812"/>
                </a:lnTo>
                <a:lnTo>
                  <a:pt x="709" y="816"/>
                </a:lnTo>
                <a:lnTo>
                  <a:pt x="695" y="820"/>
                </a:lnTo>
                <a:lnTo>
                  <a:pt x="695" y="820"/>
                </a:lnTo>
                <a:lnTo>
                  <a:pt x="670" y="827"/>
                </a:lnTo>
                <a:lnTo>
                  <a:pt x="657" y="830"/>
                </a:lnTo>
                <a:lnTo>
                  <a:pt x="644" y="835"/>
                </a:lnTo>
                <a:lnTo>
                  <a:pt x="644" y="835"/>
                </a:lnTo>
                <a:lnTo>
                  <a:pt x="621" y="843"/>
                </a:lnTo>
                <a:lnTo>
                  <a:pt x="621" y="843"/>
                </a:lnTo>
                <a:lnTo>
                  <a:pt x="615" y="845"/>
                </a:lnTo>
                <a:lnTo>
                  <a:pt x="609" y="846"/>
                </a:lnTo>
                <a:lnTo>
                  <a:pt x="603" y="848"/>
                </a:lnTo>
                <a:lnTo>
                  <a:pt x="598" y="850"/>
                </a:lnTo>
                <a:lnTo>
                  <a:pt x="598" y="850"/>
                </a:lnTo>
                <a:lnTo>
                  <a:pt x="610" y="843"/>
                </a:lnTo>
                <a:lnTo>
                  <a:pt x="623" y="836"/>
                </a:lnTo>
                <a:lnTo>
                  <a:pt x="623" y="836"/>
                </a:lnTo>
                <a:lnTo>
                  <a:pt x="661" y="822"/>
                </a:lnTo>
                <a:lnTo>
                  <a:pt x="699" y="808"/>
                </a:lnTo>
                <a:lnTo>
                  <a:pt x="699" y="808"/>
                </a:lnTo>
                <a:lnTo>
                  <a:pt x="743" y="792"/>
                </a:lnTo>
                <a:lnTo>
                  <a:pt x="765" y="784"/>
                </a:lnTo>
                <a:lnTo>
                  <a:pt x="786" y="774"/>
                </a:lnTo>
                <a:lnTo>
                  <a:pt x="786" y="774"/>
                </a:lnTo>
                <a:lnTo>
                  <a:pt x="789" y="773"/>
                </a:lnTo>
                <a:lnTo>
                  <a:pt x="790" y="773"/>
                </a:lnTo>
                <a:lnTo>
                  <a:pt x="790" y="772"/>
                </a:lnTo>
                <a:lnTo>
                  <a:pt x="790" y="772"/>
                </a:lnTo>
                <a:lnTo>
                  <a:pt x="794" y="770"/>
                </a:lnTo>
                <a:lnTo>
                  <a:pt x="794" y="770"/>
                </a:lnTo>
                <a:lnTo>
                  <a:pt x="792" y="781"/>
                </a:lnTo>
                <a:lnTo>
                  <a:pt x="792" y="781"/>
                </a:lnTo>
                <a:close/>
                <a:moveTo>
                  <a:pt x="796" y="767"/>
                </a:moveTo>
                <a:lnTo>
                  <a:pt x="796" y="767"/>
                </a:lnTo>
                <a:lnTo>
                  <a:pt x="794" y="767"/>
                </a:lnTo>
                <a:lnTo>
                  <a:pt x="794" y="767"/>
                </a:lnTo>
                <a:lnTo>
                  <a:pt x="776" y="776"/>
                </a:lnTo>
                <a:lnTo>
                  <a:pt x="757" y="784"/>
                </a:lnTo>
                <a:lnTo>
                  <a:pt x="720" y="798"/>
                </a:lnTo>
                <a:lnTo>
                  <a:pt x="681" y="811"/>
                </a:lnTo>
                <a:lnTo>
                  <a:pt x="662" y="818"/>
                </a:lnTo>
                <a:lnTo>
                  <a:pt x="643" y="825"/>
                </a:lnTo>
                <a:lnTo>
                  <a:pt x="643" y="825"/>
                </a:lnTo>
                <a:lnTo>
                  <a:pt x="629" y="830"/>
                </a:lnTo>
                <a:lnTo>
                  <a:pt x="629" y="830"/>
                </a:lnTo>
                <a:lnTo>
                  <a:pt x="608" y="839"/>
                </a:lnTo>
                <a:lnTo>
                  <a:pt x="608" y="839"/>
                </a:lnTo>
                <a:lnTo>
                  <a:pt x="617" y="834"/>
                </a:lnTo>
                <a:lnTo>
                  <a:pt x="617" y="834"/>
                </a:lnTo>
                <a:lnTo>
                  <a:pt x="640" y="825"/>
                </a:lnTo>
                <a:lnTo>
                  <a:pt x="662" y="816"/>
                </a:lnTo>
                <a:lnTo>
                  <a:pt x="707" y="801"/>
                </a:lnTo>
                <a:lnTo>
                  <a:pt x="731" y="792"/>
                </a:lnTo>
                <a:lnTo>
                  <a:pt x="753" y="783"/>
                </a:lnTo>
                <a:lnTo>
                  <a:pt x="775" y="773"/>
                </a:lnTo>
                <a:lnTo>
                  <a:pt x="797" y="761"/>
                </a:lnTo>
                <a:lnTo>
                  <a:pt x="797" y="761"/>
                </a:lnTo>
                <a:lnTo>
                  <a:pt x="796" y="767"/>
                </a:lnTo>
                <a:lnTo>
                  <a:pt x="796" y="767"/>
                </a:lnTo>
                <a:close/>
                <a:moveTo>
                  <a:pt x="797" y="758"/>
                </a:moveTo>
                <a:lnTo>
                  <a:pt x="797" y="758"/>
                </a:lnTo>
                <a:lnTo>
                  <a:pt x="781" y="766"/>
                </a:lnTo>
                <a:lnTo>
                  <a:pt x="765" y="773"/>
                </a:lnTo>
                <a:lnTo>
                  <a:pt x="734" y="786"/>
                </a:lnTo>
                <a:lnTo>
                  <a:pt x="701" y="798"/>
                </a:lnTo>
                <a:lnTo>
                  <a:pt x="669" y="809"/>
                </a:lnTo>
                <a:lnTo>
                  <a:pt x="669" y="809"/>
                </a:lnTo>
                <a:lnTo>
                  <a:pt x="638" y="819"/>
                </a:lnTo>
                <a:lnTo>
                  <a:pt x="606" y="829"/>
                </a:lnTo>
                <a:lnTo>
                  <a:pt x="606" y="829"/>
                </a:lnTo>
                <a:lnTo>
                  <a:pt x="601" y="830"/>
                </a:lnTo>
                <a:lnTo>
                  <a:pt x="601" y="830"/>
                </a:lnTo>
                <a:lnTo>
                  <a:pt x="601" y="830"/>
                </a:lnTo>
                <a:lnTo>
                  <a:pt x="606" y="827"/>
                </a:lnTo>
                <a:lnTo>
                  <a:pt x="606" y="827"/>
                </a:lnTo>
                <a:lnTo>
                  <a:pt x="614" y="824"/>
                </a:lnTo>
                <a:lnTo>
                  <a:pt x="622" y="821"/>
                </a:lnTo>
                <a:lnTo>
                  <a:pt x="622" y="821"/>
                </a:lnTo>
                <a:lnTo>
                  <a:pt x="649" y="811"/>
                </a:lnTo>
                <a:lnTo>
                  <a:pt x="649" y="811"/>
                </a:lnTo>
                <a:lnTo>
                  <a:pt x="678" y="799"/>
                </a:lnTo>
                <a:lnTo>
                  <a:pt x="707" y="787"/>
                </a:lnTo>
                <a:lnTo>
                  <a:pt x="707" y="787"/>
                </a:lnTo>
                <a:lnTo>
                  <a:pt x="729" y="780"/>
                </a:lnTo>
                <a:lnTo>
                  <a:pt x="750" y="772"/>
                </a:lnTo>
                <a:lnTo>
                  <a:pt x="770" y="764"/>
                </a:lnTo>
                <a:lnTo>
                  <a:pt x="791" y="755"/>
                </a:lnTo>
                <a:lnTo>
                  <a:pt x="791" y="755"/>
                </a:lnTo>
                <a:lnTo>
                  <a:pt x="793" y="755"/>
                </a:lnTo>
                <a:lnTo>
                  <a:pt x="796" y="753"/>
                </a:lnTo>
                <a:lnTo>
                  <a:pt x="796" y="753"/>
                </a:lnTo>
                <a:lnTo>
                  <a:pt x="798" y="752"/>
                </a:lnTo>
                <a:lnTo>
                  <a:pt x="798" y="752"/>
                </a:lnTo>
                <a:lnTo>
                  <a:pt x="797" y="758"/>
                </a:lnTo>
                <a:lnTo>
                  <a:pt x="797" y="758"/>
                </a:lnTo>
                <a:close/>
                <a:moveTo>
                  <a:pt x="798" y="750"/>
                </a:moveTo>
                <a:lnTo>
                  <a:pt x="798" y="750"/>
                </a:lnTo>
                <a:lnTo>
                  <a:pt x="751" y="768"/>
                </a:lnTo>
                <a:lnTo>
                  <a:pt x="703" y="786"/>
                </a:lnTo>
                <a:lnTo>
                  <a:pt x="703" y="786"/>
                </a:lnTo>
                <a:lnTo>
                  <a:pt x="674" y="796"/>
                </a:lnTo>
                <a:lnTo>
                  <a:pt x="674" y="796"/>
                </a:lnTo>
                <a:lnTo>
                  <a:pt x="659" y="801"/>
                </a:lnTo>
                <a:lnTo>
                  <a:pt x="644" y="807"/>
                </a:lnTo>
                <a:lnTo>
                  <a:pt x="613" y="818"/>
                </a:lnTo>
                <a:lnTo>
                  <a:pt x="613" y="818"/>
                </a:lnTo>
                <a:lnTo>
                  <a:pt x="607" y="820"/>
                </a:lnTo>
                <a:lnTo>
                  <a:pt x="602" y="822"/>
                </a:lnTo>
                <a:lnTo>
                  <a:pt x="602" y="822"/>
                </a:lnTo>
                <a:lnTo>
                  <a:pt x="610" y="819"/>
                </a:lnTo>
                <a:lnTo>
                  <a:pt x="618" y="816"/>
                </a:lnTo>
                <a:lnTo>
                  <a:pt x="618" y="816"/>
                </a:lnTo>
                <a:lnTo>
                  <a:pt x="630" y="810"/>
                </a:lnTo>
                <a:lnTo>
                  <a:pt x="643" y="803"/>
                </a:lnTo>
                <a:lnTo>
                  <a:pt x="643" y="803"/>
                </a:lnTo>
                <a:lnTo>
                  <a:pt x="655" y="796"/>
                </a:lnTo>
                <a:lnTo>
                  <a:pt x="667" y="790"/>
                </a:lnTo>
                <a:lnTo>
                  <a:pt x="691" y="781"/>
                </a:lnTo>
                <a:lnTo>
                  <a:pt x="742" y="764"/>
                </a:lnTo>
                <a:lnTo>
                  <a:pt x="742" y="764"/>
                </a:lnTo>
                <a:lnTo>
                  <a:pt x="770" y="754"/>
                </a:lnTo>
                <a:lnTo>
                  <a:pt x="784" y="749"/>
                </a:lnTo>
                <a:lnTo>
                  <a:pt x="799" y="742"/>
                </a:lnTo>
                <a:lnTo>
                  <a:pt x="799" y="742"/>
                </a:lnTo>
                <a:lnTo>
                  <a:pt x="798" y="750"/>
                </a:lnTo>
                <a:lnTo>
                  <a:pt x="798" y="750"/>
                </a:lnTo>
                <a:close/>
                <a:moveTo>
                  <a:pt x="799" y="739"/>
                </a:moveTo>
                <a:lnTo>
                  <a:pt x="799" y="739"/>
                </a:lnTo>
                <a:lnTo>
                  <a:pt x="774" y="749"/>
                </a:lnTo>
                <a:lnTo>
                  <a:pt x="750" y="759"/>
                </a:lnTo>
                <a:lnTo>
                  <a:pt x="750" y="759"/>
                </a:lnTo>
                <a:lnTo>
                  <a:pt x="696" y="776"/>
                </a:lnTo>
                <a:lnTo>
                  <a:pt x="696" y="776"/>
                </a:lnTo>
                <a:lnTo>
                  <a:pt x="665" y="787"/>
                </a:lnTo>
                <a:lnTo>
                  <a:pt x="635" y="799"/>
                </a:lnTo>
                <a:lnTo>
                  <a:pt x="635" y="799"/>
                </a:lnTo>
                <a:lnTo>
                  <a:pt x="618" y="806"/>
                </a:lnTo>
                <a:lnTo>
                  <a:pt x="618" y="806"/>
                </a:lnTo>
                <a:lnTo>
                  <a:pt x="627" y="801"/>
                </a:lnTo>
                <a:lnTo>
                  <a:pt x="627" y="801"/>
                </a:lnTo>
                <a:lnTo>
                  <a:pt x="648" y="790"/>
                </a:lnTo>
                <a:lnTo>
                  <a:pt x="670" y="781"/>
                </a:lnTo>
                <a:lnTo>
                  <a:pt x="713" y="764"/>
                </a:lnTo>
                <a:lnTo>
                  <a:pt x="713" y="764"/>
                </a:lnTo>
                <a:lnTo>
                  <a:pt x="736" y="755"/>
                </a:lnTo>
                <a:lnTo>
                  <a:pt x="756" y="746"/>
                </a:lnTo>
                <a:lnTo>
                  <a:pt x="777" y="736"/>
                </a:lnTo>
                <a:lnTo>
                  <a:pt x="800" y="728"/>
                </a:lnTo>
                <a:lnTo>
                  <a:pt x="800" y="728"/>
                </a:lnTo>
                <a:lnTo>
                  <a:pt x="799" y="739"/>
                </a:lnTo>
                <a:lnTo>
                  <a:pt x="799" y="739"/>
                </a:lnTo>
                <a:close/>
                <a:moveTo>
                  <a:pt x="800" y="725"/>
                </a:moveTo>
                <a:lnTo>
                  <a:pt x="800" y="725"/>
                </a:lnTo>
                <a:lnTo>
                  <a:pt x="784" y="729"/>
                </a:lnTo>
                <a:lnTo>
                  <a:pt x="771" y="734"/>
                </a:lnTo>
                <a:lnTo>
                  <a:pt x="744" y="745"/>
                </a:lnTo>
                <a:lnTo>
                  <a:pt x="744" y="745"/>
                </a:lnTo>
                <a:lnTo>
                  <a:pt x="708" y="757"/>
                </a:lnTo>
                <a:lnTo>
                  <a:pt x="708" y="757"/>
                </a:lnTo>
                <a:lnTo>
                  <a:pt x="736" y="746"/>
                </a:lnTo>
                <a:lnTo>
                  <a:pt x="763" y="734"/>
                </a:lnTo>
                <a:lnTo>
                  <a:pt x="763" y="734"/>
                </a:lnTo>
                <a:lnTo>
                  <a:pt x="778" y="726"/>
                </a:lnTo>
                <a:lnTo>
                  <a:pt x="778" y="726"/>
                </a:lnTo>
                <a:lnTo>
                  <a:pt x="789" y="723"/>
                </a:lnTo>
                <a:lnTo>
                  <a:pt x="800" y="719"/>
                </a:lnTo>
                <a:lnTo>
                  <a:pt x="800" y="719"/>
                </a:lnTo>
                <a:lnTo>
                  <a:pt x="800" y="725"/>
                </a:lnTo>
                <a:lnTo>
                  <a:pt x="800" y="725"/>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13" name="矩形 12"/>
          <p:cNvSpPr/>
          <p:nvPr/>
        </p:nvSpPr>
        <p:spPr>
          <a:xfrm>
            <a:off x="10581718" y="320395"/>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4" name="文本框 13"/>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 name="文本框 14"/>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8" name="文本框 17"/>
          <p:cNvSpPr txBox="1"/>
          <p:nvPr/>
        </p:nvSpPr>
        <p:spPr>
          <a:xfrm>
            <a:off x="9477330"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 name="文本框 18"/>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1" name="矩形 20"/>
          <p:cNvSpPr/>
          <p:nvPr/>
        </p:nvSpPr>
        <p:spPr>
          <a:xfrm>
            <a:off x="3119573" y="2592472"/>
            <a:ext cx="8540821" cy="1957524"/>
          </a:xfrm>
          <a:prstGeom prst="rect">
            <a:avLst/>
          </a:prstGeom>
        </p:spPr>
        <p:txBody>
          <a:bodyPr wrap="square">
            <a:spAutoFit/>
          </a:bodyPr>
          <a:lstStyle/>
          <a:p>
            <a:pPr>
              <a:lnSpc>
                <a:spcPct val="150000"/>
              </a:lnSpc>
            </a:pPr>
            <a:r>
              <a:rPr lang="en-US" altLang="zh-CN" sz="2800" b="1" kern="0" dirty="0">
                <a:solidFill>
                  <a:schemeClr val="bg2">
                    <a:lumMod val="10000"/>
                  </a:schemeClr>
                </a:solidFill>
                <a:latin typeface="Times New Roman" panose="02020603050405020304" pitchFamily="18" charset="0"/>
                <a:cs typeface="Times New Roman" panose="02020603050405020304" pitchFamily="18" charset="0"/>
              </a:rPr>
              <a:t>1.</a:t>
            </a:r>
            <a:r>
              <a:rPr lang="zh-CN" altLang="zh-CN" sz="2800" b="1" kern="0" dirty="0">
                <a:solidFill>
                  <a:schemeClr val="bg2">
                    <a:lumMod val="10000"/>
                  </a:schemeClr>
                </a:solidFill>
                <a:latin typeface="Times New Roman" panose="02020603050405020304" pitchFamily="18" charset="0"/>
                <a:cs typeface="Times New Roman" panose="02020603050405020304" pitchFamily="18" charset="0"/>
              </a:rPr>
              <a:t>书面作业：完成课后习题和</a:t>
            </a:r>
            <a:r>
              <a:rPr lang="zh-CN" altLang="en-US" sz="2800" b="1" kern="0" dirty="0">
                <a:solidFill>
                  <a:schemeClr val="bg2">
                    <a:lumMod val="10000"/>
                  </a:schemeClr>
                </a:solidFill>
                <a:latin typeface="Times New Roman" panose="02020603050405020304" pitchFamily="18" charset="0"/>
                <a:cs typeface="Times New Roman" panose="02020603050405020304" pitchFamily="18" charset="0"/>
              </a:rPr>
              <a:t>数学</a:t>
            </a:r>
            <a:r>
              <a:rPr lang="zh-CN" altLang="zh-CN" sz="2800" b="1" kern="0" dirty="0">
                <a:solidFill>
                  <a:schemeClr val="bg2">
                    <a:lumMod val="10000"/>
                  </a:schemeClr>
                </a:solidFill>
                <a:latin typeface="Times New Roman" panose="02020603050405020304" pitchFamily="18" charset="0"/>
                <a:cs typeface="Times New Roman" panose="02020603050405020304" pitchFamily="18" charset="0"/>
              </a:rPr>
              <a:t>学习</a:t>
            </a:r>
            <a:r>
              <a:rPr lang="zh-CN" altLang="en-US" sz="2800" b="1" kern="0" dirty="0">
                <a:solidFill>
                  <a:schemeClr val="bg2">
                    <a:lumMod val="10000"/>
                  </a:schemeClr>
                </a:solidFill>
                <a:latin typeface="Times New Roman" panose="02020603050405020304" pitchFamily="18" charset="0"/>
                <a:cs typeface="Times New Roman" panose="02020603050405020304" pitchFamily="18" charset="0"/>
              </a:rPr>
              <a:t>指导</a:t>
            </a:r>
            <a:r>
              <a:rPr lang="zh-CN" altLang="zh-CN" sz="2800" b="1" kern="0" dirty="0">
                <a:solidFill>
                  <a:schemeClr val="bg2">
                    <a:lumMod val="10000"/>
                  </a:schemeClr>
                </a:solidFill>
                <a:latin typeface="Times New Roman" panose="02020603050405020304" pitchFamily="18" charset="0"/>
                <a:cs typeface="Times New Roman" panose="02020603050405020304" pitchFamily="18" charset="0"/>
              </a:rPr>
              <a:t>与</a:t>
            </a:r>
            <a:r>
              <a:rPr lang="zh-CN" altLang="en-US" sz="2800" b="1" kern="0" dirty="0">
                <a:solidFill>
                  <a:schemeClr val="bg2">
                    <a:lumMod val="10000"/>
                  </a:schemeClr>
                </a:solidFill>
                <a:latin typeface="Times New Roman" panose="02020603050405020304" pitchFamily="18" charset="0"/>
                <a:cs typeface="Times New Roman" panose="02020603050405020304" pitchFamily="18" charset="0"/>
              </a:rPr>
              <a:t>练习</a:t>
            </a:r>
            <a:r>
              <a:rPr lang="zh-CN" altLang="zh-CN" sz="2800" b="1" kern="0" dirty="0">
                <a:solidFill>
                  <a:schemeClr val="bg2">
                    <a:lumMod val="10000"/>
                  </a:schemeClr>
                </a:solidFill>
                <a:latin typeface="Times New Roman" panose="02020603050405020304" pitchFamily="18" charset="0"/>
                <a:cs typeface="Times New Roman" panose="02020603050405020304" pitchFamily="18" charset="0"/>
              </a:rPr>
              <a:t>；</a:t>
            </a:r>
            <a:endParaRPr lang="zh-CN" altLang="zh-CN" sz="2800" b="1" kern="100" dirty="0">
              <a:solidFill>
                <a:schemeClr val="bg2">
                  <a:lumMod val="10000"/>
                </a:schemeClr>
              </a:solidFill>
              <a:latin typeface="Times New Roman" panose="02020603050405020304" pitchFamily="18" charset="0"/>
              <a:cs typeface="Times New Roman" panose="02020603050405020304" pitchFamily="18" charset="0"/>
            </a:endParaRPr>
          </a:p>
          <a:p>
            <a:pPr>
              <a:lnSpc>
                <a:spcPct val="150000"/>
              </a:lnSpc>
            </a:pPr>
            <a:r>
              <a:rPr lang="en-US" altLang="zh-CN" sz="2800" b="1" kern="0" dirty="0">
                <a:solidFill>
                  <a:schemeClr val="bg2">
                    <a:lumMod val="10000"/>
                  </a:schemeClr>
                </a:solidFill>
                <a:latin typeface="Times New Roman" panose="02020603050405020304" pitchFamily="18" charset="0"/>
                <a:cs typeface="Times New Roman" panose="02020603050405020304" pitchFamily="18" charset="0"/>
              </a:rPr>
              <a:t>2.</a:t>
            </a:r>
            <a:r>
              <a:rPr lang="zh-CN" altLang="zh-CN" sz="2800" b="1" kern="0" dirty="0">
                <a:solidFill>
                  <a:schemeClr val="bg2">
                    <a:lumMod val="10000"/>
                  </a:schemeClr>
                </a:solidFill>
                <a:latin typeface="Times New Roman" panose="02020603050405020304" pitchFamily="18" charset="0"/>
                <a:cs typeface="Times New Roman" panose="02020603050405020304" pitchFamily="18" charset="0"/>
              </a:rPr>
              <a:t>查漏补缺：根据个人情况对课堂学习复习回顾；</a:t>
            </a:r>
            <a:endParaRPr lang="zh-CN" altLang="zh-CN" sz="2800" b="1" kern="100" dirty="0">
              <a:solidFill>
                <a:schemeClr val="bg2">
                  <a:lumMod val="10000"/>
                </a:schemeClr>
              </a:solidFill>
              <a:latin typeface="Times New Roman" panose="02020603050405020304" pitchFamily="18" charset="0"/>
              <a:cs typeface="Times New Roman" panose="02020603050405020304" pitchFamily="18" charset="0"/>
            </a:endParaRPr>
          </a:p>
          <a:p>
            <a:pPr>
              <a:lnSpc>
                <a:spcPct val="150000"/>
              </a:lnSpc>
            </a:pPr>
            <a:r>
              <a:rPr lang="en-US" altLang="zh-CN" sz="2800" b="1" kern="0" dirty="0">
                <a:solidFill>
                  <a:schemeClr val="bg2">
                    <a:lumMod val="10000"/>
                  </a:schemeClr>
                </a:solidFill>
                <a:latin typeface="Times New Roman" panose="02020603050405020304" pitchFamily="18" charset="0"/>
                <a:cs typeface="Times New Roman" panose="02020603050405020304" pitchFamily="18" charset="0"/>
              </a:rPr>
              <a:t>3.</a:t>
            </a:r>
            <a:r>
              <a:rPr lang="zh-CN" altLang="zh-CN" sz="2800" b="1" kern="0" dirty="0">
                <a:solidFill>
                  <a:schemeClr val="bg2">
                    <a:lumMod val="10000"/>
                  </a:schemeClr>
                </a:solidFill>
                <a:latin typeface="Times New Roman" panose="02020603050405020304" pitchFamily="18" charset="0"/>
                <a:cs typeface="Times New Roman" panose="02020603050405020304" pitchFamily="18" charset="0"/>
              </a:rPr>
              <a:t>拓展作业：阅读教材扩展延伸内容</a:t>
            </a:r>
            <a:r>
              <a:rPr lang="zh-CN" altLang="en-US" sz="2800" b="1" kern="0" dirty="0">
                <a:solidFill>
                  <a:schemeClr val="bg2">
                    <a:lumMod val="10000"/>
                  </a:schemeClr>
                </a:solidFill>
                <a:latin typeface="Times New Roman" panose="02020603050405020304" pitchFamily="18" charset="0"/>
                <a:ea typeface="宋体" panose="02010600030101010101" pitchFamily="2" charset="-122"/>
                <a:cs typeface="Times New Roman" panose="02020603050405020304" pitchFamily="18" charset="0"/>
              </a:rPr>
              <a:t>．</a:t>
            </a:r>
            <a:endParaRPr lang="zh-CN" altLang="en-US" sz="2800" b="1" dirty="0">
              <a:solidFill>
                <a:schemeClr val="bg2">
                  <a:lumMod val="10000"/>
                </a:schemeClr>
              </a:solidFill>
              <a:latin typeface="Times New Roman" panose="02020603050405020304" pitchFamily="18" charset="0"/>
              <a:cs typeface="Times New Roman" panose="02020603050405020304" pitchFamily="18" charset="0"/>
            </a:endParaRPr>
          </a:p>
        </p:txBody>
      </p:sp>
      <p:sp>
        <p:nvSpPr>
          <p:cNvPr id="22" name="矩形 21"/>
          <p:cNvSpPr/>
          <p:nvPr/>
        </p:nvSpPr>
        <p:spPr>
          <a:xfrm>
            <a:off x="3119573" y="1237911"/>
            <a:ext cx="1576073" cy="923330"/>
          </a:xfrm>
          <a:prstGeom prst="rect">
            <a:avLst/>
          </a:prstGeom>
          <a:noFill/>
        </p:spPr>
        <p:txBody>
          <a:bodyPr wrap="none" lIns="91440" tIns="45720" rIns="91440" bIns="45720">
            <a:spAutoFit/>
          </a:bodyPr>
          <a:lstStyle/>
          <a:p>
            <a:pPr algn="ctr"/>
            <a:r>
              <a:rPr lang="zh-CN" altLang="en-US" sz="5400" b="1" dirty="0">
                <a:ln w="9525">
                  <a:solidFill>
                    <a:schemeClr val="bg1"/>
                  </a:solidFill>
                  <a:prstDash val="solid"/>
                </a:ln>
                <a:solidFill>
                  <a:srgbClr val="00687B"/>
                </a:solidFill>
                <a:effectLst>
                  <a:outerShdw blurRad="12700" dist="38100" dir="2700000" algn="tl" rotWithShape="0">
                    <a:schemeClr val="accent5">
                      <a:lumMod val="60000"/>
                      <a:lumOff val="40000"/>
                    </a:schemeClr>
                  </a:outerShdw>
                </a:effectLst>
                <a:latin typeface="黑体" panose="02010609060101010101" pitchFamily="49" charset="-122"/>
                <a:ea typeface="黑体" panose="02010609060101010101" pitchFamily="49" charset="-122"/>
              </a:rPr>
              <a:t>作业</a:t>
            </a:r>
            <a:endParaRPr lang="zh-CN" altLang="en-US" sz="5400" b="1" cap="none" spc="0" dirty="0">
              <a:ln w="9525">
                <a:solidFill>
                  <a:schemeClr val="bg1"/>
                </a:solidFill>
                <a:prstDash val="solid"/>
              </a:ln>
              <a:solidFill>
                <a:srgbClr val="00687B"/>
              </a:solidFill>
              <a:effectLst>
                <a:outerShdw blurRad="12700" dist="38100" dir="2700000" algn="tl" rotWithShape="0">
                  <a:schemeClr val="accent5">
                    <a:lumMod val="60000"/>
                    <a:lumOff val="40000"/>
                  </a:schemeClr>
                </a:outerShdw>
              </a:effectLst>
              <a:latin typeface="黑体" panose="02010609060101010101" pitchFamily="49" charset="-122"/>
              <a:ea typeface="黑体" panose="02010609060101010101" pitchFamily="49" charset="-122"/>
            </a:endParaRPr>
          </a:p>
        </p:txBody>
      </p:sp>
      <p:pic>
        <p:nvPicPr>
          <p:cNvPr id="3" name="图片 2"/>
          <p:cNvPicPr>
            <a:picLocks noChangeAspect="1"/>
          </p:cNvPicPr>
          <p:nvPr>
            <p:custDataLst>
              <p:tags r:id="rId1"/>
            </p:custDataLst>
          </p:nvPr>
        </p:nvPicPr>
        <p:blipFill>
          <a:blip r:embed="rId2"/>
          <a:stretch>
            <a:fillRect/>
          </a:stretch>
        </p:blipFill>
        <p:spPr>
          <a:xfrm>
            <a:off x="0" y="0"/>
            <a:ext cx="12192000" cy="115824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1">
            <a:lum/>
          </a:blip>
          <a:srcRect/>
          <a:stretch>
            <a:fillRect/>
          </a:stretch>
        </a:blipFill>
        <a:effectLst/>
      </p:bgPr>
    </p:bg>
    <p:spTree>
      <p:nvGrpSpPr>
        <p:cNvPr id="1" name=""/>
        <p:cNvGrpSpPr/>
        <p:nvPr/>
      </p:nvGrpSpPr>
      <p:grpSpPr>
        <a:xfrm>
          <a:off x="0" y="0"/>
          <a:ext cx="0" cy="0"/>
          <a:chOff x="0" y="0"/>
          <a:chExt cx="0" cy="0"/>
        </a:xfrm>
      </p:grpSpPr>
      <p:sp>
        <p:nvSpPr>
          <p:cNvPr id="10" name="Rectangle 3"/>
          <p:cNvSpPr txBox="1">
            <a:spLocks noChangeArrowheads="1"/>
          </p:cNvSpPr>
          <p:nvPr/>
        </p:nvSpPr>
        <p:spPr bwMode="auto">
          <a:xfrm>
            <a:off x="622937" y="4869160"/>
            <a:ext cx="8859819" cy="7909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lvl1pPr algn="l" rtl="0" fontAlgn="base">
              <a:spcBef>
                <a:spcPct val="0"/>
              </a:spcBef>
              <a:spcAft>
                <a:spcPct val="0"/>
              </a:spcAft>
              <a:defRPr sz="2400">
                <a:solidFill>
                  <a:schemeClr val="accent2"/>
                </a:solidFill>
                <a:latin typeface="+mj-lt"/>
                <a:ea typeface="+mj-ea"/>
                <a:cs typeface="+mj-cs"/>
              </a:defRPr>
            </a:lvl1pPr>
            <a:lvl2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2pPr>
            <a:lvl3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3pPr>
            <a:lvl4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4pPr>
            <a:lvl5pPr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5pPr>
            <a:lvl6pPr marL="4572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6pPr>
            <a:lvl7pPr marL="9144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7pPr>
            <a:lvl8pPr marL="13716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8pPr>
            <a:lvl9pPr marL="1828800" algn="l" rtl="0" fontAlgn="base">
              <a:spcBef>
                <a:spcPct val="0"/>
              </a:spcBef>
              <a:spcAft>
                <a:spcPct val="0"/>
              </a:spcAft>
              <a:defRPr sz="2400">
                <a:solidFill>
                  <a:schemeClr val="tx2"/>
                </a:solidFill>
                <a:latin typeface="Arial" panose="020B0604020202020204" pitchFamily="34" charset="0"/>
                <a:ea typeface="微软雅黑" panose="020B0503020204020204" pitchFamily="34" charset="-122"/>
              </a:defRPr>
            </a:lvl9pPr>
          </a:lstStyle>
          <a:p>
            <a:r>
              <a:rPr lang="zh-CN" altLang="en-US" sz="6000" b="1" dirty="0">
                <a:solidFill>
                  <a:srgbClr val="294A5A"/>
                </a:solidFill>
                <a:latin typeface="微软雅黑" panose="020B0503020204020204" pitchFamily="34" charset="-122"/>
                <a:ea typeface="微软雅黑" panose="020B0503020204020204" pitchFamily="34" charset="-122"/>
              </a:rPr>
              <a:t>再见</a:t>
            </a:r>
            <a:endParaRPr lang="en-US" altLang="zh-CN" sz="6000" b="1" dirty="0">
              <a:solidFill>
                <a:srgbClr val="294A5A"/>
              </a:solidFill>
              <a:latin typeface="微软雅黑" panose="020B0503020204020204" pitchFamily="34" charset="-122"/>
              <a:ea typeface="微软雅黑" panose="020B0503020204020204" pitchFamily="34"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0"/>
                                        </p:tgtEl>
                                        <p:attrNameLst>
                                          <p:attrName>style.visibility</p:attrName>
                                        </p:attrNameLst>
                                      </p:cBhvr>
                                      <p:to>
                                        <p:strVal val="visible"/>
                                      </p:to>
                                    </p:set>
                                    <p:anim by="(-#ppt_w*2)" calcmode="lin" valueType="num">
                                      <p:cBhvr rctx="PPT">
                                        <p:cTn id="7" dur="500" autoRev="1" fill="hold">
                                          <p:stCondLst>
                                            <p:cond delay="0"/>
                                          </p:stCondLst>
                                        </p:cTn>
                                        <p:tgtEl>
                                          <p:spTgt spid="10"/>
                                        </p:tgtEl>
                                        <p:attrNameLst>
                                          <p:attrName>ppt_w</p:attrName>
                                        </p:attrNameLst>
                                      </p:cBhvr>
                                    </p:anim>
                                    <p:anim by="(#ppt_w*0.50)" calcmode="lin" valueType="num">
                                      <p:cBhvr>
                                        <p:cTn id="8" dur="500" decel="50000" autoRev="1" fill="hold">
                                          <p:stCondLst>
                                            <p:cond delay="0"/>
                                          </p:stCondLst>
                                        </p:cTn>
                                        <p:tgtEl>
                                          <p:spTgt spid="10"/>
                                        </p:tgtEl>
                                        <p:attrNameLst>
                                          <p:attrName>ppt_x</p:attrName>
                                        </p:attrNameLst>
                                      </p:cBhvr>
                                    </p:anim>
                                    <p:anim from="(-#ppt_h/2)" to="(#ppt_y)" calcmode="lin" valueType="num">
                                      <p:cBhvr>
                                        <p:cTn id="9" dur="1000" fill="hold">
                                          <p:stCondLst>
                                            <p:cond delay="0"/>
                                          </p:stCondLst>
                                        </p:cTn>
                                        <p:tgtEl>
                                          <p:spTgt spid="10"/>
                                        </p:tgtEl>
                                        <p:attrNameLst>
                                          <p:attrName>ppt_y</p:attrName>
                                        </p:attrNameLst>
                                      </p:cBhvr>
                                    </p:anim>
                                    <p:animRot by="21600000">
                                      <p:cBhvr>
                                        <p:cTn id="10" dur="1000" fill="hold">
                                          <p:stCondLst>
                                            <p:cond delay="0"/>
                                          </p:stCondLst>
                                        </p:cTn>
                                        <p:tgtEl>
                                          <p:spTgt spid="10"/>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矩形 11"/>
          <p:cNvSpPr/>
          <p:nvPr/>
        </p:nvSpPr>
        <p:spPr>
          <a:xfrm>
            <a:off x="5142014"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文本框 12"/>
          <p:cNvSpPr txBox="1"/>
          <p:nvPr/>
        </p:nvSpPr>
        <p:spPr>
          <a:xfrm>
            <a:off x="5110928"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2" name="文本框 21"/>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3" name="文本框 22"/>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4" name="文本框 23"/>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5" name="文本框 24"/>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6" name="文本框 25"/>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35" name="Rectangle 2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9" name="Rectangle 24"/>
          <p:cNvSpPr>
            <a:spLocks noChangeArrowheads="1"/>
          </p:cNvSpPr>
          <p:nvPr/>
        </p:nvSpPr>
        <p:spPr bwMode="auto">
          <a:xfrm>
            <a:off x="0" y="-1"/>
            <a:ext cx="1832827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文本框 7"/>
          <p:cNvSpPr txBox="1"/>
          <p:nvPr/>
        </p:nvSpPr>
        <p:spPr>
          <a:xfrm>
            <a:off x="1316032" y="978010"/>
            <a:ext cx="9905478" cy="3323987"/>
          </a:xfrm>
          <a:prstGeom prst="rect">
            <a:avLst/>
          </a:prstGeom>
          <a:noFill/>
        </p:spPr>
        <p:txBody>
          <a:bodyPr wrap="square" rtlCol="0">
            <a:spAutoFit/>
          </a:bodyPr>
          <a:lstStyle/>
          <a:p>
            <a:pPr fontAlgn="ctr">
              <a:lnSpc>
                <a:spcPct val="150000"/>
              </a:lnSpc>
            </a:pPr>
            <a:r>
              <a:rPr lang="en-US" altLang="zh-CN" sz="2800" dirty="0" smtClean="0"/>
              <a:t>         </a:t>
            </a:r>
            <a:r>
              <a:rPr lang="zh-CN" altLang="zh-CN" sz="2800" dirty="0" smtClean="0"/>
              <a:t>国家</a:t>
            </a:r>
            <a:r>
              <a:rPr lang="zh-CN" altLang="zh-CN" sz="2800" dirty="0"/>
              <a:t>定期开展人口普查是查清我国人口在数量、结构、分布和居住环境等方面的情况变化，为科学制定国民经济和社会发展规划，推动经济高质量发展提供科学准确的统计信息支持．对于全国人口普查的大量数据（如图所示），用什么方法呈现能更直观地反映普查的信息呢</a:t>
            </a:r>
            <a:r>
              <a:rPr lang="en-US" altLang="zh-CN" sz="2800" dirty="0"/>
              <a:t>?</a:t>
            </a:r>
            <a:endParaRPr lang="zh-CN" altLang="zh-CN" sz="2800" dirty="0"/>
          </a:p>
        </p:txBody>
      </p:sp>
      <p:sp>
        <p:nvSpPr>
          <p:cNvPr id="30" name="文本框 29"/>
          <p:cNvSpPr txBox="1"/>
          <p:nvPr/>
        </p:nvSpPr>
        <p:spPr>
          <a:xfrm>
            <a:off x="526248" y="829068"/>
            <a:ext cx="1357895" cy="1015663"/>
          </a:xfrm>
          <a:prstGeom prst="rect">
            <a:avLst/>
          </a:prstGeom>
          <a:noFill/>
        </p:spPr>
        <p:txBody>
          <a:bodyPr wrap="square" rtlCol="0">
            <a:spAutoFit/>
          </a:bodyPr>
          <a:lstStyle/>
          <a:p>
            <a:pPr fontAlgn="ctr">
              <a:lnSpc>
                <a:spcPct val="150000"/>
              </a:lnSpc>
            </a:pPr>
            <a:r>
              <a:rPr lang="zh-CN" altLang="en-US" sz="4000" dirty="0" smtClean="0">
                <a:solidFill>
                  <a:srgbClr val="C00000"/>
                </a:solidFill>
                <a:latin typeface="华文行楷" panose="02010800040101010101" pitchFamily="2" charset="-122"/>
                <a:ea typeface="华文行楷" panose="02010800040101010101" pitchFamily="2" charset="-122"/>
              </a:rPr>
              <a:t>思考：</a:t>
            </a:r>
            <a:endParaRPr lang="zh-CN" altLang="zh-CN" sz="4000" dirty="0">
              <a:solidFill>
                <a:srgbClr val="C00000"/>
              </a:solidFill>
              <a:latin typeface="华文行楷" panose="02010800040101010101" pitchFamily="2" charset="-122"/>
              <a:ea typeface="华文行楷" panose="02010800040101010101" pitchFamily="2" charset="-122"/>
            </a:endParaRPr>
          </a:p>
        </p:txBody>
      </p:sp>
      <p:pic>
        <p:nvPicPr>
          <p:cNvPr id="32" name="Picture 8"/>
          <p:cNvPicPr>
            <a:picLocks noChangeAspect="1" noChangeArrowheads="1"/>
          </p:cNvPicPr>
          <p:nvPr/>
        </p:nvPicPr>
        <p:blipFill>
          <a:blip r:embed="rId1"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006" y="5453732"/>
            <a:ext cx="1716828" cy="1374480"/>
          </a:xfrm>
          <a:prstGeom prst="rect">
            <a:avLst/>
          </a:prstGeom>
          <a:noFill/>
          <a:extLst>
            <a:ext uri="{909E8E84-426E-40DD-AFC4-6F175D3DCCD1}">
              <a14:hiddenFill xmlns:a14="http://schemas.microsoft.com/office/drawing/2010/main">
                <a:solidFill>
                  <a:srgbClr val="FFFFFF"/>
                </a:solidFill>
              </a14:hiddenFill>
            </a:ext>
          </a:extLst>
        </p:spPr>
      </p:pic>
      <p:pic>
        <p:nvPicPr>
          <p:cNvPr id="15" name="图片 14" descr="C:\Users\wy\AppData\Roaming\Tencent\Users\6572697\QQ\WinTemp\RichOle\4Q[VLA{E2S~]XD)XB864KLJ.png"/>
          <p:cNvPicPr/>
          <p:nvPr/>
        </p:nvPicPr>
        <p:blipFill>
          <a:blip r:embed="rId2">
            <a:extLst>
              <a:ext uri="{28A0092B-C50C-407E-A947-70E740481C1C}">
                <a14:useLocalDpi xmlns:a14="http://schemas.microsoft.com/office/drawing/2010/main" val="0"/>
              </a:ext>
            </a:extLst>
          </a:blip>
          <a:srcRect/>
          <a:stretch>
            <a:fillRect/>
          </a:stretch>
        </p:blipFill>
        <p:spPr bwMode="auto">
          <a:xfrm>
            <a:off x="7395574" y="4072705"/>
            <a:ext cx="3537130" cy="2323167"/>
          </a:xfrm>
          <a:prstGeom prst="rect">
            <a:avLst/>
          </a:prstGeom>
          <a:ln>
            <a:noFill/>
          </a:ln>
          <a:effectLst>
            <a:outerShdw blurRad="190500" algn="tl" rotWithShape="0">
              <a:srgbClr val="000000">
                <a:alpha val="70000"/>
              </a:srgbClr>
            </a:outerShdw>
          </a:effectLst>
        </p:spPr>
      </p:pic>
      <p:pic>
        <p:nvPicPr>
          <p:cNvPr id="2" name="图片 1"/>
          <p:cNvPicPr>
            <a:picLocks noChangeAspect="1"/>
          </p:cNvPicPr>
          <p:nvPr>
            <p:custDataLst>
              <p:tags r:id="rId3"/>
            </p:custDataLst>
          </p:nvPr>
        </p:nvPicPr>
        <p:blipFill>
          <a:blip r:embed="rId4"/>
          <a:stretch>
            <a:fillRect/>
          </a:stretch>
        </p:blipFill>
        <p:spPr>
          <a:xfrm>
            <a:off x="0" y="69215"/>
            <a:ext cx="12192000" cy="11811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randombar(horizontal)">
                                      <p:cBhvr>
                                        <p:cTn id="1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9735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 name="文本框 12"/>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 name="文本框 13"/>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 name="文本框 14"/>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8" name="Freeform 2523"/>
          <p:cNvSpPr>
            <a:spLocks noEditPoints="1"/>
          </p:cNvSpPr>
          <p:nvPr/>
        </p:nvSpPr>
        <p:spPr bwMode="auto">
          <a:xfrm>
            <a:off x="975036" y="1242394"/>
            <a:ext cx="474663" cy="846138"/>
          </a:xfrm>
          <a:custGeom>
            <a:avLst/>
            <a:gdLst/>
            <a:ahLst/>
            <a:cxnLst>
              <a:cxn ang="0">
                <a:pos x="176" y="1"/>
              </a:cxn>
              <a:cxn ang="0">
                <a:pos x="82" y="20"/>
              </a:cxn>
              <a:cxn ang="0">
                <a:pos x="13" y="102"/>
              </a:cxn>
              <a:cxn ang="0">
                <a:pos x="20" y="256"/>
              </a:cxn>
              <a:cxn ang="0">
                <a:pos x="105" y="379"/>
              </a:cxn>
              <a:cxn ang="0">
                <a:pos x="113" y="464"/>
              </a:cxn>
              <a:cxn ang="0">
                <a:pos x="147" y="532"/>
              </a:cxn>
              <a:cxn ang="0">
                <a:pos x="187" y="505"/>
              </a:cxn>
              <a:cxn ang="0">
                <a:pos x="208" y="367"/>
              </a:cxn>
              <a:cxn ang="0">
                <a:pos x="287" y="225"/>
              </a:cxn>
              <a:cxn ang="0">
                <a:pos x="295" y="112"/>
              </a:cxn>
              <a:cxn ang="0">
                <a:pos x="157" y="524"/>
              </a:cxn>
              <a:cxn ang="0">
                <a:pos x="141" y="506"/>
              </a:cxn>
              <a:cxn ang="0">
                <a:pos x="164" y="522"/>
              </a:cxn>
              <a:cxn ang="0">
                <a:pos x="142" y="497"/>
              </a:cxn>
              <a:cxn ang="0">
                <a:pos x="180" y="484"/>
              </a:cxn>
              <a:cxn ang="0">
                <a:pos x="180" y="475"/>
              </a:cxn>
              <a:cxn ang="0">
                <a:pos x="183" y="476"/>
              </a:cxn>
              <a:cxn ang="0">
                <a:pos x="111" y="212"/>
              </a:cxn>
              <a:cxn ang="0">
                <a:pos x="142" y="198"/>
              </a:cxn>
              <a:cxn ang="0">
                <a:pos x="186" y="202"/>
              </a:cxn>
              <a:cxn ang="0">
                <a:pos x="185" y="236"/>
              </a:cxn>
              <a:cxn ang="0">
                <a:pos x="169" y="412"/>
              </a:cxn>
              <a:cxn ang="0">
                <a:pos x="149" y="358"/>
              </a:cxn>
              <a:cxn ang="0">
                <a:pos x="115" y="157"/>
              </a:cxn>
              <a:cxn ang="0">
                <a:pos x="168" y="156"/>
              </a:cxn>
              <a:cxn ang="0">
                <a:pos x="168" y="171"/>
              </a:cxn>
              <a:cxn ang="0">
                <a:pos x="275" y="231"/>
              </a:cxn>
              <a:cxn ang="0">
                <a:pos x="206" y="346"/>
              </a:cxn>
              <a:cxn ang="0">
                <a:pos x="182" y="447"/>
              </a:cxn>
              <a:cxn ang="0">
                <a:pos x="190" y="255"/>
              </a:cxn>
              <a:cxn ang="0">
                <a:pos x="222" y="218"/>
              </a:cxn>
              <a:cxn ang="0">
                <a:pos x="214" y="201"/>
              </a:cxn>
              <a:cxn ang="0">
                <a:pos x="211" y="195"/>
              </a:cxn>
              <a:cxn ang="0">
                <a:pos x="220" y="162"/>
              </a:cxn>
              <a:cxn ang="0">
                <a:pos x="183" y="193"/>
              </a:cxn>
              <a:cxn ang="0">
                <a:pos x="181" y="151"/>
              </a:cxn>
              <a:cxn ang="0">
                <a:pos x="159" y="156"/>
              </a:cxn>
              <a:cxn ang="0">
                <a:pos x="151" y="190"/>
              </a:cxn>
              <a:cxn ang="0">
                <a:pos x="127" y="155"/>
              </a:cxn>
              <a:cxn ang="0">
                <a:pos x="103" y="153"/>
              </a:cxn>
              <a:cxn ang="0">
                <a:pos x="119" y="184"/>
              </a:cxn>
              <a:cxn ang="0">
                <a:pos x="79" y="169"/>
              </a:cxn>
              <a:cxn ang="0">
                <a:pos x="62" y="186"/>
              </a:cxn>
              <a:cxn ang="0">
                <a:pos x="100" y="210"/>
              </a:cxn>
              <a:cxn ang="0">
                <a:pos x="141" y="364"/>
              </a:cxn>
              <a:cxn ang="0">
                <a:pos x="125" y="448"/>
              </a:cxn>
              <a:cxn ang="0">
                <a:pos x="87" y="332"/>
              </a:cxn>
              <a:cxn ang="0">
                <a:pos x="13" y="212"/>
              </a:cxn>
              <a:cxn ang="0">
                <a:pos x="27" y="91"/>
              </a:cxn>
              <a:cxn ang="0">
                <a:pos x="108" y="19"/>
              </a:cxn>
              <a:cxn ang="0">
                <a:pos x="229" y="27"/>
              </a:cxn>
              <a:cxn ang="0">
                <a:pos x="289" y="133"/>
              </a:cxn>
              <a:cxn ang="0">
                <a:pos x="212" y="212"/>
              </a:cxn>
              <a:cxn ang="0">
                <a:pos x="200" y="187"/>
              </a:cxn>
              <a:cxn ang="0">
                <a:pos x="212" y="181"/>
              </a:cxn>
              <a:cxn ang="0">
                <a:pos x="83" y="192"/>
              </a:cxn>
              <a:cxn ang="0">
                <a:pos x="79" y="180"/>
              </a:cxn>
            </a:cxnLst>
            <a:rect l="0" t="0" r="r" b="b"/>
            <a:pathLst>
              <a:path w="299" h="533">
                <a:moveTo>
                  <a:pt x="254" y="35"/>
                </a:moveTo>
                <a:lnTo>
                  <a:pt x="254" y="35"/>
                </a:lnTo>
                <a:lnTo>
                  <a:pt x="246" y="28"/>
                </a:lnTo>
                <a:lnTo>
                  <a:pt x="237" y="22"/>
                </a:lnTo>
                <a:lnTo>
                  <a:pt x="228" y="17"/>
                </a:lnTo>
                <a:lnTo>
                  <a:pt x="219" y="11"/>
                </a:lnTo>
                <a:lnTo>
                  <a:pt x="209" y="8"/>
                </a:lnTo>
                <a:lnTo>
                  <a:pt x="198" y="5"/>
                </a:lnTo>
                <a:lnTo>
                  <a:pt x="187" y="2"/>
                </a:lnTo>
                <a:lnTo>
                  <a:pt x="176" y="1"/>
                </a:lnTo>
                <a:lnTo>
                  <a:pt x="166" y="0"/>
                </a:lnTo>
                <a:lnTo>
                  <a:pt x="155" y="0"/>
                </a:lnTo>
                <a:lnTo>
                  <a:pt x="144" y="1"/>
                </a:lnTo>
                <a:lnTo>
                  <a:pt x="133" y="2"/>
                </a:lnTo>
                <a:lnTo>
                  <a:pt x="123" y="4"/>
                </a:lnTo>
                <a:lnTo>
                  <a:pt x="111" y="7"/>
                </a:lnTo>
                <a:lnTo>
                  <a:pt x="101" y="10"/>
                </a:lnTo>
                <a:lnTo>
                  <a:pt x="92" y="14"/>
                </a:lnTo>
                <a:lnTo>
                  <a:pt x="92" y="14"/>
                </a:lnTo>
                <a:lnTo>
                  <a:pt x="82" y="20"/>
                </a:lnTo>
                <a:lnTo>
                  <a:pt x="73" y="26"/>
                </a:lnTo>
                <a:lnTo>
                  <a:pt x="64" y="32"/>
                </a:lnTo>
                <a:lnTo>
                  <a:pt x="56" y="39"/>
                </a:lnTo>
                <a:lnTo>
                  <a:pt x="48" y="47"/>
                </a:lnTo>
                <a:lnTo>
                  <a:pt x="41" y="55"/>
                </a:lnTo>
                <a:lnTo>
                  <a:pt x="35" y="63"/>
                </a:lnTo>
                <a:lnTo>
                  <a:pt x="28" y="72"/>
                </a:lnTo>
                <a:lnTo>
                  <a:pt x="22" y="82"/>
                </a:lnTo>
                <a:lnTo>
                  <a:pt x="18" y="91"/>
                </a:lnTo>
                <a:lnTo>
                  <a:pt x="13" y="102"/>
                </a:lnTo>
                <a:lnTo>
                  <a:pt x="10" y="112"/>
                </a:lnTo>
                <a:lnTo>
                  <a:pt x="4" y="133"/>
                </a:lnTo>
                <a:lnTo>
                  <a:pt x="1" y="154"/>
                </a:lnTo>
                <a:lnTo>
                  <a:pt x="1" y="154"/>
                </a:lnTo>
                <a:lnTo>
                  <a:pt x="0" y="172"/>
                </a:lnTo>
                <a:lnTo>
                  <a:pt x="1" y="190"/>
                </a:lnTo>
                <a:lnTo>
                  <a:pt x="4" y="207"/>
                </a:lnTo>
                <a:lnTo>
                  <a:pt x="8" y="224"/>
                </a:lnTo>
                <a:lnTo>
                  <a:pt x="13" y="240"/>
                </a:lnTo>
                <a:lnTo>
                  <a:pt x="20" y="256"/>
                </a:lnTo>
                <a:lnTo>
                  <a:pt x="28" y="272"/>
                </a:lnTo>
                <a:lnTo>
                  <a:pt x="39" y="286"/>
                </a:lnTo>
                <a:lnTo>
                  <a:pt x="39" y="286"/>
                </a:lnTo>
                <a:lnTo>
                  <a:pt x="53" y="304"/>
                </a:lnTo>
                <a:lnTo>
                  <a:pt x="67" y="321"/>
                </a:lnTo>
                <a:lnTo>
                  <a:pt x="81" y="340"/>
                </a:lnTo>
                <a:lnTo>
                  <a:pt x="94" y="358"/>
                </a:lnTo>
                <a:lnTo>
                  <a:pt x="94" y="358"/>
                </a:lnTo>
                <a:lnTo>
                  <a:pt x="100" y="368"/>
                </a:lnTo>
                <a:lnTo>
                  <a:pt x="105" y="379"/>
                </a:lnTo>
                <a:lnTo>
                  <a:pt x="109" y="390"/>
                </a:lnTo>
                <a:lnTo>
                  <a:pt x="111" y="401"/>
                </a:lnTo>
                <a:lnTo>
                  <a:pt x="113" y="413"/>
                </a:lnTo>
                <a:lnTo>
                  <a:pt x="115" y="425"/>
                </a:lnTo>
                <a:lnTo>
                  <a:pt x="116" y="449"/>
                </a:lnTo>
                <a:lnTo>
                  <a:pt x="116" y="449"/>
                </a:lnTo>
                <a:lnTo>
                  <a:pt x="115" y="450"/>
                </a:lnTo>
                <a:lnTo>
                  <a:pt x="113" y="453"/>
                </a:lnTo>
                <a:lnTo>
                  <a:pt x="113" y="453"/>
                </a:lnTo>
                <a:lnTo>
                  <a:pt x="113" y="464"/>
                </a:lnTo>
                <a:lnTo>
                  <a:pt x="115" y="477"/>
                </a:lnTo>
                <a:lnTo>
                  <a:pt x="116" y="490"/>
                </a:lnTo>
                <a:lnTo>
                  <a:pt x="119" y="504"/>
                </a:lnTo>
                <a:lnTo>
                  <a:pt x="122" y="510"/>
                </a:lnTo>
                <a:lnTo>
                  <a:pt x="124" y="515"/>
                </a:lnTo>
                <a:lnTo>
                  <a:pt x="128" y="520"/>
                </a:lnTo>
                <a:lnTo>
                  <a:pt x="131" y="524"/>
                </a:lnTo>
                <a:lnTo>
                  <a:pt x="136" y="528"/>
                </a:lnTo>
                <a:lnTo>
                  <a:pt x="141" y="531"/>
                </a:lnTo>
                <a:lnTo>
                  <a:pt x="147" y="532"/>
                </a:lnTo>
                <a:lnTo>
                  <a:pt x="154" y="533"/>
                </a:lnTo>
                <a:lnTo>
                  <a:pt x="154" y="533"/>
                </a:lnTo>
                <a:lnTo>
                  <a:pt x="161" y="533"/>
                </a:lnTo>
                <a:lnTo>
                  <a:pt x="166" y="531"/>
                </a:lnTo>
                <a:lnTo>
                  <a:pt x="172" y="529"/>
                </a:lnTo>
                <a:lnTo>
                  <a:pt x="176" y="525"/>
                </a:lnTo>
                <a:lnTo>
                  <a:pt x="180" y="521"/>
                </a:lnTo>
                <a:lnTo>
                  <a:pt x="183" y="516"/>
                </a:lnTo>
                <a:lnTo>
                  <a:pt x="185" y="511"/>
                </a:lnTo>
                <a:lnTo>
                  <a:pt x="187" y="505"/>
                </a:lnTo>
                <a:lnTo>
                  <a:pt x="190" y="491"/>
                </a:lnTo>
                <a:lnTo>
                  <a:pt x="191" y="477"/>
                </a:lnTo>
                <a:lnTo>
                  <a:pt x="191" y="453"/>
                </a:lnTo>
                <a:lnTo>
                  <a:pt x="191" y="453"/>
                </a:lnTo>
                <a:lnTo>
                  <a:pt x="192" y="450"/>
                </a:lnTo>
                <a:lnTo>
                  <a:pt x="192" y="450"/>
                </a:lnTo>
                <a:lnTo>
                  <a:pt x="197" y="416"/>
                </a:lnTo>
                <a:lnTo>
                  <a:pt x="200" y="399"/>
                </a:lnTo>
                <a:lnTo>
                  <a:pt x="204" y="383"/>
                </a:lnTo>
                <a:lnTo>
                  <a:pt x="208" y="367"/>
                </a:lnTo>
                <a:lnTo>
                  <a:pt x="214" y="352"/>
                </a:lnTo>
                <a:lnTo>
                  <a:pt x="221" y="336"/>
                </a:lnTo>
                <a:lnTo>
                  <a:pt x="230" y="321"/>
                </a:lnTo>
                <a:lnTo>
                  <a:pt x="230" y="321"/>
                </a:lnTo>
                <a:lnTo>
                  <a:pt x="245" y="298"/>
                </a:lnTo>
                <a:lnTo>
                  <a:pt x="261" y="275"/>
                </a:lnTo>
                <a:lnTo>
                  <a:pt x="268" y="264"/>
                </a:lnTo>
                <a:lnTo>
                  <a:pt x="275" y="251"/>
                </a:lnTo>
                <a:lnTo>
                  <a:pt x="282" y="238"/>
                </a:lnTo>
                <a:lnTo>
                  <a:pt x="287" y="225"/>
                </a:lnTo>
                <a:lnTo>
                  <a:pt x="287" y="225"/>
                </a:lnTo>
                <a:lnTo>
                  <a:pt x="291" y="214"/>
                </a:lnTo>
                <a:lnTo>
                  <a:pt x="293" y="202"/>
                </a:lnTo>
                <a:lnTo>
                  <a:pt x="296" y="189"/>
                </a:lnTo>
                <a:lnTo>
                  <a:pt x="297" y="176"/>
                </a:lnTo>
                <a:lnTo>
                  <a:pt x="298" y="163"/>
                </a:lnTo>
                <a:lnTo>
                  <a:pt x="299" y="150"/>
                </a:lnTo>
                <a:lnTo>
                  <a:pt x="298" y="138"/>
                </a:lnTo>
                <a:lnTo>
                  <a:pt x="297" y="125"/>
                </a:lnTo>
                <a:lnTo>
                  <a:pt x="295" y="112"/>
                </a:lnTo>
                <a:lnTo>
                  <a:pt x="292" y="100"/>
                </a:lnTo>
                <a:lnTo>
                  <a:pt x="288" y="87"/>
                </a:lnTo>
                <a:lnTo>
                  <a:pt x="284" y="76"/>
                </a:lnTo>
                <a:lnTo>
                  <a:pt x="278" y="65"/>
                </a:lnTo>
                <a:lnTo>
                  <a:pt x="270" y="54"/>
                </a:lnTo>
                <a:lnTo>
                  <a:pt x="263" y="44"/>
                </a:lnTo>
                <a:lnTo>
                  <a:pt x="254" y="35"/>
                </a:lnTo>
                <a:lnTo>
                  <a:pt x="254" y="35"/>
                </a:lnTo>
                <a:close/>
                <a:moveTo>
                  <a:pt x="157" y="524"/>
                </a:moveTo>
                <a:lnTo>
                  <a:pt x="157" y="524"/>
                </a:lnTo>
                <a:lnTo>
                  <a:pt x="152" y="524"/>
                </a:lnTo>
                <a:lnTo>
                  <a:pt x="147" y="524"/>
                </a:lnTo>
                <a:lnTo>
                  <a:pt x="143" y="522"/>
                </a:lnTo>
                <a:lnTo>
                  <a:pt x="140" y="520"/>
                </a:lnTo>
                <a:lnTo>
                  <a:pt x="136" y="517"/>
                </a:lnTo>
                <a:lnTo>
                  <a:pt x="134" y="514"/>
                </a:lnTo>
                <a:lnTo>
                  <a:pt x="129" y="506"/>
                </a:lnTo>
                <a:lnTo>
                  <a:pt x="129" y="506"/>
                </a:lnTo>
                <a:lnTo>
                  <a:pt x="135" y="506"/>
                </a:lnTo>
                <a:lnTo>
                  <a:pt x="141" y="506"/>
                </a:lnTo>
                <a:lnTo>
                  <a:pt x="153" y="506"/>
                </a:lnTo>
                <a:lnTo>
                  <a:pt x="165" y="505"/>
                </a:lnTo>
                <a:lnTo>
                  <a:pt x="171" y="506"/>
                </a:lnTo>
                <a:lnTo>
                  <a:pt x="177" y="507"/>
                </a:lnTo>
                <a:lnTo>
                  <a:pt x="177" y="507"/>
                </a:lnTo>
                <a:lnTo>
                  <a:pt x="178" y="507"/>
                </a:lnTo>
                <a:lnTo>
                  <a:pt x="178" y="507"/>
                </a:lnTo>
                <a:lnTo>
                  <a:pt x="174" y="513"/>
                </a:lnTo>
                <a:lnTo>
                  <a:pt x="170" y="519"/>
                </a:lnTo>
                <a:lnTo>
                  <a:pt x="164" y="522"/>
                </a:lnTo>
                <a:lnTo>
                  <a:pt x="157" y="524"/>
                </a:lnTo>
                <a:lnTo>
                  <a:pt x="157" y="524"/>
                </a:lnTo>
                <a:close/>
                <a:moveTo>
                  <a:pt x="180" y="498"/>
                </a:moveTo>
                <a:lnTo>
                  <a:pt x="180" y="498"/>
                </a:lnTo>
                <a:lnTo>
                  <a:pt x="179" y="498"/>
                </a:lnTo>
                <a:lnTo>
                  <a:pt x="179" y="498"/>
                </a:lnTo>
                <a:lnTo>
                  <a:pt x="173" y="496"/>
                </a:lnTo>
                <a:lnTo>
                  <a:pt x="167" y="496"/>
                </a:lnTo>
                <a:lnTo>
                  <a:pt x="154" y="496"/>
                </a:lnTo>
                <a:lnTo>
                  <a:pt x="142" y="497"/>
                </a:lnTo>
                <a:lnTo>
                  <a:pt x="136" y="497"/>
                </a:lnTo>
                <a:lnTo>
                  <a:pt x="130" y="496"/>
                </a:lnTo>
                <a:lnTo>
                  <a:pt x="130" y="496"/>
                </a:lnTo>
                <a:lnTo>
                  <a:pt x="128" y="496"/>
                </a:lnTo>
                <a:lnTo>
                  <a:pt x="127" y="497"/>
                </a:lnTo>
                <a:lnTo>
                  <a:pt x="127" y="497"/>
                </a:lnTo>
                <a:lnTo>
                  <a:pt x="124" y="482"/>
                </a:lnTo>
                <a:lnTo>
                  <a:pt x="124" y="482"/>
                </a:lnTo>
                <a:lnTo>
                  <a:pt x="152" y="483"/>
                </a:lnTo>
                <a:lnTo>
                  <a:pt x="180" y="484"/>
                </a:lnTo>
                <a:lnTo>
                  <a:pt x="180" y="484"/>
                </a:lnTo>
                <a:lnTo>
                  <a:pt x="182" y="484"/>
                </a:lnTo>
                <a:lnTo>
                  <a:pt x="182" y="484"/>
                </a:lnTo>
                <a:lnTo>
                  <a:pt x="181" y="491"/>
                </a:lnTo>
                <a:lnTo>
                  <a:pt x="180" y="498"/>
                </a:lnTo>
                <a:lnTo>
                  <a:pt x="180" y="498"/>
                </a:lnTo>
                <a:close/>
                <a:moveTo>
                  <a:pt x="183" y="476"/>
                </a:moveTo>
                <a:lnTo>
                  <a:pt x="183" y="476"/>
                </a:lnTo>
                <a:lnTo>
                  <a:pt x="180" y="475"/>
                </a:lnTo>
                <a:lnTo>
                  <a:pt x="180" y="475"/>
                </a:lnTo>
                <a:lnTo>
                  <a:pt x="152" y="474"/>
                </a:lnTo>
                <a:lnTo>
                  <a:pt x="123" y="473"/>
                </a:lnTo>
                <a:lnTo>
                  <a:pt x="123" y="473"/>
                </a:lnTo>
                <a:lnTo>
                  <a:pt x="123" y="457"/>
                </a:lnTo>
                <a:lnTo>
                  <a:pt x="123" y="457"/>
                </a:lnTo>
                <a:lnTo>
                  <a:pt x="138" y="457"/>
                </a:lnTo>
                <a:lnTo>
                  <a:pt x="153" y="457"/>
                </a:lnTo>
                <a:lnTo>
                  <a:pt x="183" y="456"/>
                </a:lnTo>
                <a:lnTo>
                  <a:pt x="183" y="456"/>
                </a:lnTo>
                <a:lnTo>
                  <a:pt x="183" y="476"/>
                </a:lnTo>
                <a:lnTo>
                  <a:pt x="183" y="476"/>
                </a:lnTo>
                <a:close/>
                <a:moveTo>
                  <a:pt x="146" y="327"/>
                </a:moveTo>
                <a:lnTo>
                  <a:pt x="146" y="327"/>
                </a:lnTo>
                <a:lnTo>
                  <a:pt x="141" y="298"/>
                </a:lnTo>
                <a:lnTo>
                  <a:pt x="134" y="269"/>
                </a:lnTo>
                <a:lnTo>
                  <a:pt x="130" y="253"/>
                </a:lnTo>
                <a:lnTo>
                  <a:pt x="125" y="239"/>
                </a:lnTo>
                <a:lnTo>
                  <a:pt x="119" y="225"/>
                </a:lnTo>
                <a:lnTo>
                  <a:pt x="111" y="212"/>
                </a:lnTo>
                <a:lnTo>
                  <a:pt x="111" y="212"/>
                </a:lnTo>
                <a:lnTo>
                  <a:pt x="107" y="204"/>
                </a:lnTo>
                <a:lnTo>
                  <a:pt x="107" y="204"/>
                </a:lnTo>
                <a:lnTo>
                  <a:pt x="112" y="202"/>
                </a:lnTo>
                <a:lnTo>
                  <a:pt x="118" y="198"/>
                </a:lnTo>
                <a:lnTo>
                  <a:pt x="123" y="194"/>
                </a:lnTo>
                <a:lnTo>
                  <a:pt x="126" y="189"/>
                </a:lnTo>
                <a:lnTo>
                  <a:pt x="126" y="189"/>
                </a:lnTo>
                <a:lnTo>
                  <a:pt x="134" y="195"/>
                </a:lnTo>
                <a:lnTo>
                  <a:pt x="138" y="197"/>
                </a:lnTo>
                <a:lnTo>
                  <a:pt x="142" y="198"/>
                </a:lnTo>
                <a:lnTo>
                  <a:pt x="142" y="198"/>
                </a:lnTo>
                <a:lnTo>
                  <a:pt x="148" y="199"/>
                </a:lnTo>
                <a:lnTo>
                  <a:pt x="154" y="197"/>
                </a:lnTo>
                <a:lnTo>
                  <a:pt x="160" y="195"/>
                </a:lnTo>
                <a:lnTo>
                  <a:pt x="165" y="191"/>
                </a:lnTo>
                <a:lnTo>
                  <a:pt x="165" y="191"/>
                </a:lnTo>
                <a:lnTo>
                  <a:pt x="169" y="195"/>
                </a:lnTo>
                <a:lnTo>
                  <a:pt x="174" y="199"/>
                </a:lnTo>
                <a:lnTo>
                  <a:pt x="180" y="201"/>
                </a:lnTo>
                <a:lnTo>
                  <a:pt x="186" y="202"/>
                </a:lnTo>
                <a:lnTo>
                  <a:pt x="186" y="202"/>
                </a:lnTo>
                <a:lnTo>
                  <a:pt x="186" y="208"/>
                </a:lnTo>
                <a:lnTo>
                  <a:pt x="186" y="208"/>
                </a:lnTo>
                <a:lnTo>
                  <a:pt x="187" y="210"/>
                </a:lnTo>
                <a:lnTo>
                  <a:pt x="189" y="213"/>
                </a:lnTo>
                <a:lnTo>
                  <a:pt x="193" y="217"/>
                </a:lnTo>
                <a:lnTo>
                  <a:pt x="193" y="217"/>
                </a:lnTo>
                <a:lnTo>
                  <a:pt x="190" y="223"/>
                </a:lnTo>
                <a:lnTo>
                  <a:pt x="187" y="229"/>
                </a:lnTo>
                <a:lnTo>
                  <a:pt x="185" y="236"/>
                </a:lnTo>
                <a:lnTo>
                  <a:pt x="183" y="243"/>
                </a:lnTo>
                <a:lnTo>
                  <a:pt x="183" y="243"/>
                </a:lnTo>
                <a:lnTo>
                  <a:pt x="180" y="260"/>
                </a:lnTo>
                <a:lnTo>
                  <a:pt x="178" y="276"/>
                </a:lnTo>
                <a:lnTo>
                  <a:pt x="177" y="292"/>
                </a:lnTo>
                <a:lnTo>
                  <a:pt x="176" y="308"/>
                </a:lnTo>
                <a:lnTo>
                  <a:pt x="176" y="308"/>
                </a:lnTo>
                <a:lnTo>
                  <a:pt x="174" y="343"/>
                </a:lnTo>
                <a:lnTo>
                  <a:pt x="172" y="378"/>
                </a:lnTo>
                <a:lnTo>
                  <a:pt x="169" y="412"/>
                </a:lnTo>
                <a:lnTo>
                  <a:pt x="168" y="447"/>
                </a:lnTo>
                <a:lnTo>
                  <a:pt x="168" y="447"/>
                </a:lnTo>
                <a:lnTo>
                  <a:pt x="142" y="448"/>
                </a:lnTo>
                <a:lnTo>
                  <a:pt x="142" y="448"/>
                </a:lnTo>
                <a:lnTo>
                  <a:pt x="145" y="434"/>
                </a:lnTo>
                <a:lnTo>
                  <a:pt x="147" y="418"/>
                </a:lnTo>
                <a:lnTo>
                  <a:pt x="149" y="403"/>
                </a:lnTo>
                <a:lnTo>
                  <a:pt x="150" y="388"/>
                </a:lnTo>
                <a:lnTo>
                  <a:pt x="150" y="373"/>
                </a:lnTo>
                <a:lnTo>
                  <a:pt x="149" y="358"/>
                </a:lnTo>
                <a:lnTo>
                  <a:pt x="148" y="343"/>
                </a:lnTo>
                <a:lnTo>
                  <a:pt x="146" y="327"/>
                </a:lnTo>
                <a:lnTo>
                  <a:pt x="146" y="327"/>
                </a:lnTo>
                <a:close/>
                <a:moveTo>
                  <a:pt x="117" y="167"/>
                </a:moveTo>
                <a:lnTo>
                  <a:pt x="117" y="167"/>
                </a:lnTo>
                <a:lnTo>
                  <a:pt x="113" y="163"/>
                </a:lnTo>
                <a:lnTo>
                  <a:pt x="113" y="163"/>
                </a:lnTo>
                <a:lnTo>
                  <a:pt x="112" y="161"/>
                </a:lnTo>
                <a:lnTo>
                  <a:pt x="112" y="159"/>
                </a:lnTo>
                <a:lnTo>
                  <a:pt x="115" y="157"/>
                </a:lnTo>
                <a:lnTo>
                  <a:pt x="118" y="156"/>
                </a:lnTo>
                <a:lnTo>
                  <a:pt x="118" y="156"/>
                </a:lnTo>
                <a:lnTo>
                  <a:pt x="120" y="160"/>
                </a:lnTo>
                <a:lnTo>
                  <a:pt x="121" y="164"/>
                </a:lnTo>
                <a:lnTo>
                  <a:pt x="121" y="164"/>
                </a:lnTo>
                <a:lnTo>
                  <a:pt x="122" y="172"/>
                </a:lnTo>
                <a:lnTo>
                  <a:pt x="122" y="172"/>
                </a:lnTo>
                <a:lnTo>
                  <a:pt x="117" y="167"/>
                </a:lnTo>
                <a:lnTo>
                  <a:pt x="117" y="167"/>
                </a:lnTo>
                <a:close/>
                <a:moveTo>
                  <a:pt x="168" y="156"/>
                </a:moveTo>
                <a:lnTo>
                  <a:pt x="168" y="156"/>
                </a:lnTo>
                <a:lnTo>
                  <a:pt x="169" y="154"/>
                </a:lnTo>
                <a:lnTo>
                  <a:pt x="170" y="153"/>
                </a:lnTo>
                <a:lnTo>
                  <a:pt x="171" y="153"/>
                </a:lnTo>
                <a:lnTo>
                  <a:pt x="171" y="154"/>
                </a:lnTo>
                <a:lnTo>
                  <a:pt x="172" y="157"/>
                </a:lnTo>
                <a:lnTo>
                  <a:pt x="172" y="160"/>
                </a:lnTo>
                <a:lnTo>
                  <a:pt x="172" y="160"/>
                </a:lnTo>
                <a:lnTo>
                  <a:pt x="170" y="165"/>
                </a:lnTo>
                <a:lnTo>
                  <a:pt x="168" y="171"/>
                </a:lnTo>
                <a:lnTo>
                  <a:pt x="168" y="171"/>
                </a:lnTo>
                <a:lnTo>
                  <a:pt x="166" y="175"/>
                </a:lnTo>
                <a:lnTo>
                  <a:pt x="166" y="175"/>
                </a:lnTo>
                <a:lnTo>
                  <a:pt x="165" y="171"/>
                </a:lnTo>
                <a:lnTo>
                  <a:pt x="165" y="171"/>
                </a:lnTo>
                <a:lnTo>
                  <a:pt x="165" y="167"/>
                </a:lnTo>
                <a:lnTo>
                  <a:pt x="166" y="163"/>
                </a:lnTo>
                <a:lnTo>
                  <a:pt x="168" y="156"/>
                </a:lnTo>
                <a:lnTo>
                  <a:pt x="168" y="156"/>
                </a:lnTo>
                <a:close/>
                <a:moveTo>
                  <a:pt x="275" y="231"/>
                </a:moveTo>
                <a:lnTo>
                  <a:pt x="275" y="231"/>
                </a:lnTo>
                <a:lnTo>
                  <a:pt x="269" y="245"/>
                </a:lnTo>
                <a:lnTo>
                  <a:pt x="262" y="259"/>
                </a:lnTo>
                <a:lnTo>
                  <a:pt x="254" y="271"/>
                </a:lnTo>
                <a:lnTo>
                  <a:pt x="246" y="284"/>
                </a:lnTo>
                <a:lnTo>
                  <a:pt x="228" y="308"/>
                </a:lnTo>
                <a:lnTo>
                  <a:pt x="220" y="320"/>
                </a:lnTo>
                <a:lnTo>
                  <a:pt x="212" y="333"/>
                </a:lnTo>
                <a:lnTo>
                  <a:pt x="212" y="333"/>
                </a:lnTo>
                <a:lnTo>
                  <a:pt x="206" y="346"/>
                </a:lnTo>
                <a:lnTo>
                  <a:pt x="201" y="359"/>
                </a:lnTo>
                <a:lnTo>
                  <a:pt x="197" y="372"/>
                </a:lnTo>
                <a:lnTo>
                  <a:pt x="192" y="386"/>
                </a:lnTo>
                <a:lnTo>
                  <a:pt x="188" y="414"/>
                </a:lnTo>
                <a:lnTo>
                  <a:pt x="185" y="442"/>
                </a:lnTo>
                <a:lnTo>
                  <a:pt x="185" y="442"/>
                </a:lnTo>
                <a:lnTo>
                  <a:pt x="183" y="444"/>
                </a:lnTo>
                <a:lnTo>
                  <a:pt x="182" y="446"/>
                </a:lnTo>
                <a:lnTo>
                  <a:pt x="182" y="446"/>
                </a:lnTo>
                <a:lnTo>
                  <a:pt x="182" y="447"/>
                </a:lnTo>
                <a:lnTo>
                  <a:pt x="182" y="447"/>
                </a:lnTo>
                <a:lnTo>
                  <a:pt x="177" y="447"/>
                </a:lnTo>
                <a:lnTo>
                  <a:pt x="177" y="447"/>
                </a:lnTo>
                <a:lnTo>
                  <a:pt x="178" y="415"/>
                </a:lnTo>
                <a:lnTo>
                  <a:pt x="180" y="383"/>
                </a:lnTo>
                <a:lnTo>
                  <a:pt x="184" y="319"/>
                </a:lnTo>
                <a:lnTo>
                  <a:pt x="184" y="319"/>
                </a:lnTo>
                <a:lnTo>
                  <a:pt x="186" y="287"/>
                </a:lnTo>
                <a:lnTo>
                  <a:pt x="188" y="271"/>
                </a:lnTo>
                <a:lnTo>
                  <a:pt x="190" y="255"/>
                </a:lnTo>
                <a:lnTo>
                  <a:pt x="190" y="255"/>
                </a:lnTo>
                <a:lnTo>
                  <a:pt x="192" y="245"/>
                </a:lnTo>
                <a:lnTo>
                  <a:pt x="194" y="236"/>
                </a:lnTo>
                <a:lnTo>
                  <a:pt x="198" y="228"/>
                </a:lnTo>
                <a:lnTo>
                  <a:pt x="203" y="221"/>
                </a:lnTo>
                <a:lnTo>
                  <a:pt x="203" y="221"/>
                </a:lnTo>
                <a:lnTo>
                  <a:pt x="210" y="221"/>
                </a:lnTo>
                <a:lnTo>
                  <a:pt x="217" y="221"/>
                </a:lnTo>
                <a:lnTo>
                  <a:pt x="220" y="219"/>
                </a:lnTo>
                <a:lnTo>
                  <a:pt x="222" y="218"/>
                </a:lnTo>
                <a:lnTo>
                  <a:pt x="224" y="215"/>
                </a:lnTo>
                <a:lnTo>
                  <a:pt x="225" y="212"/>
                </a:lnTo>
                <a:lnTo>
                  <a:pt x="225" y="212"/>
                </a:lnTo>
                <a:lnTo>
                  <a:pt x="225" y="208"/>
                </a:lnTo>
                <a:lnTo>
                  <a:pt x="225" y="204"/>
                </a:lnTo>
                <a:lnTo>
                  <a:pt x="223" y="201"/>
                </a:lnTo>
                <a:lnTo>
                  <a:pt x="221" y="200"/>
                </a:lnTo>
                <a:lnTo>
                  <a:pt x="219" y="200"/>
                </a:lnTo>
                <a:lnTo>
                  <a:pt x="219" y="200"/>
                </a:lnTo>
                <a:lnTo>
                  <a:pt x="214" y="201"/>
                </a:lnTo>
                <a:lnTo>
                  <a:pt x="209" y="203"/>
                </a:lnTo>
                <a:lnTo>
                  <a:pt x="204" y="207"/>
                </a:lnTo>
                <a:lnTo>
                  <a:pt x="200" y="210"/>
                </a:lnTo>
                <a:lnTo>
                  <a:pt x="200" y="210"/>
                </a:lnTo>
                <a:lnTo>
                  <a:pt x="198" y="209"/>
                </a:lnTo>
                <a:lnTo>
                  <a:pt x="197" y="207"/>
                </a:lnTo>
                <a:lnTo>
                  <a:pt x="196" y="202"/>
                </a:lnTo>
                <a:lnTo>
                  <a:pt x="196" y="202"/>
                </a:lnTo>
                <a:lnTo>
                  <a:pt x="204" y="199"/>
                </a:lnTo>
                <a:lnTo>
                  <a:pt x="211" y="195"/>
                </a:lnTo>
                <a:lnTo>
                  <a:pt x="217" y="189"/>
                </a:lnTo>
                <a:lnTo>
                  <a:pt x="221" y="182"/>
                </a:lnTo>
                <a:lnTo>
                  <a:pt x="221" y="182"/>
                </a:lnTo>
                <a:lnTo>
                  <a:pt x="223" y="176"/>
                </a:lnTo>
                <a:lnTo>
                  <a:pt x="224" y="171"/>
                </a:lnTo>
                <a:lnTo>
                  <a:pt x="224" y="168"/>
                </a:lnTo>
                <a:lnTo>
                  <a:pt x="224" y="165"/>
                </a:lnTo>
                <a:lnTo>
                  <a:pt x="222" y="163"/>
                </a:lnTo>
                <a:lnTo>
                  <a:pt x="220" y="162"/>
                </a:lnTo>
                <a:lnTo>
                  <a:pt x="220" y="162"/>
                </a:lnTo>
                <a:lnTo>
                  <a:pt x="214" y="161"/>
                </a:lnTo>
                <a:lnTo>
                  <a:pt x="209" y="162"/>
                </a:lnTo>
                <a:lnTo>
                  <a:pt x="205" y="165"/>
                </a:lnTo>
                <a:lnTo>
                  <a:pt x="200" y="169"/>
                </a:lnTo>
                <a:lnTo>
                  <a:pt x="197" y="174"/>
                </a:lnTo>
                <a:lnTo>
                  <a:pt x="192" y="181"/>
                </a:lnTo>
                <a:lnTo>
                  <a:pt x="190" y="187"/>
                </a:lnTo>
                <a:lnTo>
                  <a:pt x="188" y="194"/>
                </a:lnTo>
                <a:lnTo>
                  <a:pt x="188" y="194"/>
                </a:lnTo>
                <a:lnTo>
                  <a:pt x="183" y="193"/>
                </a:lnTo>
                <a:lnTo>
                  <a:pt x="179" y="191"/>
                </a:lnTo>
                <a:lnTo>
                  <a:pt x="174" y="189"/>
                </a:lnTo>
                <a:lnTo>
                  <a:pt x="171" y="185"/>
                </a:lnTo>
                <a:lnTo>
                  <a:pt x="171" y="185"/>
                </a:lnTo>
                <a:lnTo>
                  <a:pt x="175" y="179"/>
                </a:lnTo>
                <a:lnTo>
                  <a:pt x="179" y="170"/>
                </a:lnTo>
                <a:lnTo>
                  <a:pt x="181" y="163"/>
                </a:lnTo>
                <a:lnTo>
                  <a:pt x="182" y="156"/>
                </a:lnTo>
                <a:lnTo>
                  <a:pt x="182" y="156"/>
                </a:lnTo>
                <a:lnTo>
                  <a:pt x="181" y="151"/>
                </a:lnTo>
                <a:lnTo>
                  <a:pt x="179" y="147"/>
                </a:lnTo>
                <a:lnTo>
                  <a:pt x="178" y="145"/>
                </a:lnTo>
                <a:lnTo>
                  <a:pt x="176" y="143"/>
                </a:lnTo>
                <a:lnTo>
                  <a:pt x="174" y="142"/>
                </a:lnTo>
                <a:lnTo>
                  <a:pt x="172" y="142"/>
                </a:lnTo>
                <a:lnTo>
                  <a:pt x="172" y="142"/>
                </a:lnTo>
                <a:lnTo>
                  <a:pt x="167" y="144"/>
                </a:lnTo>
                <a:lnTo>
                  <a:pt x="163" y="147"/>
                </a:lnTo>
                <a:lnTo>
                  <a:pt x="160" y="151"/>
                </a:lnTo>
                <a:lnTo>
                  <a:pt x="159" y="156"/>
                </a:lnTo>
                <a:lnTo>
                  <a:pt x="159" y="156"/>
                </a:lnTo>
                <a:lnTo>
                  <a:pt x="157" y="163"/>
                </a:lnTo>
                <a:lnTo>
                  <a:pt x="157" y="170"/>
                </a:lnTo>
                <a:lnTo>
                  <a:pt x="158" y="178"/>
                </a:lnTo>
                <a:lnTo>
                  <a:pt x="160" y="184"/>
                </a:lnTo>
                <a:lnTo>
                  <a:pt x="160" y="184"/>
                </a:lnTo>
                <a:lnTo>
                  <a:pt x="158" y="186"/>
                </a:lnTo>
                <a:lnTo>
                  <a:pt x="158" y="186"/>
                </a:lnTo>
                <a:lnTo>
                  <a:pt x="155" y="189"/>
                </a:lnTo>
                <a:lnTo>
                  <a:pt x="151" y="190"/>
                </a:lnTo>
                <a:lnTo>
                  <a:pt x="148" y="190"/>
                </a:lnTo>
                <a:lnTo>
                  <a:pt x="144" y="189"/>
                </a:lnTo>
                <a:lnTo>
                  <a:pt x="137" y="186"/>
                </a:lnTo>
                <a:lnTo>
                  <a:pt x="129" y="180"/>
                </a:lnTo>
                <a:lnTo>
                  <a:pt x="129" y="180"/>
                </a:lnTo>
                <a:lnTo>
                  <a:pt x="130" y="173"/>
                </a:lnTo>
                <a:lnTo>
                  <a:pt x="130" y="167"/>
                </a:lnTo>
                <a:lnTo>
                  <a:pt x="130" y="167"/>
                </a:lnTo>
                <a:lnTo>
                  <a:pt x="129" y="161"/>
                </a:lnTo>
                <a:lnTo>
                  <a:pt x="127" y="155"/>
                </a:lnTo>
                <a:lnTo>
                  <a:pt x="124" y="150"/>
                </a:lnTo>
                <a:lnTo>
                  <a:pt x="120" y="146"/>
                </a:lnTo>
                <a:lnTo>
                  <a:pt x="120" y="146"/>
                </a:lnTo>
                <a:lnTo>
                  <a:pt x="118" y="145"/>
                </a:lnTo>
                <a:lnTo>
                  <a:pt x="115" y="144"/>
                </a:lnTo>
                <a:lnTo>
                  <a:pt x="109" y="146"/>
                </a:lnTo>
                <a:lnTo>
                  <a:pt x="105" y="149"/>
                </a:lnTo>
                <a:lnTo>
                  <a:pt x="103" y="151"/>
                </a:lnTo>
                <a:lnTo>
                  <a:pt x="103" y="153"/>
                </a:lnTo>
                <a:lnTo>
                  <a:pt x="103" y="153"/>
                </a:lnTo>
                <a:lnTo>
                  <a:pt x="102" y="156"/>
                </a:lnTo>
                <a:lnTo>
                  <a:pt x="103" y="159"/>
                </a:lnTo>
                <a:lnTo>
                  <a:pt x="105" y="165"/>
                </a:lnTo>
                <a:lnTo>
                  <a:pt x="108" y="171"/>
                </a:lnTo>
                <a:lnTo>
                  <a:pt x="112" y="176"/>
                </a:lnTo>
                <a:lnTo>
                  <a:pt x="112" y="176"/>
                </a:lnTo>
                <a:lnTo>
                  <a:pt x="120" y="184"/>
                </a:lnTo>
                <a:lnTo>
                  <a:pt x="120" y="184"/>
                </a:lnTo>
                <a:lnTo>
                  <a:pt x="119" y="184"/>
                </a:lnTo>
                <a:lnTo>
                  <a:pt x="119" y="184"/>
                </a:lnTo>
                <a:lnTo>
                  <a:pt x="116" y="189"/>
                </a:lnTo>
                <a:lnTo>
                  <a:pt x="112" y="192"/>
                </a:lnTo>
                <a:lnTo>
                  <a:pt x="107" y="195"/>
                </a:lnTo>
                <a:lnTo>
                  <a:pt x="102" y="196"/>
                </a:lnTo>
                <a:lnTo>
                  <a:pt x="102" y="196"/>
                </a:lnTo>
                <a:lnTo>
                  <a:pt x="96" y="185"/>
                </a:lnTo>
                <a:lnTo>
                  <a:pt x="92" y="180"/>
                </a:lnTo>
                <a:lnTo>
                  <a:pt x="88" y="175"/>
                </a:lnTo>
                <a:lnTo>
                  <a:pt x="83" y="171"/>
                </a:lnTo>
                <a:lnTo>
                  <a:pt x="79" y="169"/>
                </a:lnTo>
                <a:lnTo>
                  <a:pt x="74" y="168"/>
                </a:lnTo>
                <a:lnTo>
                  <a:pt x="69" y="168"/>
                </a:lnTo>
                <a:lnTo>
                  <a:pt x="69" y="168"/>
                </a:lnTo>
                <a:lnTo>
                  <a:pt x="67" y="169"/>
                </a:lnTo>
                <a:lnTo>
                  <a:pt x="65" y="171"/>
                </a:lnTo>
                <a:lnTo>
                  <a:pt x="62" y="175"/>
                </a:lnTo>
                <a:lnTo>
                  <a:pt x="61" y="181"/>
                </a:lnTo>
                <a:lnTo>
                  <a:pt x="61" y="183"/>
                </a:lnTo>
                <a:lnTo>
                  <a:pt x="62" y="186"/>
                </a:lnTo>
                <a:lnTo>
                  <a:pt x="62" y="186"/>
                </a:lnTo>
                <a:lnTo>
                  <a:pt x="64" y="190"/>
                </a:lnTo>
                <a:lnTo>
                  <a:pt x="67" y="193"/>
                </a:lnTo>
                <a:lnTo>
                  <a:pt x="74" y="198"/>
                </a:lnTo>
                <a:lnTo>
                  <a:pt x="82" y="201"/>
                </a:lnTo>
                <a:lnTo>
                  <a:pt x="90" y="204"/>
                </a:lnTo>
                <a:lnTo>
                  <a:pt x="90" y="204"/>
                </a:lnTo>
                <a:lnTo>
                  <a:pt x="97" y="205"/>
                </a:lnTo>
                <a:lnTo>
                  <a:pt x="97" y="205"/>
                </a:lnTo>
                <a:lnTo>
                  <a:pt x="100" y="210"/>
                </a:lnTo>
                <a:lnTo>
                  <a:pt x="100" y="210"/>
                </a:lnTo>
                <a:lnTo>
                  <a:pt x="106" y="222"/>
                </a:lnTo>
                <a:lnTo>
                  <a:pt x="112" y="235"/>
                </a:lnTo>
                <a:lnTo>
                  <a:pt x="118" y="247"/>
                </a:lnTo>
                <a:lnTo>
                  <a:pt x="122" y="262"/>
                </a:lnTo>
                <a:lnTo>
                  <a:pt x="129" y="288"/>
                </a:lnTo>
                <a:lnTo>
                  <a:pt x="135" y="315"/>
                </a:lnTo>
                <a:lnTo>
                  <a:pt x="135" y="315"/>
                </a:lnTo>
                <a:lnTo>
                  <a:pt x="138" y="331"/>
                </a:lnTo>
                <a:lnTo>
                  <a:pt x="140" y="348"/>
                </a:lnTo>
                <a:lnTo>
                  <a:pt x="141" y="364"/>
                </a:lnTo>
                <a:lnTo>
                  <a:pt x="141" y="381"/>
                </a:lnTo>
                <a:lnTo>
                  <a:pt x="140" y="397"/>
                </a:lnTo>
                <a:lnTo>
                  <a:pt x="139" y="413"/>
                </a:lnTo>
                <a:lnTo>
                  <a:pt x="137" y="430"/>
                </a:lnTo>
                <a:lnTo>
                  <a:pt x="133" y="446"/>
                </a:lnTo>
                <a:lnTo>
                  <a:pt x="133" y="446"/>
                </a:lnTo>
                <a:lnTo>
                  <a:pt x="133" y="448"/>
                </a:lnTo>
                <a:lnTo>
                  <a:pt x="133" y="448"/>
                </a:lnTo>
                <a:lnTo>
                  <a:pt x="125" y="448"/>
                </a:lnTo>
                <a:lnTo>
                  <a:pt x="125" y="448"/>
                </a:lnTo>
                <a:lnTo>
                  <a:pt x="125" y="434"/>
                </a:lnTo>
                <a:lnTo>
                  <a:pt x="124" y="421"/>
                </a:lnTo>
                <a:lnTo>
                  <a:pt x="122" y="407"/>
                </a:lnTo>
                <a:lnTo>
                  <a:pt x="119" y="394"/>
                </a:lnTo>
                <a:lnTo>
                  <a:pt x="115" y="381"/>
                </a:lnTo>
                <a:lnTo>
                  <a:pt x="109" y="369"/>
                </a:lnTo>
                <a:lnTo>
                  <a:pt x="103" y="357"/>
                </a:lnTo>
                <a:lnTo>
                  <a:pt x="96" y="345"/>
                </a:lnTo>
                <a:lnTo>
                  <a:pt x="96" y="345"/>
                </a:lnTo>
                <a:lnTo>
                  <a:pt x="87" y="332"/>
                </a:lnTo>
                <a:lnTo>
                  <a:pt x="78" y="320"/>
                </a:lnTo>
                <a:lnTo>
                  <a:pt x="59" y="297"/>
                </a:lnTo>
                <a:lnTo>
                  <a:pt x="49" y="285"/>
                </a:lnTo>
                <a:lnTo>
                  <a:pt x="41" y="273"/>
                </a:lnTo>
                <a:lnTo>
                  <a:pt x="32" y="260"/>
                </a:lnTo>
                <a:lnTo>
                  <a:pt x="25" y="246"/>
                </a:lnTo>
                <a:lnTo>
                  <a:pt x="25" y="246"/>
                </a:lnTo>
                <a:lnTo>
                  <a:pt x="20" y="235"/>
                </a:lnTo>
                <a:lnTo>
                  <a:pt x="16" y="223"/>
                </a:lnTo>
                <a:lnTo>
                  <a:pt x="13" y="212"/>
                </a:lnTo>
                <a:lnTo>
                  <a:pt x="11" y="200"/>
                </a:lnTo>
                <a:lnTo>
                  <a:pt x="9" y="188"/>
                </a:lnTo>
                <a:lnTo>
                  <a:pt x="9" y="174"/>
                </a:lnTo>
                <a:lnTo>
                  <a:pt x="9" y="162"/>
                </a:lnTo>
                <a:lnTo>
                  <a:pt x="10" y="150"/>
                </a:lnTo>
                <a:lnTo>
                  <a:pt x="12" y="138"/>
                </a:lnTo>
                <a:lnTo>
                  <a:pt x="15" y="126"/>
                </a:lnTo>
                <a:lnTo>
                  <a:pt x="18" y="114"/>
                </a:lnTo>
                <a:lnTo>
                  <a:pt x="22" y="103"/>
                </a:lnTo>
                <a:lnTo>
                  <a:pt x="27" y="91"/>
                </a:lnTo>
                <a:lnTo>
                  <a:pt x="34" y="80"/>
                </a:lnTo>
                <a:lnTo>
                  <a:pt x="41" y="70"/>
                </a:lnTo>
                <a:lnTo>
                  <a:pt x="48" y="60"/>
                </a:lnTo>
                <a:lnTo>
                  <a:pt x="48" y="60"/>
                </a:lnTo>
                <a:lnTo>
                  <a:pt x="56" y="51"/>
                </a:lnTo>
                <a:lnTo>
                  <a:pt x="65" y="43"/>
                </a:lnTo>
                <a:lnTo>
                  <a:pt x="75" y="35"/>
                </a:lnTo>
                <a:lnTo>
                  <a:pt x="85" y="29"/>
                </a:lnTo>
                <a:lnTo>
                  <a:pt x="96" y="23"/>
                </a:lnTo>
                <a:lnTo>
                  <a:pt x="108" y="19"/>
                </a:lnTo>
                <a:lnTo>
                  <a:pt x="120" y="14"/>
                </a:lnTo>
                <a:lnTo>
                  <a:pt x="132" y="11"/>
                </a:lnTo>
                <a:lnTo>
                  <a:pt x="144" y="10"/>
                </a:lnTo>
                <a:lnTo>
                  <a:pt x="156" y="9"/>
                </a:lnTo>
                <a:lnTo>
                  <a:pt x="169" y="9"/>
                </a:lnTo>
                <a:lnTo>
                  <a:pt x="181" y="11"/>
                </a:lnTo>
                <a:lnTo>
                  <a:pt x="193" y="13"/>
                </a:lnTo>
                <a:lnTo>
                  <a:pt x="206" y="17"/>
                </a:lnTo>
                <a:lnTo>
                  <a:pt x="217" y="22"/>
                </a:lnTo>
                <a:lnTo>
                  <a:pt x="229" y="27"/>
                </a:lnTo>
                <a:lnTo>
                  <a:pt x="229" y="27"/>
                </a:lnTo>
                <a:lnTo>
                  <a:pt x="241" y="35"/>
                </a:lnTo>
                <a:lnTo>
                  <a:pt x="251" y="44"/>
                </a:lnTo>
                <a:lnTo>
                  <a:pt x="260" y="54"/>
                </a:lnTo>
                <a:lnTo>
                  <a:pt x="268" y="66"/>
                </a:lnTo>
                <a:lnTo>
                  <a:pt x="274" y="78"/>
                </a:lnTo>
                <a:lnTo>
                  <a:pt x="280" y="91"/>
                </a:lnTo>
                <a:lnTo>
                  <a:pt x="284" y="105"/>
                </a:lnTo>
                <a:lnTo>
                  <a:pt x="287" y="119"/>
                </a:lnTo>
                <a:lnTo>
                  <a:pt x="289" y="133"/>
                </a:lnTo>
                <a:lnTo>
                  <a:pt x="290" y="148"/>
                </a:lnTo>
                <a:lnTo>
                  <a:pt x="289" y="162"/>
                </a:lnTo>
                <a:lnTo>
                  <a:pt x="288" y="176"/>
                </a:lnTo>
                <a:lnTo>
                  <a:pt x="286" y="192"/>
                </a:lnTo>
                <a:lnTo>
                  <a:pt x="283" y="205"/>
                </a:lnTo>
                <a:lnTo>
                  <a:pt x="280" y="219"/>
                </a:lnTo>
                <a:lnTo>
                  <a:pt x="275" y="231"/>
                </a:lnTo>
                <a:lnTo>
                  <a:pt x="275" y="231"/>
                </a:lnTo>
                <a:close/>
                <a:moveTo>
                  <a:pt x="212" y="212"/>
                </a:moveTo>
                <a:lnTo>
                  <a:pt x="212" y="212"/>
                </a:lnTo>
                <a:lnTo>
                  <a:pt x="213" y="211"/>
                </a:lnTo>
                <a:lnTo>
                  <a:pt x="213" y="211"/>
                </a:lnTo>
                <a:lnTo>
                  <a:pt x="215" y="210"/>
                </a:lnTo>
                <a:lnTo>
                  <a:pt x="216" y="210"/>
                </a:lnTo>
                <a:lnTo>
                  <a:pt x="215" y="211"/>
                </a:lnTo>
                <a:lnTo>
                  <a:pt x="212" y="212"/>
                </a:lnTo>
                <a:lnTo>
                  <a:pt x="212" y="212"/>
                </a:lnTo>
                <a:close/>
                <a:moveTo>
                  <a:pt x="197" y="192"/>
                </a:moveTo>
                <a:lnTo>
                  <a:pt x="197" y="192"/>
                </a:lnTo>
                <a:lnTo>
                  <a:pt x="200" y="187"/>
                </a:lnTo>
                <a:lnTo>
                  <a:pt x="203" y="182"/>
                </a:lnTo>
                <a:lnTo>
                  <a:pt x="210" y="173"/>
                </a:lnTo>
                <a:lnTo>
                  <a:pt x="210" y="173"/>
                </a:lnTo>
                <a:lnTo>
                  <a:pt x="212" y="172"/>
                </a:lnTo>
                <a:lnTo>
                  <a:pt x="214" y="171"/>
                </a:lnTo>
                <a:lnTo>
                  <a:pt x="214" y="172"/>
                </a:lnTo>
                <a:lnTo>
                  <a:pt x="214" y="173"/>
                </a:lnTo>
                <a:lnTo>
                  <a:pt x="213" y="178"/>
                </a:lnTo>
                <a:lnTo>
                  <a:pt x="212" y="181"/>
                </a:lnTo>
                <a:lnTo>
                  <a:pt x="212" y="181"/>
                </a:lnTo>
                <a:lnTo>
                  <a:pt x="209" y="185"/>
                </a:lnTo>
                <a:lnTo>
                  <a:pt x="206" y="188"/>
                </a:lnTo>
                <a:lnTo>
                  <a:pt x="202" y="190"/>
                </a:lnTo>
                <a:lnTo>
                  <a:pt x="197" y="192"/>
                </a:lnTo>
                <a:lnTo>
                  <a:pt x="197" y="192"/>
                </a:lnTo>
                <a:close/>
                <a:moveTo>
                  <a:pt x="92" y="195"/>
                </a:moveTo>
                <a:lnTo>
                  <a:pt x="92" y="195"/>
                </a:lnTo>
                <a:lnTo>
                  <a:pt x="89" y="195"/>
                </a:lnTo>
                <a:lnTo>
                  <a:pt x="89" y="195"/>
                </a:lnTo>
                <a:lnTo>
                  <a:pt x="83" y="192"/>
                </a:lnTo>
                <a:lnTo>
                  <a:pt x="78" y="190"/>
                </a:lnTo>
                <a:lnTo>
                  <a:pt x="78" y="190"/>
                </a:lnTo>
                <a:lnTo>
                  <a:pt x="75" y="188"/>
                </a:lnTo>
                <a:lnTo>
                  <a:pt x="75" y="188"/>
                </a:lnTo>
                <a:lnTo>
                  <a:pt x="72" y="186"/>
                </a:lnTo>
                <a:lnTo>
                  <a:pt x="71" y="184"/>
                </a:lnTo>
                <a:lnTo>
                  <a:pt x="71" y="181"/>
                </a:lnTo>
                <a:lnTo>
                  <a:pt x="73" y="178"/>
                </a:lnTo>
                <a:lnTo>
                  <a:pt x="73" y="178"/>
                </a:lnTo>
                <a:lnTo>
                  <a:pt x="79" y="180"/>
                </a:lnTo>
                <a:lnTo>
                  <a:pt x="84" y="184"/>
                </a:lnTo>
                <a:lnTo>
                  <a:pt x="88" y="189"/>
                </a:lnTo>
                <a:lnTo>
                  <a:pt x="92" y="195"/>
                </a:lnTo>
                <a:lnTo>
                  <a:pt x="92" y="195"/>
                </a:lnTo>
                <a:close/>
              </a:path>
            </a:pathLst>
          </a:custGeom>
          <a:solidFill>
            <a:srgbClr val="00687B"/>
          </a:solidFill>
          <a:ln w="9525">
            <a:noFill/>
            <a:round/>
          </a:ln>
        </p:spPr>
        <p:txBody>
          <a:bodyPr vert="horz" wrap="square" lIns="91440" tIns="45720" rIns="91440" bIns="45720" numCol="1" anchor="t" anchorCtr="0" compatLnSpc="1"/>
          <a:lstStyle/>
          <a:p>
            <a:endParaRPr lang="zh-CN" altLang="en-US"/>
          </a:p>
        </p:txBody>
      </p:sp>
      <p:sp>
        <p:nvSpPr>
          <p:cNvPr id="23" name="文本框 22"/>
          <p:cNvSpPr txBox="1"/>
          <p:nvPr/>
        </p:nvSpPr>
        <p:spPr>
          <a:xfrm>
            <a:off x="975036" y="1296776"/>
            <a:ext cx="10585530" cy="1384995"/>
          </a:xfrm>
          <a:prstGeom prst="rect">
            <a:avLst/>
          </a:prstGeom>
          <a:noFill/>
        </p:spPr>
        <p:txBody>
          <a:bodyPr wrap="square" rtlCol="0">
            <a:spAutoFit/>
          </a:bodyPr>
          <a:lstStyle/>
          <a:p>
            <a:pPr fontAlgn="ctr">
              <a:lnSpc>
                <a:spcPct val="150000"/>
              </a:lnSpc>
            </a:pPr>
            <a:r>
              <a:rPr lang="en-US" altLang="zh-CN" sz="2800" dirty="0" smtClean="0"/>
              <a:t>         </a:t>
            </a:r>
            <a:r>
              <a:rPr lang="zh-CN" altLang="zh-CN" sz="2800" dirty="0" smtClean="0"/>
              <a:t>我们</a:t>
            </a:r>
            <a:r>
              <a:rPr lang="zh-CN" altLang="zh-CN" sz="2800" dirty="0"/>
              <a:t>可以利用统计的方法对数据进行整理和分析，其基本方法是</a:t>
            </a:r>
            <a:r>
              <a:rPr lang="zh-CN" altLang="zh-CN" sz="2800" dirty="0">
                <a:solidFill>
                  <a:srgbClr val="00687B"/>
                </a:solidFill>
              </a:rPr>
              <a:t>列频率分布表</a:t>
            </a:r>
            <a:r>
              <a:rPr lang="zh-CN" altLang="zh-CN" sz="2800" dirty="0"/>
              <a:t>，</a:t>
            </a:r>
            <a:r>
              <a:rPr lang="zh-CN" altLang="zh-CN" sz="2800" dirty="0">
                <a:solidFill>
                  <a:srgbClr val="00687B"/>
                </a:solidFill>
              </a:rPr>
              <a:t>绘制频率分布直方图</a:t>
            </a:r>
            <a:r>
              <a:rPr lang="zh-CN" altLang="zh-CN" sz="2800" dirty="0" smtClean="0"/>
              <a:t>．</a:t>
            </a:r>
            <a:endParaRPr lang="zh-CN" altLang="zh-CN" sz="2800" dirty="0"/>
          </a:p>
        </p:txBody>
      </p:sp>
      <p:grpSp>
        <p:nvGrpSpPr>
          <p:cNvPr id="33" name="组合 75"/>
          <p:cNvGrpSpPr/>
          <p:nvPr/>
        </p:nvGrpSpPr>
        <p:grpSpPr bwMode="auto">
          <a:xfrm>
            <a:off x="10682678" y="4961395"/>
            <a:ext cx="938213" cy="833438"/>
            <a:chOff x="4087813" y="0"/>
            <a:chExt cx="938213" cy="690563"/>
          </a:xfrm>
          <a:solidFill>
            <a:srgbClr val="00687B"/>
          </a:solidFill>
        </p:grpSpPr>
        <p:sp>
          <p:nvSpPr>
            <p:cNvPr id="34" name="Freeform 28"/>
            <p:cNvSpPr/>
            <p:nvPr/>
          </p:nvSpPr>
          <p:spPr bwMode="auto">
            <a:xfrm>
              <a:off x="4689476" y="66675"/>
              <a:ext cx="15875" cy="38100"/>
            </a:xfrm>
            <a:custGeom>
              <a:avLst/>
              <a:gdLst>
                <a:gd name="T0" fmla="*/ 1134 w 28"/>
                <a:gd name="T1" fmla="*/ 0 h 71"/>
                <a:gd name="T2" fmla="*/ 1134 w 28"/>
                <a:gd name="T3" fmla="*/ 0 h 71"/>
                <a:gd name="T4" fmla="*/ 2835 w 28"/>
                <a:gd name="T5" fmla="*/ 0 h 71"/>
                <a:gd name="T6" fmla="*/ 3969 w 28"/>
                <a:gd name="T7" fmla="*/ 0 h 71"/>
                <a:gd name="T8" fmla="*/ 5670 w 28"/>
                <a:gd name="T9" fmla="*/ 537 h 71"/>
                <a:gd name="T10" fmla="*/ 7371 w 28"/>
                <a:gd name="T11" fmla="*/ 2146 h 71"/>
                <a:gd name="T12" fmla="*/ 9071 w 28"/>
                <a:gd name="T13" fmla="*/ 2683 h 71"/>
                <a:gd name="T14" fmla="*/ 9071 w 28"/>
                <a:gd name="T15" fmla="*/ 2683 h 71"/>
                <a:gd name="T16" fmla="*/ 9638 w 28"/>
                <a:gd name="T17" fmla="*/ 6976 h 71"/>
                <a:gd name="T18" fmla="*/ 10205 w 28"/>
                <a:gd name="T19" fmla="*/ 12342 h 71"/>
                <a:gd name="T20" fmla="*/ 13607 w 28"/>
                <a:gd name="T21" fmla="*/ 22001 h 71"/>
                <a:gd name="T22" fmla="*/ 14741 w 28"/>
                <a:gd name="T23" fmla="*/ 26831 h 71"/>
                <a:gd name="T24" fmla="*/ 15308 w 28"/>
                <a:gd name="T25" fmla="*/ 30587 h 71"/>
                <a:gd name="T26" fmla="*/ 15875 w 28"/>
                <a:gd name="T27" fmla="*/ 34880 h 71"/>
                <a:gd name="T28" fmla="*/ 15308 w 28"/>
                <a:gd name="T29" fmla="*/ 38100 h 71"/>
                <a:gd name="T30" fmla="*/ 15308 w 28"/>
                <a:gd name="T31" fmla="*/ 38100 h 71"/>
                <a:gd name="T32" fmla="*/ 13607 w 28"/>
                <a:gd name="T33" fmla="*/ 37027 h 71"/>
                <a:gd name="T34" fmla="*/ 11906 w 28"/>
                <a:gd name="T35" fmla="*/ 35417 h 71"/>
                <a:gd name="T36" fmla="*/ 9638 w 28"/>
                <a:gd name="T37" fmla="*/ 31124 h 71"/>
                <a:gd name="T38" fmla="*/ 7937 w 28"/>
                <a:gd name="T39" fmla="*/ 27368 h 71"/>
                <a:gd name="T40" fmla="*/ 6804 w 28"/>
                <a:gd name="T41" fmla="*/ 22001 h 71"/>
                <a:gd name="T42" fmla="*/ 4536 w 28"/>
                <a:gd name="T43" fmla="*/ 12879 h 71"/>
                <a:gd name="T44" fmla="*/ 2835 w 28"/>
                <a:gd name="T45" fmla="*/ 8049 h 71"/>
                <a:gd name="T46" fmla="*/ 0 w 28"/>
                <a:gd name="T47" fmla="*/ 4830 h 71"/>
                <a:gd name="T48" fmla="*/ 0 w 28"/>
                <a:gd name="T49" fmla="*/ 4830 h 71"/>
                <a:gd name="T50" fmla="*/ 0 w 28"/>
                <a:gd name="T51" fmla="*/ 3756 h 71"/>
                <a:gd name="T52" fmla="*/ 567 w 28"/>
                <a:gd name="T53" fmla="*/ 2683 h 71"/>
                <a:gd name="T54" fmla="*/ 1134 w 28"/>
                <a:gd name="T55" fmla="*/ 1610 h 71"/>
                <a:gd name="T56" fmla="*/ 1134 w 28"/>
                <a:gd name="T57" fmla="*/ 0 h 71"/>
                <a:gd name="T58" fmla="*/ 1134 w 28"/>
                <a:gd name="T59" fmla="*/ 0 h 7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8" h="71">
                  <a:moveTo>
                    <a:pt x="2" y="0"/>
                  </a:moveTo>
                  <a:lnTo>
                    <a:pt x="2" y="0"/>
                  </a:lnTo>
                  <a:lnTo>
                    <a:pt x="5" y="0"/>
                  </a:lnTo>
                  <a:lnTo>
                    <a:pt x="7" y="0"/>
                  </a:lnTo>
                  <a:lnTo>
                    <a:pt x="10" y="1"/>
                  </a:lnTo>
                  <a:lnTo>
                    <a:pt x="13" y="4"/>
                  </a:lnTo>
                  <a:lnTo>
                    <a:pt x="16" y="5"/>
                  </a:lnTo>
                  <a:lnTo>
                    <a:pt x="17" y="13"/>
                  </a:lnTo>
                  <a:lnTo>
                    <a:pt x="18" y="23"/>
                  </a:lnTo>
                  <a:lnTo>
                    <a:pt x="24" y="41"/>
                  </a:lnTo>
                  <a:lnTo>
                    <a:pt x="26" y="50"/>
                  </a:lnTo>
                  <a:lnTo>
                    <a:pt x="27" y="57"/>
                  </a:lnTo>
                  <a:lnTo>
                    <a:pt x="28" y="65"/>
                  </a:lnTo>
                  <a:lnTo>
                    <a:pt x="27" y="71"/>
                  </a:lnTo>
                  <a:lnTo>
                    <a:pt x="24" y="69"/>
                  </a:lnTo>
                  <a:lnTo>
                    <a:pt x="21" y="66"/>
                  </a:lnTo>
                  <a:lnTo>
                    <a:pt x="17" y="58"/>
                  </a:lnTo>
                  <a:lnTo>
                    <a:pt x="14" y="51"/>
                  </a:lnTo>
                  <a:lnTo>
                    <a:pt x="12" y="41"/>
                  </a:lnTo>
                  <a:lnTo>
                    <a:pt x="8" y="24"/>
                  </a:lnTo>
                  <a:lnTo>
                    <a:pt x="5" y="15"/>
                  </a:lnTo>
                  <a:lnTo>
                    <a:pt x="0" y="9"/>
                  </a:lnTo>
                  <a:lnTo>
                    <a:pt x="0" y="7"/>
                  </a:lnTo>
                  <a:lnTo>
                    <a:pt x="1" y="5"/>
                  </a:lnTo>
                  <a:lnTo>
                    <a:pt x="2" y="3"/>
                  </a:lnTo>
                  <a:lnTo>
                    <a:pt x="2" y="0"/>
                  </a:lnTo>
                  <a:close/>
                </a:path>
              </a:pathLst>
            </a:custGeom>
            <a:grpFill/>
            <a:ln w="9525">
              <a:noFill/>
              <a:round/>
            </a:ln>
          </p:spPr>
          <p:txBody>
            <a:bodyPr/>
            <a:lstStyle/>
            <a:p>
              <a:endParaRPr lang="zh-CN" altLang="en-US"/>
            </a:p>
          </p:txBody>
        </p:sp>
        <p:sp>
          <p:nvSpPr>
            <p:cNvPr id="35" name="Freeform 29"/>
            <p:cNvSpPr/>
            <p:nvPr/>
          </p:nvSpPr>
          <p:spPr bwMode="auto">
            <a:xfrm>
              <a:off x="4714876" y="68263"/>
              <a:ext cx="9525" cy="30163"/>
            </a:xfrm>
            <a:custGeom>
              <a:avLst/>
              <a:gdLst>
                <a:gd name="T0" fmla="*/ 8467 w 18"/>
                <a:gd name="T1" fmla="*/ 2155 h 56"/>
                <a:gd name="T2" fmla="*/ 8467 w 18"/>
                <a:gd name="T3" fmla="*/ 2155 h 56"/>
                <a:gd name="T4" fmla="*/ 8467 w 18"/>
                <a:gd name="T5" fmla="*/ 5925 h 56"/>
                <a:gd name="T6" fmla="*/ 8996 w 18"/>
                <a:gd name="T7" fmla="*/ 10234 h 56"/>
                <a:gd name="T8" fmla="*/ 9525 w 18"/>
                <a:gd name="T9" fmla="*/ 17775 h 56"/>
                <a:gd name="T10" fmla="*/ 9525 w 18"/>
                <a:gd name="T11" fmla="*/ 21006 h 56"/>
                <a:gd name="T12" fmla="*/ 9525 w 18"/>
                <a:gd name="T13" fmla="*/ 24238 h 56"/>
                <a:gd name="T14" fmla="*/ 8996 w 18"/>
                <a:gd name="T15" fmla="*/ 27470 h 56"/>
                <a:gd name="T16" fmla="*/ 7937 w 18"/>
                <a:gd name="T17" fmla="*/ 30163 h 56"/>
                <a:gd name="T18" fmla="*/ 7937 w 18"/>
                <a:gd name="T19" fmla="*/ 30163 h 56"/>
                <a:gd name="T20" fmla="*/ 5821 w 18"/>
                <a:gd name="T21" fmla="*/ 28009 h 56"/>
                <a:gd name="T22" fmla="*/ 4233 w 18"/>
                <a:gd name="T23" fmla="*/ 24777 h 56"/>
                <a:gd name="T24" fmla="*/ 3175 w 18"/>
                <a:gd name="T25" fmla="*/ 21006 h 56"/>
                <a:gd name="T26" fmla="*/ 3175 w 18"/>
                <a:gd name="T27" fmla="*/ 17236 h 56"/>
                <a:gd name="T28" fmla="*/ 1588 w 18"/>
                <a:gd name="T29" fmla="*/ 8618 h 56"/>
                <a:gd name="T30" fmla="*/ 1058 w 18"/>
                <a:gd name="T31" fmla="*/ 4309 h 56"/>
                <a:gd name="T32" fmla="*/ 0 w 18"/>
                <a:gd name="T33" fmla="*/ 1077 h 56"/>
                <a:gd name="T34" fmla="*/ 0 w 18"/>
                <a:gd name="T35" fmla="*/ 1077 h 56"/>
                <a:gd name="T36" fmla="*/ 1058 w 18"/>
                <a:gd name="T37" fmla="*/ 539 h 56"/>
                <a:gd name="T38" fmla="*/ 2646 w 18"/>
                <a:gd name="T39" fmla="*/ 0 h 56"/>
                <a:gd name="T40" fmla="*/ 5292 w 18"/>
                <a:gd name="T41" fmla="*/ 0 h 56"/>
                <a:gd name="T42" fmla="*/ 7408 w 18"/>
                <a:gd name="T43" fmla="*/ 1077 h 56"/>
                <a:gd name="T44" fmla="*/ 8467 w 18"/>
                <a:gd name="T45" fmla="*/ 2155 h 56"/>
                <a:gd name="T46" fmla="*/ 8467 w 18"/>
                <a:gd name="T47" fmla="*/ 2155 h 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56">
                  <a:moveTo>
                    <a:pt x="16" y="4"/>
                  </a:moveTo>
                  <a:lnTo>
                    <a:pt x="16" y="4"/>
                  </a:lnTo>
                  <a:lnTo>
                    <a:pt x="16" y="11"/>
                  </a:lnTo>
                  <a:lnTo>
                    <a:pt x="17" y="19"/>
                  </a:lnTo>
                  <a:lnTo>
                    <a:pt x="18" y="33"/>
                  </a:lnTo>
                  <a:lnTo>
                    <a:pt x="18" y="39"/>
                  </a:lnTo>
                  <a:lnTo>
                    <a:pt x="18" y="45"/>
                  </a:lnTo>
                  <a:lnTo>
                    <a:pt x="17" y="51"/>
                  </a:lnTo>
                  <a:lnTo>
                    <a:pt x="15" y="56"/>
                  </a:lnTo>
                  <a:lnTo>
                    <a:pt x="11" y="52"/>
                  </a:lnTo>
                  <a:lnTo>
                    <a:pt x="8" y="46"/>
                  </a:lnTo>
                  <a:lnTo>
                    <a:pt x="6" y="39"/>
                  </a:lnTo>
                  <a:lnTo>
                    <a:pt x="6" y="32"/>
                  </a:lnTo>
                  <a:lnTo>
                    <a:pt x="3" y="16"/>
                  </a:lnTo>
                  <a:lnTo>
                    <a:pt x="2" y="8"/>
                  </a:lnTo>
                  <a:lnTo>
                    <a:pt x="0" y="2"/>
                  </a:lnTo>
                  <a:lnTo>
                    <a:pt x="2" y="1"/>
                  </a:lnTo>
                  <a:lnTo>
                    <a:pt x="5" y="0"/>
                  </a:lnTo>
                  <a:lnTo>
                    <a:pt x="10" y="0"/>
                  </a:lnTo>
                  <a:lnTo>
                    <a:pt x="14" y="2"/>
                  </a:lnTo>
                  <a:lnTo>
                    <a:pt x="16" y="4"/>
                  </a:lnTo>
                  <a:close/>
                </a:path>
              </a:pathLst>
            </a:custGeom>
            <a:grpFill/>
            <a:ln w="9525">
              <a:noFill/>
              <a:round/>
            </a:ln>
          </p:spPr>
          <p:txBody>
            <a:bodyPr/>
            <a:lstStyle/>
            <a:p>
              <a:endParaRPr lang="zh-CN" altLang="en-US"/>
            </a:p>
          </p:txBody>
        </p:sp>
        <p:sp>
          <p:nvSpPr>
            <p:cNvPr id="36" name="Freeform 30"/>
            <p:cNvSpPr/>
            <p:nvPr/>
          </p:nvSpPr>
          <p:spPr bwMode="auto">
            <a:xfrm>
              <a:off x="4775201" y="74613"/>
              <a:ext cx="7938" cy="28575"/>
            </a:xfrm>
            <a:custGeom>
              <a:avLst/>
              <a:gdLst>
                <a:gd name="T0" fmla="*/ 2268 w 14"/>
                <a:gd name="T1" fmla="*/ 0 h 56"/>
                <a:gd name="T2" fmla="*/ 2268 w 14"/>
                <a:gd name="T3" fmla="*/ 0 h 56"/>
                <a:gd name="T4" fmla="*/ 6804 w 14"/>
                <a:gd name="T5" fmla="*/ 0 h 56"/>
                <a:gd name="T6" fmla="*/ 6804 w 14"/>
                <a:gd name="T7" fmla="*/ 0 h 56"/>
                <a:gd name="T8" fmla="*/ 7938 w 14"/>
                <a:gd name="T9" fmla="*/ 4082 h 56"/>
                <a:gd name="T10" fmla="*/ 7938 w 14"/>
                <a:gd name="T11" fmla="*/ 7654 h 56"/>
                <a:gd name="T12" fmla="*/ 7938 w 14"/>
                <a:gd name="T13" fmla="*/ 14288 h 56"/>
                <a:gd name="T14" fmla="*/ 5670 w 14"/>
                <a:gd name="T15" fmla="*/ 28575 h 56"/>
                <a:gd name="T16" fmla="*/ 5670 w 14"/>
                <a:gd name="T17" fmla="*/ 28575 h 56"/>
                <a:gd name="T18" fmla="*/ 3402 w 14"/>
                <a:gd name="T19" fmla="*/ 28065 h 56"/>
                <a:gd name="T20" fmla="*/ 2268 w 14"/>
                <a:gd name="T21" fmla="*/ 27554 h 56"/>
                <a:gd name="T22" fmla="*/ 1134 w 14"/>
                <a:gd name="T23" fmla="*/ 26534 h 56"/>
                <a:gd name="T24" fmla="*/ 567 w 14"/>
                <a:gd name="T25" fmla="*/ 24493 h 56"/>
                <a:gd name="T26" fmla="*/ 0 w 14"/>
                <a:gd name="T27" fmla="*/ 21431 h 56"/>
                <a:gd name="T28" fmla="*/ 0 w 14"/>
                <a:gd name="T29" fmla="*/ 16839 h 56"/>
                <a:gd name="T30" fmla="*/ 1134 w 14"/>
                <a:gd name="T31" fmla="*/ 7654 h 56"/>
                <a:gd name="T32" fmla="*/ 1701 w 14"/>
                <a:gd name="T33" fmla="*/ 3572 h 56"/>
                <a:gd name="T34" fmla="*/ 2268 w 14"/>
                <a:gd name="T35" fmla="*/ 0 h 56"/>
                <a:gd name="T36" fmla="*/ 2268 w 14"/>
                <a:gd name="T37" fmla="*/ 0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 h="56">
                  <a:moveTo>
                    <a:pt x="4" y="0"/>
                  </a:moveTo>
                  <a:lnTo>
                    <a:pt x="4" y="0"/>
                  </a:lnTo>
                  <a:lnTo>
                    <a:pt x="12" y="0"/>
                  </a:lnTo>
                  <a:lnTo>
                    <a:pt x="14" y="8"/>
                  </a:lnTo>
                  <a:lnTo>
                    <a:pt x="14" y="15"/>
                  </a:lnTo>
                  <a:lnTo>
                    <a:pt x="14" y="28"/>
                  </a:lnTo>
                  <a:lnTo>
                    <a:pt x="10" y="56"/>
                  </a:lnTo>
                  <a:lnTo>
                    <a:pt x="6" y="55"/>
                  </a:lnTo>
                  <a:lnTo>
                    <a:pt x="4" y="54"/>
                  </a:lnTo>
                  <a:lnTo>
                    <a:pt x="2" y="52"/>
                  </a:lnTo>
                  <a:lnTo>
                    <a:pt x="1" y="48"/>
                  </a:lnTo>
                  <a:lnTo>
                    <a:pt x="0" y="42"/>
                  </a:lnTo>
                  <a:lnTo>
                    <a:pt x="0" y="33"/>
                  </a:lnTo>
                  <a:lnTo>
                    <a:pt x="2" y="15"/>
                  </a:lnTo>
                  <a:lnTo>
                    <a:pt x="3" y="7"/>
                  </a:lnTo>
                  <a:lnTo>
                    <a:pt x="4" y="0"/>
                  </a:lnTo>
                  <a:close/>
                </a:path>
              </a:pathLst>
            </a:custGeom>
            <a:grpFill/>
            <a:ln w="9525">
              <a:noFill/>
              <a:round/>
            </a:ln>
          </p:spPr>
          <p:txBody>
            <a:bodyPr/>
            <a:lstStyle/>
            <a:p>
              <a:endParaRPr lang="zh-CN" altLang="en-US"/>
            </a:p>
          </p:txBody>
        </p:sp>
        <p:sp>
          <p:nvSpPr>
            <p:cNvPr id="37" name="Freeform 31"/>
            <p:cNvSpPr/>
            <p:nvPr/>
          </p:nvSpPr>
          <p:spPr bwMode="auto">
            <a:xfrm>
              <a:off x="4672013" y="76200"/>
              <a:ext cx="14288" cy="30163"/>
            </a:xfrm>
            <a:custGeom>
              <a:avLst/>
              <a:gdLst>
                <a:gd name="T0" fmla="*/ 0 w 28"/>
                <a:gd name="T1" fmla="*/ 0 h 57"/>
                <a:gd name="T2" fmla="*/ 0 w 28"/>
                <a:gd name="T3" fmla="*/ 0 h 57"/>
                <a:gd name="T4" fmla="*/ 4593 w 28"/>
                <a:gd name="T5" fmla="*/ 0 h 57"/>
                <a:gd name="T6" fmla="*/ 4593 w 28"/>
                <a:gd name="T7" fmla="*/ 0 h 57"/>
                <a:gd name="T8" fmla="*/ 5613 w 28"/>
                <a:gd name="T9" fmla="*/ 4233 h 57"/>
                <a:gd name="T10" fmla="*/ 7144 w 28"/>
                <a:gd name="T11" fmla="*/ 7938 h 57"/>
                <a:gd name="T12" fmla="*/ 10716 w 28"/>
                <a:gd name="T13" fmla="*/ 15346 h 57"/>
                <a:gd name="T14" fmla="*/ 12757 w 28"/>
                <a:gd name="T15" fmla="*/ 19579 h 57"/>
                <a:gd name="T16" fmla="*/ 13778 w 28"/>
                <a:gd name="T17" fmla="*/ 23284 h 57"/>
                <a:gd name="T18" fmla="*/ 14288 w 28"/>
                <a:gd name="T19" fmla="*/ 26988 h 57"/>
                <a:gd name="T20" fmla="*/ 13267 w 28"/>
                <a:gd name="T21" fmla="*/ 30163 h 57"/>
                <a:gd name="T22" fmla="*/ 13267 w 28"/>
                <a:gd name="T23" fmla="*/ 30163 h 57"/>
                <a:gd name="T24" fmla="*/ 12247 w 28"/>
                <a:gd name="T25" fmla="*/ 29634 h 57"/>
                <a:gd name="T26" fmla="*/ 11226 w 28"/>
                <a:gd name="T27" fmla="*/ 29634 h 57"/>
                <a:gd name="T28" fmla="*/ 11226 w 28"/>
                <a:gd name="T29" fmla="*/ 30163 h 57"/>
                <a:gd name="T30" fmla="*/ 11226 w 28"/>
                <a:gd name="T31" fmla="*/ 30163 h 57"/>
                <a:gd name="T32" fmla="*/ 7654 w 28"/>
                <a:gd name="T33" fmla="*/ 23284 h 57"/>
                <a:gd name="T34" fmla="*/ 3572 w 28"/>
                <a:gd name="T35" fmla="*/ 15875 h 57"/>
                <a:gd name="T36" fmla="*/ 2041 w 28"/>
                <a:gd name="T37" fmla="*/ 12171 h 57"/>
                <a:gd name="T38" fmla="*/ 510 w 28"/>
                <a:gd name="T39" fmla="*/ 7938 h 57"/>
                <a:gd name="T40" fmla="*/ 0 w 28"/>
                <a:gd name="T41" fmla="*/ 4233 h 57"/>
                <a:gd name="T42" fmla="*/ 0 w 28"/>
                <a:gd name="T43" fmla="*/ 0 h 57"/>
                <a:gd name="T44" fmla="*/ 0 w 28"/>
                <a:gd name="T45" fmla="*/ 0 h 5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8" h="57">
                  <a:moveTo>
                    <a:pt x="0" y="0"/>
                  </a:moveTo>
                  <a:lnTo>
                    <a:pt x="0" y="0"/>
                  </a:lnTo>
                  <a:lnTo>
                    <a:pt x="9" y="0"/>
                  </a:lnTo>
                  <a:lnTo>
                    <a:pt x="11" y="8"/>
                  </a:lnTo>
                  <a:lnTo>
                    <a:pt x="14" y="15"/>
                  </a:lnTo>
                  <a:lnTo>
                    <a:pt x="21" y="29"/>
                  </a:lnTo>
                  <a:lnTo>
                    <a:pt x="25" y="37"/>
                  </a:lnTo>
                  <a:lnTo>
                    <a:pt x="27" y="44"/>
                  </a:lnTo>
                  <a:lnTo>
                    <a:pt x="28" y="51"/>
                  </a:lnTo>
                  <a:lnTo>
                    <a:pt x="26" y="57"/>
                  </a:lnTo>
                  <a:lnTo>
                    <a:pt x="24" y="56"/>
                  </a:lnTo>
                  <a:lnTo>
                    <a:pt x="22" y="56"/>
                  </a:lnTo>
                  <a:lnTo>
                    <a:pt x="22" y="57"/>
                  </a:lnTo>
                  <a:lnTo>
                    <a:pt x="15" y="44"/>
                  </a:lnTo>
                  <a:lnTo>
                    <a:pt x="7" y="30"/>
                  </a:lnTo>
                  <a:lnTo>
                    <a:pt x="4" y="23"/>
                  </a:lnTo>
                  <a:lnTo>
                    <a:pt x="1" y="15"/>
                  </a:lnTo>
                  <a:lnTo>
                    <a:pt x="0" y="8"/>
                  </a:lnTo>
                  <a:lnTo>
                    <a:pt x="0" y="0"/>
                  </a:lnTo>
                  <a:close/>
                </a:path>
              </a:pathLst>
            </a:custGeom>
            <a:grpFill/>
            <a:ln w="9525">
              <a:noFill/>
              <a:round/>
            </a:ln>
          </p:spPr>
          <p:txBody>
            <a:bodyPr/>
            <a:lstStyle/>
            <a:p>
              <a:endParaRPr lang="zh-CN" altLang="en-US"/>
            </a:p>
          </p:txBody>
        </p:sp>
        <p:sp>
          <p:nvSpPr>
            <p:cNvPr id="38" name="Freeform 32"/>
            <p:cNvSpPr/>
            <p:nvPr/>
          </p:nvSpPr>
          <p:spPr bwMode="auto">
            <a:xfrm>
              <a:off x="4792663" y="77788"/>
              <a:ext cx="11113" cy="28575"/>
            </a:xfrm>
            <a:custGeom>
              <a:avLst/>
              <a:gdLst>
                <a:gd name="T0" fmla="*/ 5557 w 20"/>
                <a:gd name="T1" fmla="*/ 0 h 54"/>
                <a:gd name="T2" fmla="*/ 5557 w 20"/>
                <a:gd name="T3" fmla="*/ 0 h 54"/>
                <a:gd name="T4" fmla="*/ 11113 w 20"/>
                <a:gd name="T5" fmla="*/ 0 h 54"/>
                <a:gd name="T6" fmla="*/ 11113 w 20"/>
                <a:gd name="T7" fmla="*/ 0 h 54"/>
                <a:gd name="T8" fmla="*/ 11113 w 20"/>
                <a:gd name="T9" fmla="*/ 8467 h 54"/>
                <a:gd name="T10" fmla="*/ 10557 w 20"/>
                <a:gd name="T11" fmla="*/ 12700 h 54"/>
                <a:gd name="T12" fmla="*/ 10002 w 20"/>
                <a:gd name="T13" fmla="*/ 17463 h 54"/>
                <a:gd name="T14" fmla="*/ 8335 w 20"/>
                <a:gd name="T15" fmla="*/ 21167 h 54"/>
                <a:gd name="T16" fmla="*/ 6668 w 20"/>
                <a:gd name="T17" fmla="*/ 24871 h 54"/>
                <a:gd name="T18" fmla="*/ 3334 w 20"/>
                <a:gd name="T19" fmla="*/ 26987 h 54"/>
                <a:gd name="T20" fmla="*/ 0 w 20"/>
                <a:gd name="T21" fmla="*/ 28575 h 54"/>
                <a:gd name="T22" fmla="*/ 0 w 20"/>
                <a:gd name="T23" fmla="*/ 28575 h 54"/>
                <a:gd name="T24" fmla="*/ 0 w 20"/>
                <a:gd name="T25" fmla="*/ 25400 h 54"/>
                <a:gd name="T26" fmla="*/ 556 w 20"/>
                <a:gd name="T27" fmla="*/ 22225 h 54"/>
                <a:gd name="T28" fmla="*/ 2778 w 20"/>
                <a:gd name="T29" fmla="*/ 15875 h 54"/>
                <a:gd name="T30" fmla="*/ 5001 w 20"/>
                <a:gd name="T31" fmla="*/ 8467 h 54"/>
                <a:gd name="T32" fmla="*/ 5557 w 20"/>
                <a:gd name="T33" fmla="*/ 4233 h 54"/>
                <a:gd name="T34" fmla="*/ 5557 w 20"/>
                <a:gd name="T35" fmla="*/ 0 h 54"/>
                <a:gd name="T36" fmla="*/ 5557 w 20"/>
                <a:gd name="T37" fmla="*/ 0 h 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 h="54">
                  <a:moveTo>
                    <a:pt x="10" y="0"/>
                  </a:moveTo>
                  <a:lnTo>
                    <a:pt x="10" y="0"/>
                  </a:lnTo>
                  <a:lnTo>
                    <a:pt x="20" y="0"/>
                  </a:lnTo>
                  <a:lnTo>
                    <a:pt x="20" y="16"/>
                  </a:lnTo>
                  <a:lnTo>
                    <a:pt x="19" y="24"/>
                  </a:lnTo>
                  <a:lnTo>
                    <a:pt x="18" y="33"/>
                  </a:lnTo>
                  <a:lnTo>
                    <a:pt x="15" y="40"/>
                  </a:lnTo>
                  <a:lnTo>
                    <a:pt x="12" y="47"/>
                  </a:lnTo>
                  <a:lnTo>
                    <a:pt x="6" y="51"/>
                  </a:lnTo>
                  <a:lnTo>
                    <a:pt x="0" y="54"/>
                  </a:lnTo>
                  <a:lnTo>
                    <a:pt x="0" y="48"/>
                  </a:lnTo>
                  <a:lnTo>
                    <a:pt x="1" y="42"/>
                  </a:lnTo>
                  <a:lnTo>
                    <a:pt x="5" y="30"/>
                  </a:lnTo>
                  <a:lnTo>
                    <a:pt x="9" y="16"/>
                  </a:lnTo>
                  <a:lnTo>
                    <a:pt x="10" y="8"/>
                  </a:lnTo>
                  <a:lnTo>
                    <a:pt x="10" y="0"/>
                  </a:lnTo>
                  <a:close/>
                </a:path>
              </a:pathLst>
            </a:custGeom>
            <a:grpFill/>
            <a:ln w="9525">
              <a:noFill/>
              <a:round/>
            </a:ln>
          </p:spPr>
          <p:txBody>
            <a:bodyPr/>
            <a:lstStyle/>
            <a:p>
              <a:endParaRPr lang="zh-CN" altLang="en-US"/>
            </a:p>
          </p:txBody>
        </p:sp>
        <p:sp>
          <p:nvSpPr>
            <p:cNvPr id="39" name="Freeform 33"/>
            <p:cNvSpPr/>
            <p:nvPr/>
          </p:nvSpPr>
          <p:spPr bwMode="auto">
            <a:xfrm>
              <a:off x="4656138" y="82550"/>
              <a:ext cx="14288" cy="23813"/>
            </a:xfrm>
            <a:custGeom>
              <a:avLst/>
              <a:gdLst>
                <a:gd name="T0" fmla="*/ 572 w 25"/>
                <a:gd name="T1" fmla="*/ 0 h 43"/>
                <a:gd name="T2" fmla="*/ 572 w 25"/>
                <a:gd name="T3" fmla="*/ 0 h 43"/>
                <a:gd name="T4" fmla="*/ 2286 w 25"/>
                <a:gd name="T5" fmla="*/ 0 h 43"/>
                <a:gd name="T6" fmla="*/ 2286 w 25"/>
                <a:gd name="T7" fmla="*/ 0 h 43"/>
                <a:gd name="T8" fmla="*/ 7430 w 25"/>
                <a:gd name="T9" fmla="*/ 5538 h 43"/>
                <a:gd name="T10" fmla="*/ 10287 w 25"/>
                <a:gd name="T11" fmla="*/ 8861 h 43"/>
                <a:gd name="T12" fmla="*/ 12002 w 25"/>
                <a:gd name="T13" fmla="*/ 12737 h 43"/>
                <a:gd name="T14" fmla="*/ 14288 w 25"/>
                <a:gd name="T15" fmla="*/ 16060 h 43"/>
                <a:gd name="T16" fmla="*/ 14288 w 25"/>
                <a:gd name="T17" fmla="*/ 19383 h 43"/>
                <a:gd name="T18" fmla="*/ 13716 w 25"/>
                <a:gd name="T19" fmla="*/ 21044 h 43"/>
                <a:gd name="T20" fmla="*/ 13145 w 25"/>
                <a:gd name="T21" fmla="*/ 22152 h 43"/>
                <a:gd name="T22" fmla="*/ 11430 w 25"/>
                <a:gd name="T23" fmla="*/ 23259 h 43"/>
                <a:gd name="T24" fmla="*/ 9716 w 25"/>
                <a:gd name="T25" fmla="*/ 23813 h 43"/>
                <a:gd name="T26" fmla="*/ 9716 w 25"/>
                <a:gd name="T27" fmla="*/ 23813 h 43"/>
                <a:gd name="T28" fmla="*/ 6287 w 25"/>
                <a:gd name="T29" fmla="*/ 19383 h 43"/>
                <a:gd name="T30" fmla="*/ 2286 w 25"/>
                <a:gd name="T31" fmla="*/ 13291 h 43"/>
                <a:gd name="T32" fmla="*/ 1143 w 25"/>
                <a:gd name="T33" fmla="*/ 10522 h 43"/>
                <a:gd name="T34" fmla="*/ 572 w 25"/>
                <a:gd name="T35" fmla="*/ 6645 h 43"/>
                <a:gd name="T36" fmla="*/ 0 w 25"/>
                <a:gd name="T37" fmla="*/ 3877 h 43"/>
                <a:gd name="T38" fmla="*/ 572 w 25"/>
                <a:gd name="T39" fmla="*/ 0 h 43"/>
                <a:gd name="T40" fmla="*/ 572 w 25"/>
                <a:gd name="T41" fmla="*/ 0 h 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5" h="43">
                  <a:moveTo>
                    <a:pt x="1" y="0"/>
                  </a:moveTo>
                  <a:lnTo>
                    <a:pt x="1" y="0"/>
                  </a:lnTo>
                  <a:lnTo>
                    <a:pt x="4" y="0"/>
                  </a:lnTo>
                  <a:lnTo>
                    <a:pt x="13" y="10"/>
                  </a:lnTo>
                  <a:lnTo>
                    <a:pt x="18" y="16"/>
                  </a:lnTo>
                  <a:lnTo>
                    <a:pt x="21" y="23"/>
                  </a:lnTo>
                  <a:lnTo>
                    <a:pt x="25" y="29"/>
                  </a:lnTo>
                  <a:lnTo>
                    <a:pt x="25" y="35"/>
                  </a:lnTo>
                  <a:lnTo>
                    <a:pt x="24" y="38"/>
                  </a:lnTo>
                  <a:lnTo>
                    <a:pt x="23" y="40"/>
                  </a:lnTo>
                  <a:lnTo>
                    <a:pt x="20" y="42"/>
                  </a:lnTo>
                  <a:lnTo>
                    <a:pt x="17" y="43"/>
                  </a:lnTo>
                  <a:lnTo>
                    <a:pt x="11" y="35"/>
                  </a:lnTo>
                  <a:lnTo>
                    <a:pt x="4" y="24"/>
                  </a:lnTo>
                  <a:lnTo>
                    <a:pt x="2" y="19"/>
                  </a:lnTo>
                  <a:lnTo>
                    <a:pt x="1" y="12"/>
                  </a:lnTo>
                  <a:lnTo>
                    <a:pt x="0" y="7"/>
                  </a:lnTo>
                  <a:lnTo>
                    <a:pt x="1" y="0"/>
                  </a:lnTo>
                  <a:close/>
                </a:path>
              </a:pathLst>
            </a:custGeom>
            <a:grpFill/>
            <a:ln w="9525">
              <a:noFill/>
              <a:round/>
            </a:ln>
          </p:spPr>
          <p:txBody>
            <a:bodyPr/>
            <a:lstStyle/>
            <a:p>
              <a:endParaRPr lang="zh-CN" altLang="en-US"/>
            </a:p>
          </p:txBody>
        </p:sp>
        <p:sp>
          <p:nvSpPr>
            <p:cNvPr id="40" name="Freeform 34"/>
            <p:cNvSpPr/>
            <p:nvPr/>
          </p:nvSpPr>
          <p:spPr bwMode="auto">
            <a:xfrm>
              <a:off x="4810126" y="84138"/>
              <a:ext cx="11113" cy="26988"/>
            </a:xfrm>
            <a:custGeom>
              <a:avLst/>
              <a:gdLst>
                <a:gd name="T0" fmla="*/ 10147 w 23"/>
                <a:gd name="T1" fmla="*/ 0 h 50"/>
                <a:gd name="T2" fmla="*/ 10147 w 23"/>
                <a:gd name="T3" fmla="*/ 0 h 50"/>
                <a:gd name="T4" fmla="*/ 11113 w 23"/>
                <a:gd name="T5" fmla="*/ 3239 h 50"/>
                <a:gd name="T6" fmla="*/ 11113 w 23"/>
                <a:gd name="T7" fmla="*/ 7017 h 50"/>
                <a:gd name="T8" fmla="*/ 11113 w 23"/>
                <a:gd name="T9" fmla="*/ 11875 h 50"/>
                <a:gd name="T10" fmla="*/ 10147 w 23"/>
                <a:gd name="T11" fmla="*/ 16733 h 50"/>
                <a:gd name="T12" fmla="*/ 8214 w 23"/>
                <a:gd name="T13" fmla="*/ 20511 h 50"/>
                <a:gd name="T14" fmla="*/ 6281 w 23"/>
                <a:gd name="T15" fmla="*/ 24289 h 50"/>
                <a:gd name="T16" fmla="*/ 4832 w 23"/>
                <a:gd name="T17" fmla="*/ 25369 h 50"/>
                <a:gd name="T18" fmla="*/ 3865 w 23"/>
                <a:gd name="T19" fmla="*/ 26448 h 50"/>
                <a:gd name="T20" fmla="*/ 1450 w 23"/>
                <a:gd name="T21" fmla="*/ 26988 h 50"/>
                <a:gd name="T22" fmla="*/ 0 w 23"/>
                <a:gd name="T23" fmla="*/ 26988 h 50"/>
                <a:gd name="T24" fmla="*/ 0 w 23"/>
                <a:gd name="T25" fmla="*/ 26988 h 50"/>
                <a:gd name="T26" fmla="*/ 1450 w 23"/>
                <a:gd name="T27" fmla="*/ 24289 h 50"/>
                <a:gd name="T28" fmla="*/ 2899 w 23"/>
                <a:gd name="T29" fmla="*/ 20511 h 50"/>
                <a:gd name="T30" fmla="*/ 4349 w 23"/>
                <a:gd name="T31" fmla="*/ 12954 h 50"/>
                <a:gd name="T32" fmla="*/ 6281 w 23"/>
                <a:gd name="T33" fmla="*/ 5398 h 50"/>
                <a:gd name="T34" fmla="*/ 7731 w 23"/>
                <a:gd name="T35" fmla="*/ 2699 h 50"/>
                <a:gd name="T36" fmla="*/ 10147 w 23"/>
                <a:gd name="T37" fmla="*/ 0 h 50"/>
                <a:gd name="T38" fmla="*/ 10147 w 23"/>
                <a:gd name="T39" fmla="*/ 0 h 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50">
                  <a:moveTo>
                    <a:pt x="21" y="0"/>
                  </a:moveTo>
                  <a:lnTo>
                    <a:pt x="21" y="0"/>
                  </a:lnTo>
                  <a:lnTo>
                    <a:pt x="23" y="6"/>
                  </a:lnTo>
                  <a:lnTo>
                    <a:pt x="23" y="13"/>
                  </a:lnTo>
                  <a:lnTo>
                    <a:pt x="23" y="22"/>
                  </a:lnTo>
                  <a:lnTo>
                    <a:pt x="21" y="31"/>
                  </a:lnTo>
                  <a:lnTo>
                    <a:pt x="17" y="38"/>
                  </a:lnTo>
                  <a:lnTo>
                    <a:pt x="13" y="45"/>
                  </a:lnTo>
                  <a:lnTo>
                    <a:pt x="10" y="47"/>
                  </a:lnTo>
                  <a:lnTo>
                    <a:pt x="8" y="49"/>
                  </a:lnTo>
                  <a:lnTo>
                    <a:pt x="3" y="50"/>
                  </a:lnTo>
                  <a:lnTo>
                    <a:pt x="0" y="50"/>
                  </a:lnTo>
                  <a:lnTo>
                    <a:pt x="3" y="45"/>
                  </a:lnTo>
                  <a:lnTo>
                    <a:pt x="6" y="38"/>
                  </a:lnTo>
                  <a:lnTo>
                    <a:pt x="9" y="24"/>
                  </a:lnTo>
                  <a:lnTo>
                    <a:pt x="13" y="10"/>
                  </a:lnTo>
                  <a:lnTo>
                    <a:pt x="16" y="5"/>
                  </a:lnTo>
                  <a:lnTo>
                    <a:pt x="21" y="0"/>
                  </a:lnTo>
                  <a:close/>
                </a:path>
              </a:pathLst>
            </a:custGeom>
            <a:grpFill/>
            <a:ln w="9525">
              <a:noFill/>
              <a:round/>
            </a:ln>
          </p:spPr>
          <p:txBody>
            <a:bodyPr/>
            <a:lstStyle/>
            <a:p>
              <a:endParaRPr lang="zh-CN" altLang="en-US"/>
            </a:p>
          </p:txBody>
        </p:sp>
        <p:sp>
          <p:nvSpPr>
            <p:cNvPr id="41" name="Freeform 35"/>
            <p:cNvSpPr/>
            <p:nvPr/>
          </p:nvSpPr>
          <p:spPr bwMode="auto">
            <a:xfrm>
              <a:off x="4827588" y="90488"/>
              <a:ext cx="17463" cy="26988"/>
            </a:xfrm>
            <a:custGeom>
              <a:avLst/>
              <a:gdLst>
                <a:gd name="T0" fmla="*/ 17463 w 33"/>
                <a:gd name="T1" fmla="*/ 0 h 51"/>
                <a:gd name="T2" fmla="*/ 17463 w 33"/>
                <a:gd name="T3" fmla="*/ 0 h 51"/>
                <a:gd name="T4" fmla="*/ 16405 w 33"/>
                <a:gd name="T5" fmla="*/ 4763 h 51"/>
                <a:gd name="T6" fmla="*/ 14817 w 33"/>
                <a:gd name="T7" fmla="*/ 8467 h 51"/>
                <a:gd name="T8" fmla="*/ 13230 w 33"/>
                <a:gd name="T9" fmla="*/ 12700 h 51"/>
                <a:gd name="T10" fmla="*/ 11642 w 33"/>
                <a:gd name="T11" fmla="*/ 15875 h 51"/>
                <a:gd name="T12" fmla="*/ 9525 w 33"/>
                <a:gd name="T13" fmla="*/ 19580 h 51"/>
                <a:gd name="T14" fmla="*/ 6350 w 33"/>
                <a:gd name="T15" fmla="*/ 22225 h 51"/>
                <a:gd name="T16" fmla="*/ 3704 w 33"/>
                <a:gd name="T17" fmla="*/ 24342 h 51"/>
                <a:gd name="T18" fmla="*/ 0 w 33"/>
                <a:gd name="T19" fmla="*/ 26988 h 51"/>
                <a:gd name="T20" fmla="*/ 0 w 33"/>
                <a:gd name="T21" fmla="*/ 26988 h 51"/>
                <a:gd name="T22" fmla="*/ 3175 w 33"/>
                <a:gd name="T23" fmla="*/ 18521 h 51"/>
                <a:gd name="T24" fmla="*/ 4763 w 33"/>
                <a:gd name="T25" fmla="*/ 13759 h 51"/>
                <a:gd name="T26" fmla="*/ 6350 w 33"/>
                <a:gd name="T27" fmla="*/ 10054 h 51"/>
                <a:gd name="T28" fmla="*/ 8467 w 33"/>
                <a:gd name="T29" fmla="*/ 6350 h 51"/>
                <a:gd name="T30" fmla="*/ 11642 w 33"/>
                <a:gd name="T31" fmla="*/ 3704 h 51"/>
                <a:gd name="T32" fmla="*/ 14288 w 33"/>
                <a:gd name="T33" fmla="*/ 1588 h 51"/>
                <a:gd name="T34" fmla="*/ 17463 w 33"/>
                <a:gd name="T35" fmla="*/ 0 h 51"/>
                <a:gd name="T36" fmla="*/ 17463 w 33"/>
                <a:gd name="T37" fmla="*/ 0 h 5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51">
                  <a:moveTo>
                    <a:pt x="33" y="0"/>
                  </a:moveTo>
                  <a:lnTo>
                    <a:pt x="33" y="0"/>
                  </a:lnTo>
                  <a:lnTo>
                    <a:pt x="31" y="9"/>
                  </a:lnTo>
                  <a:lnTo>
                    <a:pt x="28" y="16"/>
                  </a:lnTo>
                  <a:lnTo>
                    <a:pt x="25" y="24"/>
                  </a:lnTo>
                  <a:lnTo>
                    <a:pt x="22" y="30"/>
                  </a:lnTo>
                  <a:lnTo>
                    <a:pt x="18" y="37"/>
                  </a:lnTo>
                  <a:lnTo>
                    <a:pt x="12" y="42"/>
                  </a:lnTo>
                  <a:lnTo>
                    <a:pt x="7" y="46"/>
                  </a:lnTo>
                  <a:lnTo>
                    <a:pt x="0" y="51"/>
                  </a:lnTo>
                  <a:lnTo>
                    <a:pt x="6" y="35"/>
                  </a:lnTo>
                  <a:lnTo>
                    <a:pt x="9" y="26"/>
                  </a:lnTo>
                  <a:lnTo>
                    <a:pt x="12" y="19"/>
                  </a:lnTo>
                  <a:lnTo>
                    <a:pt x="16" y="12"/>
                  </a:lnTo>
                  <a:lnTo>
                    <a:pt x="22" y="7"/>
                  </a:lnTo>
                  <a:lnTo>
                    <a:pt x="27" y="3"/>
                  </a:lnTo>
                  <a:lnTo>
                    <a:pt x="33" y="0"/>
                  </a:lnTo>
                  <a:close/>
                </a:path>
              </a:pathLst>
            </a:custGeom>
            <a:grpFill/>
            <a:ln w="9525">
              <a:noFill/>
              <a:round/>
            </a:ln>
          </p:spPr>
          <p:txBody>
            <a:bodyPr/>
            <a:lstStyle/>
            <a:p>
              <a:endParaRPr lang="zh-CN" altLang="en-US"/>
            </a:p>
          </p:txBody>
        </p:sp>
        <p:sp>
          <p:nvSpPr>
            <p:cNvPr id="42" name="Freeform 36"/>
            <p:cNvSpPr/>
            <p:nvPr/>
          </p:nvSpPr>
          <p:spPr bwMode="auto">
            <a:xfrm>
              <a:off x="4605338" y="92075"/>
              <a:ext cx="22225" cy="28575"/>
            </a:xfrm>
            <a:custGeom>
              <a:avLst/>
              <a:gdLst>
                <a:gd name="T0" fmla="*/ 7779 w 40"/>
                <a:gd name="T1" fmla="*/ 0 h 52"/>
                <a:gd name="T2" fmla="*/ 7779 w 40"/>
                <a:gd name="T3" fmla="*/ 0 h 52"/>
                <a:gd name="T4" fmla="*/ 11668 w 40"/>
                <a:gd name="T5" fmla="*/ 6594 h 52"/>
                <a:gd name="T6" fmla="*/ 16669 w 40"/>
                <a:gd name="T7" fmla="*/ 13738 h 52"/>
                <a:gd name="T8" fmla="*/ 20558 w 40"/>
                <a:gd name="T9" fmla="*/ 20882 h 52"/>
                <a:gd name="T10" fmla="*/ 21669 w 40"/>
                <a:gd name="T11" fmla="*/ 24179 h 52"/>
                <a:gd name="T12" fmla="*/ 22225 w 40"/>
                <a:gd name="T13" fmla="*/ 28575 h 52"/>
                <a:gd name="T14" fmla="*/ 22225 w 40"/>
                <a:gd name="T15" fmla="*/ 28575 h 52"/>
                <a:gd name="T16" fmla="*/ 18891 w 40"/>
                <a:gd name="T17" fmla="*/ 26377 h 52"/>
                <a:gd name="T18" fmla="*/ 15558 w 40"/>
                <a:gd name="T19" fmla="*/ 23080 h 52"/>
                <a:gd name="T20" fmla="*/ 12224 w 40"/>
                <a:gd name="T21" fmla="*/ 20332 h 52"/>
                <a:gd name="T22" fmla="*/ 10001 w 40"/>
                <a:gd name="T23" fmla="*/ 17035 h 52"/>
                <a:gd name="T24" fmla="*/ 5001 w 40"/>
                <a:gd name="T25" fmla="*/ 9891 h 52"/>
                <a:gd name="T26" fmla="*/ 0 w 40"/>
                <a:gd name="T27" fmla="*/ 2748 h 52"/>
                <a:gd name="T28" fmla="*/ 0 w 40"/>
                <a:gd name="T29" fmla="*/ 2748 h 52"/>
                <a:gd name="T30" fmla="*/ 0 w 40"/>
                <a:gd name="T31" fmla="*/ 1649 h 52"/>
                <a:gd name="T32" fmla="*/ 556 w 40"/>
                <a:gd name="T33" fmla="*/ 1099 h 52"/>
                <a:gd name="T34" fmla="*/ 2223 w 40"/>
                <a:gd name="T35" fmla="*/ 0 h 52"/>
                <a:gd name="T36" fmla="*/ 5001 w 40"/>
                <a:gd name="T37" fmla="*/ 0 h 52"/>
                <a:gd name="T38" fmla="*/ 7779 w 40"/>
                <a:gd name="T39" fmla="*/ 0 h 52"/>
                <a:gd name="T40" fmla="*/ 7779 w 40"/>
                <a:gd name="T41" fmla="*/ 0 h 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0" h="52">
                  <a:moveTo>
                    <a:pt x="14" y="0"/>
                  </a:moveTo>
                  <a:lnTo>
                    <a:pt x="14" y="0"/>
                  </a:lnTo>
                  <a:lnTo>
                    <a:pt x="21" y="12"/>
                  </a:lnTo>
                  <a:lnTo>
                    <a:pt x="30" y="25"/>
                  </a:lnTo>
                  <a:lnTo>
                    <a:pt x="37" y="38"/>
                  </a:lnTo>
                  <a:lnTo>
                    <a:pt x="39" y="44"/>
                  </a:lnTo>
                  <a:lnTo>
                    <a:pt x="40" y="52"/>
                  </a:lnTo>
                  <a:lnTo>
                    <a:pt x="34" y="48"/>
                  </a:lnTo>
                  <a:lnTo>
                    <a:pt x="28" y="42"/>
                  </a:lnTo>
                  <a:lnTo>
                    <a:pt x="22" y="37"/>
                  </a:lnTo>
                  <a:lnTo>
                    <a:pt x="18" y="31"/>
                  </a:lnTo>
                  <a:lnTo>
                    <a:pt x="9" y="18"/>
                  </a:lnTo>
                  <a:lnTo>
                    <a:pt x="0" y="5"/>
                  </a:lnTo>
                  <a:lnTo>
                    <a:pt x="0" y="3"/>
                  </a:lnTo>
                  <a:lnTo>
                    <a:pt x="1" y="2"/>
                  </a:lnTo>
                  <a:lnTo>
                    <a:pt x="4" y="0"/>
                  </a:lnTo>
                  <a:lnTo>
                    <a:pt x="9" y="0"/>
                  </a:lnTo>
                  <a:lnTo>
                    <a:pt x="14" y="0"/>
                  </a:lnTo>
                  <a:close/>
                </a:path>
              </a:pathLst>
            </a:custGeom>
            <a:grpFill/>
            <a:ln w="9525">
              <a:noFill/>
              <a:round/>
            </a:ln>
          </p:spPr>
          <p:txBody>
            <a:bodyPr/>
            <a:lstStyle/>
            <a:p>
              <a:endParaRPr lang="zh-CN" altLang="en-US"/>
            </a:p>
          </p:txBody>
        </p:sp>
        <p:sp>
          <p:nvSpPr>
            <p:cNvPr id="43" name="Freeform 37"/>
            <p:cNvSpPr/>
            <p:nvPr/>
          </p:nvSpPr>
          <p:spPr bwMode="auto">
            <a:xfrm>
              <a:off x="4591051" y="107950"/>
              <a:ext cx="17463" cy="19050"/>
            </a:xfrm>
            <a:custGeom>
              <a:avLst/>
              <a:gdLst>
                <a:gd name="T0" fmla="*/ 17463 w 34"/>
                <a:gd name="T1" fmla="*/ 19050 h 34"/>
                <a:gd name="T2" fmla="*/ 17463 w 34"/>
                <a:gd name="T3" fmla="*/ 19050 h 34"/>
                <a:gd name="T4" fmla="*/ 15409 w 34"/>
                <a:gd name="T5" fmla="*/ 18490 h 34"/>
                <a:gd name="T6" fmla="*/ 12327 w 34"/>
                <a:gd name="T7" fmla="*/ 17369 h 34"/>
                <a:gd name="T8" fmla="*/ 9245 w 34"/>
                <a:gd name="T9" fmla="*/ 15128 h 34"/>
                <a:gd name="T10" fmla="*/ 6677 w 34"/>
                <a:gd name="T11" fmla="*/ 13447 h 34"/>
                <a:gd name="T12" fmla="*/ 3595 w 34"/>
                <a:gd name="T13" fmla="*/ 11206 h 34"/>
                <a:gd name="T14" fmla="*/ 1541 w 34"/>
                <a:gd name="T15" fmla="*/ 8965 h 34"/>
                <a:gd name="T16" fmla="*/ 514 w 34"/>
                <a:gd name="T17" fmla="*/ 6163 h 34"/>
                <a:gd name="T18" fmla="*/ 0 w 34"/>
                <a:gd name="T19" fmla="*/ 3922 h 34"/>
                <a:gd name="T20" fmla="*/ 0 w 34"/>
                <a:gd name="T21" fmla="*/ 3922 h 34"/>
                <a:gd name="T22" fmla="*/ 0 w 34"/>
                <a:gd name="T23" fmla="*/ 2241 h 34"/>
                <a:gd name="T24" fmla="*/ 514 w 34"/>
                <a:gd name="T25" fmla="*/ 560 h 34"/>
                <a:gd name="T26" fmla="*/ 1541 w 34"/>
                <a:gd name="T27" fmla="*/ 0 h 34"/>
                <a:gd name="T28" fmla="*/ 2568 w 34"/>
                <a:gd name="T29" fmla="*/ 0 h 34"/>
                <a:gd name="T30" fmla="*/ 4109 w 34"/>
                <a:gd name="T31" fmla="*/ 0 h 34"/>
                <a:gd name="T32" fmla="*/ 6163 w 34"/>
                <a:gd name="T33" fmla="*/ 1121 h 34"/>
                <a:gd name="T34" fmla="*/ 9245 w 34"/>
                <a:gd name="T35" fmla="*/ 3922 h 34"/>
                <a:gd name="T36" fmla="*/ 12327 w 34"/>
                <a:gd name="T37" fmla="*/ 7284 h 34"/>
                <a:gd name="T38" fmla="*/ 15409 w 34"/>
                <a:gd name="T39" fmla="*/ 11766 h 34"/>
                <a:gd name="T40" fmla="*/ 16949 w 34"/>
                <a:gd name="T41" fmla="*/ 15688 h 34"/>
                <a:gd name="T42" fmla="*/ 17463 w 34"/>
                <a:gd name="T43" fmla="*/ 17929 h 34"/>
                <a:gd name="T44" fmla="*/ 17463 w 34"/>
                <a:gd name="T45" fmla="*/ 19050 h 34"/>
                <a:gd name="T46" fmla="*/ 17463 w 34"/>
                <a:gd name="T47" fmla="*/ 19050 h 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4" h="34">
                  <a:moveTo>
                    <a:pt x="34" y="34"/>
                  </a:moveTo>
                  <a:lnTo>
                    <a:pt x="34" y="34"/>
                  </a:lnTo>
                  <a:lnTo>
                    <a:pt x="30" y="33"/>
                  </a:lnTo>
                  <a:lnTo>
                    <a:pt x="24" y="31"/>
                  </a:lnTo>
                  <a:lnTo>
                    <a:pt x="18" y="27"/>
                  </a:lnTo>
                  <a:lnTo>
                    <a:pt x="13" y="24"/>
                  </a:lnTo>
                  <a:lnTo>
                    <a:pt x="7" y="20"/>
                  </a:lnTo>
                  <a:lnTo>
                    <a:pt x="3" y="16"/>
                  </a:lnTo>
                  <a:lnTo>
                    <a:pt x="1" y="11"/>
                  </a:lnTo>
                  <a:lnTo>
                    <a:pt x="0" y="7"/>
                  </a:lnTo>
                  <a:lnTo>
                    <a:pt x="0" y="4"/>
                  </a:lnTo>
                  <a:lnTo>
                    <a:pt x="1" y="1"/>
                  </a:lnTo>
                  <a:lnTo>
                    <a:pt x="3" y="0"/>
                  </a:lnTo>
                  <a:lnTo>
                    <a:pt x="5" y="0"/>
                  </a:lnTo>
                  <a:lnTo>
                    <a:pt x="8" y="0"/>
                  </a:lnTo>
                  <a:lnTo>
                    <a:pt x="12" y="2"/>
                  </a:lnTo>
                  <a:lnTo>
                    <a:pt x="18" y="7"/>
                  </a:lnTo>
                  <a:lnTo>
                    <a:pt x="24" y="13"/>
                  </a:lnTo>
                  <a:lnTo>
                    <a:pt x="30" y="21"/>
                  </a:lnTo>
                  <a:lnTo>
                    <a:pt x="33" y="28"/>
                  </a:lnTo>
                  <a:lnTo>
                    <a:pt x="34" y="32"/>
                  </a:lnTo>
                  <a:lnTo>
                    <a:pt x="34" y="34"/>
                  </a:lnTo>
                  <a:close/>
                </a:path>
              </a:pathLst>
            </a:custGeom>
            <a:grpFill/>
            <a:ln w="9525">
              <a:noFill/>
              <a:round/>
            </a:ln>
          </p:spPr>
          <p:txBody>
            <a:bodyPr/>
            <a:lstStyle/>
            <a:p>
              <a:endParaRPr lang="zh-CN" altLang="en-US"/>
            </a:p>
          </p:txBody>
        </p:sp>
        <p:sp>
          <p:nvSpPr>
            <p:cNvPr id="44" name="Freeform 38"/>
            <p:cNvSpPr/>
            <p:nvPr/>
          </p:nvSpPr>
          <p:spPr bwMode="auto">
            <a:xfrm>
              <a:off x="4575176" y="119063"/>
              <a:ext cx="22225" cy="19050"/>
            </a:xfrm>
            <a:custGeom>
              <a:avLst/>
              <a:gdLst>
                <a:gd name="T0" fmla="*/ 22225 w 42"/>
                <a:gd name="T1" fmla="*/ 19050 h 37"/>
                <a:gd name="T2" fmla="*/ 22225 w 42"/>
                <a:gd name="T3" fmla="*/ 19050 h 37"/>
                <a:gd name="T4" fmla="*/ 18521 w 42"/>
                <a:gd name="T5" fmla="*/ 18535 h 37"/>
                <a:gd name="T6" fmla="*/ 15346 w 42"/>
                <a:gd name="T7" fmla="*/ 17505 h 37"/>
                <a:gd name="T8" fmla="*/ 12171 w 42"/>
                <a:gd name="T9" fmla="*/ 15446 h 37"/>
                <a:gd name="T10" fmla="*/ 9525 w 42"/>
                <a:gd name="T11" fmla="*/ 12872 h 37"/>
                <a:gd name="T12" fmla="*/ 4233 w 42"/>
                <a:gd name="T13" fmla="*/ 7723 h 37"/>
                <a:gd name="T14" fmla="*/ 0 w 42"/>
                <a:gd name="T15" fmla="*/ 2059 h 37"/>
                <a:gd name="T16" fmla="*/ 0 w 42"/>
                <a:gd name="T17" fmla="*/ 2059 h 37"/>
                <a:gd name="T18" fmla="*/ 1588 w 42"/>
                <a:gd name="T19" fmla="*/ 1030 h 37"/>
                <a:gd name="T20" fmla="*/ 3175 w 42"/>
                <a:gd name="T21" fmla="*/ 515 h 37"/>
                <a:gd name="T22" fmla="*/ 5292 w 42"/>
                <a:gd name="T23" fmla="*/ 0 h 37"/>
                <a:gd name="T24" fmla="*/ 6879 w 42"/>
                <a:gd name="T25" fmla="*/ 515 h 37"/>
                <a:gd name="T26" fmla="*/ 8467 w 42"/>
                <a:gd name="T27" fmla="*/ 1030 h 37"/>
                <a:gd name="T28" fmla="*/ 10054 w 42"/>
                <a:gd name="T29" fmla="*/ 2059 h 37"/>
                <a:gd name="T30" fmla="*/ 13229 w 42"/>
                <a:gd name="T31" fmla="*/ 4634 h 37"/>
                <a:gd name="T32" fmla="*/ 15875 w 42"/>
                <a:gd name="T33" fmla="*/ 8238 h 37"/>
                <a:gd name="T34" fmla="*/ 17992 w 42"/>
                <a:gd name="T35" fmla="*/ 11842 h 37"/>
                <a:gd name="T36" fmla="*/ 22225 w 42"/>
                <a:gd name="T37" fmla="*/ 19050 h 37"/>
                <a:gd name="T38" fmla="*/ 22225 w 42"/>
                <a:gd name="T39" fmla="*/ 1905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2" h="37">
                  <a:moveTo>
                    <a:pt x="42" y="37"/>
                  </a:moveTo>
                  <a:lnTo>
                    <a:pt x="42" y="37"/>
                  </a:lnTo>
                  <a:lnTo>
                    <a:pt x="35" y="36"/>
                  </a:lnTo>
                  <a:lnTo>
                    <a:pt x="29" y="34"/>
                  </a:lnTo>
                  <a:lnTo>
                    <a:pt x="23" y="30"/>
                  </a:lnTo>
                  <a:lnTo>
                    <a:pt x="18" y="25"/>
                  </a:lnTo>
                  <a:lnTo>
                    <a:pt x="8" y="15"/>
                  </a:lnTo>
                  <a:lnTo>
                    <a:pt x="0" y="4"/>
                  </a:lnTo>
                  <a:lnTo>
                    <a:pt x="3" y="2"/>
                  </a:lnTo>
                  <a:lnTo>
                    <a:pt x="6" y="1"/>
                  </a:lnTo>
                  <a:lnTo>
                    <a:pt x="10" y="0"/>
                  </a:lnTo>
                  <a:lnTo>
                    <a:pt x="13" y="1"/>
                  </a:lnTo>
                  <a:lnTo>
                    <a:pt x="16" y="2"/>
                  </a:lnTo>
                  <a:lnTo>
                    <a:pt x="19" y="4"/>
                  </a:lnTo>
                  <a:lnTo>
                    <a:pt x="25" y="9"/>
                  </a:lnTo>
                  <a:lnTo>
                    <a:pt x="30" y="16"/>
                  </a:lnTo>
                  <a:lnTo>
                    <a:pt x="34" y="23"/>
                  </a:lnTo>
                  <a:lnTo>
                    <a:pt x="42" y="37"/>
                  </a:lnTo>
                  <a:close/>
                </a:path>
              </a:pathLst>
            </a:custGeom>
            <a:grpFill/>
            <a:ln w="9525">
              <a:noFill/>
              <a:round/>
            </a:ln>
          </p:spPr>
          <p:txBody>
            <a:bodyPr/>
            <a:lstStyle/>
            <a:p>
              <a:endParaRPr lang="zh-CN" altLang="en-US"/>
            </a:p>
          </p:txBody>
        </p:sp>
        <p:sp>
          <p:nvSpPr>
            <p:cNvPr id="45" name="Freeform 39"/>
            <p:cNvSpPr/>
            <p:nvPr/>
          </p:nvSpPr>
          <p:spPr bwMode="auto">
            <a:xfrm>
              <a:off x="4864101" y="119063"/>
              <a:ext cx="20638" cy="26988"/>
            </a:xfrm>
            <a:custGeom>
              <a:avLst/>
              <a:gdLst>
                <a:gd name="T0" fmla="*/ 20638 w 38"/>
                <a:gd name="T1" fmla="*/ 0 h 50"/>
                <a:gd name="T2" fmla="*/ 20638 w 38"/>
                <a:gd name="T3" fmla="*/ 0 h 50"/>
                <a:gd name="T4" fmla="*/ 20638 w 38"/>
                <a:gd name="T5" fmla="*/ 3778 h 50"/>
                <a:gd name="T6" fmla="*/ 19552 w 38"/>
                <a:gd name="T7" fmla="*/ 8096 h 50"/>
                <a:gd name="T8" fmla="*/ 17379 w 38"/>
                <a:gd name="T9" fmla="*/ 11335 h 50"/>
                <a:gd name="T10" fmla="*/ 14664 w 38"/>
                <a:gd name="T11" fmla="*/ 15113 h 50"/>
                <a:gd name="T12" fmla="*/ 10862 w 38"/>
                <a:gd name="T13" fmla="*/ 18352 h 50"/>
                <a:gd name="T14" fmla="*/ 7603 w 38"/>
                <a:gd name="T15" fmla="*/ 21051 h 50"/>
                <a:gd name="T16" fmla="*/ 0 w 38"/>
                <a:gd name="T17" fmla="*/ 26988 h 50"/>
                <a:gd name="T18" fmla="*/ 0 w 38"/>
                <a:gd name="T19" fmla="*/ 26988 h 50"/>
                <a:gd name="T20" fmla="*/ 2716 w 38"/>
                <a:gd name="T21" fmla="*/ 18892 h 50"/>
                <a:gd name="T22" fmla="*/ 4888 w 38"/>
                <a:gd name="T23" fmla="*/ 15113 h 50"/>
                <a:gd name="T24" fmla="*/ 7060 w 38"/>
                <a:gd name="T25" fmla="*/ 10795 h 50"/>
                <a:gd name="T26" fmla="*/ 9233 w 38"/>
                <a:gd name="T27" fmla="*/ 7017 h 50"/>
                <a:gd name="T28" fmla="*/ 13035 w 38"/>
                <a:gd name="T29" fmla="*/ 3778 h 50"/>
                <a:gd name="T30" fmla="*/ 16293 w 38"/>
                <a:gd name="T31" fmla="*/ 1080 h 50"/>
                <a:gd name="T32" fmla="*/ 20638 w 38"/>
                <a:gd name="T33" fmla="*/ 0 h 50"/>
                <a:gd name="T34" fmla="*/ 20638 w 38"/>
                <a:gd name="T35" fmla="*/ 0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8" h="50">
                  <a:moveTo>
                    <a:pt x="38" y="0"/>
                  </a:moveTo>
                  <a:lnTo>
                    <a:pt x="38" y="0"/>
                  </a:lnTo>
                  <a:lnTo>
                    <a:pt x="38" y="7"/>
                  </a:lnTo>
                  <a:lnTo>
                    <a:pt x="36" y="15"/>
                  </a:lnTo>
                  <a:lnTo>
                    <a:pt x="32" y="21"/>
                  </a:lnTo>
                  <a:lnTo>
                    <a:pt x="27" y="28"/>
                  </a:lnTo>
                  <a:lnTo>
                    <a:pt x="20" y="34"/>
                  </a:lnTo>
                  <a:lnTo>
                    <a:pt x="14" y="39"/>
                  </a:lnTo>
                  <a:lnTo>
                    <a:pt x="0" y="50"/>
                  </a:lnTo>
                  <a:lnTo>
                    <a:pt x="5" y="35"/>
                  </a:lnTo>
                  <a:lnTo>
                    <a:pt x="9" y="28"/>
                  </a:lnTo>
                  <a:lnTo>
                    <a:pt x="13" y="20"/>
                  </a:lnTo>
                  <a:lnTo>
                    <a:pt x="17" y="13"/>
                  </a:lnTo>
                  <a:lnTo>
                    <a:pt x="24" y="7"/>
                  </a:lnTo>
                  <a:lnTo>
                    <a:pt x="30" y="2"/>
                  </a:lnTo>
                  <a:lnTo>
                    <a:pt x="38" y="0"/>
                  </a:lnTo>
                  <a:close/>
                </a:path>
              </a:pathLst>
            </a:custGeom>
            <a:grpFill/>
            <a:ln w="9525">
              <a:noFill/>
              <a:round/>
            </a:ln>
          </p:spPr>
          <p:txBody>
            <a:bodyPr/>
            <a:lstStyle/>
            <a:p>
              <a:endParaRPr lang="zh-CN" altLang="en-US"/>
            </a:p>
          </p:txBody>
        </p:sp>
        <p:sp>
          <p:nvSpPr>
            <p:cNvPr id="46" name="Freeform 40"/>
            <p:cNvSpPr/>
            <p:nvPr/>
          </p:nvSpPr>
          <p:spPr bwMode="auto">
            <a:xfrm>
              <a:off x="4564063" y="127000"/>
              <a:ext cx="23813" cy="20638"/>
            </a:xfrm>
            <a:custGeom>
              <a:avLst/>
              <a:gdLst>
                <a:gd name="T0" fmla="*/ 23813 w 43"/>
                <a:gd name="T1" fmla="*/ 20638 h 40"/>
                <a:gd name="T2" fmla="*/ 23813 w 43"/>
                <a:gd name="T3" fmla="*/ 20638 h 40"/>
                <a:gd name="T4" fmla="*/ 20490 w 43"/>
                <a:gd name="T5" fmla="*/ 19606 h 40"/>
                <a:gd name="T6" fmla="*/ 17168 w 43"/>
                <a:gd name="T7" fmla="*/ 18058 h 40"/>
                <a:gd name="T8" fmla="*/ 13845 w 43"/>
                <a:gd name="T9" fmla="*/ 16510 h 40"/>
                <a:gd name="T10" fmla="*/ 10522 w 43"/>
                <a:gd name="T11" fmla="*/ 13931 h 40"/>
                <a:gd name="T12" fmla="*/ 7199 w 43"/>
                <a:gd name="T13" fmla="*/ 10835 h 40"/>
                <a:gd name="T14" fmla="*/ 4430 w 43"/>
                <a:gd name="T15" fmla="*/ 8255 h 40"/>
                <a:gd name="T16" fmla="*/ 1661 w 43"/>
                <a:gd name="T17" fmla="*/ 4644 h 40"/>
                <a:gd name="T18" fmla="*/ 0 w 43"/>
                <a:gd name="T19" fmla="*/ 2064 h 40"/>
                <a:gd name="T20" fmla="*/ 0 w 43"/>
                <a:gd name="T21" fmla="*/ 2064 h 40"/>
                <a:gd name="T22" fmla="*/ 554 w 43"/>
                <a:gd name="T23" fmla="*/ 1548 h 40"/>
                <a:gd name="T24" fmla="*/ 1661 w 43"/>
                <a:gd name="T25" fmla="*/ 1032 h 40"/>
                <a:gd name="T26" fmla="*/ 2215 w 43"/>
                <a:gd name="T27" fmla="*/ 516 h 40"/>
                <a:gd name="T28" fmla="*/ 2769 w 43"/>
                <a:gd name="T29" fmla="*/ 0 h 40"/>
                <a:gd name="T30" fmla="*/ 2769 w 43"/>
                <a:gd name="T31" fmla="*/ 0 h 40"/>
                <a:gd name="T32" fmla="*/ 6645 w 43"/>
                <a:gd name="T33" fmla="*/ 1032 h 40"/>
                <a:gd name="T34" fmla="*/ 10522 w 43"/>
                <a:gd name="T35" fmla="*/ 3096 h 40"/>
                <a:gd name="T36" fmla="*/ 13845 w 43"/>
                <a:gd name="T37" fmla="*/ 6191 h 40"/>
                <a:gd name="T38" fmla="*/ 17168 w 43"/>
                <a:gd name="T39" fmla="*/ 8771 h 40"/>
                <a:gd name="T40" fmla="*/ 19383 w 43"/>
                <a:gd name="T41" fmla="*/ 11351 h 40"/>
                <a:gd name="T42" fmla="*/ 21044 w 43"/>
                <a:gd name="T43" fmla="*/ 14963 h 40"/>
                <a:gd name="T44" fmla="*/ 22705 w 43"/>
                <a:gd name="T45" fmla="*/ 17542 h 40"/>
                <a:gd name="T46" fmla="*/ 23813 w 43"/>
                <a:gd name="T47" fmla="*/ 20638 h 40"/>
                <a:gd name="T48" fmla="*/ 23813 w 43"/>
                <a:gd name="T49" fmla="*/ 20638 h 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3" h="40">
                  <a:moveTo>
                    <a:pt x="43" y="40"/>
                  </a:moveTo>
                  <a:lnTo>
                    <a:pt x="43" y="40"/>
                  </a:lnTo>
                  <a:lnTo>
                    <a:pt x="37" y="38"/>
                  </a:lnTo>
                  <a:lnTo>
                    <a:pt x="31" y="35"/>
                  </a:lnTo>
                  <a:lnTo>
                    <a:pt x="25" y="32"/>
                  </a:lnTo>
                  <a:lnTo>
                    <a:pt x="19" y="27"/>
                  </a:lnTo>
                  <a:lnTo>
                    <a:pt x="13" y="21"/>
                  </a:lnTo>
                  <a:lnTo>
                    <a:pt x="8" y="16"/>
                  </a:lnTo>
                  <a:lnTo>
                    <a:pt x="3" y="9"/>
                  </a:lnTo>
                  <a:lnTo>
                    <a:pt x="0" y="4"/>
                  </a:lnTo>
                  <a:lnTo>
                    <a:pt x="1" y="3"/>
                  </a:lnTo>
                  <a:lnTo>
                    <a:pt x="3" y="2"/>
                  </a:lnTo>
                  <a:lnTo>
                    <a:pt x="4" y="1"/>
                  </a:lnTo>
                  <a:lnTo>
                    <a:pt x="5" y="0"/>
                  </a:lnTo>
                  <a:lnTo>
                    <a:pt x="12" y="2"/>
                  </a:lnTo>
                  <a:lnTo>
                    <a:pt x="19" y="6"/>
                  </a:lnTo>
                  <a:lnTo>
                    <a:pt x="25" y="12"/>
                  </a:lnTo>
                  <a:lnTo>
                    <a:pt x="31" y="17"/>
                  </a:lnTo>
                  <a:lnTo>
                    <a:pt x="35" y="22"/>
                  </a:lnTo>
                  <a:lnTo>
                    <a:pt x="38" y="29"/>
                  </a:lnTo>
                  <a:lnTo>
                    <a:pt x="41" y="34"/>
                  </a:lnTo>
                  <a:lnTo>
                    <a:pt x="43" y="40"/>
                  </a:lnTo>
                  <a:close/>
                </a:path>
              </a:pathLst>
            </a:custGeom>
            <a:grpFill/>
            <a:ln w="9525">
              <a:noFill/>
              <a:round/>
            </a:ln>
          </p:spPr>
          <p:txBody>
            <a:bodyPr/>
            <a:lstStyle/>
            <a:p>
              <a:endParaRPr lang="zh-CN" altLang="en-US"/>
            </a:p>
          </p:txBody>
        </p:sp>
        <p:sp>
          <p:nvSpPr>
            <p:cNvPr id="47" name="Freeform 41"/>
            <p:cNvSpPr/>
            <p:nvPr/>
          </p:nvSpPr>
          <p:spPr bwMode="auto">
            <a:xfrm>
              <a:off x="4881563" y="136525"/>
              <a:ext cx="22225" cy="23813"/>
            </a:xfrm>
            <a:custGeom>
              <a:avLst/>
              <a:gdLst>
                <a:gd name="T0" fmla="*/ 22225 w 43"/>
                <a:gd name="T1" fmla="*/ 3624 h 46"/>
                <a:gd name="T2" fmla="*/ 22225 w 43"/>
                <a:gd name="T3" fmla="*/ 3624 h 46"/>
                <a:gd name="T4" fmla="*/ 18090 w 43"/>
                <a:gd name="T5" fmla="*/ 10871 h 46"/>
                <a:gd name="T6" fmla="*/ 16023 w 43"/>
                <a:gd name="T7" fmla="*/ 14495 h 46"/>
                <a:gd name="T8" fmla="*/ 13438 w 43"/>
                <a:gd name="T9" fmla="*/ 17083 h 46"/>
                <a:gd name="T10" fmla="*/ 9820 w 43"/>
                <a:gd name="T11" fmla="*/ 20189 h 46"/>
                <a:gd name="T12" fmla="*/ 7236 w 43"/>
                <a:gd name="T13" fmla="*/ 22260 h 46"/>
                <a:gd name="T14" fmla="*/ 4135 w 43"/>
                <a:gd name="T15" fmla="*/ 23295 h 46"/>
                <a:gd name="T16" fmla="*/ 0 w 43"/>
                <a:gd name="T17" fmla="*/ 23813 h 46"/>
                <a:gd name="T18" fmla="*/ 0 w 43"/>
                <a:gd name="T19" fmla="*/ 23813 h 46"/>
                <a:gd name="T20" fmla="*/ 1034 w 43"/>
                <a:gd name="T21" fmla="*/ 21225 h 46"/>
                <a:gd name="T22" fmla="*/ 3101 w 43"/>
                <a:gd name="T23" fmla="*/ 18119 h 46"/>
                <a:gd name="T24" fmla="*/ 7753 w 43"/>
                <a:gd name="T25" fmla="*/ 12424 h 46"/>
                <a:gd name="T26" fmla="*/ 12405 w 43"/>
                <a:gd name="T27" fmla="*/ 6212 h 46"/>
                <a:gd name="T28" fmla="*/ 16540 w 43"/>
                <a:gd name="T29" fmla="*/ 0 h 46"/>
                <a:gd name="T30" fmla="*/ 16540 w 43"/>
                <a:gd name="T31" fmla="*/ 0 h 46"/>
                <a:gd name="T32" fmla="*/ 18607 w 43"/>
                <a:gd name="T33" fmla="*/ 518 h 46"/>
                <a:gd name="T34" fmla="*/ 20158 w 43"/>
                <a:gd name="T35" fmla="*/ 1035 h 46"/>
                <a:gd name="T36" fmla="*/ 22225 w 43"/>
                <a:gd name="T37" fmla="*/ 3624 h 46"/>
                <a:gd name="T38" fmla="*/ 22225 w 43"/>
                <a:gd name="T39" fmla="*/ 3624 h 4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3" h="46">
                  <a:moveTo>
                    <a:pt x="43" y="7"/>
                  </a:moveTo>
                  <a:lnTo>
                    <a:pt x="43" y="7"/>
                  </a:lnTo>
                  <a:lnTo>
                    <a:pt x="35" y="21"/>
                  </a:lnTo>
                  <a:lnTo>
                    <a:pt x="31" y="28"/>
                  </a:lnTo>
                  <a:lnTo>
                    <a:pt x="26" y="33"/>
                  </a:lnTo>
                  <a:lnTo>
                    <a:pt x="19" y="39"/>
                  </a:lnTo>
                  <a:lnTo>
                    <a:pt x="14" y="43"/>
                  </a:lnTo>
                  <a:lnTo>
                    <a:pt x="8" y="45"/>
                  </a:lnTo>
                  <a:lnTo>
                    <a:pt x="0" y="46"/>
                  </a:lnTo>
                  <a:lnTo>
                    <a:pt x="2" y="41"/>
                  </a:lnTo>
                  <a:lnTo>
                    <a:pt x="6" y="35"/>
                  </a:lnTo>
                  <a:lnTo>
                    <a:pt x="15" y="24"/>
                  </a:lnTo>
                  <a:lnTo>
                    <a:pt x="24" y="12"/>
                  </a:lnTo>
                  <a:lnTo>
                    <a:pt x="32" y="0"/>
                  </a:lnTo>
                  <a:lnTo>
                    <a:pt x="36" y="1"/>
                  </a:lnTo>
                  <a:lnTo>
                    <a:pt x="39" y="2"/>
                  </a:lnTo>
                  <a:lnTo>
                    <a:pt x="43" y="7"/>
                  </a:lnTo>
                  <a:close/>
                </a:path>
              </a:pathLst>
            </a:custGeom>
            <a:grpFill/>
            <a:ln w="9525">
              <a:noFill/>
              <a:round/>
            </a:ln>
          </p:spPr>
          <p:txBody>
            <a:bodyPr/>
            <a:lstStyle/>
            <a:p>
              <a:endParaRPr lang="zh-CN" altLang="en-US"/>
            </a:p>
          </p:txBody>
        </p:sp>
        <p:sp>
          <p:nvSpPr>
            <p:cNvPr id="48" name="Freeform 42"/>
            <p:cNvSpPr>
              <a:spLocks noEditPoints="1"/>
            </p:cNvSpPr>
            <p:nvPr/>
          </p:nvSpPr>
          <p:spPr bwMode="auto">
            <a:xfrm>
              <a:off x="4592638" y="139700"/>
              <a:ext cx="298450" cy="228600"/>
            </a:xfrm>
            <a:custGeom>
              <a:avLst/>
              <a:gdLst>
                <a:gd name="T0" fmla="*/ 260879 w 564"/>
                <a:gd name="T1" fmla="*/ 224357 h 431"/>
                <a:gd name="T2" fmla="*/ 228600 w 564"/>
                <a:gd name="T3" fmla="*/ 205793 h 431"/>
                <a:gd name="T4" fmla="*/ 168275 w 564"/>
                <a:gd name="T5" fmla="*/ 177682 h 431"/>
                <a:gd name="T6" fmla="*/ 121179 w 564"/>
                <a:gd name="T7" fmla="*/ 151162 h 431"/>
                <a:gd name="T8" fmla="*/ 92604 w 564"/>
                <a:gd name="T9" fmla="*/ 138433 h 431"/>
                <a:gd name="T10" fmla="*/ 80433 w 564"/>
                <a:gd name="T11" fmla="*/ 129416 h 431"/>
                <a:gd name="T12" fmla="*/ 55562 w 564"/>
                <a:gd name="T13" fmla="*/ 118808 h 431"/>
                <a:gd name="T14" fmla="*/ 38629 w 564"/>
                <a:gd name="T15" fmla="*/ 107670 h 431"/>
                <a:gd name="T16" fmla="*/ 26458 w 564"/>
                <a:gd name="T17" fmla="*/ 103957 h 431"/>
                <a:gd name="T18" fmla="*/ 14287 w 564"/>
                <a:gd name="T19" fmla="*/ 96001 h 431"/>
                <a:gd name="T20" fmla="*/ 7408 w 564"/>
                <a:gd name="T21" fmla="*/ 93349 h 431"/>
                <a:gd name="T22" fmla="*/ 0 w 564"/>
                <a:gd name="T23" fmla="*/ 93349 h 431"/>
                <a:gd name="T24" fmla="*/ 3704 w 564"/>
                <a:gd name="T25" fmla="*/ 81150 h 431"/>
                <a:gd name="T26" fmla="*/ 17463 w 564"/>
                <a:gd name="T27" fmla="*/ 63647 h 431"/>
                <a:gd name="T28" fmla="*/ 40217 w 564"/>
                <a:gd name="T29" fmla="*/ 37658 h 431"/>
                <a:gd name="T30" fmla="*/ 69321 w 564"/>
                <a:gd name="T31" fmla="*/ 18033 h 431"/>
                <a:gd name="T32" fmla="*/ 103717 w 564"/>
                <a:gd name="T33" fmla="*/ 5834 h 431"/>
                <a:gd name="T34" fmla="*/ 133350 w 564"/>
                <a:gd name="T35" fmla="*/ 3713 h 431"/>
                <a:gd name="T36" fmla="*/ 137583 w 564"/>
                <a:gd name="T37" fmla="*/ 0 h 431"/>
                <a:gd name="T38" fmla="*/ 171979 w 564"/>
                <a:gd name="T39" fmla="*/ 3182 h 431"/>
                <a:gd name="T40" fmla="*/ 212196 w 564"/>
                <a:gd name="T41" fmla="*/ 13260 h 431"/>
                <a:gd name="T42" fmla="*/ 223308 w 564"/>
                <a:gd name="T43" fmla="*/ 20155 h 431"/>
                <a:gd name="T44" fmla="*/ 232833 w 564"/>
                <a:gd name="T45" fmla="*/ 27581 h 431"/>
                <a:gd name="T46" fmla="*/ 261937 w 564"/>
                <a:gd name="T47" fmla="*/ 52509 h 431"/>
                <a:gd name="T48" fmla="*/ 284692 w 564"/>
                <a:gd name="T49" fmla="*/ 84333 h 431"/>
                <a:gd name="T50" fmla="*/ 297392 w 564"/>
                <a:gd name="T51" fmla="*/ 121460 h 431"/>
                <a:gd name="T52" fmla="*/ 297392 w 564"/>
                <a:gd name="T53" fmla="*/ 151162 h 431"/>
                <a:gd name="T54" fmla="*/ 288925 w 564"/>
                <a:gd name="T55" fmla="*/ 190412 h 431"/>
                <a:gd name="T56" fmla="*/ 273050 w 564"/>
                <a:gd name="T57" fmla="*/ 228600 h 431"/>
                <a:gd name="T58" fmla="*/ 286279 w 564"/>
                <a:gd name="T59" fmla="*/ 161770 h 431"/>
                <a:gd name="T60" fmla="*/ 289454 w 564"/>
                <a:gd name="T61" fmla="*/ 129947 h 431"/>
                <a:gd name="T62" fmla="*/ 286279 w 564"/>
                <a:gd name="T63" fmla="*/ 111383 h 431"/>
                <a:gd name="T64" fmla="*/ 281517 w 564"/>
                <a:gd name="T65" fmla="*/ 105548 h 431"/>
                <a:gd name="T66" fmla="*/ 276754 w 564"/>
                <a:gd name="T67" fmla="*/ 88045 h 431"/>
                <a:gd name="T68" fmla="*/ 265113 w 564"/>
                <a:gd name="T69" fmla="*/ 70542 h 431"/>
                <a:gd name="T70" fmla="*/ 245533 w 564"/>
                <a:gd name="T71" fmla="*/ 49327 h 431"/>
                <a:gd name="T72" fmla="*/ 229658 w 564"/>
                <a:gd name="T73" fmla="*/ 39780 h 431"/>
                <a:gd name="T74" fmla="*/ 213783 w 564"/>
                <a:gd name="T75" fmla="*/ 31293 h 431"/>
                <a:gd name="T76" fmla="*/ 199496 w 564"/>
                <a:gd name="T77" fmla="*/ 21746 h 431"/>
                <a:gd name="T78" fmla="*/ 166158 w 564"/>
                <a:gd name="T79" fmla="*/ 14851 h 431"/>
                <a:gd name="T80" fmla="*/ 129117 w 564"/>
                <a:gd name="T81" fmla="*/ 14321 h 431"/>
                <a:gd name="T82" fmla="*/ 105833 w 564"/>
                <a:gd name="T83" fmla="*/ 18564 h 431"/>
                <a:gd name="T84" fmla="*/ 55562 w 564"/>
                <a:gd name="T85" fmla="*/ 39780 h 431"/>
                <a:gd name="T86" fmla="*/ 28046 w 564"/>
                <a:gd name="T87" fmla="*/ 64178 h 431"/>
                <a:gd name="T88" fmla="*/ 23813 w 564"/>
                <a:gd name="T89" fmla="*/ 92289 h 431"/>
                <a:gd name="T90" fmla="*/ 76200 w 564"/>
                <a:gd name="T91" fmla="*/ 118278 h 431"/>
                <a:gd name="T92" fmla="*/ 101071 w 564"/>
                <a:gd name="T93" fmla="*/ 131007 h 431"/>
                <a:gd name="T94" fmla="*/ 125412 w 564"/>
                <a:gd name="T95" fmla="*/ 142676 h 431"/>
                <a:gd name="T96" fmla="*/ 150283 w 564"/>
                <a:gd name="T97" fmla="*/ 155936 h 431"/>
                <a:gd name="T98" fmla="*/ 173567 w 564"/>
                <a:gd name="T99" fmla="*/ 169726 h 431"/>
                <a:gd name="T100" fmla="*/ 198438 w 564"/>
                <a:gd name="T101" fmla="*/ 180334 h 431"/>
                <a:gd name="T102" fmla="*/ 205846 w 564"/>
                <a:gd name="T103" fmla="*/ 186699 h 431"/>
                <a:gd name="T104" fmla="*/ 216958 w 564"/>
                <a:gd name="T105" fmla="*/ 189351 h 431"/>
                <a:gd name="T106" fmla="*/ 225954 w 564"/>
                <a:gd name="T107" fmla="*/ 195185 h 431"/>
                <a:gd name="T108" fmla="*/ 233362 w 564"/>
                <a:gd name="T109" fmla="*/ 199959 h 431"/>
                <a:gd name="T110" fmla="*/ 240242 w 564"/>
                <a:gd name="T111" fmla="*/ 202080 h 431"/>
                <a:gd name="T112" fmla="*/ 265642 w 564"/>
                <a:gd name="T113" fmla="*/ 215871 h 431"/>
                <a:gd name="T114" fmla="*/ 278342 w 564"/>
                <a:gd name="T115" fmla="*/ 197837 h 431"/>
                <a:gd name="T116" fmla="*/ 281517 w 564"/>
                <a:gd name="T117" fmla="*/ 175561 h 43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64" h="431">
                  <a:moveTo>
                    <a:pt x="516" y="431"/>
                  </a:moveTo>
                  <a:lnTo>
                    <a:pt x="516" y="431"/>
                  </a:lnTo>
                  <a:lnTo>
                    <a:pt x="504" y="428"/>
                  </a:lnTo>
                  <a:lnTo>
                    <a:pt x="493" y="423"/>
                  </a:lnTo>
                  <a:lnTo>
                    <a:pt x="482" y="418"/>
                  </a:lnTo>
                  <a:lnTo>
                    <a:pt x="472" y="413"/>
                  </a:lnTo>
                  <a:lnTo>
                    <a:pt x="452" y="400"/>
                  </a:lnTo>
                  <a:lnTo>
                    <a:pt x="432" y="388"/>
                  </a:lnTo>
                  <a:lnTo>
                    <a:pt x="394" y="370"/>
                  </a:lnTo>
                  <a:lnTo>
                    <a:pt x="356" y="353"/>
                  </a:lnTo>
                  <a:lnTo>
                    <a:pt x="318" y="335"/>
                  </a:lnTo>
                  <a:lnTo>
                    <a:pt x="280" y="315"/>
                  </a:lnTo>
                  <a:lnTo>
                    <a:pt x="255" y="300"/>
                  </a:lnTo>
                  <a:lnTo>
                    <a:pt x="229" y="285"/>
                  </a:lnTo>
                  <a:lnTo>
                    <a:pt x="216" y="278"/>
                  </a:lnTo>
                  <a:lnTo>
                    <a:pt x="204" y="271"/>
                  </a:lnTo>
                  <a:lnTo>
                    <a:pt x="190" y="265"/>
                  </a:lnTo>
                  <a:lnTo>
                    <a:pt x="175" y="261"/>
                  </a:lnTo>
                  <a:lnTo>
                    <a:pt x="168" y="254"/>
                  </a:lnTo>
                  <a:lnTo>
                    <a:pt x="161" y="249"/>
                  </a:lnTo>
                  <a:lnTo>
                    <a:pt x="152" y="244"/>
                  </a:lnTo>
                  <a:lnTo>
                    <a:pt x="143" y="240"/>
                  </a:lnTo>
                  <a:lnTo>
                    <a:pt x="123" y="233"/>
                  </a:lnTo>
                  <a:lnTo>
                    <a:pt x="114" y="230"/>
                  </a:lnTo>
                  <a:lnTo>
                    <a:pt x="105" y="224"/>
                  </a:lnTo>
                  <a:lnTo>
                    <a:pt x="92" y="217"/>
                  </a:lnTo>
                  <a:lnTo>
                    <a:pt x="79" y="207"/>
                  </a:lnTo>
                  <a:lnTo>
                    <a:pt x="73" y="203"/>
                  </a:lnTo>
                  <a:lnTo>
                    <a:pt x="65" y="200"/>
                  </a:lnTo>
                  <a:lnTo>
                    <a:pt x="58" y="197"/>
                  </a:lnTo>
                  <a:lnTo>
                    <a:pt x="50" y="196"/>
                  </a:lnTo>
                  <a:lnTo>
                    <a:pt x="47" y="193"/>
                  </a:lnTo>
                  <a:lnTo>
                    <a:pt x="44" y="190"/>
                  </a:lnTo>
                  <a:lnTo>
                    <a:pt x="35" y="186"/>
                  </a:lnTo>
                  <a:lnTo>
                    <a:pt x="27" y="181"/>
                  </a:lnTo>
                  <a:lnTo>
                    <a:pt x="24" y="179"/>
                  </a:lnTo>
                  <a:lnTo>
                    <a:pt x="19" y="176"/>
                  </a:lnTo>
                  <a:lnTo>
                    <a:pt x="14" y="176"/>
                  </a:lnTo>
                  <a:lnTo>
                    <a:pt x="9" y="177"/>
                  </a:lnTo>
                  <a:lnTo>
                    <a:pt x="4" y="178"/>
                  </a:lnTo>
                  <a:lnTo>
                    <a:pt x="0" y="176"/>
                  </a:lnTo>
                  <a:lnTo>
                    <a:pt x="0" y="170"/>
                  </a:lnTo>
                  <a:lnTo>
                    <a:pt x="1" y="163"/>
                  </a:lnTo>
                  <a:lnTo>
                    <a:pt x="3" y="158"/>
                  </a:lnTo>
                  <a:lnTo>
                    <a:pt x="7" y="153"/>
                  </a:lnTo>
                  <a:lnTo>
                    <a:pt x="15" y="143"/>
                  </a:lnTo>
                  <a:lnTo>
                    <a:pt x="24" y="134"/>
                  </a:lnTo>
                  <a:lnTo>
                    <a:pt x="33" y="120"/>
                  </a:lnTo>
                  <a:lnTo>
                    <a:pt x="43" y="108"/>
                  </a:lnTo>
                  <a:lnTo>
                    <a:pt x="53" y="95"/>
                  </a:lnTo>
                  <a:lnTo>
                    <a:pt x="64" y="83"/>
                  </a:lnTo>
                  <a:lnTo>
                    <a:pt x="76" y="71"/>
                  </a:lnTo>
                  <a:lnTo>
                    <a:pt x="89" y="61"/>
                  </a:lnTo>
                  <a:lnTo>
                    <a:pt x="102" y="51"/>
                  </a:lnTo>
                  <a:lnTo>
                    <a:pt x="116" y="42"/>
                  </a:lnTo>
                  <a:lnTo>
                    <a:pt x="131" y="34"/>
                  </a:lnTo>
                  <a:lnTo>
                    <a:pt x="146" y="27"/>
                  </a:lnTo>
                  <a:lnTo>
                    <a:pt x="162" y="21"/>
                  </a:lnTo>
                  <a:lnTo>
                    <a:pt x="179" y="15"/>
                  </a:lnTo>
                  <a:lnTo>
                    <a:pt x="196" y="11"/>
                  </a:lnTo>
                  <a:lnTo>
                    <a:pt x="214" y="9"/>
                  </a:lnTo>
                  <a:lnTo>
                    <a:pt x="232" y="7"/>
                  </a:lnTo>
                  <a:lnTo>
                    <a:pt x="252" y="7"/>
                  </a:lnTo>
                  <a:lnTo>
                    <a:pt x="254" y="6"/>
                  </a:lnTo>
                  <a:lnTo>
                    <a:pt x="256" y="4"/>
                  </a:lnTo>
                  <a:lnTo>
                    <a:pt x="257" y="2"/>
                  </a:lnTo>
                  <a:lnTo>
                    <a:pt x="260" y="0"/>
                  </a:lnTo>
                  <a:lnTo>
                    <a:pt x="283" y="2"/>
                  </a:lnTo>
                  <a:lnTo>
                    <a:pt x="304" y="4"/>
                  </a:lnTo>
                  <a:lnTo>
                    <a:pt x="325" y="6"/>
                  </a:lnTo>
                  <a:lnTo>
                    <a:pt x="344" y="9"/>
                  </a:lnTo>
                  <a:lnTo>
                    <a:pt x="363" y="13"/>
                  </a:lnTo>
                  <a:lnTo>
                    <a:pt x="381" y="19"/>
                  </a:lnTo>
                  <a:lnTo>
                    <a:pt x="401" y="25"/>
                  </a:lnTo>
                  <a:lnTo>
                    <a:pt x="419" y="33"/>
                  </a:lnTo>
                  <a:lnTo>
                    <a:pt x="421" y="36"/>
                  </a:lnTo>
                  <a:lnTo>
                    <a:pt x="422" y="38"/>
                  </a:lnTo>
                  <a:lnTo>
                    <a:pt x="423" y="41"/>
                  </a:lnTo>
                  <a:lnTo>
                    <a:pt x="425" y="43"/>
                  </a:lnTo>
                  <a:lnTo>
                    <a:pt x="440" y="52"/>
                  </a:lnTo>
                  <a:lnTo>
                    <a:pt x="454" y="63"/>
                  </a:lnTo>
                  <a:lnTo>
                    <a:pt x="468" y="73"/>
                  </a:lnTo>
                  <a:lnTo>
                    <a:pt x="482" y="86"/>
                  </a:lnTo>
                  <a:lnTo>
                    <a:pt x="495" y="99"/>
                  </a:lnTo>
                  <a:lnTo>
                    <a:pt x="508" y="113"/>
                  </a:lnTo>
                  <a:lnTo>
                    <a:pt x="518" y="128"/>
                  </a:lnTo>
                  <a:lnTo>
                    <a:pt x="529" y="143"/>
                  </a:lnTo>
                  <a:lnTo>
                    <a:pt x="538" y="159"/>
                  </a:lnTo>
                  <a:lnTo>
                    <a:pt x="546" y="176"/>
                  </a:lnTo>
                  <a:lnTo>
                    <a:pt x="553" y="193"/>
                  </a:lnTo>
                  <a:lnTo>
                    <a:pt x="558" y="210"/>
                  </a:lnTo>
                  <a:lnTo>
                    <a:pt x="562" y="229"/>
                  </a:lnTo>
                  <a:lnTo>
                    <a:pt x="564" y="248"/>
                  </a:lnTo>
                  <a:lnTo>
                    <a:pt x="564" y="266"/>
                  </a:lnTo>
                  <a:lnTo>
                    <a:pt x="562" y="285"/>
                  </a:lnTo>
                  <a:lnTo>
                    <a:pt x="560" y="303"/>
                  </a:lnTo>
                  <a:lnTo>
                    <a:pt x="556" y="322"/>
                  </a:lnTo>
                  <a:lnTo>
                    <a:pt x="552" y="341"/>
                  </a:lnTo>
                  <a:lnTo>
                    <a:pt x="546" y="359"/>
                  </a:lnTo>
                  <a:lnTo>
                    <a:pt x="540" y="377"/>
                  </a:lnTo>
                  <a:lnTo>
                    <a:pt x="533" y="396"/>
                  </a:lnTo>
                  <a:lnTo>
                    <a:pt x="525" y="414"/>
                  </a:lnTo>
                  <a:lnTo>
                    <a:pt x="516" y="431"/>
                  </a:lnTo>
                  <a:close/>
                  <a:moveTo>
                    <a:pt x="532" y="331"/>
                  </a:moveTo>
                  <a:lnTo>
                    <a:pt x="532" y="331"/>
                  </a:lnTo>
                  <a:lnTo>
                    <a:pt x="541" y="305"/>
                  </a:lnTo>
                  <a:lnTo>
                    <a:pt x="544" y="290"/>
                  </a:lnTo>
                  <a:lnTo>
                    <a:pt x="546" y="275"/>
                  </a:lnTo>
                  <a:lnTo>
                    <a:pt x="547" y="260"/>
                  </a:lnTo>
                  <a:lnTo>
                    <a:pt x="547" y="245"/>
                  </a:lnTo>
                  <a:lnTo>
                    <a:pt x="546" y="230"/>
                  </a:lnTo>
                  <a:lnTo>
                    <a:pt x="542" y="215"/>
                  </a:lnTo>
                  <a:lnTo>
                    <a:pt x="541" y="210"/>
                  </a:lnTo>
                  <a:lnTo>
                    <a:pt x="538" y="206"/>
                  </a:lnTo>
                  <a:lnTo>
                    <a:pt x="534" y="203"/>
                  </a:lnTo>
                  <a:lnTo>
                    <a:pt x="532" y="199"/>
                  </a:lnTo>
                  <a:lnTo>
                    <a:pt x="529" y="191"/>
                  </a:lnTo>
                  <a:lnTo>
                    <a:pt x="528" y="182"/>
                  </a:lnTo>
                  <a:lnTo>
                    <a:pt x="526" y="174"/>
                  </a:lnTo>
                  <a:lnTo>
                    <a:pt x="523" y="166"/>
                  </a:lnTo>
                  <a:lnTo>
                    <a:pt x="516" y="156"/>
                  </a:lnTo>
                  <a:lnTo>
                    <a:pt x="509" y="144"/>
                  </a:lnTo>
                  <a:lnTo>
                    <a:pt x="501" y="133"/>
                  </a:lnTo>
                  <a:lnTo>
                    <a:pt x="492" y="121"/>
                  </a:lnTo>
                  <a:lnTo>
                    <a:pt x="483" y="111"/>
                  </a:lnTo>
                  <a:lnTo>
                    <a:pt x="473" y="101"/>
                  </a:lnTo>
                  <a:lnTo>
                    <a:pt x="464" y="93"/>
                  </a:lnTo>
                  <a:lnTo>
                    <a:pt x="454" y="85"/>
                  </a:lnTo>
                  <a:lnTo>
                    <a:pt x="444" y="81"/>
                  </a:lnTo>
                  <a:lnTo>
                    <a:pt x="434" y="75"/>
                  </a:lnTo>
                  <a:lnTo>
                    <a:pt x="423" y="71"/>
                  </a:lnTo>
                  <a:lnTo>
                    <a:pt x="413" y="66"/>
                  </a:lnTo>
                  <a:lnTo>
                    <a:pt x="404" y="59"/>
                  </a:lnTo>
                  <a:lnTo>
                    <a:pt x="395" y="52"/>
                  </a:lnTo>
                  <a:lnTo>
                    <a:pt x="386" y="45"/>
                  </a:lnTo>
                  <a:lnTo>
                    <a:pt x="377" y="41"/>
                  </a:lnTo>
                  <a:lnTo>
                    <a:pt x="364" y="37"/>
                  </a:lnTo>
                  <a:lnTo>
                    <a:pt x="349" y="34"/>
                  </a:lnTo>
                  <a:lnTo>
                    <a:pt x="332" y="30"/>
                  </a:lnTo>
                  <a:lnTo>
                    <a:pt x="314" y="28"/>
                  </a:lnTo>
                  <a:lnTo>
                    <a:pt x="296" y="27"/>
                  </a:lnTo>
                  <a:lnTo>
                    <a:pt x="277" y="26"/>
                  </a:lnTo>
                  <a:lnTo>
                    <a:pt x="260" y="26"/>
                  </a:lnTo>
                  <a:lnTo>
                    <a:pt x="244" y="27"/>
                  </a:lnTo>
                  <a:lnTo>
                    <a:pt x="232" y="28"/>
                  </a:lnTo>
                  <a:lnTo>
                    <a:pt x="222" y="29"/>
                  </a:lnTo>
                  <a:lnTo>
                    <a:pt x="200" y="35"/>
                  </a:lnTo>
                  <a:lnTo>
                    <a:pt x="180" y="41"/>
                  </a:lnTo>
                  <a:lnTo>
                    <a:pt x="161" y="50"/>
                  </a:lnTo>
                  <a:lnTo>
                    <a:pt x="123" y="67"/>
                  </a:lnTo>
                  <a:lnTo>
                    <a:pt x="105" y="75"/>
                  </a:lnTo>
                  <a:lnTo>
                    <a:pt x="87" y="84"/>
                  </a:lnTo>
                  <a:lnTo>
                    <a:pt x="69" y="102"/>
                  </a:lnTo>
                  <a:lnTo>
                    <a:pt x="53" y="121"/>
                  </a:lnTo>
                  <a:lnTo>
                    <a:pt x="38" y="143"/>
                  </a:lnTo>
                  <a:lnTo>
                    <a:pt x="24" y="166"/>
                  </a:lnTo>
                  <a:lnTo>
                    <a:pt x="45" y="174"/>
                  </a:lnTo>
                  <a:lnTo>
                    <a:pt x="65" y="184"/>
                  </a:lnTo>
                  <a:lnTo>
                    <a:pt x="104" y="204"/>
                  </a:lnTo>
                  <a:lnTo>
                    <a:pt x="124" y="215"/>
                  </a:lnTo>
                  <a:lnTo>
                    <a:pt x="144" y="223"/>
                  </a:lnTo>
                  <a:lnTo>
                    <a:pt x="163" y="232"/>
                  </a:lnTo>
                  <a:lnTo>
                    <a:pt x="183" y="239"/>
                  </a:lnTo>
                  <a:lnTo>
                    <a:pt x="191" y="247"/>
                  </a:lnTo>
                  <a:lnTo>
                    <a:pt x="199" y="252"/>
                  </a:lnTo>
                  <a:lnTo>
                    <a:pt x="208" y="257"/>
                  </a:lnTo>
                  <a:lnTo>
                    <a:pt x="218" y="262"/>
                  </a:lnTo>
                  <a:lnTo>
                    <a:pt x="237" y="269"/>
                  </a:lnTo>
                  <a:lnTo>
                    <a:pt x="256" y="277"/>
                  </a:lnTo>
                  <a:lnTo>
                    <a:pt x="270" y="285"/>
                  </a:lnTo>
                  <a:lnTo>
                    <a:pt x="284" y="294"/>
                  </a:lnTo>
                  <a:lnTo>
                    <a:pt x="298" y="302"/>
                  </a:lnTo>
                  <a:lnTo>
                    <a:pt x="313" y="311"/>
                  </a:lnTo>
                  <a:lnTo>
                    <a:pt x="328" y="320"/>
                  </a:lnTo>
                  <a:lnTo>
                    <a:pt x="344" y="326"/>
                  </a:lnTo>
                  <a:lnTo>
                    <a:pt x="360" y="332"/>
                  </a:lnTo>
                  <a:lnTo>
                    <a:pt x="375" y="340"/>
                  </a:lnTo>
                  <a:lnTo>
                    <a:pt x="378" y="342"/>
                  </a:lnTo>
                  <a:lnTo>
                    <a:pt x="381" y="346"/>
                  </a:lnTo>
                  <a:lnTo>
                    <a:pt x="386" y="350"/>
                  </a:lnTo>
                  <a:lnTo>
                    <a:pt x="389" y="352"/>
                  </a:lnTo>
                  <a:lnTo>
                    <a:pt x="396" y="354"/>
                  </a:lnTo>
                  <a:lnTo>
                    <a:pt x="403" y="356"/>
                  </a:lnTo>
                  <a:lnTo>
                    <a:pt x="410" y="357"/>
                  </a:lnTo>
                  <a:lnTo>
                    <a:pt x="418" y="360"/>
                  </a:lnTo>
                  <a:lnTo>
                    <a:pt x="422" y="363"/>
                  </a:lnTo>
                  <a:lnTo>
                    <a:pt x="427" y="368"/>
                  </a:lnTo>
                  <a:lnTo>
                    <a:pt x="432" y="372"/>
                  </a:lnTo>
                  <a:lnTo>
                    <a:pt x="437" y="376"/>
                  </a:lnTo>
                  <a:lnTo>
                    <a:pt x="441" y="377"/>
                  </a:lnTo>
                  <a:lnTo>
                    <a:pt x="446" y="378"/>
                  </a:lnTo>
                  <a:lnTo>
                    <a:pt x="450" y="378"/>
                  </a:lnTo>
                  <a:lnTo>
                    <a:pt x="454" y="381"/>
                  </a:lnTo>
                  <a:lnTo>
                    <a:pt x="468" y="388"/>
                  </a:lnTo>
                  <a:lnTo>
                    <a:pt x="482" y="397"/>
                  </a:lnTo>
                  <a:lnTo>
                    <a:pt x="496" y="404"/>
                  </a:lnTo>
                  <a:lnTo>
                    <a:pt x="502" y="407"/>
                  </a:lnTo>
                  <a:lnTo>
                    <a:pt x="510" y="411"/>
                  </a:lnTo>
                  <a:lnTo>
                    <a:pt x="517" y="392"/>
                  </a:lnTo>
                  <a:lnTo>
                    <a:pt x="526" y="373"/>
                  </a:lnTo>
                  <a:lnTo>
                    <a:pt x="529" y="363"/>
                  </a:lnTo>
                  <a:lnTo>
                    <a:pt x="531" y="354"/>
                  </a:lnTo>
                  <a:lnTo>
                    <a:pt x="532" y="343"/>
                  </a:lnTo>
                  <a:lnTo>
                    <a:pt x="532" y="331"/>
                  </a:lnTo>
                  <a:close/>
                </a:path>
              </a:pathLst>
            </a:custGeom>
            <a:grpFill/>
            <a:ln w="9525">
              <a:noFill/>
              <a:round/>
            </a:ln>
          </p:spPr>
          <p:txBody>
            <a:bodyPr/>
            <a:lstStyle/>
            <a:p>
              <a:endParaRPr lang="zh-CN" altLang="en-US"/>
            </a:p>
          </p:txBody>
        </p:sp>
        <p:sp>
          <p:nvSpPr>
            <p:cNvPr id="49" name="Freeform 43"/>
            <p:cNvSpPr/>
            <p:nvPr/>
          </p:nvSpPr>
          <p:spPr bwMode="auto">
            <a:xfrm>
              <a:off x="4532313" y="152400"/>
              <a:ext cx="20638" cy="12700"/>
            </a:xfrm>
            <a:custGeom>
              <a:avLst/>
              <a:gdLst>
                <a:gd name="T0" fmla="*/ 0 w 40"/>
                <a:gd name="T1" fmla="*/ 0 h 26"/>
                <a:gd name="T2" fmla="*/ 0 w 40"/>
                <a:gd name="T3" fmla="*/ 0 h 26"/>
                <a:gd name="T4" fmla="*/ 3096 w 40"/>
                <a:gd name="T5" fmla="*/ 488 h 26"/>
                <a:gd name="T6" fmla="*/ 6191 w 40"/>
                <a:gd name="T7" fmla="*/ 1465 h 26"/>
                <a:gd name="T8" fmla="*/ 9287 w 40"/>
                <a:gd name="T9" fmla="*/ 2931 h 26"/>
                <a:gd name="T10" fmla="*/ 11867 w 40"/>
                <a:gd name="T11" fmla="*/ 4885 h 26"/>
                <a:gd name="T12" fmla="*/ 16510 w 40"/>
                <a:gd name="T13" fmla="*/ 7815 h 26"/>
                <a:gd name="T14" fmla="*/ 20638 w 40"/>
                <a:gd name="T15" fmla="*/ 12212 h 26"/>
                <a:gd name="T16" fmla="*/ 20638 w 40"/>
                <a:gd name="T17" fmla="*/ 12212 h 26"/>
                <a:gd name="T18" fmla="*/ 18058 w 40"/>
                <a:gd name="T19" fmla="*/ 12700 h 26"/>
                <a:gd name="T20" fmla="*/ 14963 w 40"/>
                <a:gd name="T21" fmla="*/ 12700 h 26"/>
                <a:gd name="T22" fmla="*/ 11867 w 40"/>
                <a:gd name="T23" fmla="*/ 10746 h 26"/>
                <a:gd name="T24" fmla="*/ 9287 w 40"/>
                <a:gd name="T25" fmla="*/ 9281 h 26"/>
                <a:gd name="T26" fmla="*/ 6191 w 40"/>
                <a:gd name="T27" fmla="*/ 7327 h 26"/>
                <a:gd name="T28" fmla="*/ 4128 w 40"/>
                <a:gd name="T29" fmla="*/ 4885 h 26"/>
                <a:gd name="T30" fmla="*/ 0 w 40"/>
                <a:gd name="T31" fmla="*/ 0 h 26"/>
                <a:gd name="T32" fmla="*/ 0 w 40"/>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 h="26">
                  <a:moveTo>
                    <a:pt x="0" y="0"/>
                  </a:moveTo>
                  <a:lnTo>
                    <a:pt x="0" y="0"/>
                  </a:lnTo>
                  <a:lnTo>
                    <a:pt x="6" y="1"/>
                  </a:lnTo>
                  <a:lnTo>
                    <a:pt x="12" y="3"/>
                  </a:lnTo>
                  <a:lnTo>
                    <a:pt x="18" y="6"/>
                  </a:lnTo>
                  <a:lnTo>
                    <a:pt x="23" y="10"/>
                  </a:lnTo>
                  <a:lnTo>
                    <a:pt x="32" y="16"/>
                  </a:lnTo>
                  <a:lnTo>
                    <a:pt x="40" y="25"/>
                  </a:lnTo>
                  <a:lnTo>
                    <a:pt x="35" y="26"/>
                  </a:lnTo>
                  <a:lnTo>
                    <a:pt x="29" y="26"/>
                  </a:lnTo>
                  <a:lnTo>
                    <a:pt x="23" y="22"/>
                  </a:lnTo>
                  <a:lnTo>
                    <a:pt x="18" y="19"/>
                  </a:lnTo>
                  <a:lnTo>
                    <a:pt x="12" y="15"/>
                  </a:lnTo>
                  <a:lnTo>
                    <a:pt x="8" y="10"/>
                  </a:lnTo>
                  <a:lnTo>
                    <a:pt x="0" y="0"/>
                  </a:lnTo>
                  <a:close/>
                </a:path>
              </a:pathLst>
            </a:custGeom>
            <a:grpFill/>
            <a:ln w="9525">
              <a:noFill/>
              <a:round/>
            </a:ln>
          </p:spPr>
          <p:txBody>
            <a:bodyPr/>
            <a:lstStyle/>
            <a:p>
              <a:endParaRPr lang="zh-CN" altLang="en-US"/>
            </a:p>
          </p:txBody>
        </p:sp>
        <p:sp>
          <p:nvSpPr>
            <p:cNvPr id="50" name="Freeform 44"/>
            <p:cNvSpPr/>
            <p:nvPr/>
          </p:nvSpPr>
          <p:spPr bwMode="auto">
            <a:xfrm>
              <a:off x="4897438" y="152400"/>
              <a:ext cx="20638" cy="20638"/>
            </a:xfrm>
            <a:custGeom>
              <a:avLst/>
              <a:gdLst>
                <a:gd name="T0" fmla="*/ 20638 w 38"/>
                <a:gd name="T1" fmla="*/ 2117 h 39"/>
                <a:gd name="T2" fmla="*/ 20638 w 38"/>
                <a:gd name="T3" fmla="*/ 2117 h 39"/>
                <a:gd name="T4" fmla="*/ 20095 w 38"/>
                <a:gd name="T5" fmla="*/ 5821 h 39"/>
                <a:gd name="T6" fmla="*/ 17922 w 38"/>
                <a:gd name="T7" fmla="*/ 9525 h 39"/>
                <a:gd name="T8" fmla="*/ 15750 w 38"/>
                <a:gd name="T9" fmla="*/ 12700 h 39"/>
                <a:gd name="T10" fmla="*/ 13035 w 38"/>
                <a:gd name="T11" fmla="*/ 15346 h 39"/>
                <a:gd name="T12" fmla="*/ 9776 w 38"/>
                <a:gd name="T13" fmla="*/ 17463 h 39"/>
                <a:gd name="T14" fmla="*/ 7060 w 38"/>
                <a:gd name="T15" fmla="*/ 19050 h 39"/>
                <a:gd name="T16" fmla="*/ 3802 w 38"/>
                <a:gd name="T17" fmla="*/ 20109 h 39"/>
                <a:gd name="T18" fmla="*/ 0 w 38"/>
                <a:gd name="T19" fmla="*/ 20638 h 39"/>
                <a:gd name="T20" fmla="*/ 0 w 38"/>
                <a:gd name="T21" fmla="*/ 20638 h 39"/>
                <a:gd name="T22" fmla="*/ 1086 w 38"/>
                <a:gd name="T23" fmla="*/ 16934 h 39"/>
                <a:gd name="T24" fmla="*/ 2716 w 38"/>
                <a:gd name="T25" fmla="*/ 14288 h 39"/>
                <a:gd name="T26" fmla="*/ 7060 w 38"/>
                <a:gd name="T27" fmla="*/ 9525 h 39"/>
                <a:gd name="T28" fmla="*/ 10862 w 38"/>
                <a:gd name="T29" fmla="*/ 5292 h 39"/>
                <a:gd name="T30" fmla="*/ 15207 w 38"/>
                <a:gd name="T31" fmla="*/ 0 h 39"/>
                <a:gd name="T32" fmla="*/ 15207 w 38"/>
                <a:gd name="T33" fmla="*/ 0 h 39"/>
                <a:gd name="T34" fmla="*/ 16836 w 38"/>
                <a:gd name="T35" fmla="*/ 0 h 39"/>
                <a:gd name="T36" fmla="*/ 18466 w 38"/>
                <a:gd name="T37" fmla="*/ 529 h 39"/>
                <a:gd name="T38" fmla="*/ 19009 w 38"/>
                <a:gd name="T39" fmla="*/ 1588 h 39"/>
                <a:gd name="T40" fmla="*/ 20638 w 38"/>
                <a:gd name="T41" fmla="*/ 2117 h 39"/>
                <a:gd name="T42" fmla="*/ 20638 w 38"/>
                <a:gd name="T43" fmla="*/ 2117 h 3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8" h="39">
                  <a:moveTo>
                    <a:pt x="38" y="4"/>
                  </a:moveTo>
                  <a:lnTo>
                    <a:pt x="38" y="4"/>
                  </a:lnTo>
                  <a:lnTo>
                    <a:pt x="37" y="11"/>
                  </a:lnTo>
                  <a:lnTo>
                    <a:pt x="33" y="18"/>
                  </a:lnTo>
                  <a:lnTo>
                    <a:pt x="29" y="24"/>
                  </a:lnTo>
                  <a:lnTo>
                    <a:pt x="24" y="29"/>
                  </a:lnTo>
                  <a:lnTo>
                    <a:pt x="18" y="33"/>
                  </a:lnTo>
                  <a:lnTo>
                    <a:pt x="13" y="36"/>
                  </a:lnTo>
                  <a:lnTo>
                    <a:pt x="7" y="38"/>
                  </a:lnTo>
                  <a:lnTo>
                    <a:pt x="0" y="39"/>
                  </a:lnTo>
                  <a:lnTo>
                    <a:pt x="2" y="32"/>
                  </a:lnTo>
                  <a:lnTo>
                    <a:pt x="5" y="27"/>
                  </a:lnTo>
                  <a:lnTo>
                    <a:pt x="13" y="18"/>
                  </a:lnTo>
                  <a:lnTo>
                    <a:pt x="20" y="10"/>
                  </a:lnTo>
                  <a:lnTo>
                    <a:pt x="28" y="0"/>
                  </a:lnTo>
                  <a:lnTo>
                    <a:pt x="31" y="0"/>
                  </a:lnTo>
                  <a:lnTo>
                    <a:pt x="34" y="1"/>
                  </a:lnTo>
                  <a:lnTo>
                    <a:pt x="35" y="3"/>
                  </a:lnTo>
                  <a:lnTo>
                    <a:pt x="38" y="4"/>
                  </a:lnTo>
                  <a:close/>
                </a:path>
              </a:pathLst>
            </a:custGeom>
            <a:grpFill/>
            <a:ln w="9525">
              <a:noFill/>
              <a:round/>
            </a:ln>
          </p:spPr>
          <p:txBody>
            <a:bodyPr/>
            <a:lstStyle/>
            <a:p>
              <a:endParaRPr lang="zh-CN" altLang="en-US"/>
            </a:p>
          </p:txBody>
        </p:sp>
        <p:sp>
          <p:nvSpPr>
            <p:cNvPr id="51" name="Freeform 45"/>
            <p:cNvSpPr/>
            <p:nvPr/>
          </p:nvSpPr>
          <p:spPr bwMode="auto">
            <a:xfrm>
              <a:off x="4527551" y="165100"/>
              <a:ext cx="20638" cy="11113"/>
            </a:xfrm>
            <a:custGeom>
              <a:avLst/>
              <a:gdLst>
                <a:gd name="T0" fmla="*/ 0 w 37"/>
                <a:gd name="T1" fmla="*/ 0 h 22"/>
                <a:gd name="T2" fmla="*/ 0 w 37"/>
                <a:gd name="T3" fmla="*/ 0 h 22"/>
                <a:gd name="T4" fmla="*/ 6693 w 37"/>
                <a:gd name="T5" fmla="*/ 1010 h 22"/>
                <a:gd name="T6" fmla="*/ 12829 w 37"/>
                <a:gd name="T7" fmla="*/ 3031 h 22"/>
                <a:gd name="T8" fmla="*/ 15618 w 37"/>
                <a:gd name="T9" fmla="*/ 4546 h 22"/>
                <a:gd name="T10" fmla="*/ 17849 w 37"/>
                <a:gd name="T11" fmla="*/ 6062 h 22"/>
                <a:gd name="T12" fmla="*/ 19522 w 37"/>
                <a:gd name="T13" fmla="*/ 8587 h 22"/>
                <a:gd name="T14" fmla="*/ 20638 w 37"/>
                <a:gd name="T15" fmla="*/ 10608 h 22"/>
                <a:gd name="T16" fmla="*/ 20638 w 37"/>
                <a:gd name="T17" fmla="*/ 10608 h 22"/>
                <a:gd name="T18" fmla="*/ 17849 w 37"/>
                <a:gd name="T19" fmla="*/ 11113 h 22"/>
                <a:gd name="T20" fmla="*/ 15060 w 37"/>
                <a:gd name="T21" fmla="*/ 10608 h 22"/>
                <a:gd name="T22" fmla="*/ 11713 w 37"/>
                <a:gd name="T23" fmla="*/ 9598 h 22"/>
                <a:gd name="T24" fmla="*/ 8925 w 37"/>
                <a:gd name="T25" fmla="*/ 8082 h 22"/>
                <a:gd name="T26" fmla="*/ 6136 w 37"/>
                <a:gd name="T27" fmla="*/ 6062 h 22"/>
                <a:gd name="T28" fmla="*/ 3347 w 37"/>
                <a:gd name="T29" fmla="*/ 4041 h 22"/>
                <a:gd name="T30" fmla="*/ 1116 w 37"/>
                <a:gd name="T31" fmla="*/ 2021 h 22"/>
                <a:gd name="T32" fmla="*/ 0 w 37"/>
                <a:gd name="T33" fmla="*/ 0 h 22"/>
                <a:gd name="T34" fmla="*/ 0 w 3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7" h="22">
                  <a:moveTo>
                    <a:pt x="0" y="0"/>
                  </a:moveTo>
                  <a:lnTo>
                    <a:pt x="0" y="0"/>
                  </a:lnTo>
                  <a:lnTo>
                    <a:pt x="12" y="2"/>
                  </a:lnTo>
                  <a:lnTo>
                    <a:pt x="23" y="6"/>
                  </a:lnTo>
                  <a:lnTo>
                    <a:pt x="28" y="9"/>
                  </a:lnTo>
                  <a:lnTo>
                    <a:pt x="32" y="12"/>
                  </a:lnTo>
                  <a:lnTo>
                    <a:pt x="35" y="17"/>
                  </a:lnTo>
                  <a:lnTo>
                    <a:pt x="37" y="21"/>
                  </a:lnTo>
                  <a:lnTo>
                    <a:pt x="32" y="22"/>
                  </a:lnTo>
                  <a:lnTo>
                    <a:pt x="27" y="21"/>
                  </a:lnTo>
                  <a:lnTo>
                    <a:pt x="21" y="19"/>
                  </a:lnTo>
                  <a:lnTo>
                    <a:pt x="16" y="16"/>
                  </a:lnTo>
                  <a:lnTo>
                    <a:pt x="11" y="12"/>
                  </a:lnTo>
                  <a:lnTo>
                    <a:pt x="6" y="8"/>
                  </a:lnTo>
                  <a:lnTo>
                    <a:pt x="2" y="4"/>
                  </a:lnTo>
                  <a:lnTo>
                    <a:pt x="0" y="0"/>
                  </a:lnTo>
                  <a:close/>
                </a:path>
              </a:pathLst>
            </a:custGeom>
            <a:grpFill/>
            <a:ln w="9525">
              <a:noFill/>
              <a:round/>
            </a:ln>
          </p:spPr>
          <p:txBody>
            <a:bodyPr/>
            <a:lstStyle/>
            <a:p>
              <a:endParaRPr lang="zh-CN" altLang="en-US"/>
            </a:p>
          </p:txBody>
        </p:sp>
        <p:sp>
          <p:nvSpPr>
            <p:cNvPr id="52" name="Freeform 46"/>
            <p:cNvSpPr/>
            <p:nvPr/>
          </p:nvSpPr>
          <p:spPr bwMode="auto">
            <a:xfrm>
              <a:off x="4525963" y="174625"/>
              <a:ext cx="17463" cy="11113"/>
            </a:xfrm>
            <a:custGeom>
              <a:avLst/>
              <a:gdLst>
                <a:gd name="T0" fmla="*/ 17463 w 34"/>
                <a:gd name="T1" fmla="*/ 11113 h 21"/>
                <a:gd name="T2" fmla="*/ 17463 w 34"/>
                <a:gd name="T3" fmla="*/ 11113 h 21"/>
                <a:gd name="T4" fmla="*/ 14381 w 34"/>
                <a:gd name="T5" fmla="*/ 11113 h 21"/>
                <a:gd name="T6" fmla="*/ 11813 w 34"/>
                <a:gd name="T7" fmla="*/ 10055 h 21"/>
                <a:gd name="T8" fmla="*/ 9759 w 34"/>
                <a:gd name="T9" fmla="*/ 8996 h 21"/>
                <a:gd name="T10" fmla="*/ 7704 w 34"/>
                <a:gd name="T11" fmla="*/ 7409 h 21"/>
                <a:gd name="T12" fmla="*/ 4109 w 34"/>
                <a:gd name="T13" fmla="*/ 4234 h 21"/>
                <a:gd name="T14" fmla="*/ 2054 w 34"/>
                <a:gd name="T15" fmla="*/ 2646 h 21"/>
                <a:gd name="T16" fmla="*/ 0 w 34"/>
                <a:gd name="T17" fmla="*/ 1588 h 21"/>
                <a:gd name="T18" fmla="*/ 0 w 34"/>
                <a:gd name="T19" fmla="*/ 1588 h 21"/>
                <a:gd name="T20" fmla="*/ 514 w 34"/>
                <a:gd name="T21" fmla="*/ 1058 h 21"/>
                <a:gd name="T22" fmla="*/ 1541 w 34"/>
                <a:gd name="T23" fmla="*/ 529 h 21"/>
                <a:gd name="T24" fmla="*/ 4109 w 34"/>
                <a:gd name="T25" fmla="*/ 0 h 21"/>
                <a:gd name="T26" fmla="*/ 7191 w 34"/>
                <a:gd name="T27" fmla="*/ 0 h 21"/>
                <a:gd name="T28" fmla="*/ 10272 w 34"/>
                <a:gd name="T29" fmla="*/ 1058 h 21"/>
                <a:gd name="T30" fmla="*/ 12840 w 34"/>
                <a:gd name="T31" fmla="*/ 2646 h 21"/>
                <a:gd name="T32" fmla="*/ 15409 w 34"/>
                <a:gd name="T33" fmla="*/ 5292 h 21"/>
                <a:gd name="T34" fmla="*/ 16949 w 34"/>
                <a:gd name="T35" fmla="*/ 8467 h 21"/>
                <a:gd name="T36" fmla="*/ 17463 w 34"/>
                <a:gd name="T37" fmla="*/ 9525 h 21"/>
                <a:gd name="T38" fmla="*/ 17463 w 34"/>
                <a:gd name="T39" fmla="*/ 11113 h 21"/>
                <a:gd name="T40" fmla="*/ 17463 w 34"/>
                <a:gd name="T41" fmla="*/ 11113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21">
                  <a:moveTo>
                    <a:pt x="34" y="21"/>
                  </a:moveTo>
                  <a:lnTo>
                    <a:pt x="34" y="21"/>
                  </a:lnTo>
                  <a:lnTo>
                    <a:pt x="28" y="21"/>
                  </a:lnTo>
                  <a:lnTo>
                    <a:pt x="23" y="19"/>
                  </a:lnTo>
                  <a:lnTo>
                    <a:pt x="19" y="17"/>
                  </a:lnTo>
                  <a:lnTo>
                    <a:pt x="15" y="14"/>
                  </a:lnTo>
                  <a:lnTo>
                    <a:pt x="8" y="8"/>
                  </a:lnTo>
                  <a:lnTo>
                    <a:pt x="4" y="5"/>
                  </a:lnTo>
                  <a:lnTo>
                    <a:pt x="0" y="3"/>
                  </a:lnTo>
                  <a:lnTo>
                    <a:pt x="1" y="2"/>
                  </a:lnTo>
                  <a:lnTo>
                    <a:pt x="3" y="1"/>
                  </a:lnTo>
                  <a:lnTo>
                    <a:pt x="8" y="0"/>
                  </a:lnTo>
                  <a:lnTo>
                    <a:pt x="14" y="0"/>
                  </a:lnTo>
                  <a:lnTo>
                    <a:pt x="20" y="2"/>
                  </a:lnTo>
                  <a:lnTo>
                    <a:pt x="25" y="5"/>
                  </a:lnTo>
                  <a:lnTo>
                    <a:pt x="30" y="10"/>
                  </a:lnTo>
                  <a:lnTo>
                    <a:pt x="33" y="16"/>
                  </a:lnTo>
                  <a:lnTo>
                    <a:pt x="34" y="18"/>
                  </a:lnTo>
                  <a:lnTo>
                    <a:pt x="34" y="21"/>
                  </a:lnTo>
                  <a:close/>
                </a:path>
              </a:pathLst>
            </a:custGeom>
            <a:grpFill/>
            <a:ln w="9525">
              <a:noFill/>
              <a:round/>
            </a:ln>
          </p:spPr>
          <p:txBody>
            <a:bodyPr/>
            <a:lstStyle/>
            <a:p>
              <a:endParaRPr lang="zh-CN" altLang="en-US"/>
            </a:p>
          </p:txBody>
        </p:sp>
        <p:sp>
          <p:nvSpPr>
            <p:cNvPr id="53" name="Freeform 47"/>
            <p:cNvSpPr/>
            <p:nvPr/>
          </p:nvSpPr>
          <p:spPr bwMode="auto">
            <a:xfrm>
              <a:off x="4927601" y="206375"/>
              <a:ext cx="22225" cy="14288"/>
            </a:xfrm>
            <a:custGeom>
              <a:avLst/>
              <a:gdLst>
                <a:gd name="T0" fmla="*/ 22225 w 43"/>
                <a:gd name="T1" fmla="*/ 2748 h 26"/>
                <a:gd name="T2" fmla="*/ 22225 w 43"/>
                <a:gd name="T3" fmla="*/ 2748 h 26"/>
                <a:gd name="T4" fmla="*/ 20158 w 43"/>
                <a:gd name="T5" fmla="*/ 4946 h 26"/>
                <a:gd name="T6" fmla="*/ 18607 w 43"/>
                <a:gd name="T7" fmla="*/ 7694 h 26"/>
                <a:gd name="T8" fmla="*/ 16023 w 43"/>
                <a:gd name="T9" fmla="*/ 9342 h 26"/>
                <a:gd name="T10" fmla="*/ 12922 w 43"/>
                <a:gd name="T11" fmla="*/ 10441 h 26"/>
                <a:gd name="T12" fmla="*/ 7236 w 43"/>
                <a:gd name="T13" fmla="*/ 12090 h 26"/>
                <a:gd name="T14" fmla="*/ 0 w 43"/>
                <a:gd name="T15" fmla="*/ 14288 h 26"/>
                <a:gd name="T16" fmla="*/ 0 w 43"/>
                <a:gd name="T17" fmla="*/ 14288 h 26"/>
                <a:gd name="T18" fmla="*/ 4135 w 43"/>
                <a:gd name="T19" fmla="*/ 8243 h 26"/>
                <a:gd name="T20" fmla="*/ 7236 w 43"/>
                <a:gd name="T21" fmla="*/ 4946 h 26"/>
                <a:gd name="T22" fmla="*/ 10337 w 43"/>
                <a:gd name="T23" fmla="*/ 2198 h 26"/>
                <a:gd name="T24" fmla="*/ 13955 w 43"/>
                <a:gd name="T25" fmla="*/ 550 h 26"/>
                <a:gd name="T26" fmla="*/ 17056 w 43"/>
                <a:gd name="T27" fmla="*/ 0 h 26"/>
                <a:gd name="T28" fmla="*/ 18090 w 43"/>
                <a:gd name="T29" fmla="*/ 0 h 26"/>
                <a:gd name="T30" fmla="*/ 19641 w 43"/>
                <a:gd name="T31" fmla="*/ 550 h 26"/>
                <a:gd name="T32" fmla="*/ 20674 w 43"/>
                <a:gd name="T33" fmla="*/ 1099 h 26"/>
                <a:gd name="T34" fmla="*/ 22225 w 43"/>
                <a:gd name="T35" fmla="*/ 2748 h 26"/>
                <a:gd name="T36" fmla="*/ 22225 w 43"/>
                <a:gd name="T37" fmla="*/ 2748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3" h="26">
                  <a:moveTo>
                    <a:pt x="43" y="5"/>
                  </a:moveTo>
                  <a:lnTo>
                    <a:pt x="43" y="5"/>
                  </a:lnTo>
                  <a:lnTo>
                    <a:pt x="39" y="9"/>
                  </a:lnTo>
                  <a:lnTo>
                    <a:pt x="36" y="14"/>
                  </a:lnTo>
                  <a:lnTo>
                    <a:pt x="31" y="17"/>
                  </a:lnTo>
                  <a:lnTo>
                    <a:pt x="25" y="19"/>
                  </a:lnTo>
                  <a:lnTo>
                    <a:pt x="14" y="22"/>
                  </a:lnTo>
                  <a:lnTo>
                    <a:pt x="0" y="26"/>
                  </a:lnTo>
                  <a:lnTo>
                    <a:pt x="8" y="15"/>
                  </a:lnTo>
                  <a:lnTo>
                    <a:pt x="14" y="9"/>
                  </a:lnTo>
                  <a:lnTo>
                    <a:pt x="20" y="4"/>
                  </a:lnTo>
                  <a:lnTo>
                    <a:pt x="27" y="1"/>
                  </a:lnTo>
                  <a:lnTo>
                    <a:pt x="33" y="0"/>
                  </a:lnTo>
                  <a:lnTo>
                    <a:pt x="35" y="0"/>
                  </a:lnTo>
                  <a:lnTo>
                    <a:pt x="38" y="1"/>
                  </a:lnTo>
                  <a:lnTo>
                    <a:pt x="40" y="2"/>
                  </a:lnTo>
                  <a:lnTo>
                    <a:pt x="43" y="5"/>
                  </a:lnTo>
                  <a:close/>
                </a:path>
              </a:pathLst>
            </a:custGeom>
            <a:grpFill/>
            <a:ln w="9525">
              <a:noFill/>
              <a:round/>
            </a:ln>
          </p:spPr>
          <p:txBody>
            <a:bodyPr/>
            <a:lstStyle/>
            <a:p>
              <a:endParaRPr lang="zh-CN" altLang="en-US"/>
            </a:p>
          </p:txBody>
        </p:sp>
        <p:sp>
          <p:nvSpPr>
            <p:cNvPr id="54" name="Freeform 48"/>
            <p:cNvSpPr/>
            <p:nvPr/>
          </p:nvSpPr>
          <p:spPr bwMode="auto">
            <a:xfrm>
              <a:off x="4932363" y="222250"/>
              <a:ext cx="22225" cy="11113"/>
            </a:xfrm>
            <a:custGeom>
              <a:avLst/>
              <a:gdLst>
                <a:gd name="T0" fmla="*/ 22225 w 41"/>
                <a:gd name="T1" fmla="*/ 5557 h 22"/>
                <a:gd name="T2" fmla="*/ 22225 w 41"/>
                <a:gd name="T3" fmla="*/ 5557 h 22"/>
                <a:gd name="T4" fmla="*/ 17346 w 41"/>
                <a:gd name="T5" fmla="*/ 8082 h 22"/>
                <a:gd name="T6" fmla="*/ 10841 w 41"/>
                <a:gd name="T7" fmla="*/ 10103 h 22"/>
                <a:gd name="T8" fmla="*/ 7589 w 41"/>
                <a:gd name="T9" fmla="*/ 11113 h 22"/>
                <a:gd name="T10" fmla="*/ 4879 w 41"/>
                <a:gd name="T11" fmla="*/ 11113 h 22"/>
                <a:gd name="T12" fmla="*/ 2168 w 41"/>
                <a:gd name="T13" fmla="*/ 11113 h 22"/>
                <a:gd name="T14" fmla="*/ 0 w 41"/>
                <a:gd name="T15" fmla="*/ 9598 h 22"/>
                <a:gd name="T16" fmla="*/ 0 w 41"/>
                <a:gd name="T17" fmla="*/ 9598 h 22"/>
                <a:gd name="T18" fmla="*/ 4879 w 41"/>
                <a:gd name="T19" fmla="*/ 5557 h 22"/>
                <a:gd name="T20" fmla="*/ 8673 w 41"/>
                <a:gd name="T21" fmla="*/ 3536 h 22"/>
                <a:gd name="T22" fmla="*/ 11926 w 41"/>
                <a:gd name="T23" fmla="*/ 1515 h 22"/>
                <a:gd name="T24" fmla="*/ 15178 w 41"/>
                <a:gd name="T25" fmla="*/ 505 h 22"/>
                <a:gd name="T26" fmla="*/ 16804 w 41"/>
                <a:gd name="T27" fmla="*/ 0 h 22"/>
                <a:gd name="T28" fmla="*/ 18430 w 41"/>
                <a:gd name="T29" fmla="*/ 505 h 22"/>
                <a:gd name="T30" fmla="*/ 19515 w 41"/>
                <a:gd name="T31" fmla="*/ 1010 h 22"/>
                <a:gd name="T32" fmla="*/ 20599 w 41"/>
                <a:gd name="T33" fmla="*/ 2021 h 22"/>
                <a:gd name="T34" fmla="*/ 21683 w 41"/>
                <a:gd name="T35" fmla="*/ 3536 h 22"/>
                <a:gd name="T36" fmla="*/ 22225 w 41"/>
                <a:gd name="T37" fmla="*/ 5557 h 22"/>
                <a:gd name="T38" fmla="*/ 22225 w 41"/>
                <a:gd name="T39" fmla="*/ 5557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1" h="22">
                  <a:moveTo>
                    <a:pt x="41" y="11"/>
                  </a:moveTo>
                  <a:lnTo>
                    <a:pt x="41" y="11"/>
                  </a:lnTo>
                  <a:lnTo>
                    <a:pt x="32" y="16"/>
                  </a:lnTo>
                  <a:lnTo>
                    <a:pt x="20" y="20"/>
                  </a:lnTo>
                  <a:lnTo>
                    <a:pt x="14" y="22"/>
                  </a:lnTo>
                  <a:lnTo>
                    <a:pt x="9" y="22"/>
                  </a:lnTo>
                  <a:lnTo>
                    <a:pt x="4" y="22"/>
                  </a:lnTo>
                  <a:lnTo>
                    <a:pt x="0" y="19"/>
                  </a:lnTo>
                  <a:lnTo>
                    <a:pt x="9" y="11"/>
                  </a:lnTo>
                  <a:lnTo>
                    <a:pt x="16" y="7"/>
                  </a:lnTo>
                  <a:lnTo>
                    <a:pt x="22" y="3"/>
                  </a:lnTo>
                  <a:lnTo>
                    <a:pt x="28" y="1"/>
                  </a:lnTo>
                  <a:lnTo>
                    <a:pt x="31" y="0"/>
                  </a:lnTo>
                  <a:lnTo>
                    <a:pt x="34" y="1"/>
                  </a:lnTo>
                  <a:lnTo>
                    <a:pt x="36" y="2"/>
                  </a:lnTo>
                  <a:lnTo>
                    <a:pt x="38" y="4"/>
                  </a:lnTo>
                  <a:lnTo>
                    <a:pt x="40" y="7"/>
                  </a:lnTo>
                  <a:lnTo>
                    <a:pt x="41" y="11"/>
                  </a:lnTo>
                  <a:close/>
                </a:path>
              </a:pathLst>
            </a:custGeom>
            <a:grpFill/>
            <a:ln w="9525">
              <a:noFill/>
              <a:round/>
            </a:ln>
          </p:spPr>
          <p:txBody>
            <a:bodyPr/>
            <a:lstStyle/>
            <a:p>
              <a:endParaRPr lang="zh-CN" altLang="en-US"/>
            </a:p>
          </p:txBody>
        </p:sp>
        <p:sp>
          <p:nvSpPr>
            <p:cNvPr id="55" name="Freeform 49"/>
            <p:cNvSpPr/>
            <p:nvPr/>
          </p:nvSpPr>
          <p:spPr bwMode="auto">
            <a:xfrm>
              <a:off x="4935538" y="238125"/>
              <a:ext cx="23813" cy="14288"/>
            </a:xfrm>
            <a:custGeom>
              <a:avLst/>
              <a:gdLst>
                <a:gd name="T0" fmla="*/ 23813 w 45"/>
                <a:gd name="T1" fmla="*/ 550 h 26"/>
                <a:gd name="T2" fmla="*/ 23813 w 45"/>
                <a:gd name="T3" fmla="*/ 550 h 26"/>
                <a:gd name="T4" fmla="*/ 23284 w 45"/>
                <a:gd name="T5" fmla="*/ 2198 h 26"/>
                <a:gd name="T6" fmla="*/ 22755 w 45"/>
                <a:gd name="T7" fmla="*/ 3847 h 26"/>
                <a:gd name="T8" fmla="*/ 22225 w 45"/>
                <a:gd name="T9" fmla="*/ 5495 h 26"/>
                <a:gd name="T10" fmla="*/ 20638 w 45"/>
                <a:gd name="T11" fmla="*/ 7144 h 26"/>
                <a:gd name="T12" fmla="*/ 17992 w 45"/>
                <a:gd name="T13" fmla="*/ 9342 h 26"/>
                <a:gd name="T14" fmla="*/ 14817 w 45"/>
                <a:gd name="T15" fmla="*/ 10441 h 26"/>
                <a:gd name="T16" fmla="*/ 7408 w 45"/>
                <a:gd name="T17" fmla="*/ 12090 h 26"/>
                <a:gd name="T18" fmla="*/ 3175 w 45"/>
                <a:gd name="T19" fmla="*/ 13189 h 26"/>
                <a:gd name="T20" fmla="*/ 0 w 45"/>
                <a:gd name="T21" fmla="*/ 14288 h 26"/>
                <a:gd name="T22" fmla="*/ 0 w 45"/>
                <a:gd name="T23" fmla="*/ 14288 h 26"/>
                <a:gd name="T24" fmla="*/ 2117 w 45"/>
                <a:gd name="T25" fmla="*/ 11540 h 26"/>
                <a:gd name="T26" fmla="*/ 4233 w 45"/>
                <a:gd name="T27" fmla="*/ 8793 h 26"/>
                <a:gd name="T28" fmla="*/ 6879 w 45"/>
                <a:gd name="T29" fmla="*/ 6045 h 26"/>
                <a:gd name="T30" fmla="*/ 9525 w 45"/>
                <a:gd name="T31" fmla="*/ 3847 h 26"/>
                <a:gd name="T32" fmla="*/ 12700 w 45"/>
                <a:gd name="T33" fmla="*/ 1649 h 26"/>
                <a:gd name="T34" fmla="*/ 16405 w 45"/>
                <a:gd name="T35" fmla="*/ 550 h 26"/>
                <a:gd name="T36" fmla="*/ 19580 w 45"/>
                <a:gd name="T37" fmla="*/ 0 h 26"/>
                <a:gd name="T38" fmla="*/ 23813 w 45"/>
                <a:gd name="T39" fmla="*/ 550 h 26"/>
                <a:gd name="T40" fmla="*/ 23813 w 45"/>
                <a:gd name="T41" fmla="*/ 550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5" h="26">
                  <a:moveTo>
                    <a:pt x="45" y="1"/>
                  </a:moveTo>
                  <a:lnTo>
                    <a:pt x="45" y="1"/>
                  </a:lnTo>
                  <a:lnTo>
                    <a:pt x="44" y="4"/>
                  </a:lnTo>
                  <a:lnTo>
                    <a:pt x="43" y="7"/>
                  </a:lnTo>
                  <a:lnTo>
                    <a:pt x="42" y="10"/>
                  </a:lnTo>
                  <a:lnTo>
                    <a:pt x="39" y="13"/>
                  </a:lnTo>
                  <a:lnTo>
                    <a:pt x="34" y="17"/>
                  </a:lnTo>
                  <a:lnTo>
                    <a:pt x="28" y="19"/>
                  </a:lnTo>
                  <a:lnTo>
                    <a:pt x="14" y="22"/>
                  </a:lnTo>
                  <a:lnTo>
                    <a:pt x="6" y="24"/>
                  </a:lnTo>
                  <a:lnTo>
                    <a:pt x="0" y="26"/>
                  </a:lnTo>
                  <a:lnTo>
                    <a:pt x="4" y="21"/>
                  </a:lnTo>
                  <a:lnTo>
                    <a:pt x="8" y="16"/>
                  </a:lnTo>
                  <a:lnTo>
                    <a:pt x="13" y="11"/>
                  </a:lnTo>
                  <a:lnTo>
                    <a:pt x="18" y="7"/>
                  </a:lnTo>
                  <a:lnTo>
                    <a:pt x="24" y="3"/>
                  </a:lnTo>
                  <a:lnTo>
                    <a:pt x="31" y="1"/>
                  </a:lnTo>
                  <a:lnTo>
                    <a:pt x="37" y="0"/>
                  </a:lnTo>
                  <a:lnTo>
                    <a:pt x="45" y="1"/>
                  </a:lnTo>
                  <a:close/>
                </a:path>
              </a:pathLst>
            </a:custGeom>
            <a:grpFill/>
            <a:ln w="9525">
              <a:noFill/>
              <a:round/>
            </a:ln>
          </p:spPr>
          <p:txBody>
            <a:bodyPr/>
            <a:lstStyle/>
            <a:p>
              <a:endParaRPr lang="zh-CN" altLang="en-US"/>
            </a:p>
          </p:txBody>
        </p:sp>
        <p:sp>
          <p:nvSpPr>
            <p:cNvPr id="56" name="Freeform 50"/>
            <p:cNvSpPr/>
            <p:nvPr/>
          </p:nvSpPr>
          <p:spPr bwMode="auto">
            <a:xfrm>
              <a:off x="4464051" y="241300"/>
              <a:ext cx="30163" cy="61913"/>
            </a:xfrm>
            <a:custGeom>
              <a:avLst/>
              <a:gdLst>
                <a:gd name="T0" fmla="*/ 29086 w 56"/>
                <a:gd name="T1" fmla="*/ 0 h 118"/>
                <a:gd name="T2" fmla="*/ 29086 w 56"/>
                <a:gd name="T3" fmla="*/ 0 h 118"/>
                <a:gd name="T4" fmla="*/ 30163 w 56"/>
                <a:gd name="T5" fmla="*/ 2623 h 118"/>
                <a:gd name="T6" fmla="*/ 29624 w 56"/>
                <a:gd name="T7" fmla="*/ 5772 h 118"/>
                <a:gd name="T8" fmla="*/ 29086 w 56"/>
                <a:gd name="T9" fmla="*/ 8395 h 118"/>
                <a:gd name="T10" fmla="*/ 26931 w 56"/>
                <a:gd name="T11" fmla="*/ 11543 h 118"/>
                <a:gd name="T12" fmla="*/ 25854 w 56"/>
                <a:gd name="T13" fmla="*/ 14167 h 118"/>
                <a:gd name="T14" fmla="*/ 25315 w 56"/>
                <a:gd name="T15" fmla="*/ 16790 h 118"/>
                <a:gd name="T16" fmla="*/ 24777 w 56"/>
                <a:gd name="T17" fmla="*/ 19938 h 118"/>
                <a:gd name="T18" fmla="*/ 25854 w 56"/>
                <a:gd name="T19" fmla="*/ 22562 h 118"/>
                <a:gd name="T20" fmla="*/ 25854 w 56"/>
                <a:gd name="T21" fmla="*/ 22562 h 118"/>
                <a:gd name="T22" fmla="*/ 22622 w 56"/>
                <a:gd name="T23" fmla="*/ 27808 h 118"/>
                <a:gd name="T24" fmla="*/ 20468 w 56"/>
                <a:gd name="T25" fmla="*/ 33580 h 118"/>
                <a:gd name="T26" fmla="*/ 16159 w 56"/>
                <a:gd name="T27" fmla="*/ 45648 h 118"/>
                <a:gd name="T28" fmla="*/ 14004 w 56"/>
                <a:gd name="T29" fmla="*/ 51419 h 118"/>
                <a:gd name="T30" fmla="*/ 12927 w 56"/>
                <a:gd name="T31" fmla="*/ 54043 h 118"/>
                <a:gd name="T32" fmla="*/ 10773 w 56"/>
                <a:gd name="T33" fmla="*/ 55617 h 118"/>
                <a:gd name="T34" fmla="*/ 9157 w 56"/>
                <a:gd name="T35" fmla="*/ 57716 h 118"/>
                <a:gd name="T36" fmla="*/ 7002 w 56"/>
                <a:gd name="T37" fmla="*/ 59814 h 118"/>
                <a:gd name="T38" fmla="*/ 4309 w 56"/>
                <a:gd name="T39" fmla="*/ 60864 h 118"/>
                <a:gd name="T40" fmla="*/ 1077 w 56"/>
                <a:gd name="T41" fmla="*/ 61913 h 118"/>
                <a:gd name="T42" fmla="*/ 1077 w 56"/>
                <a:gd name="T43" fmla="*/ 61913 h 118"/>
                <a:gd name="T44" fmla="*/ 0 w 56"/>
                <a:gd name="T45" fmla="*/ 59290 h 118"/>
                <a:gd name="T46" fmla="*/ 539 w 56"/>
                <a:gd name="T47" fmla="*/ 56666 h 118"/>
                <a:gd name="T48" fmla="*/ 1077 w 56"/>
                <a:gd name="T49" fmla="*/ 54043 h 118"/>
                <a:gd name="T50" fmla="*/ 2155 w 56"/>
                <a:gd name="T51" fmla="*/ 51944 h 118"/>
                <a:gd name="T52" fmla="*/ 5386 w 56"/>
                <a:gd name="T53" fmla="*/ 47746 h 118"/>
                <a:gd name="T54" fmla="*/ 8618 w 56"/>
                <a:gd name="T55" fmla="*/ 44598 h 118"/>
                <a:gd name="T56" fmla="*/ 8618 w 56"/>
                <a:gd name="T57" fmla="*/ 44598 h 118"/>
                <a:gd name="T58" fmla="*/ 17236 w 56"/>
                <a:gd name="T59" fmla="*/ 23086 h 118"/>
                <a:gd name="T60" fmla="*/ 21545 w 56"/>
                <a:gd name="T61" fmla="*/ 12068 h 118"/>
                <a:gd name="T62" fmla="*/ 24777 w 56"/>
                <a:gd name="T63" fmla="*/ 0 h 118"/>
                <a:gd name="T64" fmla="*/ 24777 w 56"/>
                <a:gd name="T65" fmla="*/ 0 h 118"/>
                <a:gd name="T66" fmla="*/ 29086 w 56"/>
                <a:gd name="T67" fmla="*/ 0 h 118"/>
                <a:gd name="T68" fmla="*/ 29086 w 56"/>
                <a:gd name="T69" fmla="*/ 0 h 11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6" h="118">
                  <a:moveTo>
                    <a:pt x="54" y="0"/>
                  </a:moveTo>
                  <a:lnTo>
                    <a:pt x="54" y="0"/>
                  </a:lnTo>
                  <a:lnTo>
                    <a:pt x="56" y="5"/>
                  </a:lnTo>
                  <a:lnTo>
                    <a:pt x="55" y="11"/>
                  </a:lnTo>
                  <a:lnTo>
                    <a:pt x="54" y="16"/>
                  </a:lnTo>
                  <a:lnTo>
                    <a:pt x="50" y="22"/>
                  </a:lnTo>
                  <a:lnTo>
                    <a:pt x="48" y="27"/>
                  </a:lnTo>
                  <a:lnTo>
                    <a:pt x="47" y="32"/>
                  </a:lnTo>
                  <a:lnTo>
                    <a:pt x="46" y="38"/>
                  </a:lnTo>
                  <a:lnTo>
                    <a:pt x="48" y="43"/>
                  </a:lnTo>
                  <a:lnTo>
                    <a:pt x="42" y="53"/>
                  </a:lnTo>
                  <a:lnTo>
                    <a:pt x="38" y="64"/>
                  </a:lnTo>
                  <a:lnTo>
                    <a:pt x="30" y="87"/>
                  </a:lnTo>
                  <a:lnTo>
                    <a:pt x="26" y="98"/>
                  </a:lnTo>
                  <a:lnTo>
                    <a:pt x="24" y="103"/>
                  </a:lnTo>
                  <a:lnTo>
                    <a:pt x="20" y="106"/>
                  </a:lnTo>
                  <a:lnTo>
                    <a:pt x="17" y="110"/>
                  </a:lnTo>
                  <a:lnTo>
                    <a:pt x="13" y="114"/>
                  </a:lnTo>
                  <a:lnTo>
                    <a:pt x="8" y="116"/>
                  </a:lnTo>
                  <a:lnTo>
                    <a:pt x="2" y="118"/>
                  </a:lnTo>
                  <a:lnTo>
                    <a:pt x="0" y="113"/>
                  </a:lnTo>
                  <a:lnTo>
                    <a:pt x="1" y="108"/>
                  </a:lnTo>
                  <a:lnTo>
                    <a:pt x="2" y="103"/>
                  </a:lnTo>
                  <a:lnTo>
                    <a:pt x="4" y="99"/>
                  </a:lnTo>
                  <a:lnTo>
                    <a:pt x="10" y="91"/>
                  </a:lnTo>
                  <a:lnTo>
                    <a:pt x="16" y="85"/>
                  </a:lnTo>
                  <a:lnTo>
                    <a:pt x="32" y="44"/>
                  </a:lnTo>
                  <a:lnTo>
                    <a:pt x="40" y="23"/>
                  </a:lnTo>
                  <a:lnTo>
                    <a:pt x="46" y="0"/>
                  </a:lnTo>
                  <a:lnTo>
                    <a:pt x="54" y="0"/>
                  </a:lnTo>
                  <a:close/>
                </a:path>
              </a:pathLst>
            </a:custGeom>
            <a:grpFill/>
            <a:ln w="9525">
              <a:noFill/>
              <a:round/>
            </a:ln>
          </p:spPr>
          <p:txBody>
            <a:bodyPr/>
            <a:lstStyle/>
            <a:p>
              <a:endParaRPr lang="zh-CN" altLang="en-US"/>
            </a:p>
          </p:txBody>
        </p:sp>
        <p:sp>
          <p:nvSpPr>
            <p:cNvPr id="57" name="Freeform 51"/>
            <p:cNvSpPr/>
            <p:nvPr/>
          </p:nvSpPr>
          <p:spPr bwMode="auto">
            <a:xfrm>
              <a:off x="4941888" y="254000"/>
              <a:ext cx="23813" cy="11113"/>
            </a:xfrm>
            <a:custGeom>
              <a:avLst/>
              <a:gdLst>
                <a:gd name="T0" fmla="*/ 23813 w 46"/>
                <a:gd name="T1" fmla="*/ 5264 h 19"/>
                <a:gd name="T2" fmla="*/ 23813 w 46"/>
                <a:gd name="T3" fmla="*/ 5264 h 19"/>
                <a:gd name="T4" fmla="*/ 21742 w 46"/>
                <a:gd name="T5" fmla="*/ 7604 h 19"/>
                <a:gd name="T6" fmla="*/ 19154 w 46"/>
                <a:gd name="T7" fmla="*/ 8773 h 19"/>
                <a:gd name="T8" fmla="*/ 16566 w 46"/>
                <a:gd name="T9" fmla="*/ 9943 h 19"/>
                <a:gd name="T10" fmla="*/ 12942 w 46"/>
                <a:gd name="T11" fmla="*/ 10528 h 19"/>
                <a:gd name="T12" fmla="*/ 6212 w 46"/>
                <a:gd name="T13" fmla="*/ 11113 h 19"/>
                <a:gd name="T14" fmla="*/ 0 w 46"/>
                <a:gd name="T15" fmla="*/ 10528 h 19"/>
                <a:gd name="T16" fmla="*/ 0 w 46"/>
                <a:gd name="T17" fmla="*/ 10528 h 19"/>
                <a:gd name="T18" fmla="*/ 2071 w 46"/>
                <a:gd name="T19" fmla="*/ 8189 h 19"/>
                <a:gd name="T20" fmla="*/ 4659 w 46"/>
                <a:gd name="T21" fmla="*/ 5264 h 19"/>
                <a:gd name="T22" fmla="*/ 8800 w 46"/>
                <a:gd name="T23" fmla="*/ 2924 h 19"/>
                <a:gd name="T24" fmla="*/ 11907 w 46"/>
                <a:gd name="T25" fmla="*/ 1170 h 19"/>
                <a:gd name="T26" fmla="*/ 16048 w 46"/>
                <a:gd name="T27" fmla="*/ 0 h 19"/>
                <a:gd name="T28" fmla="*/ 17601 w 46"/>
                <a:gd name="T29" fmla="*/ 0 h 19"/>
                <a:gd name="T30" fmla="*/ 19154 w 46"/>
                <a:gd name="T31" fmla="*/ 0 h 19"/>
                <a:gd name="T32" fmla="*/ 20189 w 46"/>
                <a:gd name="T33" fmla="*/ 1170 h 19"/>
                <a:gd name="T34" fmla="*/ 21742 w 46"/>
                <a:gd name="T35" fmla="*/ 1755 h 19"/>
                <a:gd name="T36" fmla="*/ 23295 w 46"/>
                <a:gd name="T37" fmla="*/ 3509 h 19"/>
                <a:gd name="T38" fmla="*/ 23813 w 46"/>
                <a:gd name="T39" fmla="*/ 5264 h 19"/>
                <a:gd name="T40" fmla="*/ 23813 w 46"/>
                <a:gd name="T41" fmla="*/ 5264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6" h="19">
                  <a:moveTo>
                    <a:pt x="46" y="9"/>
                  </a:moveTo>
                  <a:lnTo>
                    <a:pt x="46" y="9"/>
                  </a:lnTo>
                  <a:lnTo>
                    <a:pt x="42" y="13"/>
                  </a:lnTo>
                  <a:lnTo>
                    <a:pt x="37" y="15"/>
                  </a:lnTo>
                  <a:lnTo>
                    <a:pt x="32" y="17"/>
                  </a:lnTo>
                  <a:lnTo>
                    <a:pt x="25" y="18"/>
                  </a:lnTo>
                  <a:lnTo>
                    <a:pt x="12" y="19"/>
                  </a:lnTo>
                  <a:lnTo>
                    <a:pt x="0" y="18"/>
                  </a:lnTo>
                  <a:lnTo>
                    <a:pt x="4" y="14"/>
                  </a:lnTo>
                  <a:lnTo>
                    <a:pt x="9" y="9"/>
                  </a:lnTo>
                  <a:lnTo>
                    <a:pt x="17" y="5"/>
                  </a:lnTo>
                  <a:lnTo>
                    <a:pt x="23" y="2"/>
                  </a:lnTo>
                  <a:lnTo>
                    <a:pt x="31" y="0"/>
                  </a:lnTo>
                  <a:lnTo>
                    <a:pt x="34" y="0"/>
                  </a:lnTo>
                  <a:lnTo>
                    <a:pt x="37" y="0"/>
                  </a:lnTo>
                  <a:lnTo>
                    <a:pt x="39" y="2"/>
                  </a:lnTo>
                  <a:lnTo>
                    <a:pt x="42" y="3"/>
                  </a:lnTo>
                  <a:lnTo>
                    <a:pt x="45" y="6"/>
                  </a:lnTo>
                  <a:lnTo>
                    <a:pt x="46" y="9"/>
                  </a:lnTo>
                  <a:close/>
                </a:path>
              </a:pathLst>
            </a:custGeom>
            <a:grpFill/>
            <a:ln w="9525">
              <a:noFill/>
              <a:round/>
            </a:ln>
          </p:spPr>
          <p:txBody>
            <a:bodyPr/>
            <a:lstStyle/>
            <a:p>
              <a:endParaRPr lang="zh-CN" altLang="en-US"/>
            </a:p>
          </p:txBody>
        </p:sp>
        <p:sp>
          <p:nvSpPr>
            <p:cNvPr id="58" name="Freeform 52"/>
            <p:cNvSpPr/>
            <p:nvPr/>
          </p:nvSpPr>
          <p:spPr bwMode="auto">
            <a:xfrm>
              <a:off x="4446588" y="269875"/>
              <a:ext cx="14288" cy="17463"/>
            </a:xfrm>
            <a:custGeom>
              <a:avLst/>
              <a:gdLst>
                <a:gd name="T0" fmla="*/ 8165 w 28"/>
                <a:gd name="T1" fmla="*/ 0 h 33"/>
                <a:gd name="T2" fmla="*/ 8165 w 28"/>
                <a:gd name="T3" fmla="*/ 0 h 33"/>
                <a:gd name="T4" fmla="*/ 12757 w 28"/>
                <a:gd name="T5" fmla="*/ 0 h 33"/>
                <a:gd name="T6" fmla="*/ 12757 w 28"/>
                <a:gd name="T7" fmla="*/ 0 h 33"/>
                <a:gd name="T8" fmla="*/ 13778 w 28"/>
                <a:gd name="T9" fmla="*/ 1058 h 33"/>
                <a:gd name="T10" fmla="*/ 14288 w 28"/>
                <a:gd name="T11" fmla="*/ 2117 h 33"/>
                <a:gd name="T12" fmla="*/ 14288 w 28"/>
                <a:gd name="T13" fmla="*/ 4763 h 33"/>
                <a:gd name="T14" fmla="*/ 12757 w 28"/>
                <a:gd name="T15" fmla="*/ 8996 h 33"/>
                <a:gd name="T16" fmla="*/ 11226 w 28"/>
                <a:gd name="T17" fmla="*/ 12171 h 33"/>
                <a:gd name="T18" fmla="*/ 9185 w 28"/>
                <a:gd name="T19" fmla="*/ 15346 h 33"/>
                <a:gd name="T20" fmla="*/ 6123 w 28"/>
                <a:gd name="T21" fmla="*/ 16934 h 33"/>
                <a:gd name="T22" fmla="*/ 4593 w 28"/>
                <a:gd name="T23" fmla="*/ 17463 h 33"/>
                <a:gd name="T24" fmla="*/ 3062 w 28"/>
                <a:gd name="T25" fmla="*/ 17463 h 33"/>
                <a:gd name="T26" fmla="*/ 1531 w 28"/>
                <a:gd name="T27" fmla="*/ 16934 h 33"/>
                <a:gd name="T28" fmla="*/ 0 w 28"/>
                <a:gd name="T29" fmla="*/ 15875 h 33"/>
                <a:gd name="T30" fmla="*/ 0 w 28"/>
                <a:gd name="T31" fmla="*/ 15875 h 33"/>
                <a:gd name="T32" fmla="*/ 4082 w 28"/>
                <a:gd name="T33" fmla="*/ 8467 h 33"/>
                <a:gd name="T34" fmla="*/ 6634 w 28"/>
                <a:gd name="T35" fmla="*/ 4233 h 33"/>
                <a:gd name="T36" fmla="*/ 8165 w 28"/>
                <a:gd name="T37" fmla="*/ 0 h 33"/>
                <a:gd name="T38" fmla="*/ 8165 w 28"/>
                <a:gd name="T39" fmla="*/ 0 h 3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33">
                  <a:moveTo>
                    <a:pt x="16" y="0"/>
                  </a:moveTo>
                  <a:lnTo>
                    <a:pt x="16" y="0"/>
                  </a:lnTo>
                  <a:lnTo>
                    <a:pt x="25" y="0"/>
                  </a:lnTo>
                  <a:lnTo>
                    <a:pt x="27" y="2"/>
                  </a:lnTo>
                  <a:lnTo>
                    <a:pt x="28" y="4"/>
                  </a:lnTo>
                  <a:lnTo>
                    <a:pt x="28" y="9"/>
                  </a:lnTo>
                  <a:lnTo>
                    <a:pt x="25" y="17"/>
                  </a:lnTo>
                  <a:lnTo>
                    <a:pt x="22" y="23"/>
                  </a:lnTo>
                  <a:lnTo>
                    <a:pt x="18" y="29"/>
                  </a:lnTo>
                  <a:lnTo>
                    <a:pt x="12" y="32"/>
                  </a:lnTo>
                  <a:lnTo>
                    <a:pt x="9" y="33"/>
                  </a:lnTo>
                  <a:lnTo>
                    <a:pt x="6" y="33"/>
                  </a:lnTo>
                  <a:lnTo>
                    <a:pt x="3" y="32"/>
                  </a:lnTo>
                  <a:lnTo>
                    <a:pt x="0" y="30"/>
                  </a:lnTo>
                  <a:lnTo>
                    <a:pt x="8" y="16"/>
                  </a:lnTo>
                  <a:lnTo>
                    <a:pt x="13" y="8"/>
                  </a:lnTo>
                  <a:lnTo>
                    <a:pt x="16" y="0"/>
                  </a:lnTo>
                  <a:close/>
                </a:path>
              </a:pathLst>
            </a:custGeom>
            <a:grpFill/>
            <a:ln w="9525">
              <a:noFill/>
              <a:round/>
            </a:ln>
          </p:spPr>
          <p:txBody>
            <a:bodyPr/>
            <a:lstStyle/>
            <a:p>
              <a:endParaRPr lang="zh-CN" altLang="en-US"/>
            </a:p>
          </p:txBody>
        </p:sp>
        <p:sp>
          <p:nvSpPr>
            <p:cNvPr id="59" name="Freeform 53"/>
            <p:cNvSpPr/>
            <p:nvPr/>
          </p:nvSpPr>
          <p:spPr bwMode="auto">
            <a:xfrm>
              <a:off x="4551363" y="292100"/>
              <a:ext cx="30163" cy="58738"/>
            </a:xfrm>
            <a:custGeom>
              <a:avLst/>
              <a:gdLst>
                <a:gd name="T0" fmla="*/ 30163 w 57"/>
                <a:gd name="T1" fmla="*/ 0 h 111"/>
                <a:gd name="T2" fmla="*/ 30163 w 57"/>
                <a:gd name="T3" fmla="*/ 0 h 111"/>
                <a:gd name="T4" fmla="*/ 20109 w 57"/>
                <a:gd name="T5" fmla="*/ 29104 h 111"/>
                <a:gd name="T6" fmla="*/ 15346 w 57"/>
                <a:gd name="T7" fmla="*/ 43921 h 111"/>
                <a:gd name="T8" fmla="*/ 9525 w 57"/>
                <a:gd name="T9" fmla="*/ 58209 h 111"/>
                <a:gd name="T10" fmla="*/ 9525 w 57"/>
                <a:gd name="T11" fmla="*/ 58209 h 111"/>
                <a:gd name="T12" fmla="*/ 6879 w 57"/>
                <a:gd name="T13" fmla="*/ 58738 h 111"/>
                <a:gd name="T14" fmla="*/ 3704 w 57"/>
                <a:gd name="T15" fmla="*/ 58738 h 111"/>
                <a:gd name="T16" fmla="*/ 1588 w 57"/>
                <a:gd name="T17" fmla="*/ 58209 h 111"/>
                <a:gd name="T18" fmla="*/ 529 w 57"/>
                <a:gd name="T19" fmla="*/ 56621 h 111"/>
                <a:gd name="T20" fmla="*/ 0 w 57"/>
                <a:gd name="T21" fmla="*/ 55563 h 111"/>
                <a:gd name="T22" fmla="*/ 0 w 57"/>
                <a:gd name="T23" fmla="*/ 55563 h 111"/>
                <a:gd name="T24" fmla="*/ 2646 w 57"/>
                <a:gd name="T25" fmla="*/ 52917 h 111"/>
                <a:gd name="T26" fmla="*/ 5292 w 57"/>
                <a:gd name="T27" fmla="*/ 49742 h 111"/>
                <a:gd name="T28" fmla="*/ 6879 w 57"/>
                <a:gd name="T29" fmla="*/ 45509 h 111"/>
                <a:gd name="T30" fmla="*/ 8467 w 57"/>
                <a:gd name="T31" fmla="*/ 41805 h 111"/>
                <a:gd name="T32" fmla="*/ 10584 w 57"/>
                <a:gd name="T33" fmla="*/ 33338 h 111"/>
                <a:gd name="T34" fmla="*/ 13229 w 57"/>
                <a:gd name="T35" fmla="*/ 23813 h 111"/>
                <a:gd name="T36" fmla="*/ 15875 w 57"/>
                <a:gd name="T37" fmla="*/ 14817 h 111"/>
                <a:gd name="T38" fmla="*/ 17463 w 57"/>
                <a:gd name="T39" fmla="*/ 11642 h 111"/>
                <a:gd name="T40" fmla="*/ 19050 w 57"/>
                <a:gd name="T41" fmla="*/ 7938 h 111"/>
                <a:gd name="T42" fmla="*/ 21167 w 57"/>
                <a:gd name="T43" fmla="*/ 4763 h 111"/>
                <a:gd name="T44" fmla="*/ 23813 w 57"/>
                <a:gd name="T45" fmla="*/ 2646 h 111"/>
                <a:gd name="T46" fmla="*/ 26459 w 57"/>
                <a:gd name="T47" fmla="*/ 529 h 111"/>
                <a:gd name="T48" fmla="*/ 30163 w 57"/>
                <a:gd name="T49" fmla="*/ 0 h 111"/>
                <a:gd name="T50" fmla="*/ 30163 w 57"/>
                <a:gd name="T51" fmla="*/ 0 h 1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57" h="111">
                  <a:moveTo>
                    <a:pt x="57" y="0"/>
                  </a:moveTo>
                  <a:lnTo>
                    <a:pt x="57" y="0"/>
                  </a:lnTo>
                  <a:lnTo>
                    <a:pt x="38" y="55"/>
                  </a:lnTo>
                  <a:lnTo>
                    <a:pt x="29" y="83"/>
                  </a:lnTo>
                  <a:lnTo>
                    <a:pt x="18" y="110"/>
                  </a:lnTo>
                  <a:lnTo>
                    <a:pt x="13" y="111"/>
                  </a:lnTo>
                  <a:lnTo>
                    <a:pt x="7" y="111"/>
                  </a:lnTo>
                  <a:lnTo>
                    <a:pt x="3" y="110"/>
                  </a:lnTo>
                  <a:lnTo>
                    <a:pt x="1" y="107"/>
                  </a:lnTo>
                  <a:lnTo>
                    <a:pt x="0" y="105"/>
                  </a:lnTo>
                  <a:lnTo>
                    <a:pt x="5" y="100"/>
                  </a:lnTo>
                  <a:lnTo>
                    <a:pt x="10" y="94"/>
                  </a:lnTo>
                  <a:lnTo>
                    <a:pt x="13" y="86"/>
                  </a:lnTo>
                  <a:lnTo>
                    <a:pt x="16" y="79"/>
                  </a:lnTo>
                  <a:lnTo>
                    <a:pt x="20" y="63"/>
                  </a:lnTo>
                  <a:lnTo>
                    <a:pt x="25" y="45"/>
                  </a:lnTo>
                  <a:lnTo>
                    <a:pt x="30" y="28"/>
                  </a:lnTo>
                  <a:lnTo>
                    <a:pt x="33" y="22"/>
                  </a:lnTo>
                  <a:lnTo>
                    <a:pt x="36" y="15"/>
                  </a:lnTo>
                  <a:lnTo>
                    <a:pt x="40" y="9"/>
                  </a:lnTo>
                  <a:lnTo>
                    <a:pt x="45" y="5"/>
                  </a:lnTo>
                  <a:lnTo>
                    <a:pt x="50" y="1"/>
                  </a:lnTo>
                  <a:lnTo>
                    <a:pt x="57" y="0"/>
                  </a:lnTo>
                  <a:close/>
                </a:path>
              </a:pathLst>
            </a:custGeom>
            <a:grpFill/>
            <a:ln w="9525">
              <a:noFill/>
              <a:round/>
            </a:ln>
          </p:spPr>
          <p:txBody>
            <a:bodyPr/>
            <a:lstStyle/>
            <a:p>
              <a:endParaRPr lang="zh-CN" altLang="en-US"/>
            </a:p>
          </p:txBody>
        </p:sp>
        <p:sp>
          <p:nvSpPr>
            <p:cNvPr id="60" name="Freeform 54"/>
            <p:cNvSpPr/>
            <p:nvPr/>
          </p:nvSpPr>
          <p:spPr bwMode="auto">
            <a:xfrm>
              <a:off x="4486276" y="295275"/>
              <a:ext cx="14288" cy="20638"/>
            </a:xfrm>
            <a:custGeom>
              <a:avLst/>
              <a:gdLst>
                <a:gd name="T0" fmla="*/ 14288 w 27"/>
                <a:gd name="T1" fmla="*/ 0 h 38"/>
                <a:gd name="T2" fmla="*/ 14288 w 27"/>
                <a:gd name="T3" fmla="*/ 0 h 38"/>
                <a:gd name="T4" fmla="*/ 14288 w 27"/>
                <a:gd name="T5" fmla="*/ 3259 h 38"/>
                <a:gd name="T6" fmla="*/ 13230 w 27"/>
                <a:gd name="T7" fmla="*/ 6517 h 38"/>
                <a:gd name="T8" fmla="*/ 11642 w 27"/>
                <a:gd name="T9" fmla="*/ 10862 h 38"/>
                <a:gd name="T10" fmla="*/ 7409 w 27"/>
                <a:gd name="T11" fmla="*/ 19552 h 38"/>
                <a:gd name="T12" fmla="*/ 7409 w 27"/>
                <a:gd name="T13" fmla="*/ 19552 h 38"/>
                <a:gd name="T14" fmla="*/ 4763 w 27"/>
                <a:gd name="T15" fmla="*/ 19552 h 38"/>
                <a:gd name="T16" fmla="*/ 3175 w 27"/>
                <a:gd name="T17" fmla="*/ 20095 h 38"/>
                <a:gd name="T18" fmla="*/ 0 w 27"/>
                <a:gd name="T19" fmla="*/ 20638 h 38"/>
                <a:gd name="T20" fmla="*/ 0 w 27"/>
                <a:gd name="T21" fmla="*/ 20638 h 38"/>
                <a:gd name="T22" fmla="*/ 1588 w 27"/>
                <a:gd name="T23" fmla="*/ 15207 h 38"/>
                <a:gd name="T24" fmla="*/ 4233 w 27"/>
                <a:gd name="T25" fmla="*/ 9233 h 38"/>
                <a:gd name="T26" fmla="*/ 6350 w 27"/>
                <a:gd name="T27" fmla="*/ 6517 h 38"/>
                <a:gd name="T28" fmla="*/ 8467 w 27"/>
                <a:gd name="T29" fmla="*/ 3259 h 38"/>
                <a:gd name="T30" fmla="*/ 10584 w 27"/>
                <a:gd name="T31" fmla="*/ 1629 h 38"/>
                <a:gd name="T32" fmla="*/ 14288 w 27"/>
                <a:gd name="T33" fmla="*/ 0 h 38"/>
                <a:gd name="T34" fmla="*/ 14288 w 27"/>
                <a:gd name="T35" fmla="*/ 0 h 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38">
                  <a:moveTo>
                    <a:pt x="27" y="0"/>
                  </a:moveTo>
                  <a:lnTo>
                    <a:pt x="27" y="0"/>
                  </a:lnTo>
                  <a:lnTo>
                    <a:pt x="27" y="6"/>
                  </a:lnTo>
                  <a:lnTo>
                    <a:pt x="25" y="12"/>
                  </a:lnTo>
                  <a:lnTo>
                    <a:pt x="22" y="20"/>
                  </a:lnTo>
                  <a:lnTo>
                    <a:pt x="14" y="36"/>
                  </a:lnTo>
                  <a:lnTo>
                    <a:pt x="9" y="36"/>
                  </a:lnTo>
                  <a:lnTo>
                    <a:pt x="6" y="37"/>
                  </a:lnTo>
                  <a:lnTo>
                    <a:pt x="0" y="38"/>
                  </a:lnTo>
                  <a:lnTo>
                    <a:pt x="3" y="28"/>
                  </a:lnTo>
                  <a:lnTo>
                    <a:pt x="8" y="17"/>
                  </a:lnTo>
                  <a:lnTo>
                    <a:pt x="12" y="12"/>
                  </a:lnTo>
                  <a:lnTo>
                    <a:pt x="16" y="6"/>
                  </a:lnTo>
                  <a:lnTo>
                    <a:pt x="20" y="3"/>
                  </a:lnTo>
                  <a:lnTo>
                    <a:pt x="27" y="0"/>
                  </a:lnTo>
                  <a:close/>
                </a:path>
              </a:pathLst>
            </a:custGeom>
            <a:grpFill/>
            <a:ln w="9525">
              <a:noFill/>
              <a:round/>
            </a:ln>
          </p:spPr>
          <p:txBody>
            <a:bodyPr/>
            <a:lstStyle/>
            <a:p>
              <a:endParaRPr lang="zh-CN" altLang="en-US"/>
            </a:p>
          </p:txBody>
        </p:sp>
        <p:sp>
          <p:nvSpPr>
            <p:cNvPr id="61" name="Freeform 55"/>
            <p:cNvSpPr/>
            <p:nvPr/>
          </p:nvSpPr>
          <p:spPr bwMode="auto">
            <a:xfrm>
              <a:off x="4933951" y="303213"/>
              <a:ext cx="33338" cy="6350"/>
            </a:xfrm>
            <a:custGeom>
              <a:avLst/>
              <a:gdLst>
                <a:gd name="T0" fmla="*/ 33338 w 61"/>
                <a:gd name="T1" fmla="*/ 2931 h 13"/>
                <a:gd name="T2" fmla="*/ 33338 w 61"/>
                <a:gd name="T3" fmla="*/ 2931 h 13"/>
                <a:gd name="T4" fmla="*/ 32245 w 61"/>
                <a:gd name="T5" fmla="*/ 3908 h 13"/>
                <a:gd name="T6" fmla="*/ 30059 w 61"/>
                <a:gd name="T7" fmla="*/ 5373 h 13"/>
                <a:gd name="T8" fmla="*/ 26780 w 61"/>
                <a:gd name="T9" fmla="*/ 5862 h 13"/>
                <a:gd name="T10" fmla="*/ 22408 w 61"/>
                <a:gd name="T11" fmla="*/ 6350 h 13"/>
                <a:gd name="T12" fmla="*/ 18035 w 61"/>
                <a:gd name="T13" fmla="*/ 5862 h 13"/>
                <a:gd name="T14" fmla="*/ 8198 w 61"/>
                <a:gd name="T15" fmla="*/ 5373 h 13"/>
                <a:gd name="T16" fmla="*/ 3826 w 61"/>
                <a:gd name="T17" fmla="*/ 4396 h 13"/>
                <a:gd name="T18" fmla="*/ 0 w 61"/>
                <a:gd name="T19" fmla="*/ 5373 h 13"/>
                <a:gd name="T20" fmla="*/ 0 w 61"/>
                <a:gd name="T21" fmla="*/ 5373 h 13"/>
                <a:gd name="T22" fmla="*/ 3279 w 61"/>
                <a:gd name="T23" fmla="*/ 2931 h 13"/>
                <a:gd name="T24" fmla="*/ 7651 w 61"/>
                <a:gd name="T25" fmla="*/ 1954 h 13"/>
                <a:gd name="T26" fmla="*/ 11477 w 61"/>
                <a:gd name="T27" fmla="*/ 488 h 13"/>
                <a:gd name="T28" fmla="*/ 16396 w 61"/>
                <a:gd name="T29" fmla="*/ 0 h 13"/>
                <a:gd name="T30" fmla="*/ 20768 w 61"/>
                <a:gd name="T31" fmla="*/ 0 h 13"/>
                <a:gd name="T32" fmla="*/ 25687 w 61"/>
                <a:gd name="T33" fmla="*/ 488 h 13"/>
                <a:gd name="T34" fmla="*/ 29512 w 61"/>
                <a:gd name="T35" fmla="*/ 1465 h 13"/>
                <a:gd name="T36" fmla="*/ 33338 w 61"/>
                <a:gd name="T37" fmla="*/ 2931 h 13"/>
                <a:gd name="T38" fmla="*/ 33338 w 61"/>
                <a:gd name="T39" fmla="*/ 2931 h 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13">
                  <a:moveTo>
                    <a:pt x="61" y="6"/>
                  </a:moveTo>
                  <a:lnTo>
                    <a:pt x="61" y="6"/>
                  </a:lnTo>
                  <a:lnTo>
                    <a:pt x="59" y="8"/>
                  </a:lnTo>
                  <a:lnTo>
                    <a:pt x="55" y="11"/>
                  </a:lnTo>
                  <a:lnTo>
                    <a:pt x="49" y="12"/>
                  </a:lnTo>
                  <a:lnTo>
                    <a:pt x="41" y="13"/>
                  </a:lnTo>
                  <a:lnTo>
                    <a:pt x="33" y="12"/>
                  </a:lnTo>
                  <a:lnTo>
                    <a:pt x="15" y="11"/>
                  </a:lnTo>
                  <a:lnTo>
                    <a:pt x="7" y="9"/>
                  </a:lnTo>
                  <a:lnTo>
                    <a:pt x="0" y="11"/>
                  </a:lnTo>
                  <a:lnTo>
                    <a:pt x="6" y="6"/>
                  </a:lnTo>
                  <a:lnTo>
                    <a:pt x="14" y="4"/>
                  </a:lnTo>
                  <a:lnTo>
                    <a:pt x="21" y="1"/>
                  </a:lnTo>
                  <a:lnTo>
                    <a:pt x="30" y="0"/>
                  </a:lnTo>
                  <a:lnTo>
                    <a:pt x="38" y="0"/>
                  </a:lnTo>
                  <a:lnTo>
                    <a:pt x="47" y="1"/>
                  </a:lnTo>
                  <a:lnTo>
                    <a:pt x="54" y="3"/>
                  </a:lnTo>
                  <a:lnTo>
                    <a:pt x="61" y="6"/>
                  </a:lnTo>
                  <a:close/>
                </a:path>
              </a:pathLst>
            </a:custGeom>
            <a:grpFill/>
            <a:ln w="9525">
              <a:noFill/>
              <a:round/>
            </a:ln>
          </p:spPr>
          <p:txBody>
            <a:bodyPr/>
            <a:lstStyle/>
            <a:p>
              <a:endParaRPr lang="zh-CN" altLang="en-US"/>
            </a:p>
          </p:txBody>
        </p:sp>
        <p:sp>
          <p:nvSpPr>
            <p:cNvPr id="62" name="Freeform 56"/>
            <p:cNvSpPr/>
            <p:nvPr/>
          </p:nvSpPr>
          <p:spPr bwMode="auto">
            <a:xfrm>
              <a:off x="4502151" y="304800"/>
              <a:ext cx="17463" cy="20638"/>
            </a:xfrm>
            <a:custGeom>
              <a:avLst/>
              <a:gdLst>
                <a:gd name="T0" fmla="*/ 17463 w 33"/>
                <a:gd name="T1" fmla="*/ 2231 h 37"/>
                <a:gd name="T2" fmla="*/ 17463 w 33"/>
                <a:gd name="T3" fmla="*/ 2231 h 37"/>
                <a:gd name="T4" fmla="*/ 14817 w 33"/>
                <a:gd name="T5" fmla="*/ 8367 h 37"/>
                <a:gd name="T6" fmla="*/ 11113 w 33"/>
                <a:gd name="T7" fmla="*/ 14502 h 37"/>
                <a:gd name="T8" fmla="*/ 9525 w 33"/>
                <a:gd name="T9" fmla="*/ 16734 h 37"/>
                <a:gd name="T10" fmla="*/ 6879 w 33"/>
                <a:gd name="T11" fmla="*/ 18407 h 37"/>
                <a:gd name="T12" fmla="*/ 3704 w 33"/>
                <a:gd name="T13" fmla="*/ 19522 h 37"/>
                <a:gd name="T14" fmla="*/ 0 w 33"/>
                <a:gd name="T15" fmla="*/ 20638 h 37"/>
                <a:gd name="T16" fmla="*/ 0 w 33"/>
                <a:gd name="T17" fmla="*/ 20638 h 37"/>
                <a:gd name="T18" fmla="*/ 2646 w 33"/>
                <a:gd name="T19" fmla="*/ 13387 h 37"/>
                <a:gd name="T20" fmla="*/ 4233 w 33"/>
                <a:gd name="T21" fmla="*/ 8367 h 37"/>
                <a:gd name="T22" fmla="*/ 6350 w 33"/>
                <a:gd name="T23" fmla="*/ 5020 h 37"/>
                <a:gd name="T24" fmla="*/ 8467 w 33"/>
                <a:gd name="T25" fmla="*/ 1673 h 37"/>
                <a:gd name="T26" fmla="*/ 9525 w 33"/>
                <a:gd name="T27" fmla="*/ 558 h 37"/>
                <a:gd name="T28" fmla="*/ 10584 w 33"/>
                <a:gd name="T29" fmla="*/ 0 h 37"/>
                <a:gd name="T30" fmla="*/ 12171 w 33"/>
                <a:gd name="T31" fmla="*/ 0 h 37"/>
                <a:gd name="T32" fmla="*/ 13230 w 33"/>
                <a:gd name="T33" fmla="*/ 0 h 37"/>
                <a:gd name="T34" fmla="*/ 15346 w 33"/>
                <a:gd name="T35" fmla="*/ 1116 h 37"/>
                <a:gd name="T36" fmla="*/ 17463 w 33"/>
                <a:gd name="T37" fmla="*/ 2231 h 37"/>
                <a:gd name="T38" fmla="*/ 17463 w 33"/>
                <a:gd name="T39" fmla="*/ 2231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3" h="37">
                  <a:moveTo>
                    <a:pt x="33" y="4"/>
                  </a:moveTo>
                  <a:lnTo>
                    <a:pt x="33" y="4"/>
                  </a:lnTo>
                  <a:lnTo>
                    <a:pt x="28" y="15"/>
                  </a:lnTo>
                  <a:lnTo>
                    <a:pt x="21" y="26"/>
                  </a:lnTo>
                  <a:lnTo>
                    <a:pt x="18" y="30"/>
                  </a:lnTo>
                  <a:lnTo>
                    <a:pt x="13" y="33"/>
                  </a:lnTo>
                  <a:lnTo>
                    <a:pt x="7" y="35"/>
                  </a:lnTo>
                  <a:lnTo>
                    <a:pt x="0" y="37"/>
                  </a:lnTo>
                  <a:lnTo>
                    <a:pt x="5" y="24"/>
                  </a:lnTo>
                  <a:lnTo>
                    <a:pt x="8" y="15"/>
                  </a:lnTo>
                  <a:lnTo>
                    <a:pt x="12" y="9"/>
                  </a:lnTo>
                  <a:lnTo>
                    <a:pt x="16" y="3"/>
                  </a:lnTo>
                  <a:lnTo>
                    <a:pt x="18" y="1"/>
                  </a:lnTo>
                  <a:lnTo>
                    <a:pt x="20" y="0"/>
                  </a:lnTo>
                  <a:lnTo>
                    <a:pt x="23" y="0"/>
                  </a:lnTo>
                  <a:lnTo>
                    <a:pt x="25" y="0"/>
                  </a:lnTo>
                  <a:lnTo>
                    <a:pt x="29" y="2"/>
                  </a:lnTo>
                  <a:lnTo>
                    <a:pt x="33" y="4"/>
                  </a:lnTo>
                  <a:close/>
                </a:path>
              </a:pathLst>
            </a:custGeom>
            <a:grpFill/>
            <a:ln w="9525">
              <a:noFill/>
              <a:round/>
            </a:ln>
          </p:spPr>
          <p:txBody>
            <a:bodyPr/>
            <a:lstStyle/>
            <a:p>
              <a:endParaRPr lang="zh-CN" altLang="en-US"/>
            </a:p>
          </p:txBody>
        </p:sp>
        <p:sp>
          <p:nvSpPr>
            <p:cNvPr id="63" name="Freeform 57"/>
            <p:cNvSpPr/>
            <p:nvPr/>
          </p:nvSpPr>
          <p:spPr bwMode="auto">
            <a:xfrm>
              <a:off x="4518026" y="311150"/>
              <a:ext cx="12700" cy="20638"/>
            </a:xfrm>
            <a:custGeom>
              <a:avLst/>
              <a:gdLst>
                <a:gd name="T0" fmla="*/ 12123 w 22"/>
                <a:gd name="T1" fmla="*/ 543 h 38"/>
                <a:gd name="T2" fmla="*/ 12123 w 22"/>
                <a:gd name="T3" fmla="*/ 543 h 38"/>
                <a:gd name="T4" fmla="*/ 12700 w 22"/>
                <a:gd name="T5" fmla="*/ 3802 h 38"/>
                <a:gd name="T6" fmla="*/ 12123 w 22"/>
                <a:gd name="T7" fmla="*/ 7060 h 38"/>
                <a:gd name="T8" fmla="*/ 11545 w 22"/>
                <a:gd name="T9" fmla="*/ 10319 h 38"/>
                <a:gd name="T10" fmla="*/ 10391 w 22"/>
                <a:gd name="T11" fmla="*/ 13578 h 38"/>
                <a:gd name="T12" fmla="*/ 8659 w 22"/>
                <a:gd name="T13" fmla="*/ 15750 h 38"/>
                <a:gd name="T14" fmla="*/ 6927 w 22"/>
                <a:gd name="T15" fmla="*/ 17922 h 38"/>
                <a:gd name="T16" fmla="*/ 3464 w 22"/>
                <a:gd name="T17" fmla="*/ 19552 h 38"/>
                <a:gd name="T18" fmla="*/ 1155 w 22"/>
                <a:gd name="T19" fmla="*/ 20638 h 38"/>
                <a:gd name="T20" fmla="*/ 1155 w 22"/>
                <a:gd name="T21" fmla="*/ 20638 h 38"/>
                <a:gd name="T22" fmla="*/ 0 w 22"/>
                <a:gd name="T23" fmla="*/ 18466 h 38"/>
                <a:gd name="T24" fmla="*/ 0 w 22"/>
                <a:gd name="T25" fmla="*/ 15207 h 38"/>
                <a:gd name="T26" fmla="*/ 577 w 22"/>
                <a:gd name="T27" fmla="*/ 11405 h 38"/>
                <a:gd name="T28" fmla="*/ 1732 w 22"/>
                <a:gd name="T29" fmla="*/ 7603 h 38"/>
                <a:gd name="T30" fmla="*/ 3464 w 22"/>
                <a:gd name="T31" fmla="*/ 3802 h 38"/>
                <a:gd name="T32" fmla="*/ 6350 w 22"/>
                <a:gd name="T33" fmla="*/ 1629 h 38"/>
                <a:gd name="T34" fmla="*/ 7505 w 22"/>
                <a:gd name="T35" fmla="*/ 543 h 38"/>
                <a:gd name="T36" fmla="*/ 9236 w 22"/>
                <a:gd name="T37" fmla="*/ 0 h 38"/>
                <a:gd name="T38" fmla="*/ 10968 w 22"/>
                <a:gd name="T39" fmla="*/ 0 h 38"/>
                <a:gd name="T40" fmla="*/ 12123 w 22"/>
                <a:gd name="T41" fmla="*/ 543 h 38"/>
                <a:gd name="T42" fmla="*/ 12123 w 22"/>
                <a:gd name="T43" fmla="*/ 543 h 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 h="38">
                  <a:moveTo>
                    <a:pt x="21" y="1"/>
                  </a:moveTo>
                  <a:lnTo>
                    <a:pt x="21" y="1"/>
                  </a:lnTo>
                  <a:lnTo>
                    <a:pt x="22" y="7"/>
                  </a:lnTo>
                  <a:lnTo>
                    <a:pt x="21" y="13"/>
                  </a:lnTo>
                  <a:lnTo>
                    <a:pt x="20" y="19"/>
                  </a:lnTo>
                  <a:lnTo>
                    <a:pt x="18" y="25"/>
                  </a:lnTo>
                  <a:lnTo>
                    <a:pt x="15" y="29"/>
                  </a:lnTo>
                  <a:lnTo>
                    <a:pt x="12" y="33"/>
                  </a:lnTo>
                  <a:lnTo>
                    <a:pt x="6" y="36"/>
                  </a:lnTo>
                  <a:lnTo>
                    <a:pt x="2" y="38"/>
                  </a:lnTo>
                  <a:lnTo>
                    <a:pt x="0" y="34"/>
                  </a:lnTo>
                  <a:lnTo>
                    <a:pt x="0" y="28"/>
                  </a:lnTo>
                  <a:lnTo>
                    <a:pt x="1" y="21"/>
                  </a:lnTo>
                  <a:lnTo>
                    <a:pt x="3" y="14"/>
                  </a:lnTo>
                  <a:lnTo>
                    <a:pt x="6" y="7"/>
                  </a:lnTo>
                  <a:lnTo>
                    <a:pt x="11" y="3"/>
                  </a:lnTo>
                  <a:lnTo>
                    <a:pt x="13" y="1"/>
                  </a:lnTo>
                  <a:lnTo>
                    <a:pt x="16" y="0"/>
                  </a:lnTo>
                  <a:lnTo>
                    <a:pt x="19" y="0"/>
                  </a:lnTo>
                  <a:lnTo>
                    <a:pt x="21" y="1"/>
                  </a:lnTo>
                  <a:close/>
                </a:path>
              </a:pathLst>
            </a:custGeom>
            <a:grpFill/>
            <a:ln w="9525">
              <a:noFill/>
              <a:round/>
            </a:ln>
          </p:spPr>
          <p:txBody>
            <a:bodyPr/>
            <a:lstStyle/>
            <a:p>
              <a:endParaRPr lang="zh-CN" altLang="en-US"/>
            </a:p>
          </p:txBody>
        </p:sp>
        <p:sp>
          <p:nvSpPr>
            <p:cNvPr id="64" name="Freeform 58"/>
            <p:cNvSpPr/>
            <p:nvPr/>
          </p:nvSpPr>
          <p:spPr bwMode="auto">
            <a:xfrm>
              <a:off x="4932363" y="319088"/>
              <a:ext cx="28575" cy="7938"/>
            </a:xfrm>
            <a:custGeom>
              <a:avLst/>
              <a:gdLst>
                <a:gd name="T0" fmla="*/ 28575 w 52"/>
                <a:gd name="T1" fmla="*/ 4234 h 15"/>
                <a:gd name="T2" fmla="*/ 28575 w 52"/>
                <a:gd name="T3" fmla="*/ 4234 h 15"/>
                <a:gd name="T4" fmla="*/ 27476 w 52"/>
                <a:gd name="T5" fmla="*/ 5292 h 15"/>
                <a:gd name="T6" fmla="*/ 26377 w 52"/>
                <a:gd name="T7" fmla="*/ 6350 h 15"/>
                <a:gd name="T8" fmla="*/ 23080 w 52"/>
                <a:gd name="T9" fmla="*/ 7409 h 15"/>
                <a:gd name="T10" fmla="*/ 19783 w 52"/>
                <a:gd name="T11" fmla="*/ 7938 h 15"/>
                <a:gd name="T12" fmla="*/ 15387 w 52"/>
                <a:gd name="T13" fmla="*/ 7938 h 15"/>
                <a:gd name="T14" fmla="*/ 7144 w 52"/>
                <a:gd name="T15" fmla="*/ 6350 h 15"/>
                <a:gd name="T16" fmla="*/ 3297 w 52"/>
                <a:gd name="T17" fmla="*/ 5292 h 15"/>
                <a:gd name="T18" fmla="*/ 0 w 52"/>
                <a:gd name="T19" fmla="*/ 4763 h 15"/>
                <a:gd name="T20" fmla="*/ 0 w 52"/>
                <a:gd name="T21" fmla="*/ 4763 h 15"/>
                <a:gd name="T22" fmla="*/ 2748 w 52"/>
                <a:gd name="T23" fmla="*/ 3175 h 15"/>
                <a:gd name="T24" fmla="*/ 6045 w 52"/>
                <a:gd name="T25" fmla="*/ 1588 h 15"/>
                <a:gd name="T26" fmla="*/ 10441 w 52"/>
                <a:gd name="T27" fmla="*/ 529 h 15"/>
                <a:gd name="T28" fmla="*/ 14287 w 52"/>
                <a:gd name="T29" fmla="*/ 0 h 15"/>
                <a:gd name="T30" fmla="*/ 18684 w 52"/>
                <a:gd name="T31" fmla="*/ 0 h 15"/>
                <a:gd name="T32" fmla="*/ 22530 w 52"/>
                <a:gd name="T33" fmla="*/ 529 h 15"/>
                <a:gd name="T34" fmla="*/ 25827 w 52"/>
                <a:gd name="T35" fmla="*/ 1588 h 15"/>
                <a:gd name="T36" fmla="*/ 28575 w 52"/>
                <a:gd name="T37" fmla="*/ 4234 h 15"/>
                <a:gd name="T38" fmla="*/ 28575 w 52"/>
                <a:gd name="T39" fmla="*/ 4234 h 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2" h="15">
                  <a:moveTo>
                    <a:pt x="52" y="8"/>
                  </a:moveTo>
                  <a:lnTo>
                    <a:pt x="52" y="8"/>
                  </a:lnTo>
                  <a:lnTo>
                    <a:pt x="50" y="10"/>
                  </a:lnTo>
                  <a:lnTo>
                    <a:pt x="48" y="12"/>
                  </a:lnTo>
                  <a:lnTo>
                    <a:pt x="42" y="14"/>
                  </a:lnTo>
                  <a:lnTo>
                    <a:pt x="36" y="15"/>
                  </a:lnTo>
                  <a:lnTo>
                    <a:pt x="28" y="15"/>
                  </a:lnTo>
                  <a:lnTo>
                    <a:pt x="13" y="12"/>
                  </a:lnTo>
                  <a:lnTo>
                    <a:pt x="6" y="10"/>
                  </a:lnTo>
                  <a:lnTo>
                    <a:pt x="0" y="9"/>
                  </a:lnTo>
                  <a:lnTo>
                    <a:pt x="5" y="6"/>
                  </a:lnTo>
                  <a:lnTo>
                    <a:pt x="11" y="3"/>
                  </a:lnTo>
                  <a:lnTo>
                    <a:pt x="19" y="1"/>
                  </a:lnTo>
                  <a:lnTo>
                    <a:pt x="26" y="0"/>
                  </a:lnTo>
                  <a:lnTo>
                    <a:pt x="34" y="0"/>
                  </a:lnTo>
                  <a:lnTo>
                    <a:pt x="41" y="1"/>
                  </a:lnTo>
                  <a:lnTo>
                    <a:pt x="47" y="3"/>
                  </a:lnTo>
                  <a:lnTo>
                    <a:pt x="52" y="8"/>
                  </a:lnTo>
                  <a:close/>
                </a:path>
              </a:pathLst>
            </a:custGeom>
            <a:grpFill/>
            <a:ln w="9525">
              <a:noFill/>
              <a:round/>
            </a:ln>
          </p:spPr>
          <p:txBody>
            <a:bodyPr/>
            <a:lstStyle/>
            <a:p>
              <a:endParaRPr lang="zh-CN" altLang="en-US"/>
            </a:p>
          </p:txBody>
        </p:sp>
        <p:sp>
          <p:nvSpPr>
            <p:cNvPr id="65" name="Freeform 59"/>
            <p:cNvSpPr/>
            <p:nvPr/>
          </p:nvSpPr>
          <p:spPr bwMode="auto">
            <a:xfrm>
              <a:off x="4533901" y="319088"/>
              <a:ext cx="12700" cy="19050"/>
            </a:xfrm>
            <a:custGeom>
              <a:avLst/>
              <a:gdLst>
                <a:gd name="T0" fmla="*/ 12700 w 26"/>
                <a:gd name="T1" fmla="*/ 515 h 37"/>
                <a:gd name="T2" fmla="*/ 12700 w 26"/>
                <a:gd name="T3" fmla="*/ 515 h 37"/>
                <a:gd name="T4" fmla="*/ 11723 w 26"/>
                <a:gd name="T5" fmla="*/ 7208 h 37"/>
                <a:gd name="T6" fmla="*/ 10746 w 26"/>
                <a:gd name="T7" fmla="*/ 10297 h 37"/>
                <a:gd name="T8" fmla="*/ 10258 w 26"/>
                <a:gd name="T9" fmla="*/ 13901 h 37"/>
                <a:gd name="T10" fmla="*/ 8792 w 26"/>
                <a:gd name="T11" fmla="*/ 16476 h 37"/>
                <a:gd name="T12" fmla="*/ 6838 w 26"/>
                <a:gd name="T13" fmla="*/ 18020 h 37"/>
                <a:gd name="T14" fmla="*/ 4885 w 26"/>
                <a:gd name="T15" fmla="*/ 19050 h 37"/>
                <a:gd name="T16" fmla="*/ 3419 w 26"/>
                <a:gd name="T17" fmla="*/ 19050 h 37"/>
                <a:gd name="T18" fmla="*/ 0 w 26"/>
                <a:gd name="T19" fmla="*/ 19050 h 37"/>
                <a:gd name="T20" fmla="*/ 0 w 26"/>
                <a:gd name="T21" fmla="*/ 19050 h 37"/>
                <a:gd name="T22" fmla="*/ 1465 w 26"/>
                <a:gd name="T23" fmla="*/ 16476 h 37"/>
                <a:gd name="T24" fmla="*/ 2442 w 26"/>
                <a:gd name="T25" fmla="*/ 13386 h 37"/>
                <a:gd name="T26" fmla="*/ 4396 w 26"/>
                <a:gd name="T27" fmla="*/ 6693 h 37"/>
                <a:gd name="T28" fmla="*/ 5373 w 26"/>
                <a:gd name="T29" fmla="*/ 3089 h 37"/>
                <a:gd name="T30" fmla="*/ 7327 w 26"/>
                <a:gd name="T31" fmla="*/ 1030 h 37"/>
                <a:gd name="T32" fmla="*/ 8304 w 26"/>
                <a:gd name="T33" fmla="*/ 515 h 37"/>
                <a:gd name="T34" fmla="*/ 9769 w 26"/>
                <a:gd name="T35" fmla="*/ 0 h 37"/>
                <a:gd name="T36" fmla="*/ 10746 w 26"/>
                <a:gd name="T37" fmla="*/ 0 h 37"/>
                <a:gd name="T38" fmla="*/ 12700 w 26"/>
                <a:gd name="T39" fmla="*/ 515 h 37"/>
                <a:gd name="T40" fmla="*/ 12700 w 26"/>
                <a:gd name="T41" fmla="*/ 515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6" h="37">
                  <a:moveTo>
                    <a:pt x="26" y="1"/>
                  </a:moveTo>
                  <a:lnTo>
                    <a:pt x="26" y="1"/>
                  </a:lnTo>
                  <a:lnTo>
                    <a:pt x="24" y="14"/>
                  </a:lnTo>
                  <a:lnTo>
                    <a:pt x="22" y="20"/>
                  </a:lnTo>
                  <a:lnTo>
                    <a:pt x="21" y="27"/>
                  </a:lnTo>
                  <a:lnTo>
                    <a:pt x="18" y="32"/>
                  </a:lnTo>
                  <a:lnTo>
                    <a:pt x="14" y="35"/>
                  </a:lnTo>
                  <a:lnTo>
                    <a:pt x="10" y="37"/>
                  </a:lnTo>
                  <a:lnTo>
                    <a:pt x="7" y="37"/>
                  </a:lnTo>
                  <a:lnTo>
                    <a:pt x="0" y="37"/>
                  </a:lnTo>
                  <a:lnTo>
                    <a:pt x="3" y="32"/>
                  </a:lnTo>
                  <a:lnTo>
                    <a:pt x="5" y="26"/>
                  </a:lnTo>
                  <a:lnTo>
                    <a:pt x="9" y="13"/>
                  </a:lnTo>
                  <a:lnTo>
                    <a:pt x="11" y="6"/>
                  </a:lnTo>
                  <a:lnTo>
                    <a:pt x="15" y="2"/>
                  </a:lnTo>
                  <a:lnTo>
                    <a:pt x="17" y="1"/>
                  </a:lnTo>
                  <a:lnTo>
                    <a:pt x="20" y="0"/>
                  </a:lnTo>
                  <a:lnTo>
                    <a:pt x="22" y="0"/>
                  </a:lnTo>
                  <a:lnTo>
                    <a:pt x="26" y="1"/>
                  </a:lnTo>
                  <a:close/>
                </a:path>
              </a:pathLst>
            </a:custGeom>
            <a:grpFill/>
            <a:ln w="9525">
              <a:noFill/>
              <a:round/>
            </a:ln>
          </p:spPr>
          <p:txBody>
            <a:bodyPr/>
            <a:lstStyle/>
            <a:p>
              <a:endParaRPr lang="zh-CN" altLang="en-US"/>
            </a:p>
          </p:txBody>
        </p:sp>
        <p:sp>
          <p:nvSpPr>
            <p:cNvPr id="66" name="Freeform 60"/>
            <p:cNvSpPr/>
            <p:nvPr/>
          </p:nvSpPr>
          <p:spPr bwMode="auto">
            <a:xfrm>
              <a:off x="4640263" y="333375"/>
              <a:ext cx="26988" cy="55563"/>
            </a:xfrm>
            <a:custGeom>
              <a:avLst/>
              <a:gdLst>
                <a:gd name="T0" fmla="*/ 26988 w 51"/>
                <a:gd name="T1" fmla="*/ 1603 h 104"/>
                <a:gd name="T2" fmla="*/ 26988 w 51"/>
                <a:gd name="T3" fmla="*/ 1603 h 104"/>
                <a:gd name="T4" fmla="*/ 24342 w 51"/>
                <a:gd name="T5" fmla="*/ 8548 h 104"/>
                <a:gd name="T6" fmla="*/ 22225 w 51"/>
                <a:gd name="T7" fmla="*/ 16028 h 104"/>
                <a:gd name="T8" fmla="*/ 17992 w 51"/>
                <a:gd name="T9" fmla="*/ 29384 h 104"/>
                <a:gd name="T10" fmla="*/ 16404 w 51"/>
                <a:gd name="T11" fmla="*/ 36330 h 104"/>
                <a:gd name="T12" fmla="*/ 14288 w 51"/>
                <a:gd name="T13" fmla="*/ 43275 h 104"/>
                <a:gd name="T14" fmla="*/ 10584 w 51"/>
                <a:gd name="T15" fmla="*/ 49686 h 104"/>
                <a:gd name="T16" fmla="*/ 7408 w 51"/>
                <a:gd name="T17" fmla="*/ 55563 h 104"/>
                <a:gd name="T18" fmla="*/ 7408 w 51"/>
                <a:gd name="T19" fmla="*/ 55563 h 104"/>
                <a:gd name="T20" fmla="*/ 4763 w 51"/>
                <a:gd name="T21" fmla="*/ 55563 h 104"/>
                <a:gd name="T22" fmla="*/ 2646 w 51"/>
                <a:gd name="T23" fmla="*/ 54494 h 104"/>
                <a:gd name="T24" fmla="*/ 1058 w 51"/>
                <a:gd name="T25" fmla="*/ 52892 h 104"/>
                <a:gd name="T26" fmla="*/ 0 w 51"/>
                <a:gd name="T27" fmla="*/ 52357 h 104"/>
                <a:gd name="T28" fmla="*/ 0 w 51"/>
                <a:gd name="T29" fmla="*/ 52357 h 104"/>
                <a:gd name="T30" fmla="*/ 2646 w 51"/>
                <a:gd name="T31" fmla="*/ 46481 h 104"/>
                <a:gd name="T32" fmla="*/ 5821 w 51"/>
                <a:gd name="T33" fmla="*/ 41138 h 104"/>
                <a:gd name="T34" fmla="*/ 8467 w 51"/>
                <a:gd name="T35" fmla="*/ 34727 h 104"/>
                <a:gd name="T36" fmla="*/ 10584 w 51"/>
                <a:gd name="T37" fmla="*/ 27782 h 104"/>
                <a:gd name="T38" fmla="*/ 14817 w 51"/>
                <a:gd name="T39" fmla="*/ 13891 h 104"/>
                <a:gd name="T40" fmla="*/ 17992 w 51"/>
                <a:gd name="T41" fmla="*/ 1603 h 104"/>
                <a:gd name="T42" fmla="*/ 17992 w 51"/>
                <a:gd name="T43" fmla="*/ 1603 h 104"/>
                <a:gd name="T44" fmla="*/ 20638 w 51"/>
                <a:gd name="T45" fmla="*/ 534 h 104"/>
                <a:gd name="T46" fmla="*/ 22755 w 51"/>
                <a:gd name="T47" fmla="*/ 0 h 104"/>
                <a:gd name="T48" fmla="*/ 25400 w 51"/>
                <a:gd name="T49" fmla="*/ 0 h 104"/>
                <a:gd name="T50" fmla="*/ 26459 w 51"/>
                <a:gd name="T51" fmla="*/ 534 h 104"/>
                <a:gd name="T52" fmla="*/ 26988 w 51"/>
                <a:gd name="T53" fmla="*/ 1603 h 104"/>
                <a:gd name="T54" fmla="*/ 26988 w 51"/>
                <a:gd name="T55" fmla="*/ 1603 h 10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1" h="104">
                  <a:moveTo>
                    <a:pt x="51" y="3"/>
                  </a:moveTo>
                  <a:lnTo>
                    <a:pt x="51" y="3"/>
                  </a:lnTo>
                  <a:lnTo>
                    <a:pt x="46" y="16"/>
                  </a:lnTo>
                  <a:lnTo>
                    <a:pt x="42" y="30"/>
                  </a:lnTo>
                  <a:lnTo>
                    <a:pt x="34" y="55"/>
                  </a:lnTo>
                  <a:lnTo>
                    <a:pt x="31" y="68"/>
                  </a:lnTo>
                  <a:lnTo>
                    <a:pt x="27" y="81"/>
                  </a:lnTo>
                  <a:lnTo>
                    <a:pt x="20" y="93"/>
                  </a:lnTo>
                  <a:lnTo>
                    <a:pt x="14" y="104"/>
                  </a:lnTo>
                  <a:lnTo>
                    <a:pt x="9" y="104"/>
                  </a:lnTo>
                  <a:lnTo>
                    <a:pt x="5" y="102"/>
                  </a:lnTo>
                  <a:lnTo>
                    <a:pt x="2" y="99"/>
                  </a:lnTo>
                  <a:lnTo>
                    <a:pt x="0" y="98"/>
                  </a:lnTo>
                  <a:lnTo>
                    <a:pt x="5" y="87"/>
                  </a:lnTo>
                  <a:lnTo>
                    <a:pt x="11" y="77"/>
                  </a:lnTo>
                  <a:lnTo>
                    <a:pt x="16" y="65"/>
                  </a:lnTo>
                  <a:lnTo>
                    <a:pt x="20" y="52"/>
                  </a:lnTo>
                  <a:lnTo>
                    <a:pt x="28" y="26"/>
                  </a:lnTo>
                  <a:lnTo>
                    <a:pt x="34" y="3"/>
                  </a:lnTo>
                  <a:lnTo>
                    <a:pt x="39" y="1"/>
                  </a:lnTo>
                  <a:lnTo>
                    <a:pt x="43" y="0"/>
                  </a:lnTo>
                  <a:lnTo>
                    <a:pt x="48" y="0"/>
                  </a:lnTo>
                  <a:lnTo>
                    <a:pt x="50" y="1"/>
                  </a:lnTo>
                  <a:lnTo>
                    <a:pt x="51" y="3"/>
                  </a:lnTo>
                  <a:close/>
                </a:path>
              </a:pathLst>
            </a:custGeom>
            <a:grpFill/>
            <a:ln w="9525">
              <a:noFill/>
              <a:round/>
            </a:ln>
          </p:spPr>
          <p:txBody>
            <a:bodyPr/>
            <a:lstStyle/>
            <a:p>
              <a:endParaRPr lang="zh-CN" altLang="en-US"/>
            </a:p>
          </p:txBody>
        </p:sp>
        <p:sp>
          <p:nvSpPr>
            <p:cNvPr id="67" name="Freeform 61"/>
            <p:cNvSpPr/>
            <p:nvPr/>
          </p:nvSpPr>
          <p:spPr bwMode="auto">
            <a:xfrm>
              <a:off x="4575176" y="334963"/>
              <a:ext cx="14288" cy="23813"/>
            </a:xfrm>
            <a:custGeom>
              <a:avLst/>
              <a:gdLst>
                <a:gd name="T0" fmla="*/ 13759 w 27"/>
                <a:gd name="T1" fmla="*/ 0 h 45"/>
                <a:gd name="T2" fmla="*/ 13759 w 27"/>
                <a:gd name="T3" fmla="*/ 0 h 45"/>
                <a:gd name="T4" fmla="*/ 14288 w 27"/>
                <a:gd name="T5" fmla="*/ 3704 h 45"/>
                <a:gd name="T6" fmla="*/ 14288 w 27"/>
                <a:gd name="T7" fmla="*/ 7408 h 45"/>
                <a:gd name="T8" fmla="*/ 13230 w 27"/>
                <a:gd name="T9" fmla="*/ 10584 h 45"/>
                <a:gd name="T10" fmla="*/ 11642 w 27"/>
                <a:gd name="T11" fmla="*/ 13759 h 45"/>
                <a:gd name="T12" fmla="*/ 9525 w 27"/>
                <a:gd name="T13" fmla="*/ 16934 h 45"/>
                <a:gd name="T14" fmla="*/ 7409 w 27"/>
                <a:gd name="T15" fmla="*/ 19580 h 45"/>
                <a:gd name="T16" fmla="*/ 3704 w 27"/>
                <a:gd name="T17" fmla="*/ 21696 h 45"/>
                <a:gd name="T18" fmla="*/ 0 w 27"/>
                <a:gd name="T19" fmla="*/ 23813 h 45"/>
                <a:gd name="T20" fmla="*/ 0 w 27"/>
                <a:gd name="T21" fmla="*/ 23813 h 45"/>
                <a:gd name="T22" fmla="*/ 529 w 27"/>
                <a:gd name="T23" fmla="*/ 16934 h 45"/>
                <a:gd name="T24" fmla="*/ 1588 w 27"/>
                <a:gd name="T25" fmla="*/ 12700 h 45"/>
                <a:gd name="T26" fmla="*/ 3175 w 27"/>
                <a:gd name="T27" fmla="*/ 9525 h 45"/>
                <a:gd name="T28" fmla="*/ 5292 w 27"/>
                <a:gd name="T29" fmla="*/ 6879 h 45"/>
                <a:gd name="T30" fmla="*/ 7409 w 27"/>
                <a:gd name="T31" fmla="*/ 3704 h 45"/>
                <a:gd name="T32" fmla="*/ 10055 w 27"/>
                <a:gd name="T33" fmla="*/ 1588 h 45"/>
                <a:gd name="T34" fmla="*/ 13759 w 27"/>
                <a:gd name="T35" fmla="*/ 0 h 45"/>
                <a:gd name="T36" fmla="*/ 13759 w 27"/>
                <a:gd name="T37" fmla="*/ 0 h 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45">
                  <a:moveTo>
                    <a:pt x="26" y="0"/>
                  </a:moveTo>
                  <a:lnTo>
                    <a:pt x="26" y="0"/>
                  </a:lnTo>
                  <a:lnTo>
                    <a:pt x="27" y="7"/>
                  </a:lnTo>
                  <a:lnTo>
                    <a:pt x="27" y="14"/>
                  </a:lnTo>
                  <a:lnTo>
                    <a:pt x="25" y="20"/>
                  </a:lnTo>
                  <a:lnTo>
                    <a:pt x="22" y="26"/>
                  </a:lnTo>
                  <a:lnTo>
                    <a:pt x="18" y="32"/>
                  </a:lnTo>
                  <a:lnTo>
                    <a:pt x="14" y="37"/>
                  </a:lnTo>
                  <a:lnTo>
                    <a:pt x="7" y="41"/>
                  </a:lnTo>
                  <a:lnTo>
                    <a:pt x="0" y="45"/>
                  </a:lnTo>
                  <a:lnTo>
                    <a:pt x="1" y="32"/>
                  </a:lnTo>
                  <a:lnTo>
                    <a:pt x="3" y="24"/>
                  </a:lnTo>
                  <a:lnTo>
                    <a:pt x="6" y="18"/>
                  </a:lnTo>
                  <a:lnTo>
                    <a:pt x="10" y="13"/>
                  </a:lnTo>
                  <a:lnTo>
                    <a:pt x="14" y="7"/>
                  </a:lnTo>
                  <a:lnTo>
                    <a:pt x="19" y="3"/>
                  </a:lnTo>
                  <a:lnTo>
                    <a:pt x="26" y="0"/>
                  </a:lnTo>
                  <a:close/>
                </a:path>
              </a:pathLst>
            </a:custGeom>
            <a:grpFill/>
            <a:ln w="9525">
              <a:noFill/>
              <a:round/>
            </a:ln>
          </p:spPr>
          <p:txBody>
            <a:bodyPr/>
            <a:lstStyle/>
            <a:p>
              <a:endParaRPr lang="zh-CN" altLang="en-US"/>
            </a:p>
          </p:txBody>
        </p:sp>
        <p:sp>
          <p:nvSpPr>
            <p:cNvPr id="68" name="Freeform 62"/>
            <p:cNvSpPr/>
            <p:nvPr/>
          </p:nvSpPr>
          <p:spPr bwMode="auto">
            <a:xfrm>
              <a:off x="4926013" y="334963"/>
              <a:ext cx="30163" cy="9525"/>
            </a:xfrm>
            <a:custGeom>
              <a:avLst/>
              <a:gdLst>
                <a:gd name="T0" fmla="*/ 28009 w 56"/>
                <a:gd name="T1" fmla="*/ 529 h 18"/>
                <a:gd name="T2" fmla="*/ 28009 w 56"/>
                <a:gd name="T3" fmla="*/ 529 h 18"/>
                <a:gd name="T4" fmla="*/ 29086 w 56"/>
                <a:gd name="T5" fmla="*/ 2117 h 18"/>
                <a:gd name="T6" fmla="*/ 30163 w 56"/>
                <a:gd name="T7" fmla="*/ 3704 h 18"/>
                <a:gd name="T8" fmla="*/ 30163 w 56"/>
                <a:gd name="T9" fmla="*/ 6350 h 18"/>
                <a:gd name="T10" fmla="*/ 30163 w 56"/>
                <a:gd name="T11" fmla="*/ 8996 h 18"/>
                <a:gd name="T12" fmla="*/ 30163 w 56"/>
                <a:gd name="T13" fmla="*/ 8996 h 18"/>
                <a:gd name="T14" fmla="*/ 26393 w 56"/>
                <a:gd name="T15" fmla="*/ 9525 h 18"/>
                <a:gd name="T16" fmla="*/ 22622 w 56"/>
                <a:gd name="T17" fmla="*/ 9525 h 18"/>
                <a:gd name="T18" fmla="*/ 18852 w 56"/>
                <a:gd name="T19" fmla="*/ 8467 h 18"/>
                <a:gd name="T20" fmla="*/ 15620 w 56"/>
                <a:gd name="T21" fmla="*/ 7408 h 18"/>
                <a:gd name="T22" fmla="*/ 8079 w 56"/>
                <a:gd name="T23" fmla="*/ 4233 h 18"/>
                <a:gd name="T24" fmla="*/ 3770 w 56"/>
                <a:gd name="T25" fmla="*/ 3175 h 18"/>
                <a:gd name="T26" fmla="*/ 0 w 56"/>
                <a:gd name="T27" fmla="*/ 2646 h 18"/>
                <a:gd name="T28" fmla="*/ 0 w 56"/>
                <a:gd name="T29" fmla="*/ 2646 h 18"/>
                <a:gd name="T30" fmla="*/ 2693 w 56"/>
                <a:gd name="T31" fmla="*/ 1058 h 18"/>
                <a:gd name="T32" fmla="*/ 5386 w 56"/>
                <a:gd name="T33" fmla="*/ 0 h 18"/>
                <a:gd name="T34" fmla="*/ 9157 w 56"/>
                <a:gd name="T35" fmla="*/ 0 h 18"/>
                <a:gd name="T36" fmla="*/ 12388 w 56"/>
                <a:gd name="T37" fmla="*/ 529 h 18"/>
                <a:gd name="T38" fmla="*/ 20468 w 56"/>
                <a:gd name="T39" fmla="*/ 1058 h 18"/>
                <a:gd name="T40" fmla="*/ 24238 w 56"/>
                <a:gd name="T41" fmla="*/ 1058 h 18"/>
                <a:gd name="T42" fmla="*/ 28009 w 56"/>
                <a:gd name="T43" fmla="*/ 529 h 18"/>
                <a:gd name="T44" fmla="*/ 28009 w 56"/>
                <a:gd name="T45" fmla="*/ 529 h 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6" h="18">
                  <a:moveTo>
                    <a:pt x="52" y="1"/>
                  </a:moveTo>
                  <a:lnTo>
                    <a:pt x="52" y="1"/>
                  </a:lnTo>
                  <a:lnTo>
                    <a:pt x="54" y="4"/>
                  </a:lnTo>
                  <a:lnTo>
                    <a:pt x="56" y="7"/>
                  </a:lnTo>
                  <a:lnTo>
                    <a:pt x="56" y="12"/>
                  </a:lnTo>
                  <a:lnTo>
                    <a:pt x="56" y="17"/>
                  </a:lnTo>
                  <a:lnTo>
                    <a:pt x="49" y="18"/>
                  </a:lnTo>
                  <a:lnTo>
                    <a:pt x="42" y="18"/>
                  </a:lnTo>
                  <a:lnTo>
                    <a:pt x="35" y="16"/>
                  </a:lnTo>
                  <a:lnTo>
                    <a:pt x="29" y="14"/>
                  </a:lnTo>
                  <a:lnTo>
                    <a:pt x="15" y="8"/>
                  </a:lnTo>
                  <a:lnTo>
                    <a:pt x="7" y="6"/>
                  </a:lnTo>
                  <a:lnTo>
                    <a:pt x="0" y="5"/>
                  </a:lnTo>
                  <a:lnTo>
                    <a:pt x="5" y="2"/>
                  </a:lnTo>
                  <a:lnTo>
                    <a:pt x="10" y="0"/>
                  </a:lnTo>
                  <a:lnTo>
                    <a:pt x="17" y="0"/>
                  </a:lnTo>
                  <a:lnTo>
                    <a:pt x="23" y="1"/>
                  </a:lnTo>
                  <a:lnTo>
                    <a:pt x="38" y="2"/>
                  </a:lnTo>
                  <a:lnTo>
                    <a:pt x="45" y="2"/>
                  </a:lnTo>
                  <a:lnTo>
                    <a:pt x="52" y="1"/>
                  </a:lnTo>
                  <a:close/>
                </a:path>
              </a:pathLst>
            </a:custGeom>
            <a:grpFill/>
            <a:ln w="9525">
              <a:noFill/>
              <a:round/>
            </a:ln>
          </p:spPr>
          <p:txBody>
            <a:bodyPr/>
            <a:lstStyle/>
            <a:p>
              <a:endParaRPr lang="zh-CN" altLang="en-US"/>
            </a:p>
          </p:txBody>
        </p:sp>
        <p:sp>
          <p:nvSpPr>
            <p:cNvPr id="69" name="Freeform 63"/>
            <p:cNvSpPr/>
            <p:nvPr/>
          </p:nvSpPr>
          <p:spPr bwMode="auto">
            <a:xfrm>
              <a:off x="4589463" y="346075"/>
              <a:ext cx="15875" cy="23813"/>
            </a:xfrm>
            <a:custGeom>
              <a:avLst/>
              <a:gdLst>
                <a:gd name="T0" fmla="*/ 9853 w 29"/>
                <a:gd name="T1" fmla="*/ 0 h 44"/>
                <a:gd name="T2" fmla="*/ 9853 w 29"/>
                <a:gd name="T3" fmla="*/ 0 h 44"/>
                <a:gd name="T4" fmla="*/ 12043 w 29"/>
                <a:gd name="T5" fmla="*/ 1082 h 44"/>
                <a:gd name="T6" fmla="*/ 13685 w 29"/>
                <a:gd name="T7" fmla="*/ 2165 h 44"/>
                <a:gd name="T8" fmla="*/ 14233 w 29"/>
                <a:gd name="T9" fmla="*/ 4330 h 44"/>
                <a:gd name="T10" fmla="*/ 15328 w 29"/>
                <a:gd name="T11" fmla="*/ 5953 h 44"/>
                <a:gd name="T12" fmla="*/ 15875 w 29"/>
                <a:gd name="T13" fmla="*/ 7577 h 44"/>
                <a:gd name="T14" fmla="*/ 15328 w 29"/>
                <a:gd name="T15" fmla="*/ 9200 h 44"/>
                <a:gd name="T16" fmla="*/ 13685 w 29"/>
                <a:gd name="T17" fmla="*/ 13530 h 44"/>
                <a:gd name="T18" fmla="*/ 10948 w 29"/>
                <a:gd name="T19" fmla="*/ 17319 h 44"/>
                <a:gd name="T20" fmla="*/ 7664 w 29"/>
                <a:gd name="T21" fmla="*/ 20566 h 44"/>
                <a:gd name="T22" fmla="*/ 3832 w 29"/>
                <a:gd name="T23" fmla="*/ 22731 h 44"/>
                <a:gd name="T24" fmla="*/ 0 w 29"/>
                <a:gd name="T25" fmla="*/ 23813 h 44"/>
                <a:gd name="T26" fmla="*/ 0 w 29"/>
                <a:gd name="T27" fmla="*/ 23813 h 44"/>
                <a:gd name="T28" fmla="*/ 0 w 29"/>
                <a:gd name="T29" fmla="*/ 21648 h 44"/>
                <a:gd name="T30" fmla="*/ 1095 w 29"/>
                <a:gd name="T31" fmla="*/ 18401 h 44"/>
                <a:gd name="T32" fmla="*/ 4379 w 29"/>
                <a:gd name="T33" fmla="*/ 12989 h 44"/>
                <a:gd name="T34" fmla="*/ 7664 w 29"/>
                <a:gd name="T35" fmla="*/ 7036 h 44"/>
                <a:gd name="T36" fmla="*/ 9306 w 29"/>
                <a:gd name="T37" fmla="*/ 3788 h 44"/>
                <a:gd name="T38" fmla="*/ 9853 w 29"/>
                <a:gd name="T39" fmla="*/ 0 h 44"/>
                <a:gd name="T40" fmla="*/ 9853 w 29"/>
                <a:gd name="T41" fmla="*/ 0 h 4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44">
                  <a:moveTo>
                    <a:pt x="18" y="0"/>
                  </a:moveTo>
                  <a:lnTo>
                    <a:pt x="18" y="0"/>
                  </a:lnTo>
                  <a:lnTo>
                    <a:pt x="22" y="2"/>
                  </a:lnTo>
                  <a:lnTo>
                    <a:pt x="25" y="4"/>
                  </a:lnTo>
                  <a:lnTo>
                    <a:pt x="26" y="8"/>
                  </a:lnTo>
                  <a:lnTo>
                    <a:pt x="28" y="11"/>
                  </a:lnTo>
                  <a:lnTo>
                    <a:pt x="29" y="14"/>
                  </a:lnTo>
                  <a:lnTo>
                    <a:pt x="28" y="17"/>
                  </a:lnTo>
                  <a:lnTo>
                    <a:pt x="25" y="25"/>
                  </a:lnTo>
                  <a:lnTo>
                    <a:pt x="20" y="32"/>
                  </a:lnTo>
                  <a:lnTo>
                    <a:pt x="14" y="38"/>
                  </a:lnTo>
                  <a:lnTo>
                    <a:pt x="7" y="42"/>
                  </a:lnTo>
                  <a:lnTo>
                    <a:pt x="0" y="44"/>
                  </a:lnTo>
                  <a:lnTo>
                    <a:pt x="0" y="40"/>
                  </a:lnTo>
                  <a:lnTo>
                    <a:pt x="2" y="34"/>
                  </a:lnTo>
                  <a:lnTo>
                    <a:pt x="8" y="24"/>
                  </a:lnTo>
                  <a:lnTo>
                    <a:pt x="14" y="13"/>
                  </a:lnTo>
                  <a:lnTo>
                    <a:pt x="17" y="7"/>
                  </a:lnTo>
                  <a:lnTo>
                    <a:pt x="18" y="0"/>
                  </a:lnTo>
                  <a:close/>
                </a:path>
              </a:pathLst>
            </a:custGeom>
            <a:grpFill/>
            <a:ln w="9525">
              <a:noFill/>
              <a:round/>
            </a:ln>
          </p:spPr>
          <p:txBody>
            <a:bodyPr/>
            <a:lstStyle/>
            <a:p>
              <a:endParaRPr lang="zh-CN" altLang="en-US"/>
            </a:p>
          </p:txBody>
        </p:sp>
        <p:sp>
          <p:nvSpPr>
            <p:cNvPr id="70" name="Freeform 64"/>
            <p:cNvSpPr/>
            <p:nvPr/>
          </p:nvSpPr>
          <p:spPr bwMode="auto">
            <a:xfrm>
              <a:off x="4605338" y="350838"/>
              <a:ext cx="12700" cy="22225"/>
            </a:xfrm>
            <a:custGeom>
              <a:avLst/>
              <a:gdLst>
                <a:gd name="T0" fmla="*/ 9144 w 25"/>
                <a:gd name="T1" fmla="*/ 0 h 43"/>
                <a:gd name="T2" fmla="*/ 9144 w 25"/>
                <a:gd name="T3" fmla="*/ 0 h 43"/>
                <a:gd name="T4" fmla="*/ 11176 w 25"/>
                <a:gd name="T5" fmla="*/ 2584 h 43"/>
                <a:gd name="T6" fmla="*/ 12192 w 25"/>
                <a:gd name="T7" fmla="*/ 5169 h 43"/>
                <a:gd name="T8" fmla="*/ 12700 w 25"/>
                <a:gd name="T9" fmla="*/ 8270 h 43"/>
                <a:gd name="T10" fmla="*/ 12700 w 25"/>
                <a:gd name="T11" fmla="*/ 11371 h 43"/>
                <a:gd name="T12" fmla="*/ 12192 w 25"/>
                <a:gd name="T13" fmla="*/ 14472 h 43"/>
                <a:gd name="T14" fmla="*/ 10668 w 25"/>
                <a:gd name="T15" fmla="*/ 17056 h 43"/>
                <a:gd name="T16" fmla="*/ 9144 w 25"/>
                <a:gd name="T17" fmla="*/ 19641 h 43"/>
                <a:gd name="T18" fmla="*/ 7620 w 25"/>
                <a:gd name="T19" fmla="*/ 22225 h 43"/>
                <a:gd name="T20" fmla="*/ 7620 w 25"/>
                <a:gd name="T21" fmla="*/ 22225 h 43"/>
                <a:gd name="T22" fmla="*/ 4572 w 25"/>
                <a:gd name="T23" fmla="*/ 22225 h 43"/>
                <a:gd name="T24" fmla="*/ 2540 w 25"/>
                <a:gd name="T25" fmla="*/ 20674 h 43"/>
                <a:gd name="T26" fmla="*/ 0 w 25"/>
                <a:gd name="T27" fmla="*/ 18090 h 43"/>
                <a:gd name="T28" fmla="*/ 0 w 25"/>
                <a:gd name="T29" fmla="*/ 18090 h 43"/>
                <a:gd name="T30" fmla="*/ 2540 w 25"/>
                <a:gd name="T31" fmla="*/ 17056 h 43"/>
                <a:gd name="T32" fmla="*/ 3556 w 25"/>
                <a:gd name="T33" fmla="*/ 14989 h 43"/>
                <a:gd name="T34" fmla="*/ 4572 w 25"/>
                <a:gd name="T35" fmla="*/ 12405 h 43"/>
                <a:gd name="T36" fmla="*/ 5080 w 25"/>
                <a:gd name="T37" fmla="*/ 9820 h 43"/>
                <a:gd name="T38" fmla="*/ 6096 w 25"/>
                <a:gd name="T39" fmla="*/ 4135 h 43"/>
                <a:gd name="T40" fmla="*/ 7620 w 25"/>
                <a:gd name="T41" fmla="*/ 2067 h 43"/>
                <a:gd name="T42" fmla="*/ 9144 w 25"/>
                <a:gd name="T43" fmla="*/ 0 h 43"/>
                <a:gd name="T44" fmla="*/ 9144 w 25"/>
                <a:gd name="T45" fmla="*/ 0 h 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5" h="43">
                  <a:moveTo>
                    <a:pt x="18" y="0"/>
                  </a:moveTo>
                  <a:lnTo>
                    <a:pt x="18" y="0"/>
                  </a:lnTo>
                  <a:lnTo>
                    <a:pt x="22" y="5"/>
                  </a:lnTo>
                  <a:lnTo>
                    <a:pt x="24" y="10"/>
                  </a:lnTo>
                  <a:lnTo>
                    <a:pt x="25" y="16"/>
                  </a:lnTo>
                  <a:lnTo>
                    <a:pt x="25" y="22"/>
                  </a:lnTo>
                  <a:lnTo>
                    <a:pt x="24" y="28"/>
                  </a:lnTo>
                  <a:lnTo>
                    <a:pt x="21" y="33"/>
                  </a:lnTo>
                  <a:lnTo>
                    <a:pt x="18" y="38"/>
                  </a:lnTo>
                  <a:lnTo>
                    <a:pt x="15" y="43"/>
                  </a:lnTo>
                  <a:lnTo>
                    <a:pt x="9" y="43"/>
                  </a:lnTo>
                  <a:lnTo>
                    <a:pt x="5" y="40"/>
                  </a:lnTo>
                  <a:lnTo>
                    <a:pt x="0" y="35"/>
                  </a:lnTo>
                  <a:lnTo>
                    <a:pt x="5" y="33"/>
                  </a:lnTo>
                  <a:lnTo>
                    <a:pt x="7" y="29"/>
                  </a:lnTo>
                  <a:lnTo>
                    <a:pt x="9" y="24"/>
                  </a:lnTo>
                  <a:lnTo>
                    <a:pt x="10" y="19"/>
                  </a:lnTo>
                  <a:lnTo>
                    <a:pt x="12" y="8"/>
                  </a:lnTo>
                  <a:lnTo>
                    <a:pt x="15" y="4"/>
                  </a:lnTo>
                  <a:lnTo>
                    <a:pt x="18" y="0"/>
                  </a:lnTo>
                  <a:close/>
                </a:path>
              </a:pathLst>
            </a:custGeom>
            <a:grpFill/>
            <a:ln w="9525">
              <a:noFill/>
              <a:round/>
            </a:ln>
          </p:spPr>
          <p:txBody>
            <a:bodyPr/>
            <a:lstStyle/>
            <a:p>
              <a:endParaRPr lang="zh-CN" altLang="en-US"/>
            </a:p>
          </p:txBody>
        </p:sp>
        <p:sp>
          <p:nvSpPr>
            <p:cNvPr id="71" name="Freeform 65"/>
            <p:cNvSpPr/>
            <p:nvPr/>
          </p:nvSpPr>
          <p:spPr bwMode="auto">
            <a:xfrm>
              <a:off x="4924426" y="350838"/>
              <a:ext cx="26988" cy="11113"/>
            </a:xfrm>
            <a:custGeom>
              <a:avLst/>
              <a:gdLst>
                <a:gd name="T0" fmla="*/ 26988 w 53"/>
                <a:gd name="T1" fmla="*/ 6112 h 20"/>
                <a:gd name="T2" fmla="*/ 26988 w 53"/>
                <a:gd name="T3" fmla="*/ 6112 h 20"/>
                <a:gd name="T4" fmla="*/ 25970 w 53"/>
                <a:gd name="T5" fmla="*/ 8335 h 20"/>
                <a:gd name="T6" fmla="*/ 24951 w 53"/>
                <a:gd name="T7" fmla="*/ 9446 h 20"/>
                <a:gd name="T8" fmla="*/ 22914 w 53"/>
                <a:gd name="T9" fmla="*/ 10557 h 20"/>
                <a:gd name="T10" fmla="*/ 21387 w 53"/>
                <a:gd name="T11" fmla="*/ 11113 h 20"/>
                <a:gd name="T12" fmla="*/ 19859 w 53"/>
                <a:gd name="T13" fmla="*/ 11113 h 20"/>
                <a:gd name="T14" fmla="*/ 18331 w 53"/>
                <a:gd name="T15" fmla="*/ 11113 h 20"/>
                <a:gd name="T16" fmla="*/ 14258 w 53"/>
                <a:gd name="T17" fmla="*/ 9446 h 20"/>
                <a:gd name="T18" fmla="*/ 10184 w 53"/>
                <a:gd name="T19" fmla="*/ 7779 h 20"/>
                <a:gd name="T20" fmla="*/ 6110 w 53"/>
                <a:gd name="T21" fmla="*/ 4445 h 20"/>
                <a:gd name="T22" fmla="*/ 0 w 53"/>
                <a:gd name="T23" fmla="*/ 0 h 20"/>
                <a:gd name="T24" fmla="*/ 0 w 53"/>
                <a:gd name="T25" fmla="*/ 0 h 20"/>
                <a:gd name="T26" fmla="*/ 3564 w 53"/>
                <a:gd name="T27" fmla="*/ 0 h 20"/>
                <a:gd name="T28" fmla="*/ 6620 w 53"/>
                <a:gd name="T29" fmla="*/ 0 h 20"/>
                <a:gd name="T30" fmla="*/ 13749 w 53"/>
                <a:gd name="T31" fmla="*/ 1111 h 20"/>
                <a:gd name="T32" fmla="*/ 20878 w 53"/>
                <a:gd name="T33" fmla="*/ 2778 h 20"/>
                <a:gd name="T34" fmla="*/ 26988 w 53"/>
                <a:gd name="T35" fmla="*/ 6112 h 20"/>
                <a:gd name="T36" fmla="*/ 26988 w 53"/>
                <a:gd name="T37" fmla="*/ 6112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3" h="20">
                  <a:moveTo>
                    <a:pt x="53" y="11"/>
                  </a:moveTo>
                  <a:lnTo>
                    <a:pt x="53" y="11"/>
                  </a:lnTo>
                  <a:lnTo>
                    <a:pt x="51" y="15"/>
                  </a:lnTo>
                  <a:lnTo>
                    <a:pt x="49" y="17"/>
                  </a:lnTo>
                  <a:lnTo>
                    <a:pt x="45" y="19"/>
                  </a:lnTo>
                  <a:lnTo>
                    <a:pt x="42" y="20"/>
                  </a:lnTo>
                  <a:lnTo>
                    <a:pt x="39" y="20"/>
                  </a:lnTo>
                  <a:lnTo>
                    <a:pt x="36" y="20"/>
                  </a:lnTo>
                  <a:lnTo>
                    <a:pt x="28" y="17"/>
                  </a:lnTo>
                  <a:lnTo>
                    <a:pt x="20" y="14"/>
                  </a:lnTo>
                  <a:lnTo>
                    <a:pt x="12" y="8"/>
                  </a:lnTo>
                  <a:lnTo>
                    <a:pt x="0" y="0"/>
                  </a:lnTo>
                  <a:lnTo>
                    <a:pt x="7" y="0"/>
                  </a:lnTo>
                  <a:lnTo>
                    <a:pt x="13" y="0"/>
                  </a:lnTo>
                  <a:lnTo>
                    <a:pt x="27" y="2"/>
                  </a:lnTo>
                  <a:lnTo>
                    <a:pt x="41" y="5"/>
                  </a:lnTo>
                  <a:lnTo>
                    <a:pt x="53" y="11"/>
                  </a:lnTo>
                  <a:close/>
                </a:path>
              </a:pathLst>
            </a:custGeom>
            <a:grpFill/>
            <a:ln w="9525">
              <a:noFill/>
              <a:round/>
            </a:ln>
          </p:spPr>
          <p:txBody>
            <a:bodyPr/>
            <a:lstStyle/>
            <a:p>
              <a:endParaRPr lang="zh-CN" altLang="en-US"/>
            </a:p>
          </p:txBody>
        </p:sp>
        <p:sp>
          <p:nvSpPr>
            <p:cNvPr id="72" name="Freeform 66"/>
            <p:cNvSpPr/>
            <p:nvPr/>
          </p:nvSpPr>
          <p:spPr bwMode="auto">
            <a:xfrm>
              <a:off x="4622801" y="363538"/>
              <a:ext cx="11113" cy="14288"/>
            </a:xfrm>
            <a:custGeom>
              <a:avLst/>
              <a:gdLst>
                <a:gd name="T0" fmla="*/ 11113 w 22"/>
                <a:gd name="T1" fmla="*/ 0 h 28"/>
                <a:gd name="T2" fmla="*/ 11113 w 22"/>
                <a:gd name="T3" fmla="*/ 0 h 28"/>
                <a:gd name="T4" fmla="*/ 10103 w 22"/>
                <a:gd name="T5" fmla="*/ 5613 h 28"/>
                <a:gd name="T6" fmla="*/ 9598 w 22"/>
                <a:gd name="T7" fmla="*/ 8165 h 28"/>
                <a:gd name="T8" fmla="*/ 8587 w 22"/>
                <a:gd name="T9" fmla="*/ 11226 h 28"/>
                <a:gd name="T10" fmla="*/ 7072 w 22"/>
                <a:gd name="T11" fmla="*/ 12757 h 28"/>
                <a:gd name="T12" fmla="*/ 5557 w 22"/>
                <a:gd name="T13" fmla="*/ 14288 h 28"/>
                <a:gd name="T14" fmla="*/ 3031 w 22"/>
                <a:gd name="T15" fmla="*/ 14288 h 28"/>
                <a:gd name="T16" fmla="*/ 0 w 22"/>
                <a:gd name="T17" fmla="*/ 13778 h 28"/>
                <a:gd name="T18" fmla="*/ 0 w 22"/>
                <a:gd name="T19" fmla="*/ 13778 h 28"/>
                <a:gd name="T20" fmla="*/ 2021 w 22"/>
                <a:gd name="T21" fmla="*/ 8675 h 28"/>
                <a:gd name="T22" fmla="*/ 4041 w 22"/>
                <a:gd name="T23" fmla="*/ 4593 h 28"/>
                <a:gd name="T24" fmla="*/ 6062 w 22"/>
                <a:gd name="T25" fmla="*/ 2551 h 28"/>
                <a:gd name="T26" fmla="*/ 7577 w 22"/>
                <a:gd name="T27" fmla="*/ 510 h 28"/>
                <a:gd name="T28" fmla="*/ 9092 w 22"/>
                <a:gd name="T29" fmla="*/ 0 h 28"/>
                <a:gd name="T30" fmla="*/ 11113 w 22"/>
                <a:gd name="T31" fmla="*/ 0 h 28"/>
                <a:gd name="T32" fmla="*/ 11113 w 22"/>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 h="28">
                  <a:moveTo>
                    <a:pt x="22" y="0"/>
                  </a:moveTo>
                  <a:lnTo>
                    <a:pt x="22" y="0"/>
                  </a:lnTo>
                  <a:lnTo>
                    <a:pt x="20" y="11"/>
                  </a:lnTo>
                  <a:lnTo>
                    <a:pt x="19" y="16"/>
                  </a:lnTo>
                  <a:lnTo>
                    <a:pt x="17" y="22"/>
                  </a:lnTo>
                  <a:lnTo>
                    <a:pt x="14" y="25"/>
                  </a:lnTo>
                  <a:lnTo>
                    <a:pt x="11" y="28"/>
                  </a:lnTo>
                  <a:lnTo>
                    <a:pt x="6" y="28"/>
                  </a:lnTo>
                  <a:lnTo>
                    <a:pt x="0" y="27"/>
                  </a:lnTo>
                  <a:lnTo>
                    <a:pt x="4" y="17"/>
                  </a:lnTo>
                  <a:lnTo>
                    <a:pt x="8" y="9"/>
                  </a:lnTo>
                  <a:lnTo>
                    <a:pt x="12" y="5"/>
                  </a:lnTo>
                  <a:lnTo>
                    <a:pt x="15" y="1"/>
                  </a:lnTo>
                  <a:lnTo>
                    <a:pt x="18" y="0"/>
                  </a:lnTo>
                  <a:lnTo>
                    <a:pt x="22" y="0"/>
                  </a:lnTo>
                  <a:close/>
                </a:path>
              </a:pathLst>
            </a:custGeom>
            <a:grpFill/>
            <a:ln w="9525">
              <a:noFill/>
              <a:round/>
            </a:ln>
          </p:spPr>
          <p:txBody>
            <a:bodyPr/>
            <a:lstStyle/>
            <a:p>
              <a:endParaRPr lang="zh-CN" altLang="en-US"/>
            </a:p>
          </p:txBody>
        </p:sp>
        <p:sp>
          <p:nvSpPr>
            <p:cNvPr id="73" name="Freeform 67"/>
            <p:cNvSpPr/>
            <p:nvPr/>
          </p:nvSpPr>
          <p:spPr bwMode="auto">
            <a:xfrm>
              <a:off x="4733926" y="374650"/>
              <a:ext cx="25400" cy="57150"/>
            </a:xfrm>
            <a:custGeom>
              <a:avLst/>
              <a:gdLst>
                <a:gd name="T0" fmla="*/ 25400 w 48"/>
                <a:gd name="T1" fmla="*/ 3146 h 109"/>
                <a:gd name="T2" fmla="*/ 25400 w 48"/>
                <a:gd name="T3" fmla="*/ 3146 h 109"/>
                <a:gd name="T4" fmla="*/ 24871 w 48"/>
                <a:gd name="T5" fmla="*/ 5767 h 109"/>
                <a:gd name="T6" fmla="*/ 23283 w 48"/>
                <a:gd name="T7" fmla="*/ 8913 h 109"/>
                <a:gd name="T8" fmla="*/ 20108 w 48"/>
                <a:gd name="T9" fmla="*/ 13108 h 109"/>
                <a:gd name="T10" fmla="*/ 20108 w 48"/>
                <a:gd name="T11" fmla="*/ 13108 h 109"/>
                <a:gd name="T12" fmla="*/ 20108 w 48"/>
                <a:gd name="T13" fmla="*/ 15729 h 109"/>
                <a:gd name="T14" fmla="*/ 20638 w 48"/>
                <a:gd name="T15" fmla="*/ 17302 h 109"/>
                <a:gd name="T16" fmla="*/ 20638 w 48"/>
                <a:gd name="T17" fmla="*/ 18351 h 109"/>
                <a:gd name="T18" fmla="*/ 21167 w 48"/>
                <a:gd name="T19" fmla="*/ 19924 h 109"/>
                <a:gd name="T20" fmla="*/ 21167 w 48"/>
                <a:gd name="T21" fmla="*/ 19924 h 109"/>
                <a:gd name="T22" fmla="*/ 18521 w 48"/>
                <a:gd name="T23" fmla="*/ 27789 h 109"/>
                <a:gd name="T24" fmla="*/ 16933 w 48"/>
                <a:gd name="T25" fmla="*/ 32507 h 109"/>
                <a:gd name="T26" fmla="*/ 16404 w 48"/>
                <a:gd name="T27" fmla="*/ 37750 h 109"/>
                <a:gd name="T28" fmla="*/ 16404 w 48"/>
                <a:gd name="T29" fmla="*/ 37750 h 109"/>
                <a:gd name="T30" fmla="*/ 13229 w 48"/>
                <a:gd name="T31" fmla="*/ 39848 h 109"/>
                <a:gd name="T32" fmla="*/ 11642 w 48"/>
                <a:gd name="T33" fmla="*/ 42469 h 109"/>
                <a:gd name="T34" fmla="*/ 8996 w 48"/>
                <a:gd name="T35" fmla="*/ 48237 h 109"/>
                <a:gd name="T36" fmla="*/ 7937 w 48"/>
                <a:gd name="T37" fmla="*/ 51383 h 109"/>
                <a:gd name="T38" fmla="*/ 5292 w 48"/>
                <a:gd name="T39" fmla="*/ 53480 h 109"/>
                <a:gd name="T40" fmla="*/ 3175 w 48"/>
                <a:gd name="T41" fmla="*/ 56101 h 109"/>
                <a:gd name="T42" fmla="*/ 0 w 48"/>
                <a:gd name="T43" fmla="*/ 57150 h 109"/>
                <a:gd name="T44" fmla="*/ 0 w 48"/>
                <a:gd name="T45" fmla="*/ 57150 h 109"/>
                <a:gd name="T46" fmla="*/ 0 w 48"/>
                <a:gd name="T47" fmla="*/ 52956 h 109"/>
                <a:gd name="T48" fmla="*/ 0 w 48"/>
                <a:gd name="T49" fmla="*/ 49810 h 109"/>
                <a:gd name="T50" fmla="*/ 529 w 48"/>
                <a:gd name="T51" fmla="*/ 46664 h 109"/>
                <a:gd name="T52" fmla="*/ 1058 w 48"/>
                <a:gd name="T53" fmla="*/ 42994 h 109"/>
                <a:gd name="T54" fmla="*/ 3704 w 48"/>
                <a:gd name="T55" fmla="*/ 36178 h 109"/>
                <a:gd name="T56" fmla="*/ 6879 w 48"/>
                <a:gd name="T57" fmla="*/ 29361 h 109"/>
                <a:gd name="T58" fmla="*/ 10054 w 48"/>
                <a:gd name="T59" fmla="*/ 23070 h 109"/>
                <a:gd name="T60" fmla="*/ 12700 w 48"/>
                <a:gd name="T61" fmla="*/ 15729 h 109"/>
                <a:gd name="T62" fmla="*/ 15346 w 48"/>
                <a:gd name="T63" fmla="*/ 8389 h 109"/>
                <a:gd name="T64" fmla="*/ 15875 w 48"/>
                <a:gd name="T65" fmla="*/ 3670 h 109"/>
                <a:gd name="T66" fmla="*/ 16404 w 48"/>
                <a:gd name="T67" fmla="*/ 0 h 109"/>
                <a:gd name="T68" fmla="*/ 16404 w 48"/>
                <a:gd name="T69" fmla="*/ 0 h 109"/>
                <a:gd name="T70" fmla="*/ 17992 w 48"/>
                <a:gd name="T71" fmla="*/ 0 h 109"/>
                <a:gd name="T72" fmla="*/ 19050 w 48"/>
                <a:gd name="T73" fmla="*/ 0 h 109"/>
                <a:gd name="T74" fmla="*/ 21167 w 48"/>
                <a:gd name="T75" fmla="*/ 524 h 109"/>
                <a:gd name="T76" fmla="*/ 23813 w 48"/>
                <a:gd name="T77" fmla="*/ 2097 h 109"/>
                <a:gd name="T78" fmla="*/ 25400 w 48"/>
                <a:gd name="T79" fmla="*/ 3146 h 109"/>
                <a:gd name="T80" fmla="*/ 25400 w 48"/>
                <a:gd name="T81" fmla="*/ 3146 h 10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8" h="109">
                  <a:moveTo>
                    <a:pt x="48" y="6"/>
                  </a:moveTo>
                  <a:lnTo>
                    <a:pt x="48" y="6"/>
                  </a:lnTo>
                  <a:lnTo>
                    <a:pt x="47" y="11"/>
                  </a:lnTo>
                  <a:lnTo>
                    <a:pt x="44" y="17"/>
                  </a:lnTo>
                  <a:lnTo>
                    <a:pt x="38" y="25"/>
                  </a:lnTo>
                  <a:lnTo>
                    <a:pt x="38" y="30"/>
                  </a:lnTo>
                  <a:lnTo>
                    <a:pt x="39" y="33"/>
                  </a:lnTo>
                  <a:lnTo>
                    <a:pt x="39" y="35"/>
                  </a:lnTo>
                  <a:lnTo>
                    <a:pt x="40" y="38"/>
                  </a:lnTo>
                  <a:lnTo>
                    <a:pt x="35" y="53"/>
                  </a:lnTo>
                  <a:lnTo>
                    <a:pt x="32" y="62"/>
                  </a:lnTo>
                  <a:lnTo>
                    <a:pt x="31" y="72"/>
                  </a:lnTo>
                  <a:lnTo>
                    <a:pt x="25" y="76"/>
                  </a:lnTo>
                  <a:lnTo>
                    <a:pt x="22" y="81"/>
                  </a:lnTo>
                  <a:lnTo>
                    <a:pt x="17" y="92"/>
                  </a:lnTo>
                  <a:lnTo>
                    <a:pt x="15" y="98"/>
                  </a:lnTo>
                  <a:lnTo>
                    <a:pt x="10" y="102"/>
                  </a:lnTo>
                  <a:lnTo>
                    <a:pt x="6" y="107"/>
                  </a:lnTo>
                  <a:lnTo>
                    <a:pt x="0" y="109"/>
                  </a:lnTo>
                  <a:lnTo>
                    <a:pt x="0" y="101"/>
                  </a:lnTo>
                  <a:lnTo>
                    <a:pt x="0" y="95"/>
                  </a:lnTo>
                  <a:lnTo>
                    <a:pt x="1" y="89"/>
                  </a:lnTo>
                  <a:lnTo>
                    <a:pt x="2" y="82"/>
                  </a:lnTo>
                  <a:lnTo>
                    <a:pt x="7" y="69"/>
                  </a:lnTo>
                  <a:lnTo>
                    <a:pt x="13" y="56"/>
                  </a:lnTo>
                  <a:lnTo>
                    <a:pt x="19" y="44"/>
                  </a:lnTo>
                  <a:lnTo>
                    <a:pt x="24" y="30"/>
                  </a:lnTo>
                  <a:lnTo>
                    <a:pt x="29" y="16"/>
                  </a:lnTo>
                  <a:lnTo>
                    <a:pt x="30" y="7"/>
                  </a:lnTo>
                  <a:lnTo>
                    <a:pt x="31" y="0"/>
                  </a:lnTo>
                  <a:lnTo>
                    <a:pt x="34" y="0"/>
                  </a:lnTo>
                  <a:lnTo>
                    <a:pt x="36" y="0"/>
                  </a:lnTo>
                  <a:lnTo>
                    <a:pt x="40" y="1"/>
                  </a:lnTo>
                  <a:lnTo>
                    <a:pt x="45" y="4"/>
                  </a:lnTo>
                  <a:lnTo>
                    <a:pt x="48" y="6"/>
                  </a:lnTo>
                  <a:close/>
                </a:path>
              </a:pathLst>
            </a:custGeom>
            <a:grpFill/>
            <a:ln w="9525">
              <a:noFill/>
              <a:round/>
            </a:ln>
          </p:spPr>
          <p:txBody>
            <a:bodyPr/>
            <a:lstStyle/>
            <a:p>
              <a:endParaRPr lang="zh-CN" altLang="en-US"/>
            </a:p>
          </p:txBody>
        </p:sp>
        <p:sp>
          <p:nvSpPr>
            <p:cNvPr id="74" name="Freeform 68"/>
            <p:cNvSpPr/>
            <p:nvPr/>
          </p:nvSpPr>
          <p:spPr bwMode="auto">
            <a:xfrm>
              <a:off x="4659313" y="377825"/>
              <a:ext cx="12700" cy="19050"/>
            </a:xfrm>
            <a:custGeom>
              <a:avLst/>
              <a:gdLst>
                <a:gd name="T0" fmla="*/ 7937 w 24"/>
                <a:gd name="T1" fmla="*/ 0 h 38"/>
                <a:gd name="T2" fmla="*/ 7937 w 24"/>
                <a:gd name="T3" fmla="*/ 0 h 38"/>
                <a:gd name="T4" fmla="*/ 8996 w 24"/>
                <a:gd name="T5" fmla="*/ 501 h 38"/>
                <a:gd name="T6" fmla="*/ 11113 w 24"/>
                <a:gd name="T7" fmla="*/ 1504 h 38"/>
                <a:gd name="T8" fmla="*/ 12171 w 24"/>
                <a:gd name="T9" fmla="*/ 4512 h 38"/>
                <a:gd name="T10" fmla="*/ 12700 w 24"/>
                <a:gd name="T11" fmla="*/ 7520 h 38"/>
                <a:gd name="T12" fmla="*/ 12171 w 24"/>
                <a:gd name="T13" fmla="*/ 10026 h 38"/>
                <a:gd name="T14" fmla="*/ 10583 w 24"/>
                <a:gd name="T15" fmla="*/ 13536 h 38"/>
                <a:gd name="T16" fmla="*/ 7937 w 24"/>
                <a:gd name="T17" fmla="*/ 16042 h 38"/>
                <a:gd name="T18" fmla="*/ 5292 w 24"/>
                <a:gd name="T19" fmla="*/ 17546 h 38"/>
                <a:gd name="T20" fmla="*/ 1058 w 24"/>
                <a:gd name="T21" fmla="*/ 19050 h 38"/>
                <a:gd name="T22" fmla="*/ 1058 w 24"/>
                <a:gd name="T23" fmla="*/ 19050 h 38"/>
                <a:gd name="T24" fmla="*/ 0 w 24"/>
                <a:gd name="T25" fmla="*/ 16543 h 38"/>
                <a:gd name="T26" fmla="*/ 0 w 24"/>
                <a:gd name="T27" fmla="*/ 14538 h 38"/>
                <a:gd name="T28" fmla="*/ 1058 w 24"/>
                <a:gd name="T29" fmla="*/ 12032 h 38"/>
                <a:gd name="T30" fmla="*/ 2646 w 24"/>
                <a:gd name="T31" fmla="*/ 9525 h 38"/>
                <a:gd name="T32" fmla="*/ 5292 w 24"/>
                <a:gd name="T33" fmla="*/ 5013 h 38"/>
                <a:gd name="T34" fmla="*/ 6879 w 24"/>
                <a:gd name="T35" fmla="*/ 2005 h 38"/>
                <a:gd name="T36" fmla="*/ 7937 w 24"/>
                <a:gd name="T37" fmla="*/ 0 h 38"/>
                <a:gd name="T38" fmla="*/ 7937 w 24"/>
                <a:gd name="T39" fmla="*/ 0 h 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 h="38">
                  <a:moveTo>
                    <a:pt x="15" y="0"/>
                  </a:moveTo>
                  <a:lnTo>
                    <a:pt x="15" y="0"/>
                  </a:lnTo>
                  <a:lnTo>
                    <a:pt x="17" y="1"/>
                  </a:lnTo>
                  <a:lnTo>
                    <a:pt x="21" y="3"/>
                  </a:lnTo>
                  <a:lnTo>
                    <a:pt x="23" y="9"/>
                  </a:lnTo>
                  <a:lnTo>
                    <a:pt x="24" y="15"/>
                  </a:lnTo>
                  <a:lnTo>
                    <a:pt x="23" y="20"/>
                  </a:lnTo>
                  <a:lnTo>
                    <a:pt x="20" y="27"/>
                  </a:lnTo>
                  <a:lnTo>
                    <a:pt x="15" y="32"/>
                  </a:lnTo>
                  <a:lnTo>
                    <a:pt x="10" y="35"/>
                  </a:lnTo>
                  <a:lnTo>
                    <a:pt x="2" y="38"/>
                  </a:lnTo>
                  <a:lnTo>
                    <a:pt x="0" y="33"/>
                  </a:lnTo>
                  <a:lnTo>
                    <a:pt x="0" y="29"/>
                  </a:lnTo>
                  <a:lnTo>
                    <a:pt x="2" y="24"/>
                  </a:lnTo>
                  <a:lnTo>
                    <a:pt x="5" y="19"/>
                  </a:lnTo>
                  <a:lnTo>
                    <a:pt x="10" y="10"/>
                  </a:lnTo>
                  <a:lnTo>
                    <a:pt x="13" y="4"/>
                  </a:lnTo>
                  <a:lnTo>
                    <a:pt x="15" y="0"/>
                  </a:lnTo>
                  <a:close/>
                </a:path>
              </a:pathLst>
            </a:custGeom>
            <a:grpFill/>
            <a:ln w="9525">
              <a:noFill/>
              <a:round/>
            </a:ln>
          </p:spPr>
          <p:txBody>
            <a:bodyPr/>
            <a:lstStyle/>
            <a:p>
              <a:endParaRPr lang="zh-CN" altLang="en-US"/>
            </a:p>
          </p:txBody>
        </p:sp>
        <p:sp>
          <p:nvSpPr>
            <p:cNvPr id="75" name="Freeform 69"/>
            <p:cNvSpPr/>
            <p:nvPr/>
          </p:nvSpPr>
          <p:spPr bwMode="auto">
            <a:xfrm>
              <a:off x="4676776" y="384175"/>
              <a:ext cx="9525" cy="20638"/>
            </a:xfrm>
            <a:custGeom>
              <a:avLst/>
              <a:gdLst>
                <a:gd name="T0" fmla="*/ 5514 w 19"/>
                <a:gd name="T1" fmla="*/ 0 h 39"/>
                <a:gd name="T2" fmla="*/ 5514 w 19"/>
                <a:gd name="T3" fmla="*/ 0 h 39"/>
                <a:gd name="T4" fmla="*/ 8021 w 19"/>
                <a:gd name="T5" fmla="*/ 2117 h 39"/>
                <a:gd name="T6" fmla="*/ 9024 w 19"/>
                <a:gd name="T7" fmla="*/ 5292 h 39"/>
                <a:gd name="T8" fmla="*/ 9525 w 19"/>
                <a:gd name="T9" fmla="*/ 7938 h 39"/>
                <a:gd name="T10" fmla="*/ 9525 w 19"/>
                <a:gd name="T11" fmla="*/ 11113 h 39"/>
                <a:gd name="T12" fmla="*/ 8522 w 19"/>
                <a:gd name="T13" fmla="*/ 14288 h 39"/>
                <a:gd name="T14" fmla="*/ 6517 w 19"/>
                <a:gd name="T15" fmla="*/ 16934 h 39"/>
                <a:gd name="T16" fmla="*/ 4011 w 19"/>
                <a:gd name="T17" fmla="*/ 19050 h 39"/>
                <a:gd name="T18" fmla="*/ 501 w 19"/>
                <a:gd name="T19" fmla="*/ 20638 h 39"/>
                <a:gd name="T20" fmla="*/ 501 w 19"/>
                <a:gd name="T21" fmla="*/ 20638 h 39"/>
                <a:gd name="T22" fmla="*/ 0 w 19"/>
                <a:gd name="T23" fmla="*/ 17992 h 39"/>
                <a:gd name="T24" fmla="*/ 0 w 19"/>
                <a:gd name="T25" fmla="*/ 15875 h 39"/>
                <a:gd name="T26" fmla="*/ 501 w 19"/>
                <a:gd name="T27" fmla="*/ 13229 h 39"/>
                <a:gd name="T28" fmla="*/ 1504 w 19"/>
                <a:gd name="T29" fmla="*/ 10054 h 39"/>
                <a:gd name="T30" fmla="*/ 3509 w 19"/>
                <a:gd name="T31" fmla="*/ 5292 h 39"/>
                <a:gd name="T32" fmla="*/ 5514 w 19"/>
                <a:gd name="T33" fmla="*/ 0 h 39"/>
                <a:gd name="T34" fmla="*/ 5514 w 1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39">
                  <a:moveTo>
                    <a:pt x="11" y="0"/>
                  </a:moveTo>
                  <a:lnTo>
                    <a:pt x="11" y="0"/>
                  </a:lnTo>
                  <a:lnTo>
                    <a:pt x="16" y="4"/>
                  </a:lnTo>
                  <a:lnTo>
                    <a:pt x="18" y="10"/>
                  </a:lnTo>
                  <a:lnTo>
                    <a:pt x="19" y="15"/>
                  </a:lnTo>
                  <a:lnTo>
                    <a:pt x="19" y="21"/>
                  </a:lnTo>
                  <a:lnTo>
                    <a:pt x="17" y="27"/>
                  </a:lnTo>
                  <a:lnTo>
                    <a:pt x="13" y="32"/>
                  </a:lnTo>
                  <a:lnTo>
                    <a:pt x="8" y="36"/>
                  </a:lnTo>
                  <a:lnTo>
                    <a:pt x="1" y="39"/>
                  </a:lnTo>
                  <a:lnTo>
                    <a:pt x="0" y="34"/>
                  </a:lnTo>
                  <a:lnTo>
                    <a:pt x="0" y="30"/>
                  </a:lnTo>
                  <a:lnTo>
                    <a:pt x="1" y="25"/>
                  </a:lnTo>
                  <a:lnTo>
                    <a:pt x="3" y="19"/>
                  </a:lnTo>
                  <a:lnTo>
                    <a:pt x="7" y="10"/>
                  </a:lnTo>
                  <a:lnTo>
                    <a:pt x="11" y="0"/>
                  </a:lnTo>
                  <a:close/>
                </a:path>
              </a:pathLst>
            </a:custGeom>
            <a:grpFill/>
            <a:ln w="9525">
              <a:noFill/>
              <a:round/>
            </a:ln>
          </p:spPr>
          <p:txBody>
            <a:bodyPr/>
            <a:lstStyle/>
            <a:p>
              <a:endParaRPr lang="zh-CN" altLang="en-US"/>
            </a:p>
          </p:txBody>
        </p:sp>
        <p:sp>
          <p:nvSpPr>
            <p:cNvPr id="76" name="Freeform 70"/>
            <p:cNvSpPr/>
            <p:nvPr/>
          </p:nvSpPr>
          <p:spPr bwMode="auto">
            <a:xfrm>
              <a:off x="4918076" y="387350"/>
              <a:ext cx="28575" cy="15875"/>
            </a:xfrm>
            <a:custGeom>
              <a:avLst/>
              <a:gdLst>
                <a:gd name="T0" fmla="*/ 28575 w 54"/>
                <a:gd name="T1" fmla="*/ 15875 h 31"/>
                <a:gd name="T2" fmla="*/ 28575 w 54"/>
                <a:gd name="T3" fmla="*/ 15875 h 31"/>
                <a:gd name="T4" fmla="*/ 26987 w 54"/>
                <a:gd name="T5" fmla="*/ 15875 h 31"/>
                <a:gd name="T6" fmla="*/ 25400 w 54"/>
                <a:gd name="T7" fmla="*/ 15875 h 31"/>
                <a:gd name="T8" fmla="*/ 21167 w 54"/>
                <a:gd name="T9" fmla="*/ 14851 h 31"/>
                <a:gd name="T10" fmla="*/ 17992 w 54"/>
                <a:gd name="T11" fmla="*/ 13315 h 31"/>
                <a:gd name="T12" fmla="*/ 13758 w 54"/>
                <a:gd name="T13" fmla="*/ 11266 h 31"/>
                <a:gd name="T14" fmla="*/ 6350 w 54"/>
                <a:gd name="T15" fmla="*/ 5121 h 31"/>
                <a:gd name="T16" fmla="*/ 3175 w 54"/>
                <a:gd name="T17" fmla="*/ 2560 h 31"/>
                <a:gd name="T18" fmla="*/ 0 w 54"/>
                <a:gd name="T19" fmla="*/ 0 h 31"/>
                <a:gd name="T20" fmla="*/ 0 w 54"/>
                <a:gd name="T21" fmla="*/ 0 h 31"/>
                <a:gd name="T22" fmla="*/ 3704 w 54"/>
                <a:gd name="T23" fmla="*/ 512 h 31"/>
                <a:gd name="T24" fmla="*/ 8467 w 54"/>
                <a:gd name="T25" fmla="*/ 2048 h 31"/>
                <a:gd name="T26" fmla="*/ 12171 w 54"/>
                <a:gd name="T27" fmla="*/ 3073 h 31"/>
                <a:gd name="T28" fmla="*/ 16933 w 54"/>
                <a:gd name="T29" fmla="*/ 4609 h 31"/>
                <a:gd name="T30" fmla="*/ 20638 w 54"/>
                <a:gd name="T31" fmla="*/ 6657 h 31"/>
                <a:gd name="T32" fmla="*/ 24342 w 54"/>
                <a:gd name="T33" fmla="*/ 9730 h 31"/>
                <a:gd name="T34" fmla="*/ 26987 w 54"/>
                <a:gd name="T35" fmla="*/ 12290 h 31"/>
                <a:gd name="T36" fmla="*/ 28575 w 54"/>
                <a:gd name="T37" fmla="*/ 15875 h 31"/>
                <a:gd name="T38" fmla="*/ 28575 w 54"/>
                <a:gd name="T39" fmla="*/ 15875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31">
                  <a:moveTo>
                    <a:pt x="54" y="31"/>
                  </a:moveTo>
                  <a:lnTo>
                    <a:pt x="54" y="31"/>
                  </a:lnTo>
                  <a:lnTo>
                    <a:pt x="51" y="31"/>
                  </a:lnTo>
                  <a:lnTo>
                    <a:pt x="48" y="31"/>
                  </a:lnTo>
                  <a:lnTo>
                    <a:pt x="40" y="29"/>
                  </a:lnTo>
                  <a:lnTo>
                    <a:pt x="34" y="26"/>
                  </a:lnTo>
                  <a:lnTo>
                    <a:pt x="26" y="22"/>
                  </a:lnTo>
                  <a:lnTo>
                    <a:pt x="12" y="10"/>
                  </a:lnTo>
                  <a:lnTo>
                    <a:pt x="6" y="5"/>
                  </a:lnTo>
                  <a:lnTo>
                    <a:pt x="0" y="0"/>
                  </a:lnTo>
                  <a:lnTo>
                    <a:pt x="7" y="1"/>
                  </a:lnTo>
                  <a:lnTo>
                    <a:pt x="16" y="4"/>
                  </a:lnTo>
                  <a:lnTo>
                    <a:pt x="23" y="6"/>
                  </a:lnTo>
                  <a:lnTo>
                    <a:pt x="32" y="9"/>
                  </a:lnTo>
                  <a:lnTo>
                    <a:pt x="39" y="13"/>
                  </a:lnTo>
                  <a:lnTo>
                    <a:pt x="46" y="19"/>
                  </a:lnTo>
                  <a:lnTo>
                    <a:pt x="51" y="24"/>
                  </a:lnTo>
                  <a:lnTo>
                    <a:pt x="54" y="31"/>
                  </a:lnTo>
                  <a:close/>
                </a:path>
              </a:pathLst>
            </a:custGeom>
            <a:grpFill/>
            <a:ln w="9525">
              <a:noFill/>
              <a:round/>
            </a:ln>
          </p:spPr>
          <p:txBody>
            <a:bodyPr/>
            <a:lstStyle/>
            <a:p>
              <a:endParaRPr lang="zh-CN" altLang="en-US"/>
            </a:p>
          </p:txBody>
        </p:sp>
        <p:sp>
          <p:nvSpPr>
            <p:cNvPr id="77" name="Freeform 71"/>
            <p:cNvSpPr/>
            <p:nvPr/>
          </p:nvSpPr>
          <p:spPr bwMode="auto">
            <a:xfrm>
              <a:off x="4689476" y="393700"/>
              <a:ext cx="14288" cy="22225"/>
            </a:xfrm>
            <a:custGeom>
              <a:avLst/>
              <a:gdLst>
                <a:gd name="T0" fmla="*/ 14288 w 29"/>
                <a:gd name="T1" fmla="*/ 542 h 41"/>
                <a:gd name="T2" fmla="*/ 14288 w 29"/>
                <a:gd name="T3" fmla="*/ 542 h 41"/>
                <a:gd name="T4" fmla="*/ 12810 w 29"/>
                <a:gd name="T5" fmla="*/ 7589 h 41"/>
                <a:gd name="T6" fmla="*/ 10839 w 29"/>
                <a:gd name="T7" fmla="*/ 13552 h 41"/>
                <a:gd name="T8" fmla="*/ 7883 w 29"/>
                <a:gd name="T9" fmla="*/ 17888 h 41"/>
                <a:gd name="T10" fmla="*/ 4434 w 29"/>
                <a:gd name="T11" fmla="*/ 22225 h 41"/>
                <a:gd name="T12" fmla="*/ 4434 w 29"/>
                <a:gd name="T13" fmla="*/ 22225 h 41"/>
                <a:gd name="T14" fmla="*/ 0 w 29"/>
                <a:gd name="T15" fmla="*/ 20599 h 41"/>
                <a:gd name="T16" fmla="*/ 0 w 29"/>
                <a:gd name="T17" fmla="*/ 20599 h 41"/>
                <a:gd name="T18" fmla="*/ 2463 w 29"/>
                <a:gd name="T19" fmla="*/ 13552 h 41"/>
                <a:gd name="T20" fmla="*/ 5420 w 29"/>
                <a:gd name="T21" fmla="*/ 7047 h 41"/>
                <a:gd name="T22" fmla="*/ 6898 w 29"/>
                <a:gd name="T23" fmla="*/ 4337 h 41"/>
                <a:gd name="T24" fmla="*/ 8376 w 29"/>
                <a:gd name="T25" fmla="*/ 1626 h 41"/>
                <a:gd name="T26" fmla="*/ 11332 w 29"/>
                <a:gd name="T27" fmla="*/ 542 h 41"/>
                <a:gd name="T28" fmla="*/ 12810 w 29"/>
                <a:gd name="T29" fmla="*/ 0 h 41"/>
                <a:gd name="T30" fmla="*/ 14288 w 29"/>
                <a:gd name="T31" fmla="*/ 542 h 41"/>
                <a:gd name="T32" fmla="*/ 14288 w 29"/>
                <a:gd name="T33" fmla="*/ 542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1">
                  <a:moveTo>
                    <a:pt x="29" y="1"/>
                  </a:moveTo>
                  <a:lnTo>
                    <a:pt x="29" y="1"/>
                  </a:lnTo>
                  <a:lnTo>
                    <a:pt x="26" y="14"/>
                  </a:lnTo>
                  <a:lnTo>
                    <a:pt x="22" y="25"/>
                  </a:lnTo>
                  <a:lnTo>
                    <a:pt x="16" y="33"/>
                  </a:lnTo>
                  <a:lnTo>
                    <a:pt x="9" y="41"/>
                  </a:lnTo>
                  <a:lnTo>
                    <a:pt x="0" y="38"/>
                  </a:lnTo>
                  <a:lnTo>
                    <a:pt x="5" y="25"/>
                  </a:lnTo>
                  <a:lnTo>
                    <a:pt x="11" y="13"/>
                  </a:lnTo>
                  <a:lnTo>
                    <a:pt x="14" y="8"/>
                  </a:lnTo>
                  <a:lnTo>
                    <a:pt x="17" y="3"/>
                  </a:lnTo>
                  <a:lnTo>
                    <a:pt x="23" y="1"/>
                  </a:lnTo>
                  <a:lnTo>
                    <a:pt x="26" y="0"/>
                  </a:lnTo>
                  <a:lnTo>
                    <a:pt x="29" y="1"/>
                  </a:lnTo>
                  <a:close/>
                </a:path>
              </a:pathLst>
            </a:custGeom>
            <a:grpFill/>
            <a:ln w="9525">
              <a:noFill/>
              <a:round/>
            </a:ln>
          </p:spPr>
          <p:txBody>
            <a:bodyPr/>
            <a:lstStyle/>
            <a:p>
              <a:endParaRPr lang="zh-CN" altLang="en-US"/>
            </a:p>
          </p:txBody>
        </p:sp>
        <p:sp>
          <p:nvSpPr>
            <p:cNvPr id="78" name="Freeform 72"/>
            <p:cNvSpPr/>
            <p:nvPr/>
          </p:nvSpPr>
          <p:spPr bwMode="auto">
            <a:xfrm>
              <a:off x="4705351" y="400050"/>
              <a:ext cx="17463" cy="22225"/>
            </a:xfrm>
            <a:custGeom>
              <a:avLst/>
              <a:gdLst>
                <a:gd name="T0" fmla="*/ 17463 w 31"/>
                <a:gd name="T1" fmla="*/ 529 h 42"/>
                <a:gd name="T2" fmla="*/ 17463 w 31"/>
                <a:gd name="T3" fmla="*/ 529 h 42"/>
                <a:gd name="T4" fmla="*/ 15773 w 31"/>
                <a:gd name="T5" fmla="*/ 3704 h 42"/>
                <a:gd name="T6" fmla="*/ 14646 w 31"/>
                <a:gd name="T7" fmla="*/ 7937 h 42"/>
                <a:gd name="T8" fmla="*/ 11830 w 31"/>
                <a:gd name="T9" fmla="*/ 15875 h 42"/>
                <a:gd name="T10" fmla="*/ 9576 w 31"/>
                <a:gd name="T11" fmla="*/ 19050 h 42"/>
                <a:gd name="T12" fmla="*/ 8450 w 31"/>
                <a:gd name="T13" fmla="*/ 21167 h 42"/>
                <a:gd name="T14" fmla="*/ 7323 w 31"/>
                <a:gd name="T15" fmla="*/ 21696 h 42"/>
                <a:gd name="T16" fmla="*/ 6197 w 31"/>
                <a:gd name="T17" fmla="*/ 22225 h 42"/>
                <a:gd name="T18" fmla="*/ 4507 w 31"/>
                <a:gd name="T19" fmla="*/ 22225 h 42"/>
                <a:gd name="T20" fmla="*/ 2817 w 31"/>
                <a:gd name="T21" fmla="*/ 22225 h 42"/>
                <a:gd name="T22" fmla="*/ 0 w 31"/>
                <a:gd name="T23" fmla="*/ 21167 h 42"/>
                <a:gd name="T24" fmla="*/ 0 w 31"/>
                <a:gd name="T25" fmla="*/ 21167 h 42"/>
                <a:gd name="T26" fmla="*/ 1690 w 31"/>
                <a:gd name="T27" fmla="*/ 17992 h 42"/>
                <a:gd name="T28" fmla="*/ 3943 w 31"/>
                <a:gd name="T29" fmla="*/ 14817 h 42"/>
                <a:gd name="T30" fmla="*/ 6197 w 31"/>
                <a:gd name="T31" fmla="*/ 7408 h 42"/>
                <a:gd name="T32" fmla="*/ 7887 w 31"/>
                <a:gd name="T33" fmla="*/ 3704 h 42"/>
                <a:gd name="T34" fmla="*/ 10140 w 31"/>
                <a:gd name="T35" fmla="*/ 1588 h 42"/>
                <a:gd name="T36" fmla="*/ 11830 w 31"/>
                <a:gd name="T37" fmla="*/ 529 h 42"/>
                <a:gd name="T38" fmla="*/ 13520 w 31"/>
                <a:gd name="T39" fmla="*/ 0 h 42"/>
                <a:gd name="T40" fmla="*/ 15210 w 31"/>
                <a:gd name="T41" fmla="*/ 0 h 42"/>
                <a:gd name="T42" fmla="*/ 17463 w 31"/>
                <a:gd name="T43" fmla="*/ 529 h 42"/>
                <a:gd name="T44" fmla="*/ 17463 w 31"/>
                <a:gd name="T45" fmla="*/ 529 h 4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1" h="42">
                  <a:moveTo>
                    <a:pt x="31" y="1"/>
                  </a:moveTo>
                  <a:lnTo>
                    <a:pt x="31" y="1"/>
                  </a:lnTo>
                  <a:lnTo>
                    <a:pt x="28" y="7"/>
                  </a:lnTo>
                  <a:lnTo>
                    <a:pt x="26" y="15"/>
                  </a:lnTo>
                  <a:lnTo>
                    <a:pt x="21" y="30"/>
                  </a:lnTo>
                  <a:lnTo>
                    <a:pt x="17" y="36"/>
                  </a:lnTo>
                  <a:lnTo>
                    <a:pt x="15" y="40"/>
                  </a:lnTo>
                  <a:lnTo>
                    <a:pt x="13" y="41"/>
                  </a:lnTo>
                  <a:lnTo>
                    <a:pt x="11" y="42"/>
                  </a:lnTo>
                  <a:lnTo>
                    <a:pt x="8" y="42"/>
                  </a:lnTo>
                  <a:lnTo>
                    <a:pt x="5" y="42"/>
                  </a:lnTo>
                  <a:lnTo>
                    <a:pt x="0" y="40"/>
                  </a:lnTo>
                  <a:lnTo>
                    <a:pt x="3" y="34"/>
                  </a:lnTo>
                  <a:lnTo>
                    <a:pt x="7" y="28"/>
                  </a:lnTo>
                  <a:lnTo>
                    <a:pt x="11" y="14"/>
                  </a:lnTo>
                  <a:lnTo>
                    <a:pt x="14" y="7"/>
                  </a:lnTo>
                  <a:lnTo>
                    <a:pt x="18" y="3"/>
                  </a:lnTo>
                  <a:lnTo>
                    <a:pt x="21" y="1"/>
                  </a:lnTo>
                  <a:lnTo>
                    <a:pt x="24" y="0"/>
                  </a:lnTo>
                  <a:lnTo>
                    <a:pt x="27" y="0"/>
                  </a:lnTo>
                  <a:lnTo>
                    <a:pt x="31" y="1"/>
                  </a:lnTo>
                  <a:close/>
                </a:path>
              </a:pathLst>
            </a:custGeom>
            <a:grpFill/>
            <a:ln w="9525">
              <a:noFill/>
              <a:round/>
            </a:ln>
          </p:spPr>
          <p:txBody>
            <a:bodyPr/>
            <a:lstStyle/>
            <a:p>
              <a:endParaRPr lang="zh-CN" altLang="en-US"/>
            </a:p>
          </p:txBody>
        </p:sp>
        <p:sp>
          <p:nvSpPr>
            <p:cNvPr id="79" name="Freeform 73"/>
            <p:cNvSpPr/>
            <p:nvPr/>
          </p:nvSpPr>
          <p:spPr bwMode="auto">
            <a:xfrm>
              <a:off x="4752976" y="425450"/>
              <a:ext cx="14288" cy="22225"/>
            </a:xfrm>
            <a:custGeom>
              <a:avLst/>
              <a:gdLst>
                <a:gd name="T0" fmla="*/ 14288 w 27"/>
                <a:gd name="T1" fmla="*/ 1588 h 42"/>
                <a:gd name="T2" fmla="*/ 14288 w 27"/>
                <a:gd name="T3" fmla="*/ 1588 h 42"/>
                <a:gd name="T4" fmla="*/ 12700 w 27"/>
                <a:gd name="T5" fmla="*/ 4763 h 42"/>
                <a:gd name="T6" fmla="*/ 10584 w 27"/>
                <a:gd name="T7" fmla="*/ 7937 h 42"/>
                <a:gd name="T8" fmla="*/ 8996 w 27"/>
                <a:gd name="T9" fmla="*/ 14817 h 42"/>
                <a:gd name="T10" fmla="*/ 7409 w 27"/>
                <a:gd name="T11" fmla="*/ 17992 h 42"/>
                <a:gd name="T12" fmla="*/ 5821 w 27"/>
                <a:gd name="T13" fmla="*/ 21167 h 42"/>
                <a:gd name="T14" fmla="*/ 4763 w 27"/>
                <a:gd name="T15" fmla="*/ 21696 h 42"/>
                <a:gd name="T16" fmla="*/ 3704 w 27"/>
                <a:gd name="T17" fmla="*/ 22225 h 42"/>
                <a:gd name="T18" fmla="*/ 1588 w 27"/>
                <a:gd name="T19" fmla="*/ 22225 h 42"/>
                <a:gd name="T20" fmla="*/ 0 w 27"/>
                <a:gd name="T21" fmla="*/ 22225 h 42"/>
                <a:gd name="T22" fmla="*/ 0 w 27"/>
                <a:gd name="T23" fmla="*/ 22225 h 42"/>
                <a:gd name="T24" fmla="*/ 1588 w 27"/>
                <a:gd name="T25" fmla="*/ 16933 h 42"/>
                <a:gd name="T26" fmla="*/ 2646 w 27"/>
                <a:gd name="T27" fmla="*/ 11642 h 42"/>
                <a:gd name="T28" fmla="*/ 4233 w 27"/>
                <a:gd name="T29" fmla="*/ 5821 h 42"/>
                <a:gd name="T30" fmla="*/ 5821 w 27"/>
                <a:gd name="T31" fmla="*/ 529 h 42"/>
                <a:gd name="T32" fmla="*/ 5821 w 27"/>
                <a:gd name="T33" fmla="*/ 529 h 42"/>
                <a:gd name="T34" fmla="*/ 7938 w 27"/>
                <a:gd name="T35" fmla="*/ 0 h 42"/>
                <a:gd name="T36" fmla="*/ 10055 w 27"/>
                <a:gd name="T37" fmla="*/ 0 h 42"/>
                <a:gd name="T38" fmla="*/ 12171 w 27"/>
                <a:gd name="T39" fmla="*/ 529 h 42"/>
                <a:gd name="T40" fmla="*/ 14288 w 27"/>
                <a:gd name="T41" fmla="*/ 1588 h 42"/>
                <a:gd name="T42" fmla="*/ 14288 w 27"/>
                <a:gd name="T43" fmla="*/ 1588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7" h="42">
                  <a:moveTo>
                    <a:pt x="27" y="3"/>
                  </a:moveTo>
                  <a:lnTo>
                    <a:pt x="27" y="3"/>
                  </a:lnTo>
                  <a:lnTo>
                    <a:pt x="24" y="9"/>
                  </a:lnTo>
                  <a:lnTo>
                    <a:pt x="20" y="15"/>
                  </a:lnTo>
                  <a:lnTo>
                    <a:pt x="17" y="28"/>
                  </a:lnTo>
                  <a:lnTo>
                    <a:pt x="14" y="34"/>
                  </a:lnTo>
                  <a:lnTo>
                    <a:pt x="11" y="40"/>
                  </a:lnTo>
                  <a:lnTo>
                    <a:pt x="9" y="41"/>
                  </a:lnTo>
                  <a:lnTo>
                    <a:pt x="7" y="42"/>
                  </a:lnTo>
                  <a:lnTo>
                    <a:pt x="3" y="42"/>
                  </a:lnTo>
                  <a:lnTo>
                    <a:pt x="0" y="42"/>
                  </a:lnTo>
                  <a:lnTo>
                    <a:pt x="3" y="32"/>
                  </a:lnTo>
                  <a:lnTo>
                    <a:pt x="5" y="22"/>
                  </a:lnTo>
                  <a:lnTo>
                    <a:pt x="8" y="11"/>
                  </a:lnTo>
                  <a:lnTo>
                    <a:pt x="11" y="1"/>
                  </a:lnTo>
                  <a:lnTo>
                    <a:pt x="15" y="0"/>
                  </a:lnTo>
                  <a:lnTo>
                    <a:pt x="19" y="0"/>
                  </a:lnTo>
                  <a:lnTo>
                    <a:pt x="23" y="1"/>
                  </a:lnTo>
                  <a:lnTo>
                    <a:pt x="27" y="3"/>
                  </a:lnTo>
                  <a:close/>
                </a:path>
              </a:pathLst>
            </a:custGeom>
            <a:grpFill/>
            <a:ln w="9525">
              <a:noFill/>
              <a:round/>
            </a:ln>
          </p:spPr>
          <p:txBody>
            <a:bodyPr/>
            <a:lstStyle/>
            <a:p>
              <a:endParaRPr lang="zh-CN" altLang="en-US"/>
            </a:p>
          </p:txBody>
        </p:sp>
        <p:sp>
          <p:nvSpPr>
            <p:cNvPr id="80" name="Freeform 74"/>
            <p:cNvSpPr/>
            <p:nvPr/>
          </p:nvSpPr>
          <p:spPr bwMode="auto">
            <a:xfrm>
              <a:off x="4768851" y="430213"/>
              <a:ext cx="14288" cy="20638"/>
            </a:xfrm>
            <a:custGeom>
              <a:avLst/>
              <a:gdLst>
                <a:gd name="T0" fmla="*/ 14288 w 27"/>
                <a:gd name="T1" fmla="*/ 1086 h 38"/>
                <a:gd name="T2" fmla="*/ 14288 w 27"/>
                <a:gd name="T3" fmla="*/ 1086 h 38"/>
                <a:gd name="T4" fmla="*/ 12700 w 27"/>
                <a:gd name="T5" fmla="*/ 8147 h 38"/>
                <a:gd name="T6" fmla="*/ 11113 w 27"/>
                <a:gd name="T7" fmla="*/ 11405 h 38"/>
                <a:gd name="T8" fmla="*/ 9525 w 27"/>
                <a:gd name="T9" fmla="*/ 14664 h 38"/>
                <a:gd name="T10" fmla="*/ 7938 w 27"/>
                <a:gd name="T11" fmla="*/ 17379 h 38"/>
                <a:gd name="T12" fmla="*/ 5821 w 27"/>
                <a:gd name="T13" fmla="*/ 19009 h 38"/>
                <a:gd name="T14" fmla="*/ 3175 w 27"/>
                <a:gd name="T15" fmla="*/ 20095 h 38"/>
                <a:gd name="T16" fmla="*/ 0 w 27"/>
                <a:gd name="T17" fmla="*/ 20638 h 38"/>
                <a:gd name="T18" fmla="*/ 0 w 27"/>
                <a:gd name="T19" fmla="*/ 20638 h 38"/>
                <a:gd name="T20" fmla="*/ 1058 w 27"/>
                <a:gd name="T21" fmla="*/ 14664 h 38"/>
                <a:gd name="T22" fmla="*/ 2117 w 27"/>
                <a:gd name="T23" fmla="*/ 10319 h 38"/>
                <a:gd name="T24" fmla="*/ 3175 w 27"/>
                <a:gd name="T25" fmla="*/ 7060 h 38"/>
                <a:gd name="T26" fmla="*/ 5292 w 27"/>
                <a:gd name="T27" fmla="*/ 3259 h 38"/>
                <a:gd name="T28" fmla="*/ 7409 w 27"/>
                <a:gd name="T29" fmla="*/ 1086 h 38"/>
                <a:gd name="T30" fmla="*/ 8996 w 27"/>
                <a:gd name="T31" fmla="*/ 543 h 38"/>
                <a:gd name="T32" fmla="*/ 10055 w 27"/>
                <a:gd name="T33" fmla="*/ 0 h 38"/>
                <a:gd name="T34" fmla="*/ 12700 w 27"/>
                <a:gd name="T35" fmla="*/ 543 h 38"/>
                <a:gd name="T36" fmla="*/ 14288 w 27"/>
                <a:gd name="T37" fmla="*/ 1086 h 38"/>
                <a:gd name="T38" fmla="*/ 14288 w 27"/>
                <a:gd name="T39" fmla="*/ 1086 h 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38">
                  <a:moveTo>
                    <a:pt x="27" y="2"/>
                  </a:moveTo>
                  <a:lnTo>
                    <a:pt x="27" y="2"/>
                  </a:lnTo>
                  <a:lnTo>
                    <a:pt x="24" y="15"/>
                  </a:lnTo>
                  <a:lnTo>
                    <a:pt x="21" y="21"/>
                  </a:lnTo>
                  <a:lnTo>
                    <a:pt x="18" y="27"/>
                  </a:lnTo>
                  <a:lnTo>
                    <a:pt x="15" y="32"/>
                  </a:lnTo>
                  <a:lnTo>
                    <a:pt x="11" y="35"/>
                  </a:lnTo>
                  <a:lnTo>
                    <a:pt x="6" y="37"/>
                  </a:lnTo>
                  <a:lnTo>
                    <a:pt x="0" y="38"/>
                  </a:lnTo>
                  <a:lnTo>
                    <a:pt x="2" y="27"/>
                  </a:lnTo>
                  <a:lnTo>
                    <a:pt x="4" y="19"/>
                  </a:lnTo>
                  <a:lnTo>
                    <a:pt x="6" y="13"/>
                  </a:lnTo>
                  <a:lnTo>
                    <a:pt x="10" y="6"/>
                  </a:lnTo>
                  <a:lnTo>
                    <a:pt x="14" y="2"/>
                  </a:lnTo>
                  <a:lnTo>
                    <a:pt x="17" y="1"/>
                  </a:lnTo>
                  <a:lnTo>
                    <a:pt x="19" y="0"/>
                  </a:lnTo>
                  <a:lnTo>
                    <a:pt x="24" y="1"/>
                  </a:lnTo>
                  <a:lnTo>
                    <a:pt x="27" y="2"/>
                  </a:lnTo>
                  <a:close/>
                </a:path>
              </a:pathLst>
            </a:custGeom>
            <a:grpFill/>
            <a:ln w="9525">
              <a:noFill/>
              <a:round/>
            </a:ln>
          </p:spPr>
          <p:txBody>
            <a:bodyPr/>
            <a:lstStyle/>
            <a:p>
              <a:endParaRPr lang="zh-CN" altLang="en-US"/>
            </a:p>
          </p:txBody>
        </p:sp>
        <p:sp>
          <p:nvSpPr>
            <p:cNvPr id="81" name="Freeform 75"/>
            <p:cNvSpPr/>
            <p:nvPr/>
          </p:nvSpPr>
          <p:spPr bwMode="auto">
            <a:xfrm>
              <a:off x="4786313" y="438150"/>
              <a:ext cx="11113" cy="22225"/>
            </a:xfrm>
            <a:custGeom>
              <a:avLst/>
              <a:gdLst>
                <a:gd name="T0" fmla="*/ 11113 w 23"/>
                <a:gd name="T1" fmla="*/ 1058 h 42"/>
                <a:gd name="T2" fmla="*/ 11113 w 23"/>
                <a:gd name="T3" fmla="*/ 1058 h 42"/>
                <a:gd name="T4" fmla="*/ 10147 w 23"/>
                <a:gd name="T5" fmla="*/ 7937 h 42"/>
                <a:gd name="T6" fmla="*/ 7731 w 23"/>
                <a:gd name="T7" fmla="*/ 13758 h 42"/>
                <a:gd name="T8" fmla="*/ 6281 w 23"/>
                <a:gd name="T9" fmla="*/ 16933 h 42"/>
                <a:gd name="T10" fmla="*/ 4832 w 23"/>
                <a:gd name="T11" fmla="*/ 19050 h 42"/>
                <a:gd name="T12" fmla="*/ 2899 w 23"/>
                <a:gd name="T13" fmla="*/ 20638 h 42"/>
                <a:gd name="T14" fmla="*/ 483 w 23"/>
                <a:gd name="T15" fmla="*/ 22225 h 42"/>
                <a:gd name="T16" fmla="*/ 483 w 23"/>
                <a:gd name="T17" fmla="*/ 22225 h 42"/>
                <a:gd name="T18" fmla="*/ 0 w 23"/>
                <a:gd name="T19" fmla="*/ 19050 h 42"/>
                <a:gd name="T20" fmla="*/ 483 w 23"/>
                <a:gd name="T21" fmla="*/ 15346 h 42"/>
                <a:gd name="T22" fmla="*/ 966 w 23"/>
                <a:gd name="T23" fmla="*/ 10583 h 42"/>
                <a:gd name="T24" fmla="*/ 1933 w 23"/>
                <a:gd name="T25" fmla="*/ 6879 h 42"/>
                <a:gd name="T26" fmla="*/ 3865 w 23"/>
                <a:gd name="T27" fmla="*/ 2646 h 42"/>
                <a:gd name="T28" fmla="*/ 5798 w 23"/>
                <a:gd name="T29" fmla="*/ 529 h 42"/>
                <a:gd name="T30" fmla="*/ 6764 w 23"/>
                <a:gd name="T31" fmla="*/ 0 h 42"/>
                <a:gd name="T32" fmla="*/ 8214 w 23"/>
                <a:gd name="T33" fmla="*/ 0 h 42"/>
                <a:gd name="T34" fmla="*/ 9180 w 23"/>
                <a:gd name="T35" fmla="*/ 0 h 42"/>
                <a:gd name="T36" fmla="*/ 11113 w 23"/>
                <a:gd name="T37" fmla="*/ 1058 h 42"/>
                <a:gd name="T38" fmla="*/ 11113 w 23"/>
                <a:gd name="T39" fmla="*/ 1058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42">
                  <a:moveTo>
                    <a:pt x="23" y="2"/>
                  </a:moveTo>
                  <a:lnTo>
                    <a:pt x="23" y="2"/>
                  </a:lnTo>
                  <a:lnTo>
                    <a:pt x="21" y="15"/>
                  </a:lnTo>
                  <a:lnTo>
                    <a:pt x="16" y="26"/>
                  </a:lnTo>
                  <a:lnTo>
                    <a:pt x="13" y="32"/>
                  </a:lnTo>
                  <a:lnTo>
                    <a:pt x="10" y="36"/>
                  </a:lnTo>
                  <a:lnTo>
                    <a:pt x="6" y="39"/>
                  </a:lnTo>
                  <a:lnTo>
                    <a:pt x="1" y="42"/>
                  </a:lnTo>
                  <a:lnTo>
                    <a:pt x="0" y="36"/>
                  </a:lnTo>
                  <a:lnTo>
                    <a:pt x="1" y="29"/>
                  </a:lnTo>
                  <a:lnTo>
                    <a:pt x="2" y="20"/>
                  </a:lnTo>
                  <a:lnTo>
                    <a:pt x="4" y="13"/>
                  </a:lnTo>
                  <a:lnTo>
                    <a:pt x="8" y="5"/>
                  </a:lnTo>
                  <a:lnTo>
                    <a:pt x="12" y="1"/>
                  </a:lnTo>
                  <a:lnTo>
                    <a:pt x="14" y="0"/>
                  </a:lnTo>
                  <a:lnTo>
                    <a:pt x="17" y="0"/>
                  </a:lnTo>
                  <a:lnTo>
                    <a:pt x="19" y="0"/>
                  </a:lnTo>
                  <a:lnTo>
                    <a:pt x="23" y="2"/>
                  </a:lnTo>
                  <a:close/>
                </a:path>
              </a:pathLst>
            </a:custGeom>
            <a:grpFill/>
            <a:ln w="9525">
              <a:noFill/>
              <a:round/>
            </a:ln>
          </p:spPr>
          <p:txBody>
            <a:bodyPr/>
            <a:lstStyle/>
            <a:p>
              <a:endParaRPr lang="zh-CN" altLang="en-US"/>
            </a:p>
          </p:txBody>
        </p:sp>
        <p:sp>
          <p:nvSpPr>
            <p:cNvPr id="82" name="Freeform 76"/>
            <p:cNvSpPr/>
            <p:nvPr/>
          </p:nvSpPr>
          <p:spPr bwMode="auto">
            <a:xfrm>
              <a:off x="4803776" y="449263"/>
              <a:ext cx="14288" cy="20638"/>
            </a:xfrm>
            <a:custGeom>
              <a:avLst/>
              <a:gdLst>
                <a:gd name="T0" fmla="*/ 14288 w 28"/>
                <a:gd name="T1" fmla="*/ 1007 h 41"/>
                <a:gd name="T2" fmla="*/ 14288 w 28"/>
                <a:gd name="T3" fmla="*/ 1007 h 41"/>
                <a:gd name="T4" fmla="*/ 12247 w 28"/>
                <a:gd name="T5" fmla="*/ 7550 h 41"/>
                <a:gd name="T6" fmla="*/ 11737 w 28"/>
                <a:gd name="T7" fmla="*/ 10067 h 41"/>
                <a:gd name="T8" fmla="*/ 10206 w 28"/>
                <a:gd name="T9" fmla="*/ 13591 h 41"/>
                <a:gd name="T10" fmla="*/ 8165 w 28"/>
                <a:gd name="T11" fmla="*/ 16108 h 41"/>
                <a:gd name="T12" fmla="*/ 6634 w 28"/>
                <a:gd name="T13" fmla="*/ 18121 h 41"/>
                <a:gd name="T14" fmla="*/ 3572 w 28"/>
                <a:gd name="T15" fmla="*/ 19631 h 41"/>
                <a:gd name="T16" fmla="*/ 0 w 28"/>
                <a:gd name="T17" fmla="*/ 20638 h 41"/>
                <a:gd name="T18" fmla="*/ 0 w 28"/>
                <a:gd name="T19" fmla="*/ 20638 h 41"/>
                <a:gd name="T20" fmla="*/ 2551 w 28"/>
                <a:gd name="T21" fmla="*/ 13591 h 41"/>
                <a:gd name="T22" fmla="*/ 3572 w 28"/>
                <a:gd name="T23" fmla="*/ 9061 h 41"/>
                <a:gd name="T24" fmla="*/ 4593 w 28"/>
                <a:gd name="T25" fmla="*/ 6040 h 41"/>
                <a:gd name="T26" fmla="*/ 6123 w 28"/>
                <a:gd name="T27" fmla="*/ 2517 h 41"/>
                <a:gd name="T28" fmla="*/ 8165 w 28"/>
                <a:gd name="T29" fmla="*/ 503 h 41"/>
                <a:gd name="T30" fmla="*/ 9695 w 28"/>
                <a:gd name="T31" fmla="*/ 0 h 41"/>
                <a:gd name="T32" fmla="*/ 11226 w 28"/>
                <a:gd name="T33" fmla="*/ 0 h 41"/>
                <a:gd name="T34" fmla="*/ 12757 w 28"/>
                <a:gd name="T35" fmla="*/ 0 h 41"/>
                <a:gd name="T36" fmla="*/ 14288 w 28"/>
                <a:gd name="T37" fmla="*/ 1007 h 41"/>
                <a:gd name="T38" fmla="*/ 14288 w 28"/>
                <a:gd name="T39" fmla="*/ 1007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41">
                  <a:moveTo>
                    <a:pt x="28" y="2"/>
                  </a:moveTo>
                  <a:lnTo>
                    <a:pt x="28" y="2"/>
                  </a:lnTo>
                  <a:lnTo>
                    <a:pt x="24" y="15"/>
                  </a:lnTo>
                  <a:lnTo>
                    <a:pt x="23" y="20"/>
                  </a:lnTo>
                  <a:lnTo>
                    <a:pt x="20" y="27"/>
                  </a:lnTo>
                  <a:lnTo>
                    <a:pt x="16" y="32"/>
                  </a:lnTo>
                  <a:lnTo>
                    <a:pt x="13" y="36"/>
                  </a:lnTo>
                  <a:lnTo>
                    <a:pt x="7" y="39"/>
                  </a:lnTo>
                  <a:lnTo>
                    <a:pt x="0" y="41"/>
                  </a:lnTo>
                  <a:lnTo>
                    <a:pt x="5" y="27"/>
                  </a:lnTo>
                  <a:lnTo>
                    <a:pt x="7" y="18"/>
                  </a:lnTo>
                  <a:lnTo>
                    <a:pt x="9" y="12"/>
                  </a:lnTo>
                  <a:lnTo>
                    <a:pt x="12" y="5"/>
                  </a:lnTo>
                  <a:lnTo>
                    <a:pt x="16" y="1"/>
                  </a:lnTo>
                  <a:lnTo>
                    <a:pt x="19" y="0"/>
                  </a:lnTo>
                  <a:lnTo>
                    <a:pt x="22" y="0"/>
                  </a:lnTo>
                  <a:lnTo>
                    <a:pt x="25" y="0"/>
                  </a:lnTo>
                  <a:lnTo>
                    <a:pt x="28" y="2"/>
                  </a:lnTo>
                  <a:close/>
                </a:path>
              </a:pathLst>
            </a:custGeom>
            <a:grpFill/>
            <a:ln w="9525">
              <a:noFill/>
              <a:round/>
            </a:ln>
          </p:spPr>
          <p:txBody>
            <a:bodyPr/>
            <a:lstStyle/>
            <a:p>
              <a:endParaRPr lang="zh-CN" altLang="en-US"/>
            </a:p>
          </p:txBody>
        </p:sp>
        <p:sp>
          <p:nvSpPr>
            <p:cNvPr id="83" name="Freeform 77"/>
            <p:cNvSpPr/>
            <p:nvPr/>
          </p:nvSpPr>
          <p:spPr bwMode="auto">
            <a:xfrm>
              <a:off x="4906963" y="466725"/>
              <a:ext cx="26988" cy="57150"/>
            </a:xfrm>
            <a:custGeom>
              <a:avLst/>
              <a:gdLst>
                <a:gd name="T0" fmla="*/ 26988 w 52"/>
                <a:gd name="T1" fmla="*/ 1068 h 107"/>
                <a:gd name="T2" fmla="*/ 26988 w 52"/>
                <a:gd name="T3" fmla="*/ 1068 h 107"/>
                <a:gd name="T4" fmla="*/ 26988 w 52"/>
                <a:gd name="T5" fmla="*/ 6409 h 107"/>
                <a:gd name="T6" fmla="*/ 25431 w 52"/>
                <a:gd name="T7" fmla="*/ 11750 h 107"/>
                <a:gd name="T8" fmla="*/ 23355 w 52"/>
                <a:gd name="T9" fmla="*/ 16557 h 107"/>
                <a:gd name="T10" fmla="*/ 20760 w 52"/>
                <a:gd name="T11" fmla="*/ 21899 h 107"/>
                <a:gd name="T12" fmla="*/ 18684 w 52"/>
                <a:gd name="T13" fmla="*/ 26706 h 107"/>
                <a:gd name="T14" fmla="*/ 16089 w 52"/>
                <a:gd name="T15" fmla="*/ 31513 h 107"/>
                <a:gd name="T16" fmla="*/ 15051 w 52"/>
                <a:gd name="T17" fmla="*/ 36854 h 107"/>
                <a:gd name="T18" fmla="*/ 14532 w 52"/>
                <a:gd name="T19" fmla="*/ 41661 h 107"/>
                <a:gd name="T20" fmla="*/ 14532 w 52"/>
                <a:gd name="T21" fmla="*/ 41661 h 107"/>
                <a:gd name="T22" fmla="*/ 12456 w 52"/>
                <a:gd name="T23" fmla="*/ 43797 h 107"/>
                <a:gd name="T24" fmla="*/ 10899 w 52"/>
                <a:gd name="T25" fmla="*/ 45934 h 107"/>
                <a:gd name="T26" fmla="*/ 8304 w 52"/>
                <a:gd name="T27" fmla="*/ 51275 h 107"/>
                <a:gd name="T28" fmla="*/ 7266 w 52"/>
                <a:gd name="T29" fmla="*/ 53411 h 107"/>
                <a:gd name="T30" fmla="*/ 5709 w 52"/>
                <a:gd name="T31" fmla="*/ 55548 h 107"/>
                <a:gd name="T32" fmla="*/ 3633 w 52"/>
                <a:gd name="T33" fmla="*/ 56616 h 107"/>
                <a:gd name="T34" fmla="*/ 0 w 52"/>
                <a:gd name="T35" fmla="*/ 57150 h 107"/>
                <a:gd name="T36" fmla="*/ 0 w 52"/>
                <a:gd name="T37" fmla="*/ 57150 h 107"/>
                <a:gd name="T38" fmla="*/ 11418 w 52"/>
                <a:gd name="T39" fmla="*/ 27774 h 107"/>
                <a:gd name="T40" fmla="*/ 16608 w 52"/>
                <a:gd name="T41" fmla="*/ 13353 h 107"/>
                <a:gd name="T42" fmla="*/ 20241 w 52"/>
                <a:gd name="T43" fmla="*/ 6409 h 107"/>
                <a:gd name="T44" fmla="*/ 23874 w 52"/>
                <a:gd name="T45" fmla="*/ 0 h 107"/>
                <a:gd name="T46" fmla="*/ 23874 w 52"/>
                <a:gd name="T47" fmla="*/ 0 h 107"/>
                <a:gd name="T48" fmla="*/ 25431 w 52"/>
                <a:gd name="T49" fmla="*/ 0 h 107"/>
                <a:gd name="T50" fmla="*/ 25950 w 52"/>
                <a:gd name="T51" fmla="*/ 534 h 107"/>
                <a:gd name="T52" fmla="*/ 26469 w 52"/>
                <a:gd name="T53" fmla="*/ 534 h 107"/>
                <a:gd name="T54" fmla="*/ 26988 w 52"/>
                <a:gd name="T55" fmla="*/ 1068 h 107"/>
                <a:gd name="T56" fmla="*/ 26988 w 52"/>
                <a:gd name="T57" fmla="*/ 1068 h 1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2" h="107">
                  <a:moveTo>
                    <a:pt x="52" y="2"/>
                  </a:moveTo>
                  <a:lnTo>
                    <a:pt x="52" y="2"/>
                  </a:lnTo>
                  <a:lnTo>
                    <a:pt x="52" y="12"/>
                  </a:lnTo>
                  <a:lnTo>
                    <a:pt x="49" y="22"/>
                  </a:lnTo>
                  <a:lnTo>
                    <a:pt x="45" y="31"/>
                  </a:lnTo>
                  <a:lnTo>
                    <a:pt x="40" y="41"/>
                  </a:lnTo>
                  <a:lnTo>
                    <a:pt x="36" y="50"/>
                  </a:lnTo>
                  <a:lnTo>
                    <a:pt x="31" y="59"/>
                  </a:lnTo>
                  <a:lnTo>
                    <a:pt x="29" y="69"/>
                  </a:lnTo>
                  <a:lnTo>
                    <a:pt x="28" y="78"/>
                  </a:lnTo>
                  <a:lnTo>
                    <a:pt x="24" y="82"/>
                  </a:lnTo>
                  <a:lnTo>
                    <a:pt x="21" y="86"/>
                  </a:lnTo>
                  <a:lnTo>
                    <a:pt x="16" y="96"/>
                  </a:lnTo>
                  <a:lnTo>
                    <a:pt x="14" y="100"/>
                  </a:lnTo>
                  <a:lnTo>
                    <a:pt x="11" y="104"/>
                  </a:lnTo>
                  <a:lnTo>
                    <a:pt x="7" y="106"/>
                  </a:lnTo>
                  <a:lnTo>
                    <a:pt x="0" y="107"/>
                  </a:lnTo>
                  <a:lnTo>
                    <a:pt x="22" y="52"/>
                  </a:lnTo>
                  <a:lnTo>
                    <a:pt x="32" y="25"/>
                  </a:lnTo>
                  <a:lnTo>
                    <a:pt x="39" y="12"/>
                  </a:lnTo>
                  <a:lnTo>
                    <a:pt x="46" y="0"/>
                  </a:lnTo>
                  <a:lnTo>
                    <a:pt x="49" y="0"/>
                  </a:lnTo>
                  <a:lnTo>
                    <a:pt x="50" y="1"/>
                  </a:lnTo>
                  <a:lnTo>
                    <a:pt x="51" y="1"/>
                  </a:lnTo>
                  <a:lnTo>
                    <a:pt x="52" y="2"/>
                  </a:lnTo>
                  <a:close/>
                </a:path>
              </a:pathLst>
            </a:custGeom>
            <a:grpFill/>
            <a:ln w="9525">
              <a:noFill/>
              <a:round/>
            </a:ln>
          </p:spPr>
          <p:txBody>
            <a:bodyPr/>
            <a:lstStyle/>
            <a:p>
              <a:endParaRPr lang="zh-CN" altLang="en-US"/>
            </a:p>
          </p:txBody>
        </p:sp>
        <p:sp>
          <p:nvSpPr>
            <p:cNvPr id="84" name="Freeform 78"/>
            <p:cNvSpPr/>
            <p:nvPr/>
          </p:nvSpPr>
          <p:spPr bwMode="auto">
            <a:xfrm>
              <a:off x="4851401" y="471488"/>
              <a:ext cx="14288" cy="19050"/>
            </a:xfrm>
            <a:custGeom>
              <a:avLst/>
              <a:gdLst>
                <a:gd name="T0" fmla="*/ 14288 w 26"/>
                <a:gd name="T1" fmla="*/ 0 h 34"/>
                <a:gd name="T2" fmla="*/ 14288 w 26"/>
                <a:gd name="T3" fmla="*/ 0 h 34"/>
                <a:gd name="T4" fmla="*/ 12639 w 26"/>
                <a:gd name="T5" fmla="*/ 6724 h 34"/>
                <a:gd name="T6" fmla="*/ 11540 w 26"/>
                <a:gd name="T7" fmla="*/ 9525 h 34"/>
                <a:gd name="T8" fmla="*/ 9892 w 26"/>
                <a:gd name="T9" fmla="*/ 12326 h 34"/>
                <a:gd name="T10" fmla="*/ 7694 w 26"/>
                <a:gd name="T11" fmla="*/ 15128 h 34"/>
                <a:gd name="T12" fmla="*/ 5495 w 26"/>
                <a:gd name="T13" fmla="*/ 16809 h 34"/>
                <a:gd name="T14" fmla="*/ 3297 w 26"/>
                <a:gd name="T15" fmla="*/ 18490 h 34"/>
                <a:gd name="T16" fmla="*/ 0 w 26"/>
                <a:gd name="T17" fmla="*/ 19050 h 34"/>
                <a:gd name="T18" fmla="*/ 0 w 26"/>
                <a:gd name="T19" fmla="*/ 19050 h 34"/>
                <a:gd name="T20" fmla="*/ 0 w 26"/>
                <a:gd name="T21" fmla="*/ 16809 h 34"/>
                <a:gd name="T22" fmla="*/ 0 w 26"/>
                <a:gd name="T23" fmla="*/ 14007 h 34"/>
                <a:gd name="T24" fmla="*/ 1649 w 26"/>
                <a:gd name="T25" fmla="*/ 10085 h 34"/>
                <a:gd name="T26" fmla="*/ 3297 w 26"/>
                <a:gd name="T27" fmla="*/ 6724 h 34"/>
                <a:gd name="T28" fmla="*/ 4946 w 26"/>
                <a:gd name="T29" fmla="*/ 3362 h 34"/>
                <a:gd name="T30" fmla="*/ 7694 w 26"/>
                <a:gd name="T31" fmla="*/ 1121 h 34"/>
                <a:gd name="T32" fmla="*/ 10991 w 26"/>
                <a:gd name="T33" fmla="*/ 0 h 34"/>
                <a:gd name="T34" fmla="*/ 12639 w 26"/>
                <a:gd name="T35" fmla="*/ 0 h 34"/>
                <a:gd name="T36" fmla="*/ 14288 w 26"/>
                <a:gd name="T37" fmla="*/ 0 h 34"/>
                <a:gd name="T38" fmla="*/ 14288 w 26"/>
                <a:gd name="T39" fmla="*/ 0 h 3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34">
                  <a:moveTo>
                    <a:pt x="26" y="0"/>
                  </a:moveTo>
                  <a:lnTo>
                    <a:pt x="26" y="0"/>
                  </a:lnTo>
                  <a:lnTo>
                    <a:pt x="23" y="12"/>
                  </a:lnTo>
                  <a:lnTo>
                    <a:pt x="21" y="17"/>
                  </a:lnTo>
                  <a:lnTo>
                    <a:pt x="18" y="22"/>
                  </a:lnTo>
                  <a:lnTo>
                    <a:pt x="14" y="27"/>
                  </a:lnTo>
                  <a:lnTo>
                    <a:pt x="10" y="30"/>
                  </a:lnTo>
                  <a:lnTo>
                    <a:pt x="6" y="33"/>
                  </a:lnTo>
                  <a:lnTo>
                    <a:pt x="0" y="34"/>
                  </a:lnTo>
                  <a:lnTo>
                    <a:pt x="0" y="30"/>
                  </a:lnTo>
                  <a:lnTo>
                    <a:pt x="0" y="25"/>
                  </a:lnTo>
                  <a:lnTo>
                    <a:pt x="3" y="18"/>
                  </a:lnTo>
                  <a:lnTo>
                    <a:pt x="6" y="12"/>
                  </a:lnTo>
                  <a:lnTo>
                    <a:pt x="9" y="6"/>
                  </a:lnTo>
                  <a:lnTo>
                    <a:pt x="14" y="2"/>
                  </a:lnTo>
                  <a:lnTo>
                    <a:pt x="20" y="0"/>
                  </a:lnTo>
                  <a:lnTo>
                    <a:pt x="23" y="0"/>
                  </a:lnTo>
                  <a:lnTo>
                    <a:pt x="26" y="0"/>
                  </a:lnTo>
                  <a:close/>
                </a:path>
              </a:pathLst>
            </a:custGeom>
            <a:grpFill/>
            <a:ln w="9525">
              <a:noFill/>
              <a:round/>
            </a:ln>
          </p:spPr>
          <p:txBody>
            <a:bodyPr/>
            <a:lstStyle/>
            <a:p>
              <a:endParaRPr lang="zh-CN" altLang="en-US"/>
            </a:p>
          </p:txBody>
        </p:sp>
        <p:sp>
          <p:nvSpPr>
            <p:cNvPr id="85" name="Freeform 79"/>
            <p:cNvSpPr/>
            <p:nvPr/>
          </p:nvSpPr>
          <p:spPr bwMode="auto">
            <a:xfrm>
              <a:off x="4865688" y="482600"/>
              <a:ext cx="12700" cy="15875"/>
            </a:xfrm>
            <a:custGeom>
              <a:avLst/>
              <a:gdLst>
                <a:gd name="T0" fmla="*/ 12700 w 25"/>
                <a:gd name="T1" fmla="*/ 1536 h 31"/>
                <a:gd name="T2" fmla="*/ 12700 w 25"/>
                <a:gd name="T3" fmla="*/ 1536 h 31"/>
                <a:gd name="T4" fmla="*/ 11684 w 25"/>
                <a:gd name="T5" fmla="*/ 7169 h 31"/>
                <a:gd name="T6" fmla="*/ 10160 w 25"/>
                <a:gd name="T7" fmla="*/ 9730 h 31"/>
                <a:gd name="T8" fmla="*/ 9144 w 25"/>
                <a:gd name="T9" fmla="*/ 11778 h 31"/>
                <a:gd name="T10" fmla="*/ 7620 w 25"/>
                <a:gd name="T11" fmla="*/ 13827 h 31"/>
                <a:gd name="T12" fmla="*/ 5588 w 25"/>
                <a:gd name="T13" fmla="*/ 14851 h 31"/>
                <a:gd name="T14" fmla="*/ 2540 w 25"/>
                <a:gd name="T15" fmla="*/ 15875 h 31"/>
                <a:gd name="T16" fmla="*/ 0 w 25"/>
                <a:gd name="T17" fmla="*/ 15875 h 31"/>
                <a:gd name="T18" fmla="*/ 0 w 25"/>
                <a:gd name="T19" fmla="*/ 15875 h 31"/>
                <a:gd name="T20" fmla="*/ 0 w 25"/>
                <a:gd name="T21" fmla="*/ 13315 h 31"/>
                <a:gd name="T22" fmla="*/ 0 w 25"/>
                <a:gd name="T23" fmla="*/ 10754 h 31"/>
                <a:gd name="T24" fmla="*/ 1016 w 25"/>
                <a:gd name="T25" fmla="*/ 7169 h 31"/>
                <a:gd name="T26" fmla="*/ 2540 w 25"/>
                <a:gd name="T27" fmla="*/ 4609 h 31"/>
                <a:gd name="T28" fmla="*/ 5080 w 25"/>
                <a:gd name="T29" fmla="*/ 2048 h 31"/>
                <a:gd name="T30" fmla="*/ 7112 w 25"/>
                <a:gd name="T31" fmla="*/ 512 h 31"/>
                <a:gd name="T32" fmla="*/ 8128 w 25"/>
                <a:gd name="T33" fmla="*/ 0 h 31"/>
                <a:gd name="T34" fmla="*/ 9652 w 25"/>
                <a:gd name="T35" fmla="*/ 512 h 31"/>
                <a:gd name="T36" fmla="*/ 11176 w 25"/>
                <a:gd name="T37" fmla="*/ 512 h 31"/>
                <a:gd name="T38" fmla="*/ 12700 w 25"/>
                <a:gd name="T39" fmla="*/ 1536 h 31"/>
                <a:gd name="T40" fmla="*/ 12700 w 25"/>
                <a:gd name="T41" fmla="*/ 1536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5" h="31">
                  <a:moveTo>
                    <a:pt x="25" y="3"/>
                  </a:moveTo>
                  <a:lnTo>
                    <a:pt x="25" y="3"/>
                  </a:lnTo>
                  <a:lnTo>
                    <a:pt x="23" y="14"/>
                  </a:lnTo>
                  <a:lnTo>
                    <a:pt x="20" y="19"/>
                  </a:lnTo>
                  <a:lnTo>
                    <a:pt x="18" y="23"/>
                  </a:lnTo>
                  <a:lnTo>
                    <a:pt x="15" y="27"/>
                  </a:lnTo>
                  <a:lnTo>
                    <a:pt x="11" y="29"/>
                  </a:lnTo>
                  <a:lnTo>
                    <a:pt x="5" y="31"/>
                  </a:lnTo>
                  <a:lnTo>
                    <a:pt x="0" y="31"/>
                  </a:lnTo>
                  <a:lnTo>
                    <a:pt x="0" y="26"/>
                  </a:lnTo>
                  <a:lnTo>
                    <a:pt x="0" y="21"/>
                  </a:lnTo>
                  <a:lnTo>
                    <a:pt x="2" y="14"/>
                  </a:lnTo>
                  <a:lnTo>
                    <a:pt x="5" y="9"/>
                  </a:lnTo>
                  <a:lnTo>
                    <a:pt x="10" y="4"/>
                  </a:lnTo>
                  <a:lnTo>
                    <a:pt x="14" y="1"/>
                  </a:lnTo>
                  <a:lnTo>
                    <a:pt x="16" y="0"/>
                  </a:lnTo>
                  <a:lnTo>
                    <a:pt x="19" y="1"/>
                  </a:lnTo>
                  <a:lnTo>
                    <a:pt x="22" y="1"/>
                  </a:lnTo>
                  <a:lnTo>
                    <a:pt x="25" y="3"/>
                  </a:lnTo>
                  <a:close/>
                </a:path>
              </a:pathLst>
            </a:custGeom>
            <a:grpFill/>
            <a:ln w="9525">
              <a:noFill/>
              <a:round/>
            </a:ln>
          </p:spPr>
          <p:txBody>
            <a:bodyPr/>
            <a:lstStyle/>
            <a:p>
              <a:endParaRPr lang="zh-CN" altLang="en-US"/>
            </a:p>
          </p:txBody>
        </p:sp>
        <p:sp>
          <p:nvSpPr>
            <p:cNvPr id="86" name="Freeform 80"/>
            <p:cNvSpPr/>
            <p:nvPr/>
          </p:nvSpPr>
          <p:spPr bwMode="auto">
            <a:xfrm>
              <a:off x="4876801" y="487363"/>
              <a:ext cx="14288" cy="17463"/>
            </a:xfrm>
            <a:custGeom>
              <a:avLst/>
              <a:gdLst>
                <a:gd name="T0" fmla="*/ 9144 w 25"/>
                <a:gd name="T1" fmla="*/ 499 h 35"/>
                <a:gd name="T2" fmla="*/ 9144 w 25"/>
                <a:gd name="T3" fmla="*/ 499 h 35"/>
                <a:gd name="T4" fmla="*/ 10859 w 25"/>
                <a:gd name="T5" fmla="*/ 0 h 35"/>
                <a:gd name="T6" fmla="*/ 12002 w 25"/>
                <a:gd name="T7" fmla="*/ 499 h 35"/>
                <a:gd name="T8" fmla="*/ 13145 w 25"/>
                <a:gd name="T9" fmla="*/ 998 h 35"/>
                <a:gd name="T10" fmla="*/ 14288 w 25"/>
                <a:gd name="T11" fmla="*/ 1497 h 35"/>
                <a:gd name="T12" fmla="*/ 14288 w 25"/>
                <a:gd name="T13" fmla="*/ 1497 h 35"/>
                <a:gd name="T14" fmla="*/ 12573 w 25"/>
                <a:gd name="T15" fmla="*/ 6985 h 35"/>
                <a:gd name="T16" fmla="*/ 10859 w 25"/>
                <a:gd name="T17" fmla="*/ 11476 h 35"/>
                <a:gd name="T18" fmla="*/ 9144 w 25"/>
                <a:gd name="T19" fmla="*/ 14469 h 35"/>
                <a:gd name="T20" fmla="*/ 6858 w 25"/>
                <a:gd name="T21" fmla="*/ 15966 h 35"/>
                <a:gd name="T22" fmla="*/ 4001 w 25"/>
                <a:gd name="T23" fmla="*/ 16964 h 35"/>
                <a:gd name="T24" fmla="*/ 1143 w 25"/>
                <a:gd name="T25" fmla="*/ 17463 h 35"/>
                <a:gd name="T26" fmla="*/ 1143 w 25"/>
                <a:gd name="T27" fmla="*/ 17463 h 35"/>
                <a:gd name="T28" fmla="*/ 0 w 25"/>
                <a:gd name="T29" fmla="*/ 14968 h 35"/>
                <a:gd name="T30" fmla="*/ 572 w 25"/>
                <a:gd name="T31" fmla="*/ 12474 h 35"/>
                <a:gd name="T32" fmla="*/ 1715 w 25"/>
                <a:gd name="T33" fmla="*/ 10478 h 35"/>
                <a:gd name="T34" fmla="*/ 2858 w 25"/>
                <a:gd name="T35" fmla="*/ 8482 h 35"/>
                <a:gd name="T36" fmla="*/ 6287 w 25"/>
                <a:gd name="T37" fmla="*/ 4490 h 35"/>
                <a:gd name="T38" fmla="*/ 7430 w 25"/>
                <a:gd name="T39" fmla="*/ 2495 h 35"/>
                <a:gd name="T40" fmla="*/ 9144 w 25"/>
                <a:gd name="T41" fmla="*/ 499 h 35"/>
                <a:gd name="T42" fmla="*/ 9144 w 25"/>
                <a:gd name="T43" fmla="*/ 499 h 3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5" h="35">
                  <a:moveTo>
                    <a:pt x="16" y="1"/>
                  </a:moveTo>
                  <a:lnTo>
                    <a:pt x="16" y="1"/>
                  </a:lnTo>
                  <a:lnTo>
                    <a:pt x="19" y="0"/>
                  </a:lnTo>
                  <a:lnTo>
                    <a:pt x="21" y="1"/>
                  </a:lnTo>
                  <a:lnTo>
                    <a:pt x="23" y="2"/>
                  </a:lnTo>
                  <a:lnTo>
                    <a:pt x="25" y="3"/>
                  </a:lnTo>
                  <a:lnTo>
                    <a:pt x="22" y="14"/>
                  </a:lnTo>
                  <a:lnTo>
                    <a:pt x="19" y="23"/>
                  </a:lnTo>
                  <a:lnTo>
                    <a:pt x="16" y="29"/>
                  </a:lnTo>
                  <a:lnTo>
                    <a:pt x="12" y="32"/>
                  </a:lnTo>
                  <a:lnTo>
                    <a:pt x="7" y="34"/>
                  </a:lnTo>
                  <a:lnTo>
                    <a:pt x="2" y="35"/>
                  </a:lnTo>
                  <a:lnTo>
                    <a:pt x="0" y="30"/>
                  </a:lnTo>
                  <a:lnTo>
                    <a:pt x="1" y="25"/>
                  </a:lnTo>
                  <a:lnTo>
                    <a:pt x="3" y="21"/>
                  </a:lnTo>
                  <a:lnTo>
                    <a:pt x="5" y="17"/>
                  </a:lnTo>
                  <a:lnTo>
                    <a:pt x="11" y="9"/>
                  </a:lnTo>
                  <a:lnTo>
                    <a:pt x="13" y="5"/>
                  </a:lnTo>
                  <a:lnTo>
                    <a:pt x="16" y="1"/>
                  </a:lnTo>
                  <a:close/>
                </a:path>
              </a:pathLst>
            </a:custGeom>
            <a:grpFill/>
            <a:ln w="9525">
              <a:noFill/>
              <a:round/>
            </a:ln>
          </p:spPr>
          <p:txBody>
            <a:bodyPr/>
            <a:lstStyle/>
            <a:p>
              <a:endParaRPr lang="zh-CN" altLang="en-US"/>
            </a:p>
          </p:txBody>
        </p:sp>
        <p:sp>
          <p:nvSpPr>
            <p:cNvPr id="87" name="Freeform 81"/>
            <p:cNvSpPr/>
            <p:nvPr/>
          </p:nvSpPr>
          <p:spPr bwMode="auto">
            <a:xfrm>
              <a:off x="4891088" y="492125"/>
              <a:ext cx="14288" cy="22225"/>
            </a:xfrm>
            <a:custGeom>
              <a:avLst/>
              <a:gdLst>
                <a:gd name="T0" fmla="*/ 14288 w 28"/>
                <a:gd name="T1" fmla="*/ 1626 h 41"/>
                <a:gd name="T2" fmla="*/ 14288 w 28"/>
                <a:gd name="T3" fmla="*/ 1626 h 41"/>
                <a:gd name="T4" fmla="*/ 11737 w 28"/>
                <a:gd name="T5" fmla="*/ 7047 h 41"/>
                <a:gd name="T6" fmla="*/ 8165 w 28"/>
                <a:gd name="T7" fmla="*/ 12468 h 41"/>
                <a:gd name="T8" fmla="*/ 5103 w 28"/>
                <a:gd name="T9" fmla="*/ 17888 h 41"/>
                <a:gd name="T10" fmla="*/ 2041 w 28"/>
                <a:gd name="T11" fmla="*/ 22225 h 41"/>
                <a:gd name="T12" fmla="*/ 2041 w 28"/>
                <a:gd name="T13" fmla="*/ 22225 h 41"/>
                <a:gd name="T14" fmla="*/ 510 w 28"/>
                <a:gd name="T15" fmla="*/ 21141 h 41"/>
                <a:gd name="T16" fmla="*/ 0 w 28"/>
                <a:gd name="T17" fmla="*/ 20057 h 41"/>
                <a:gd name="T18" fmla="*/ 0 w 28"/>
                <a:gd name="T19" fmla="*/ 15720 h 41"/>
                <a:gd name="T20" fmla="*/ 1021 w 28"/>
                <a:gd name="T21" fmla="*/ 11926 h 41"/>
                <a:gd name="T22" fmla="*/ 3062 w 28"/>
                <a:gd name="T23" fmla="*/ 7589 h 41"/>
                <a:gd name="T24" fmla="*/ 5103 w 28"/>
                <a:gd name="T25" fmla="*/ 3795 h 41"/>
                <a:gd name="T26" fmla="*/ 7654 w 28"/>
                <a:gd name="T27" fmla="*/ 1084 h 41"/>
                <a:gd name="T28" fmla="*/ 9695 w 28"/>
                <a:gd name="T29" fmla="*/ 0 h 41"/>
                <a:gd name="T30" fmla="*/ 11226 w 28"/>
                <a:gd name="T31" fmla="*/ 0 h 41"/>
                <a:gd name="T32" fmla="*/ 12757 w 28"/>
                <a:gd name="T33" fmla="*/ 0 h 41"/>
                <a:gd name="T34" fmla="*/ 14288 w 28"/>
                <a:gd name="T35" fmla="*/ 1626 h 41"/>
                <a:gd name="T36" fmla="*/ 14288 w 28"/>
                <a:gd name="T37" fmla="*/ 1626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8" h="41">
                  <a:moveTo>
                    <a:pt x="28" y="3"/>
                  </a:moveTo>
                  <a:lnTo>
                    <a:pt x="28" y="3"/>
                  </a:lnTo>
                  <a:lnTo>
                    <a:pt x="23" y="13"/>
                  </a:lnTo>
                  <a:lnTo>
                    <a:pt x="16" y="23"/>
                  </a:lnTo>
                  <a:lnTo>
                    <a:pt x="10" y="33"/>
                  </a:lnTo>
                  <a:lnTo>
                    <a:pt x="4" y="41"/>
                  </a:lnTo>
                  <a:lnTo>
                    <a:pt x="1" y="39"/>
                  </a:lnTo>
                  <a:lnTo>
                    <a:pt x="0" y="37"/>
                  </a:lnTo>
                  <a:lnTo>
                    <a:pt x="0" y="29"/>
                  </a:lnTo>
                  <a:lnTo>
                    <a:pt x="2" y="22"/>
                  </a:lnTo>
                  <a:lnTo>
                    <a:pt x="6" y="14"/>
                  </a:lnTo>
                  <a:lnTo>
                    <a:pt x="10" y="7"/>
                  </a:lnTo>
                  <a:lnTo>
                    <a:pt x="15" y="2"/>
                  </a:lnTo>
                  <a:lnTo>
                    <a:pt x="19" y="0"/>
                  </a:lnTo>
                  <a:lnTo>
                    <a:pt x="22" y="0"/>
                  </a:lnTo>
                  <a:lnTo>
                    <a:pt x="25" y="0"/>
                  </a:lnTo>
                  <a:lnTo>
                    <a:pt x="28" y="3"/>
                  </a:lnTo>
                  <a:close/>
                </a:path>
              </a:pathLst>
            </a:custGeom>
            <a:grpFill/>
            <a:ln w="9525">
              <a:noFill/>
              <a:round/>
            </a:ln>
          </p:spPr>
          <p:txBody>
            <a:bodyPr/>
            <a:lstStyle/>
            <a:p>
              <a:endParaRPr lang="zh-CN" altLang="en-US"/>
            </a:p>
          </p:txBody>
        </p:sp>
        <p:sp>
          <p:nvSpPr>
            <p:cNvPr id="88" name="Freeform 82"/>
            <p:cNvSpPr/>
            <p:nvPr/>
          </p:nvSpPr>
          <p:spPr bwMode="auto">
            <a:xfrm>
              <a:off x="4924426" y="500063"/>
              <a:ext cx="15875" cy="34925"/>
            </a:xfrm>
            <a:custGeom>
              <a:avLst/>
              <a:gdLst>
                <a:gd name="T0" fmla="*/ 8996 w 30"/>
                <a:gd name="T1" fmla="*/ 18521 h 66"/>
                <a:gd name="T2" fmla="*/ 8996 w 30"/>
                <a:gd name="T3" fmla="*/ 18521 h 66"/>
                <a:gd name="T4" fmla="*/ 7408 w 30"/>
                <a:gd name="T5" fmla="*/ 19050 h 66"/>
                <a:gd name="T6" fmla="*/ 6350 w 30"/>
                <a:gd name="T7" fmla="*/ 20108 h 66"/>
                <a:gd name="T8" fmla="*/ 5292 w 30"/>
                <a:gd name="T9" fmla="*/ 22754 h 66"/>
                <a:gd name="T10" fmla="*/ 4763 w 30"/>
                <a:gd name="T11" fmla="*/ 23813 h 66"/>
                <a:gd name="T12" fmla="*/ 4233 w 30"/>
                <a:gd name="T13" fmla="*/ 24871 h 66"/>
                <a:gd name="T14" fmla="*/ 3175 w 30"/>
                <a:gd name="T15" fmla="*/ 25929 h 66"/>
                <a:gd name="T16" fmla="*/ 1588 w 30"/>
                <a:gd name="T17" fmla="*/ 25929 h 66"/>
                <a:gd name="T18" fmla="*/ 1588 w 30"/>
                <a:gd name="T19" fmla="*/ 25929 h 66"/>
                <a:gd name="T20" fmla="*/ 0 w 30"/>
                <a:gd name="T21" fmla="*/ 23283 h 66"/>
                <a:gd name="T22" fmla="*/ 1058 w 30"/>
                <a:gd name="T23" fmla="*/ 20638 h 66"/>
                <a:gd name="T24" fmla="*/ 1588 w 30"/>
                <a:gd name="T25" fmla="*/ 16933 h 66"/>
                <a:gd name="T26" fmla="*/ 2117 w 30"/>
                <a:gd name="T27" fmla="*/ 13758 h 66"/>
                <a:gd name="T28" fmla="*/ 4763 w 30"/>
                <a:gd name="T29" fmla="*/ 6879 h 66"/>
                <a:gd name="T30" fmla="*/ 6350 w 30"/>
                <a:gd name="T31" fmla="*/ 0 h 66"/>
                <a:gd name="T32" fmla="*/ 6350 w 30"/>
                <a:gd name="T33" fmla="*/ 0 h 66"/>
                <a:gd name="T34" fmla="*/ 7937 w 30"/>
                <a:gd name="T35" fmla="*/ 0 h 66"/>
                <a:gd name="T36" fmla="*/ 10054 w 30"/>
                <a:gd name="T37" fmla="*/ 529 h 66"/>
                <a:gd name="T38" fmla="*/ 10583 w 30"/>
                <a:gd name="T39" fmla="*/ 2117 h 66"/>
                <a:gd name="T40" fmla="*/ 11642 w 30"/>
                <a:gd name="T41" fmla="*/ 2646 h 66"/>
                <a:gd name="T42" fmla="*/ 11642 w 30"/>
                <a:gd name="T43" fmla="*/ 2646 h 66"/>
                <a:gd name="T44" fmla="*/ 11113 w 30"/>
                <a:gd name="T45" fmla="*/ 5292 h 66"/>
                <a:gd name="T46" fmla="*/ 10054 w 30"/>
                <a:gd name="T47" fmla="*/ 7408 h 66"/>
                <a:gd name="T48" fmla="*/ 9525 w 30"/>
                <a:gd name="T49" fmla="*/ 10583 h 66"/>
                <a:gd name="T50" fmla="*/ 10054 w 30"/>
                <a:gd name="T51" fmla="*/ 14287 h 66"/>
                <a:gd name="T52" fmla="*/ 10054 w 30"/>
                <a:gd name="T53" fmla="*/ 14287 h 66"/>
                <a:gd name="T54" fmla="*/ 11113 w 30"/>
                <a:gd name="T55" fmla="*/ 13229 h 66"/>
                <a:gd name="T56" fmla="*/ 11642 w 30"/>
                <a:gd name="T57" fmla="*/ 11642 h 66"/>
                <a:gd name="T58" fmla="*/ 12700 w 30"/>
                <a:gd name="T59" fmla="*/ 10583 h 66"/>
                <a:gd name="T60" fmla="*/ 13758 w 30"/>
                <a:gd name="T61" fmla="*/ 10054 h 66"/>
                <a:gd name="T62" fmla="*/ 14817 w 30"/>
                <a:gd name="T63" fmla="*/ 10054 h 66"/>
                <a:gd name="T64" fmla="*/ 14817 w 30"/>
                <a:gd name="T65" fmla="*/ 10054 h 66"/>
                <a:gd name="T66" fmla="*/ 15346 w 30"/>
                <a:gd name="T67" fmla="*/ 12700 h 66"/>
                <a:gd name="T68" fmla="*/ 15875 w 30"/>
                <a:gd name="T69" fmla="*/ 15875 h 66"/>
                <a:gd name="T70" fmla="*/ 15346 w 30"/>
                <a:gd name="T71" fmla="*/ 20108 h 66"/>
                <a:gd name="T72" fmla="*/ 14817 w 30"/>
                <a:gd name="T73" fmla="*/ 23813 h 66"/>
                <a:gd name="T74" fmla="*/ 13758 w 30"/>
                <a:gd name="T75" fmla="*/ 27517 h 66"/>
                <a:gd name="T76" fmla="*/ 11642 w 30"/>
                <a:gd name="T77" fmla="*/ 30692 h 66"/>
                <a:gd name="T78" fmla="*/ 8996 w 30"/>
                <a:gd name="T79" fmla="*/ 32808 h 66"/>
                <a:gd name="T80" fmla="*/ 6879 w 30"/>
                <a:gd name="T81" fmla="*/ 34396 h 66"/>
                <a:gd name="T82" fmla="*/ 5292 w 30"/>
                <a:gd name="T83" fmla="*/ 34925 h 66"/>
                <a:gd name="T84" fmla="*/ 5292 w 30"/>
                <a:gd name="T85" fmla="*/ 34925 h 66"/>
                <a:gd name="T86" fmla="*/ 4763 w 30"/>
                <a:gd name="T87" fmla="*/ 32279 h 66"/>
                <a:gd name="T88" fmla="*/ 4763 w 30"/>
                <a:gd name="T89" fmla="*/ 30162 h 66"/>
                <a:gd name="T90" fmla="*/ 4763 w 30"/>
                <a:gd name="T91" fmla="*/ 28575 h 66"/>
                <a:gd name="T92" fmla="*/ 5821 w 30"/>
                <a:gd name="T93" fmla="*/ 26987 h 66"/>
                <a:gd name="T94" fmla="*/ 7408 w 30"/>
                <a:gd name="T95" fmla="*/ 22754 h 66"/>
                <a:gd name="T96" fmla="*/ 7937 w 30"/>
                <a:gd name="T97" fmla="*/ 20638 h 66"/>
                <a:gd name="T98" fmla="*/ 8996 w 30"/>
                <a:gd name="T99" fmla="*/ 18521 h 66"/>
                <a:gd name="T100" fmla="*/ 8996 w 30"/>
                <a:gd name="T101" fmla="*/ 18521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0" h="66">
                  <a:moveTo>
                    <a:pt x="17" y="35"/>
                  </a:moveTo>
                  <a:lnTo>
                    <a:pt x="17" y="35"/>
                  </a:lnTo>
                  <a:lnTo>
                    <a:pt x="14" y="36"/>
                  </a:lnTo>
                  <a:lnTo>
                    <a:pt x="12" y="38"/>
                  </a:lnTo>
                  <a:lnTo>
                    <a:pt x="10" y="43"/>
                  </a:lnTo>
                  <a:lnTo>
                    <a:pt x="9" y="45"/>
                  </a:lnTo>
                  <a:lnTo>
                    <a:pt x="8" y="47"/>
                  </a:lnTo>
                  <a:lnTo>
                    <a:pt x="6" y="49"/>
                  </a:lnTo>
                  <a:lnTo>
                    <a:pt x="3" y="49"/>
                  </a:lnTo>
                  <a:lnTo>
                    <a:pt x="0" y="44"/>
                  </a:lnTo>
                  <a:lnTo>
                    <a:pt x="2" y="39"/>
                  </a:lnTo>
                  <a:lnTo>
                    <a:pt x="3" y="32"/>
                  </a:lnTo>
                  <a:lnTo>
                    <a:pt x="4" y="26"/>
                  </a:lnTo>
                  <a:lnTo>
                    <a:pt x="9" y="13"/>
                  </a:lnTo>
                  <a:lnTo>
                    <a:pt x="12" y="0"/>
                  </a:lnTo>
                  <a:lnTo>
                    <a:pt x="15" y="0"/>
                  </a:lnTo>
                  <a:lnTo>
                    <a:pt x="19" y="1"/>
                  </a:lnTo>
                  <a:lnTo>
                    <a:pt x="20" y="4"/>
                  </a:lnTo>
                  <a:lnTo>
                    <a:pt x="22" y="5"/>
                  </a:lnTo>
                  <a:lnTo>
                    <a:pt x="21" y="10"/>
                  </a:lnTo>
                  <a:lnTo>
                    <a:pt x="19" y="14"/>
                  </a:lnTo>
                  <a:lnTo>
                    <a:pt x="18" y="20"/>
                  </a:lnTo>
                  <a:lnTo>
                    <a:pt x="19" y="27"/>
                  </a:lnTo>
                  <a:lnTo>
                    <a:pt x="21" y="25"/>
                  </a:lnTo>
                  <a:lnTo>
                    <a:pt x="22" y="22"/>
                  </a:lnTo>
                  <a:lnTo>
                    <a:pt x="24" y="20"/>
                  </a:lnTo>
                  <a:lnTo>
                    <a:pt x="26" y="19"/>
                  </a:lnTo>
                  <a:lnTo>
                    <a:pt x="28" y="19"/>
                  </a:lnTo>
                  <a:lnTo>
                    <a:pt x="29" y="24"/>
                  </a:lnTo>
                  <a:lnTo>
                    <a:pt x="30" y="30"/>
                  </a:lnTo>
                  <a:lnTo>
                    <a:pt x="29" y="38"/>
                  </a:lnTo>
                  <a:lnTo>
                    <a:pt x="28" y="45"/>
                  </a:lnTo>
                  <a:lnTo>
                    <a:pt x="26" y="52"/>
                  </a:lnTo>
                  <a:lnTo>
                    <a:pt x="22" y="58"/>
                  </a:lnTo>
                  <a:lnTo>
                    <a:pt x="17" y="62"/>
                  </a:lnTo>
                  <a:lnTo>
                    <a:pt x="13" y="65"/>
                  </a:lnTo>
                  <a:lnTo>
                    <a:pt x="10" y="66"/>
                  </a:lnTo>
                  <a:lnTo>
                    <a:pt x="9" y="61"/>
                  </a:lnTo>
                  <a:lnTo>
                    <a:pt x="9" y="57"/>
                  </a:lnTo>
                  <a:lnTo>
                    <a:pt x="9" y="54"/>
                  </a:lnTo>
                  <a:lnTo>
                    <a:pt x="11" y="51"/>
                  </a:lnTo>
                  <a:lnTo>
                    <a:pt x="14" y="43"/>
                  </a:lnTo>
                  <a:lnTo>
                    <a:pt x="15" y="39"/>
                  </a:lnTo>
                  <a:lnTo>
                    <a:pt x="17" y="35"/>
                  </a:lnTo>
                  <a:close/>
                </a:path>
              </a:pathLst>
            </a:custGeom>
            <a:grpFill/>
            <a:ln w="9525">
              <a:noFill/>
              <a:round/>
            </a:ln>
          </p:spPr>
          <p:txBody>
            <a:bodyPr/>
            <a:lstStyle/>
            <a:p>
              <a:endParaRPr lang="zh-CN" altLang="en-US"/>
            </a:p>
          </p:txBody>
        </p:sp>
        <p:sp>
          <p:nvSpPr>
            <p:cNvPr id="89" name="Freeform 83"/>
            <p:cNvSpPr/>
            <p:nvPr/>
          </p:nvSpPr>
          <p:spPr bwMode="auto">
            <a:xfrm>
              <a:off x="4941888" y="515938"/>
              <a:ext cx="11113" cy="19050"/>
            </a:xfrm>
            <a:custGeom>
              <a:avLst/>
              <a:gdLst>
                <a:gd name="T0" fmla="*/ 7779 w 20"/>
                <a:gd name="T1" fmla="*/ 0 h 35"/>
                <a:gd name="T2" fmla="*/ 7779 w 20"/>
                <a:gd name="T3" fmla="*/ 0 h 35"/>
                <a:gd name="T4" fmla="*/ 8890 w 20"/>
                <a:gd name="T5" fmla="*/ 0 h 35"/>
                <a:gd name="T6" fmla="*/ 9446 w 20"/>
                <a:gd name="T7" fmla="*/ 1089 h 35"/>
                <a:gd name="T8" fmla="*/ 10002 w 20"/>
                <a:gd name="T9" fmla="*/ 1633 h 35"/>
                <a:gd name="T10" fmla="*/ 11113 w 20"/>
                <a:gd name="T11" fmla="*/ 1633 h 35"/>
                <a:gd name="T12" fmla="*/ 11113 w 20"/>
                <a:gd name="T13" fmla="*/ 1633 h 35"/>
                <a:gd name="T14" fmla="*/ 10557 w 20"/>
                <a:gd name="T15" fmla="*/ 5987 h 35"/>
                <a:gd name="T16" fmla="*/ 10002 w 20"/>
                <a:gd name="T17" fmla="*/ 10886 h 35"/>
                <a:gd name="T18" fmla="*/ 8890 w 20"/>
                <a:gd name="T19" fmla="*/ 14696 h 35"/>
                <a:gd name="T20" fmla="*/ 6112 w 20"/>
                <a:gd name="T21" fmla="*/ 19050 h 35"/>
                <a:gd name="T22" fmla="*/ 6112 w 20"/>
                <a:gd name="T23" fmla="*/ 19050 h 35"/>
                <a:gd name="T24" fmla="*/ 0 w 20"/>
                <a:gd name="T25" fmla="*/ 19050 h 35"/>
                <a:gd name="T26" fmla="*/ 0 w 20"/>
                <a:gd name="T27" fmla="*/ 19050 h 35"/>
                <a:gd name="T28" fmla="*/ 1111 w 20"/>
                <a:gd name="T29" fmla="*/ 14151 h 35"/>
                <a:gd name="T30" fmla="*/ 3334 w 20"/>
                <a:gd name="T31" fmla="*/ 9797 h 35"/>
                <a:gd name="T32" fmla="*/ 7779 w 20"/>
                <a:gd name="T33" fmla="*/ 0 h 35"/>
                <a:gd name="T34" fmla="*/ 7779 w 20"/>
                <a:gd name="T35" fmla="*/ 0 h 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35">
                  <a:moveTo>
                    <a:pt x="14" y="0"/>
                  </a:moveTo>
                  <a:lnTo>
                    <a:pt x="14" y="0"/>
                  </a:lnTo>
                  <a:lnTo>
                    <a:pt x="16" y="0"/>
                  </a:lnTo>
                  <a:lnTo>
                    <a:pt x="17" y="2"/>
                  </a:lnTo>
                  <a:lnTo>
                    <a:pt x="18" y="3"/>
                  </a:lnTo>
                  <a:lnTo>
                    <a:pt x="20" y="3"/>
                  </a:lnTo>
                  <a:lnTo>
                    <a:pt x="19" y="11"/>
                  </a:lnTo>
                  <a:lnTo>
                    <a:pt x="18" y="20"/>
                  </a:lnTo>
                  <a:lnTo>
                    <a:pt x="16" y="27"/>
                  </a:lnTo>
                  <a:lnTo>
                    <a:pt x="11" y="35"/>
                  </a:lnTo>
                  <a:lnTo>
                    <a:pt x="0" y="35"/>
                  </a:lnTo>
                  <a:lnTo>
                    <a:pt x="2" y="26"/>
                  </a:lnTo>
                  <a:lnTo>
                    <a:pt x="6" y="18"/>
                  </a:lnTo>
                  <a:lnTo>
                    <a:pt x="14" y="0"/>
                  </a:lnTo>
                  <a:close/>
                </a:path>
              </a:pathLst>
            </a:custGeom>
            <a:grpFill/>
            <a:ln w="9525">
              <a:noFill/>
              <a:round/>
            </a:ln>
          </p:spPr>
          <p:txBody>
            <a:bodyPr/>
            <a:lstStyle/>
            <a:p>
              <a:endParaRPr lang="zh-CN" altLang="en-US"/>
            </a:p>
          </p:txBody>
        </p:sp>
        <p:sp>
          <p:nvSpPr>
            <p:cNvPr id="90" name="Freeform 84"/>
            <p:cNvSpPr/>
            <p:nvPr/>
          </p:nvSpPr>
          <p:spPr bwMode="auto">
            <a:xfrm>
              <a:off x="4300538" y="546100"/>
              <a:ext cx="211138" cy="60325"/>
            </a:xfrm>
            <a:custGeom>
              <a:avLst/>
              <a:gdLst>
                <a:gd name="T0" fmla="*/ 211138 w 399"/>
                <a:gd name="T1" fmla="*/ 9525 h 114"/>
                <a:gd name="T2" fmla="*/ 210609 w 399"/>
                <a:gd name="T3" fmla="*/ 11642 h 114"/>
                <a:gd name="T4" fmla="*/ 211138 w 399"/>
                <a:gd name="T5" fmla="*/ 12171 h 114"/>
                <a:gd name="T6" fmla="*/ 206905 w 399"/>
                <a:gd name="T7" fmla="*/ 17463 h 114"/>
                <a:gd name="T8" fmla="*/ 201613 w 399"/>
                <a:gd name="T9" fmla="*/ 22225 h 114"/>
                <a:gd name="T10" fmla="*/ 187855 w 399"/>
                <a:gd name="T11" fmla="*/ 30162 h 114"/>
                <a:gd name="T12" fmla="*/ 176742 w 399"/>
                <a:gd name="T13" fmla="*/ 35983 h 114"/>
                <a:gd name="T14" fmla="*/ 151871 w 399"/>
                <a:gd name="T15" fmla="*/ 46038 h 114"/>
                <a:gd name="T16" fmla="*/ 124884 w 399"/>
                <a:gd name="T17" fmla="*/ 53975 h 114"/>
                <a:gd name="T18" fmla="*/ 96838 w 399"/>
                <a:gd name="T19" fmla="*/ 58208 h 114"/>
                <a:gd name="T20" fmla="*/ 82021 w 399"/>
                <a:gd name="T21" fmla="*/ 60325 h 114"/>
                <a:gd name="T22" fmla="*/ 68263 w 399"/>
                <a:gd name="T23" fmla="*/ 60325 h 114"/>
                <a:gd name="T24" fmla="*/ 42333 w 399"/>
                <a:gd name="T25" fmla="*/ 56092 h 114"/>
                <a:gd name="T26" fmla="*/ 29633 w 399"/>
                <a:gd name="T27" fmla="*/ 53446 h 114"/>
                <a:gd name="T28" fmla="*/ 14288 w 399"/>
                <a:gd name="T29" fmla="*/ 50271 h 114"/>
                <a:gd name="T30" fmla="*/ 3175 w 399"/>
                <a:gd name="T31" fmla="*/ 46038 h 114"/>
                <a:gd name="T32" fmla="*/ 0 w 399"/>
                <a:gd name="T33" fmla="*/ 44450 h 114"/>
                <a:gd name="T34" fmla="*/ 44979 w 399"/>
                <a:gd name="T35" fmla="*/ 49213 h 114"/>
                <a:gd name="T36" fmla="*/ 74613 w 399"/>
                <a:gd name="T37" fmla="*/ 51858 h 114"/>
                <a:gd name="T38" fmla="*/ 102659 w 399"/>
                <a:gd name="T39" fmla="*/ 50271 h 114"/>
                <a:gd name="T40" fmla="*/ 116417 w 399"/>
                <a:gd name="T41" fmla="*/ 49213 h 114"/>
                <a:gd name="T42" fmla="*/ 131234 w 399"/>
                <a:gd name="T43" fmla="*/ 46038 h 114"/>
                <a:gd name="T44" fmla="*/ 134938 w 399"/>
                <a:gd name="T45" fmla="*/ 44450 h 114"/>
                <a:gd name="T46" fmla="*/ 142346 w 399"/>
                <a:gd name="T47" fmla="*/ 39688 h 114"/>
                <a:gd name="T48" fmla="*/ 146050 w 399"/>
                <a:gd name="T49" fmla="*/ 37571 h 114"/>
                <a:gd name="T50" fmla="*/ 154517 w 399"/>
                <a:gd name="T51" fmla="*/ 35983 h 114"/>
                <a:gd name="T52" fmla="*/ 163513 w 399"/>
                <a:gd name="T53" fmla="*/ 34396 h 114"/>
                <a:gd name="T54" fmla="*/ 168275 w 399"/>
                <a:gd name="T55" fmla="*/ 32279 h 114"/>
                <a:gd name="T56" fmla="*/ 182034 w 399"/>
                <a:gd name="T57" fmla="*/ 25400 h 114"/>
                <a:gd name="T58" fmla="*/ 200025 w 399"/>
                <a:gd name="T59" fmla="*/ 15346 h 114"/>
                <a:gd name="T60" fmla="*/ 197380 w 399"/>
                <a:gd name="T61" fmla="*/ 12171 h 114"/>
                <a:gd name="T62" fmla="*/ 192617 w 399"/>
                <a:gd name="T63" fmla="*/ 7937 h 114"/>
                <a:gd name="T64" fmla="*/ 182034 w 399"/>
                <a:gd name="T65" fmla="*/ 3704 h 114"/>
                <a:gd name="T66" fmla="*/ 174625 w 399"/>
                <a:gd name="T67" fmla="*/ 1058 h 114"/>
                <a:gd name="T68" fmla="*/ 176213 w 399"/>
                <a:gd name="T69" fmla="*/ 0 h 114"/>
                <a:gd name="T70" fmla="*/ 180975 w 399"/>
                <a:gd name="T71" fmla="*/ 0 h 114"/>
                <a:gd name="T72" fmla="*/ 189971 w 399"/>
                <a:gd name="T73" fmla="*/ 1058 h 114"/>
                <a:gd name="T74" fmla="*/ 203200 w 399"/>
                <a:gd name="T75" fmla="*/ 6350 h 114"/>
                <a:gd name="T76" fmla="*/ 211138 w 399"/>
                <a:gd name="T77" fmla="*/ 9525 h 1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99" h="114">
                  <a:moveTo>
                    <a:pt x="399" y="18"/>
                  </a:moveTo>
                  <a:lnTo>
                    <a:pt x="399" y="18"/>
                  </a:lnTo>
                  <a:lnTo>
                    <a:pt x="398" y="22"/>
                  </a:lnTo>
                  <a:lnTo>
                    <a:pt x="399" y="23"/>
                  </a:lnTo>
                  <a:lnTo>
                    <a:pt x="396" y="28"/>
                  </a:lnTo>
                  <a:lnTo>
                    <a:pt x="391" y="33"/>
                  </a:lnTo>
                  <a:lnTo>
                    <a:pt x="387" y="38"/>
                  </a:lnTo>
                  <a:lnTo>
                    <a:pt x="381" y="42"/>
                  </a:lnTo>
                  <a:lnTo>
                    <a:pt x="368" y="49"/>
                  </a:lnTo>
                  <a:lnTo>
                    <a:pt x="355" y="57"/>
                  </a:lnTo>
                  <a:lnTo>
                    <a:pt x="334" y="68"/>
                  </a:lnTo>
                  <a:lnTo>
                    <a:pt x="310" y="78"/>
                  </a:lnTo>
                  <a:lnTo>
                    <a:pt x="287" y="87"/>
                  </a:lnTo>
                  <a:lnTo>
                    <a:pt x="262" y="94"/>
                  </a:lnTo>
                  <a:lnTo>
                    <a:pt x="236" y="102"/>
                  </a:lnTo>
                  <a:lnTo>
                    <a:pt x="209" y="107"/>
                  </a:lnTo>
                  <a:lnTo>
                    <a:pt x="183" y="110"/>
                  </a:lnTo>
                  <a:lnTo>
                    <a:pt x="155" y="114"/>
                  </a:lnTo>
                  <a:lnTo>
                    <a:pt x="142" y="114"/>
                  </a:lnTo>
                  <a:lnTo>
                    <a:pt x="129" y="114"/>
                  </a:lnTo>
                  <a:lnTo>
                    <a:pt x="105" y="110"/>
                  </a:lnTo>
                  <a:lnTo>
                    <a:pt x="80" y="106"/>
                  </a:lnTo>
                  <a:lnTo>
                    <a:pt x="56" y="101"/>
                  </a:lnTo>
                  <a:lnTo>
                    <a:pt x="41" y="99"/>
                  </a:lnTo>
                  <a:lnTo>
                    <a:pt x="27" y="95"/>
                  </a:lnTo>
                  <a:lnTo>
                    <a:pt x="12" y="90"/>
                  </a:lnTo>
                  <a:lnTo>
                    <a:pt x="6" y="87"/>
                  </a:lnTo>
                  <a:lnTo>
                    <a:pt x="0" y="84"/>
                  </a:lnTo>
                  <a:lnTo>
                    <a:pt x="57" y="91"/>
                  </a:lnTo>
                  <a:lnTo>
                    <a:pt x="85" y="93"/>
                  </a:lnTo>
                  <a:lnTo>
                    <a:pt x="113" y="95"/>
                  </a:lnTo>
                  <a:lnTo>
                    <a:pt x="141" y="98"/>
                  </a:lnTo>
                  <a:lnTo>
                    <a:pt x="168" y="98"/>
                  </a:lnTo>
                  <a:lnTo>
                    <a:pt x="194" y="95"/>
                  </a:lnTo>
                  <a:lnTo>
                    <a:pt x="220" y="93"/>
                  </a:lnTo>
                  <a:lnTo>
                    <a:pt x="234" y="91"/>
                  </a:lnTo>
                  <a:lnTo>
                    <a:pt x="248" y="87"/>
                  </a:lnTo>
                  <a:lnTo>
                    <a:pt x="255" y="84"/>
                  </a:lnTo>
                  <a:lnTo>
                    <a:pt x="262" y="79"/>
                  </a:lnTo>
                  <a:lnTo>
                    <a:pt x="269" y="75"/>
                  </a:lnTo>
                  <a:lnTo>
                    <a:pt x="276" y="71"/>
                  </a:lnTo>
                  <a:lnTo>
                    <a:pt x="284" y="69"/>
                  </a:lnTo>
                  <a:lnTo>
                    <a:pt x="292" y="68"/>
                  </a:lnTo>
                  <a:lnTo>
                    <a:pt x="300" y="66"/>
                  </a:lnTo>
                  <a:lnTo>
                    <a:pt x="309" y="65"/>
                  </a:lnTo>
                  <a:lnTo>
                    <a:pt x="318" y="61"/>
                  </a:lnTo>
                  <a:lnTo>
                    <a:pt x="326" y="58"/>
                  </a:lnTo>
                  <a:lnTo>
                    <a:pt x="344" y="48"/>
                  </a:lnTo>
                  <a:lnTo>
                    <a:pt x="360" y="38"/>
                  </a:lnTo>
                  <a:lnTo>
                    <a:pt x="378" y="29"/>
                  </a:lnTo>
                  <a:lnTo>
                    <a:pt x="373" y="23"/>
                  </a:lnTo>
                  <a:lnTo>
                    <a:pt x="369" y="18"/>
                  </a:lnTo>
                  <a:lnTo>
                    <a:pt x="364" y="15"/>
                  </a:lnTo>
                  <a:lnTo>
                    <a:pt x="358" y="12"/>
                  </a:lnTo>
                  <a:lnTo>
                    <a:pt x="344" y="7"/>
                  </a:lnTo>
                  <a:lnTo>
                    <a:pt x="330" y="2"/>
                  </a:lnTo>
                  <a:lnTo>
                    <a:pt x="332" y="1"/>
                  </a:lnTo>
                  <a:lnTo>
                    <a:pt x="333" y="0"/>
                  </a:lnTo>
                  <a:lnTo>
                    <a:pt x="342" y="0"/>
                  </a:lnTo>
                  <a:lnTo>
                    <a:pt x="351" y="0"/>
                  </a:lnTo>
                  <a:lnTo>
                    <a:pt x="359" y="2"/>
                  </a:lnTo>
                  <a:lnTo>
                    <a:pt x="368" y="5"/>
                  </a:lnTo>
                  <a:lnTo>
                    <a:pt x="384" y="12"/>
                  </a:lnTo>
                  <a:lnTo>
                    <a:pt x="399" y="18"/>
                  </a:lnTo>
                  <a:close/>
                </a:path>
              </a:pathLst>
            </a:custGeom>
            <a:grpFill/>
            <a:ln w="9525">
              <a:noFill/>
              <a:round/>
            </a:ln>
          </p:spPr>
          <p:txBody>
            <a:bodyPr/>
            <a:lstStyle/>
            <a:p>
              <a:endParaRPr lang="zh-CN" altLang="en-US"/>
            </a:p>
          </p:txBody>
        </p:sp>
        <p:sp>
          <p:nvSpPr>
            <p:cNvPr id="91" name="Freeform 85"/>
            <p:cNvSpPr/>
            <p:nvPr/>
          </p:nvSpPr>
          <p:spPr bwMode="auto">
            <a:xfrm>
              <a:off x="4260851" y="577850"/>
              <a:ext cx="28575" cy="12700"/>
            </a:xfrm>
            <a:custGeom>
              <a:avLst/>
              <a:gdLst>
                <a:gd name="T0" fmla="*/ 28575 w 54"/>
                <a:gd name="T1" fmla="*/ 6626 h 23"/>
                <a:gd name="T2" fmla="*/ 28575 w 54"/>
                <a:gd name="T3" fmla="*/ 6626 h 23"/>
                <a:gd name="T4" fmla="*/ 27517 w 54"/>
                <a:gd name="T5" fmla="*/ 8835 h 23"/>
                <a:gd name="T6" fmla="*/ 26458 w 54"/>
                <a:gd name="T7" fmla="*/ 11043 h 23"/>
                <a:gd name="T8" fmla="*/ 25400 w 54"/>
                <a:gd name="T9" fmla="*/ 12148 h 23"/>
                <a:gd name="T10" fmla="*/ 23813 w 54"/>
                <a:gd name="T11" fmla="*/ 12700 h 23"/>
                <a:gd name="T12" fmla="*/ 21696 w 54"/>
                <a:gd name="T13" fmla="*/ 12700 h 23"/>
                <a:gd name="T14" fmla="*/ 20108 w 54"/>
                <a:gd name="T15" fmla="*/ 12700 h 23"/>
                <a:gd name="T16" fmla="*/ 16404 w 54"/>
                <a:gd name="T17" fmla="*/ 10491 h 23"/>
                <a:gd name="T18" fmla="*/ 7937 w 54"/>
                <a:gd name="T19" fmla="*/ 5522 h 23"/>
                <a:gd name="T20" fmla="*/ 3704 w 54"/>
                <a:gd name="T21" fmla="*/ 3865 h 23"/>
                <a:gd name="T22" fmla="*/ 1588 w 54"/>
                <a:gd name="T23" fmla="*/ 2761 h 23"/>
                <a:gd name="T24" fmla="*/ 0 w 54"/>
                <a:gd name="T25" fmla="*/ 2761 h 23"/>
                <a:gd name="T26" fmla="*/ 0 w 54"/>
                <a:gd name="T27" fmla="*/ 2761 h 23"/>
                <a:gd name="T28" fmla="*/ 1058 w 54"/>
                <a:gd name="T29" fmla="*/ 1657 h 23"/>
                <a:gd name="T30" fmla="*/ 2646 w 54"/>
                <a:gd name="T31" fmla="*/ 1104 h 23"/>
                <a:gd name="T32" fmla="*/ 5821 w 54"/>
                <a:gd name="T33" fmla="*/ 0 h 23"/>
                <a:gd name="T34" fmla="*/ 10054 w 54"/>
                <a:gd name="T35" fmla="*/ 0 h 23"/>
                <a:gd name="T36" fmla="*/ 13758 w 54"/>
                <a:gd name="T37" fmla="*/ 552 h 23"/>
                <a:gd name="T38" fmla="*/ 17992 w 54"/>
                <a:gd name="T39" fmla="*/ 2209 h 23"/>
                <a:gd name="T40" fmla="*/ 21696 w 54"/>
                <a:gd name="T41" fmla="*/ 3865 h 23"/>
                <a:gd name="T42" fmla="*/ 28575 w 54"/>
                <a:gd name="T43" fmla="*/ 6626 h 23"/>
                <a:gd name="T44" fmla="*/ 28575 w 54"/>
                <a:gd name="T45" fmla="*/ 6626 h 2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4" h="23">
                  <a:moveTo>
                    <a:pt x="54" y="12"/>
                  </a:moveTo>
                  <a:lnTo>
                    <a:pt x="54" y="12"/>
                  </a:lnTo>
                  <a:lnTo>
                    <a:pt x="52" y="16"/>
                  </a:lnTo>
                  <a:lnTo>
                    <a:pt x="50" y="20"/>
                  </a:lnTo>
                  <a:lnTo>
                    <a:pt x="48" y="22"/>
                  </a:lnTo>
                  <a:lnTo>
                    <a:pt x="45" y="23"/>
                  </a:lnTo>
                  <a:lnTo>
                    <a:pt x="41" y="23"/>
                  </a:lnTo>
                  <a:lnTo>
                    <a:pt x="38" y="23"/>
                  </a:lnTo>
                  <a:lnTo>
                    <a:pt x="31" y="19"/>
                  </a:lnTo>
                  <a:lnTo>
                    <a:pt x="15" y="10"/>
                  </a:lnTo>
                  <a:lnTo>
                    <a:pt x="7" y="7"/>
                  </a:lnTo>
                  <a:lnTo>
                    <a:pt x="3" y="5"/>
                  </a:lnTo>
                  <a:lnTo>
                    <a:pt x="0" y="5"/>
                  </a:lnTo>
                  <a:lnTo>
                    <a:pt x="2" y="3"/>
                  </a:lnTo>
                  <a:lnTo>
                    <a:pt x="5" y="2"/>
                  </a:lnTo>
                  <a:lnTo>
                    <a:pt x="11" y="0"/>
                  </a:lnTo>
                  <a:lnTo>
                    <a:pt x="19" y="0"/>
                  </a:lnTo>
                  <a:lnTo>
                    <a:pt x="26" y="1"/>
                  </a:lnTo>
                  <a:lnTo>
                    <a:pt x="34" y="4"/>
                  </a:lnTo>
                  <a:lnTo>
                    <a:pt x="41" y="7"/>
                  </a:lnTo>
                  <a:lnTo>
                    <a:pt x="54" y="12"/>
                  </a:lnTo>
                  <a:close/>
                </a:path>
              </a:pathLst>
            </a:custGeom>
            <a:grpFill/>
            <a:ln w="9525">
              <a:noFill/>
              <a:round/>
            </a:ln>
          </p:spPr>
          <p:txBody>
            <a:bodyPr/>
            <a:lstStyle/>
            <a:p>
              <a:endParaRPr lang="zh-CN" altLang="en-US"/>
            </a:p>
          </p:txBody>
        </p:sp>
        <p:sp>
          <p:nvSpPr>
            <p:cNvPr id="92" name="Freeform 86"/>
            <p:cNvSpPr/>
            <p:nvPr/>
          </p:nvSpPr>
          <p:spPr bwMode="auto">
            <a:xfrm>
              <a:off x="4789488" y="650875"/>
              <a:ext cx="7938" cy="7938"/>
            </a:xfrm>
            <a:custGeom>
              <a:avLst/>
              <a:gdLst>
                <a:gd name="T0" fmla="*/ 7938 w 14"/>
                <a:gd name="T1" fmla="*/ 1134 h 14"/>
                <a:gd name="T2" fmla="*/ 7938 w 14"/>
                <a:gd name="T3" fmla="*/ 1134 h 14"/>
                <a:gd name="T4" fmla="*/ 7938 w 14"/>
                <a:gd name="T5" fmla="*/ 5103 h 14"/>
                <a:gd name="T6" fmla="*/ 7938 w 14"/>
                <a:gd name="T7" fmla="*/ 6804 h 14"/>
                <a:gd name="T8" fmla="*/ 6804 w 14"/>
                <a:gd name="T9" fmla="*/ 7938 h 14"/>
                <a:gd name="T10" fmla="*/ 6804 w 14"/>
                <a:gd name="T11" fmla="*/ 7938 h 14"/>
                <a:gd name="T12" fmla="*/ 3402 w 14"/>
                <a:gd name="T13" fmla="*/ 7938 h 14"/>
                <a:gd name="T14" fmla="*/ 1134 w 14"/>
                <a:gd name="T15" fmla="*/ 6804 h 14"/>
                <a:gd name="T16" fmla="*/ 0 w 14"/>
                <a:gd name="T17" fmla="*/ 5103 h 14"/>
                <a:gd name="T18" fmla="*/ 0 w 14"/>
                <a:gd name="T19" fmla="*/ 3402 h 14"/>
                <a:gd name="T20" fmla="*/ 567 w 14"/>
                <a:gd name="T21" fmla="*/ 1134 h 14"/>
                <a:gd name="T22" fmla="*/ 2268 w 14"/>
                <a:gd name="T23" fmla="*/ 0 h 14"/>
                <a:gd name="T24" fmla="*/ 4536 w 14"/>
                <a:gd name="T25" fmla="*/ 0 h 14"/>
                <a:gd name="T26" fmla="*/ 7938 w 14"/>
                <a:gd name="T27" fmla="*/ 1134 h 14"/>
                <a:gd name="T28" fmla="*/ 7938 w 14"/>
                <a:gd name="T29" fmla="*/ 1134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 h="14">
                  <a:moveTo>
                    <a:pt x="14" y="2"/>
                  </a:moveTo>
                  <a:lnTo>
                    <a:pt x="14" y="2"/>
                  </a:lnTo>
                  <a:lnTo>
                    <a:pt x="14" y="9"/>
                  </a:lnTo>
                  <a:lnTo>
                    <a:pt x="14" y="12"/>
                  </a:lnTo>
                  <a:lnTo>
                    <a:pt x="12" y="14"/>
                  </a:lnTo>
                  <a:lnTo>
                    <a:pt x="6" y="14"/>
                  </a:lnTo>
                  <a:lnTo>
                    <a:pt x="2" y="12"/>
                  </a:lnTo>
                  <a:lnTo>
                    <a:pt x="0" y="9"/>
                  </a:lnTo>
                  <a:lnTo>
                    <a:pt x="0" y="6"/>
                  </a:lnTo>
                  <a:lnTo>
                    <a:pt x="1" y="2"/>
                  </a:lnTo>
                  <a:lnTo>
                    <a:pt x="4" y="0"/>
                  </a:lnTo>
                  <a:lnTo>
                    <a:pt x="8" y="0"/>
                  </a:lnTo>
                  <a:lnTo>
                    <a:pt x="14" y="2"/>
                  </a:lnTo>
                  <a:close/>
                </a:path>
              </a:pathLst>
            </a:custGeom>
            <a:grpFill/>
            <a:ln w="9525">
              <a:noFill/>
              <a:round/>
            </a:ln>
          </p:spPr>
          <p:txBody>
            <a:bodyPr/>
            <a:lstStyle/>
            <a:p>
              <a:endParaRPr lang="zh-CN" altLang="en-US"/>
            </a:p>
          </p:txBody>
        </p:sp>
        <p:sp>
          <p:nvSpPr>
            <p:cNvPr id="93" name="Freeform 87"/>
            <p:cNvSpPr/>
            <p:nvPr/>
          </p:nvSpPr>
          <p:spPr bwMode="auto">
            <a:xfrm>
              <a:off x="4772026" y="660400"/>
              <a:ext cx="11113" cy="7938"/>
            </a:xfrm>
            <a:custGeom>
              <a:avLst/>
              <a:gdLst>
                <a:gd name="T0" fmla="*/ 11113 w 21"/>
                <a:gd name="T1" fmla="*/ 2481 h 16"/>
                <a:gd name="T2" fmla="*/ 11113 w 21"/>
                <a:gd name="T3" fmla="*/ 2481 h 16"/>
                <a:gd name="T4" fmla="*/ 10584 w 21"/>
                <a:gd name="T5" fmla="*/ 4961 h 16"/>
                <a:gd name="T6" fmla="*/ 8996 w 21"/>
                <a:gd name="T7" fmla="*/ 6946 h 16"/>
                <a:gd name="T8" fmla="*/ 7409 w 21"/>
                <a:gd name="T9" fmla="*/ 7442 h 16"/>
                <a:gd name="T10" fmla="*/ 5821 w 21"/>
                <a:gd name="T11" fmla="*/ 7938 h 16"/>
                <a:gd name="T12" fmla="*/ 4234 w 21"/>
                <a:gd name="T13" fmla="*/ 7938 h 16"/>
                <a:gd name="T14" fmla="*/ 2646 w 21"/>
                <a:gd name="T15" fmla="*/ 7938 h 16"/>
                <a:gd name="T16" fmla="*/ 2646 w 21"/>
                <a:gd name="T17" fmla="*/ 7938 h 16"/>
                <a:gd name="T18" fmla="*/ 1588 w 21"/>
                <a:gd name="T19" fmla="*/ 6946 h 16"/>
                <a:gd name="T20" fmla="*/ 1058 w 21"/>
                <a:gd name="T21" fmla="*/ 5457 h 16"/>
                <a:gd name="T22" fmla="*/ 0 w 21"/>
                <a:gd name="T23" fmla="*/ 3473 h 16"/>
                <a:gd name="T24" fmla="*/ 0 w 21"/>
                <a:gd name="T25" fmla="*/ 1488 h 16"/>
                <a:gd name="T26" fmla="*/ 0 w 21"/>
                <a:gd name="T27" fmla="*/ 1488 h 16"/>
                <a:gd name="T28" fmla="*/ 1588 w 21"/>
                <a:gd name="T29" fmla="*/ 496 h 16"/>
                <a:gd name="T30" fmla="*/ 3175 w 21"/>
                <a:gd name="T31" fmla="*/ 0 h 16"/>
                <a:gd name="T32" fmla="*/ 5821 w 21"/>
                <a:gd name="T33" fmla="*/ 0 h 16"/>
                <a:gd name="T34" fmla="*/ 9525 w 21"/>
                <a:gd name="T35" fmla="*/ 496 h 16"/>
                <a:gd name="T36" fmla="*/ 10584 w 21"/>
                <a:gd name="T37" fmla="*/ 1488 h 16"/>
                <a:gd name="T38" fmla="*/ 11113 w 21"/>
                <a:gd name="T39" fmla="*/ 2481 h 16"/>
                <a:gd name="T40" fmla="*/ 11113 w 21"/>
                <a:gd name="T41" fmla="*/ 2481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6">
                  <a:moveTo>
                    <a:pt x="21" y="5"/>
                  </a:moveTo>
                  <a:lnTo>
                    <a:pt x="21" y="5"/>
                  </a:lnTo>
                  <a:lnTo>
                    <a:pt x="20" y="10"/>
                  </a:lnTo>
                  <a:lnTo>
                    <a:pt x="17" y="14"/>
                  </a:lnTo>
                  <a:lnTo>
                    <a:pt x="14" y="15"/>
                  </a:lnTo>
                  <a:lnTo>
                    <a:pt x="11" y="16"/>
                  </a:lnTo>
                  <a:lnTo>
                    <a:pt x="8" y="16"/>
                  </a:lnTo>
                  <a:lnTo>
                    <a:pt x="5" y="16"/>
                  </a:lnTo>
                  <a:lnTo>
                    <a:pt x="3" y="14"/>
                  </a:lnTo>
                  <a:lnTo>
                    <a:pt x="2" y="11"/>
                  </a:lnTo>
                  <a:lnTo>
                    <a:pt x="0" y="7"/>
                  </a:lnTo>
                  <a:lnTo>
                    <a:pt x="0" y="3"/>
                  </a:lnTo>
                  <a:lnTo>
                    <a:pt x="3" y="1"/>
                  </a:lnTo>
                  <a:lnTo>
                    <a:pt x="6" y="0"/>
                  </a:lnTo>
                  <a:lnTo>
                    <a:pt x="11" y="0"/>
                  </a:lnTo>
                  <a:lnTo>
                    <a:pt x="18" y="1"/>
                  </a:lnTo>
                  <a:lnTo>
                    <a:pt x="20" y="3"/>
                  </a:lnTo>
                  <a:lnTo>
                    <a:pt x="21" y="5"/>
                  </a:lnTo>
                  <a:close/>
                </a:path>
              </a:pathLst>
            </a:custGeom>
            <a:grpFill/>
            <a:ln w="9525">
              <a:noFill/>
              <a:round/>
            </a:ln>
          </p:spPr>
          <p:txBody>
            <a:bodyPr/>
            <a:lstStyle/>
            <a:p>
              <a:endParaRPr lang="zh-CN" altLang="en-US"/>
            </a:p>
          </p:txBody>
        </p:sp>
        <p:sp>
          <p:nvSpPr>
            <p:cNvPr id="94" name="Freeform 88"/>
            <p:cNvSpPr/>
            <p:nvPr/>
          </p:nvSpPr>
          <p:spPr bwMode="auto">
            <a:xfrm>
              <a:off x="4786313" y="665163"/>
              <a:ext cx="11113" cy="9525"/>
            </a:xfrm>
            <a:custGeom>
              <a:avLst/>
              <a:gdLst>
                <a:gd name="T0" fmla="*/ 11113 w 21"/>
                <a:gd name="T1" fmla="*/ 2801 h 17"/>
                <a:gd name="T2" fmla="*/ 11113 w 21"/>
                <a:gd name="T3" fmla="*/ 2801 h 17"/>
                <a:gd name="T4" fmla="*/ 10584 w 21"/>
                <a:gd name="T5" fmla="*/ 5603 h 17"/>
                <a:gd name="T6" fmla="*/ 10055 w 21"/>
                <a:gd name="T7" fmla="*/ 8404 h 17"/>
                <a:gd name="T8" fmla="*/ 10055 w 21"/>
                <a:gd name="T9" fmla="*/ 8404 h 17"/>
                <a:gd name="T10" fmla="*/ 7409 w 21"/>
                <a:gd name="T11" fmla="*/ 9525 h 17"/>
                <a:gd name="T12" fmla="*/ 3704 w 21"/>
                <a:gd name="T13" fmla="*/ 9525 h 17"/>
                <a:gd name="T14" fmla="*/ 3704 w 21"/>
                <a:gd name="T15" fmla="*/ 9525 h 17"/>
                <a:gd name="T16" fmla="*/ 2646 w 21"/>
                <a:gd name="T17" fmla="*/ 7284 h 17"/>
                <a:gd name="T18" fmla="*/ 0 w 21"/>
                <a:gd name="T19" fmla="*/ 5603 h 17"/>
                <a:gd name="T20" fmla="*/ 0 w 21"/>
                <a:gd name="T21" fmla="*/ 5603 h 17"/>
                <a:gd name="T22" fmla="*/ 529 w 21"/>
                <a:gd name="T23" fmla="*/ 2801 h 17"/>
                <a:gd name="T24" fmla="*/ 2117 w 21"/>
                <a:gd name="T25" fmla="*/ 1121 h 17"/>
                <a:gd name="T26" fmla="*/ 3175 w 21"/>
                <a:gd name="T27" fmla="*/ 560 h 17"/>
                <a:gd name="T28" fmla="*/ 4763 w 21"/>
                <a:gd name="T29" fmla="*/ 0 h 17"/>
                <a:gd name="T30" fmla="*/ 6350 w 21"/>
                <a:gd name="T31" fmla="*/ 0 h 17"/>
                <a:gd name="T32" fmla="*/ 7938 w 21"/>
                <a:gd name="T33" fmla="*/ 560 h 17"/>
                <a:gd name="T34" fmla="*/ 10055 w 21"/>
                <a:gd name="T35" fmla="*/ 1681 h 17"/>
                <a:gd name="T36" fmla="*/ 11113 w 21"/>
                <a:gd name="T37" fmla="*/ 2801 h 17"/>
                <a:gd name="T38" fmla="*/ 11113 w 21"/>
                <a:gd name="T39" fmla="*/ 2801 h 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 h="17">
                  <a:moveTo>
                    <a:pt x="21" y="5"/>
                  </a:moveTo>
                  <a:lnTo>
                    <a:pt x="21" y="5"/>
                  </a:lnTo>
                  <a:lnTo>
                    <a:pt x="20" y="10"/>
                  </a:lnTo>
                  <a:lnTo>
                    <a:pt x="19" y="15"/>
                  </a:lnTo>
                  <a:lnTo>
                    <a:pt x="14" y="17"/>
                  </a:lnTo>
                  <a:lnTo>
                    <a:pt x="7" y="17"/>
                  </a:lnTo>
                  <a:lnTo>
                    <a:pt x="5" y="13"/>
                  </a:lnTo>
                  <a:lnTo>
                    <a:pt x="0" y="10"/>
                  </a:lnTo>
                  <a:lnTo>
                    <a:pt x="1" y="5"/>
                  </a:lnTo>
                  <a:lnTo>
                    <a:pt x="4" y="2"/>
                  </a:lnTo>
                  <a:lnTo>
                    <a:pt x="6" y="1"/>
                  </a:lnTo>
                  <a:lnTo>
                    <a:pt x="9" y="0"/>
                  </a:lnTo>
                  <a:lnTo>
                    <a:pt x="12" y="0"/>
                  </a:lnTo>
                  <a:lnTo>
                    <a:pt x="15" y="1"/>
                  </a:lnTo>
                  <a:lnTo>
                    <a:pt x="19" y="3"/>
                  </a:lnTo>
                  <a:lnTo>
                    <a:pt x="21" y="5"/>
                  </a:lnTo>
                  <a:close/>
                </a:path>
              </a:pathLst>
            </a:custGeom>
            <a:grpFill/>
            <a:ln w="9525">
              <a:noFill/>
              <a:round/>
            </a:ln>
          </p:spPr>
          <p:txBody>
            <a:bodyPr/>
            <a:lstStyle/>
            <a:p>
              <a:endParaRPr lang="zh-CN" altLang="en-US"/>
            </a:p>
          </p:txBody>
        </p:sp>
        <p:sp>
          <p:nvSpPr>
            <p:cNvPr id="95" name="Freeform 89"/>
            <p:cNvSpPr>
              <a:spLocks noEditPoints="1"/>
            </p:cNvSpPr>
            <p:nvPr/>
          </p:nvSpPr>
          <p:spPr bwMode="auto">
            <a:xfrm>
              <a:off x="4087813" y="0"/>
              <a:ext cx="938213" cy="690563"/>
            </a:xfrm>
            <a:custGeom>
              <a:avLst/>
              <a:gdLst>
                <a:gd name="T0" fmla="*/ 136149 w 1771"/>
                <a:gd name="T1" fmla="*/ 84602 h 1306"/>
                <a:gd name="T2" fmla="*/ 309382 w 1771"/>
                <a:gd name="T3" fmla="*/ 197228 h 1306"/>
                <a:gd name="T4" fmla="*/ 497979 w 1771"/>
                <a:gd name="T5" fmla="*/ 85659 h 1306"/>
                <a:gd name="T6" fmla="*/ 603402 w 1771"/>
                <a:gd name="T7" fmla="*/ 50761 h 1306"/>
                <a:gd name="T8" fmla="*/ 750147 w 1771"/>
                <a:gd name="T9" fmla="*/ 69797 h 1306"/>
                <a:gd name="T10" fmla="*/ 858219 w 1771"/>
                <a:gd name="T11" fmla="*/ 159686 h 1306"/>
                <a:gd name="T12" fmla="*/ 879409 w 1771"/>
                <a:gd name="T13" fmla="*/ 388640 h 1306"/>
                <a:gd name="T14" fmla="*/ 860867 w 1771"/>
                <a:gd name="T15" fmla="*/ 563131 h 1306"/>
                <a:gd name="T16" fmla="*/ 643664 w 1771"/>
                <a:gd name="T17" fmla="*/ 457379 h 1306"/>
                <a:gd name="T18" fmla="*/ 469901 w 1771"/>
                <a:gd name="T19" fmla="*/ 369076 h 1306"/>
                <a:gd name="T20" fmla="*/ 466193 w 1771"/>
                <a:gd name="T21" fmla="*/ 390226 h 1306"/>
                <a:gd name="T22" fmla="*/ 627771 w 1771"/>
                <a:gd name="T23" fmla="*/ 542510 h 1306"/>
                <a:gd name="T24" fmla="*/ 704057 w 1771"/>
                <a:gd name="T25" fmla="*/ 602789 h 1306"/>
                <a:gd name="T26" fmla="*/ 709884 w 1771"/>
                <a:gd name="T27" fmla="*/ 686862 h 1306"/>
                <a:gd name="T28" fmla="*/ 631479 w 1771"/>
                <a:gd name="T29" fmla="*/ 650906 h 1306"/>
                <a:gd name="T30" fmla="*/ 565259 w 1771"/>
                <a:gd name="T31" fmla="*/ 583753 h 1306"/>
                <a:gd name="T32" fmla="*/ 183828 w 1771"/>
                <a:gd name="T33" fmla="*/ 232655 h 1306"/>
                <a:gd name="T34" fmla="*/ 57215 w 1771"/>
                <a:gd name="T35" fmla="*/ 118971 h 1306"/>
                <a:gd name="T36" fmla="*/ 6887 w 1771"/>
                <a:gd name="T37" fmla="*/ 2644 h 1306"/>
                <a:gd name="T38" fmla="*/ 531884 w 1771"/>
                <a:gd name="T39" fmla="*/ 385467 h 1306"/>
                <a:gd name="T40" fmla="*/ 841796 w 1771"/>
                <a:gd name="T41" fmla="*/ 545153 h 1306"/>
                <a:gd name="T42" fmla="*/ 831201 w 1771"/>
                <a:gd name="T43" fmla="*/ 373306 h 1306"/>
                <a:gd name="T44" fmla="*/ 867225 w 1771"/>
                <a:gd name="T45" fmla="*/ 286060 h 1306"/>
                <a:gd name="T46" fmla="*/ 873052 w 1771"/>
                <a:gd name="T47" fmla="*/ 210976 h 1306"/>
                <a:gd name="T48" fmla="*/ 852391 w 1771"/>
                <a:gd name="T49" fmla="*/ 171848 h 1306"/>
                <a:gd name="T50" fmla="*/ 746438 w 1771"/>
                <a:gd name="T51" fmla="*/ 150168 h 1306"/>
                <a:gd name="T52" fmla="*/ 662206 w 1771"/>
                <a:gd name="T53" fmla="*/ 105752 h 1306"/>
                <a:gd name="T54" fmla="*/ 572146 w 1771"/>
                <a:gd name="T55" fmla="*/ 67682 h 1306"/>
                <a:gd name="T56" fmla="*/ 521288 w 1771"/>
                <a:gd name="T57" fmla="*/ 85131 h 1306"/>
                <a:gd name="T58" fmla="*/ 438115 w 1771"/>
                <a:gd name="T59" fmla="*/ 152283 h 1306"/>
                <a:gd name="T60" fmla="*/ 480496 w 1771"/>
                <a:gd name="T61" fmla="*/ 221551 h 1306"/>
                <a:gd name="T62" fmla="*/ 393615 w 1771"/>
                <a:gd name="T63" fmla="*/ 173963 h 1306"/>
                <a:gd name="T64" fmla="*/ 310972 w 1771"/>
                <a:gd name="T65" fmla="*/ 215735 h 1306"/>
                <a:gd name="T66" fmla="*/ 332692 w 1771"/>
                <a:gd name="T67" fmla="*/ 250104 h 1306"/>
                <a:gd name="T68" fmla="*/ 357591 w 1771"/>
                <a:gd name="T69" fmla="*/ 264910 h 1306"/>
                <a:gd name="T70" fmla="*/ 68340 w 1771"/>
                <a:gd name="T71" fmla="*/ 93062 h 1306"/>
                <a:gd name="T72" fmla="*/ 66221 w 1771"/>
                <a:gd name="T73" fmla="*/ 66624 h 1306"/>
                <a:gd name="T74" fmla="*/ 90590 w 1771"/>
                <a:gd name="T75" fmla="*/ 66095 h 1306"/>
                <a:gd name="T76" fmla="*/ 147804 w 1771"/>
                <a:gd name="T77" fmla="*/ 123730 h 1306"/>
                <a:gd name="T78" fmla="*/ 350174 w 1771"/>
                <a:gd name="T79" fmla="*/ 309854 h 1306"/>
                <a:gd name="T80" fmla="*/ 544068 w 1771"/>
                <a:gd name="T81" fmla="*/ 488047 h 1306"/>
                <a:gd name="T82" fmla="*/ 595985 w 1771"/>
                <a:gd name="T83" fmla="*/ 535636 h 1306"/>
                <a:gd name="T84" fmla="*/ 613467 w 1771"/>
                <a:gd name="T85" fmla="*/ 538808 h 1306"/>
                <a:gd name="T86" fmla="*/ 346466 w 1771"/>
                <a:gd name="T87" fmla="*/ 290819 h 1306"/>
                <a:gd name="T88" fmla="*/ 105423 w 1771"/>
                <a:gd name="T89" fmla="*/ 118971 h 1306"/>
                <a:gd name="T90" fmla="*/ 334811 w 1771"/>
                <a:gd name="T91" fmla="*/ 328890 h 1306"/>
                <a:gd name="T92" fmla="*/ 606051 w 1771"/>
                <a:gd name="T93" fmla="*/ 580052 h 1306"/>
                <a:gd name="T94" fmla="*/ 200781 w 1771"/>
                <a:gd name="T95" fmla="*/ 182952 h 1306"/>
                <a:gd name="T96" fmla="*/ 480496 w 1771"/>
                <a:gd name="T97" fmla="*/ 474828 h 1306"/>
                <a:gd name="T98" fmla="*/ 81584 w 1771"/>
                <a:gd name="T99" fmla="*/ 118443 h 1306"/>
                <a:gd name="T100" fmla="*/ 183299 w 1771"/>
                <a:gd name="T101" fmla="*/ 215735 h 1306"/>
                <a:gd name="T102" fmla="*/ 572146 w 1771"/>
                <a:gd name="T103" fmla="*/ 575293 h 1306"/>
                <a:gd name="T104" fmla="*/ 594926 w 1771"/>
                <a:gd name="T105" fmla="*/ 605432 h 1306"/>
                <a:gd name="T106" fmla="*/ 635188 w 1771"/>
                <a:gd name="T107" fmla="*/ 552027 h 1306"/>
                <a:gd name="T108" fmla="*/ 618235 w 1771"/>
                <a:gd name="T109" fmla="*/ 622881 h 1306"/>
                <a:gd name="T110" fmla="*/ 645253 w 1771"/>
                <a:gd name="T111" fmla="*/ 571592 h 1306"/>
                <a:gd name="T112" fmla="*/ 635188 w 1771"/>
                <a:gd name="T113" fmla="*/ 629227 h 1306"/>
                <a:gd name="T114" fmla="*/ 673331 w 1771"/>
                <a:gd name="T115" fmla="*/ 619180 h 1306"/>
                <a:gd name="T116" fmla="*/ 643134 w 1771"/>
                <a:gd name="T117" fmla="*/ 658309 h 1306"/>
                <a:gd name="T118" fmla="*/ 693462 w 1771"/>
                <a:gd name="T119" fmla="*/ 640331 h 1306"/>
                <a:gd name="T120" fmla="*/ 702998 w 1771"/>
                <a:gd name="T121" fmla="*/ 680517 h 13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71" h="1306">
                  <a:moveTo>
                    <a:pt x="32" y="1"/>
                  </a:moveTo>
                  <a:lnTo>
                    <a:pt x="32" y="1"/>
                  </a:lnTo>
                  <a:lnTo>
                    <a:pt x="42" y="12"/>
                  </a:lnTo>
                  <a:lnTo>
                    <a:pt x="52" y="22"/>
                  </a:lnTo>
                  <a:lnTo>
                    <a:pt x="58" y="28"/>
                  </a:lnTo>
                  <a:lnTo>
                    <a:pt x="63" y="32"/>
                  </a:lnTo>
                  <a:lnTo>
                    <a:pt x="71" y="36"/>
                  </a:lnTo>
                  <a:lnTo>
                    <a:pt x="78" y="39"/>
                  </a:lnTo>
                  <a:lnTo>
                    <a:pt x="85" y="48"/>
                  </a:lnTo>
                  <a:lnTo>
                    <a:pt x="92" y="57"/>
                  </a:lnTo>
                  <a:lnTo>
                    <a:pt x="100" y="65"/>
                  </a:lnTo>
                  <a:lnTo>
                    <a:pt x="109" y="73"/>
                  </a:lnTo>
                  <a:lnTo>
                    <a:pt x="119" y="80"/>
                  </a:lnTo>
                  <a:lnTo>
                    <a:pt x="130" y="87"/>
                  </a:lnTo>
                  <a:lnTo>
                    <a:pt x="152" y="101"/>
                  </a:lnTo>
                  <a:lnTo>
                    <a:pt x="176" y="112"/>
                  </a:lnTo>
                  <a:lnTo>
                    <a:pt x="199" y="123"/>
                  </a:lnTo>
                  <a:lnTo>
                    <a:pt x="245" y="141"/>
                  </a:lnTo>
                  <a:lnTo>
                    <a:pt x="247" y="143"/>
                  </a:lnTo>
                  <a:lnTo>
                    <a:pt x="247" y="147"/>
                  </a:lnTo>
                  <a:lnTo>
                    <a:pt x="247" y="154"/>
                  </a:lnTo>
                  <a:lnTo>
                    <a:pt x="257" y="160"/>
                  </a:lnTo>
                  <a:lnTo>
                    <a:pt x="265" y="166"/>
                  </a:lnTo>
                  <a:lnTo>
                    <a:pt x="272" y="173"/>
                  </a:lnTo>
                  <a:lnTo>
                    <a:pt x="279" y="181"/>
                  </a:lnTo>
                  <a:lnTo>
                    <a:pt x="285" y="188"/>
                  </a:lnTo>
                  <a:lnTo>
                    <a:pt x="292" y="196"/>
                  </a:lnTo>
                  <a:lnTo>
                    <a:pt x="300" y="201"/>
                  </a:lnTo>
                  <a:lnTo>
                    <a:pt x="311" y="207"/>
                  </a:lnTo>
                  <a:lnTo>
                    <a:pt x="309" y="208"/>
                  </a:lnTo>
                  <a:lnTo>
                    <a:pt x="309" y="209"/>
                  </a:lnTo>
                  <a:lnTo>
                    <a:pt x="310" y="211"/>
                  </a:lnTo>
                  <a:lnTo>
                    <a:pt x="312" y="213"/>
                  </a:lnTo>
                  <a:lnTo>
                    <a:pt x="312" y="214"/>
                  </a:lnTo>
                  <a:lnTo>
                    <a:pt x="312" y="216"/>
                  </a:lnTo>
                  <a:lnTo>
                    <a:pt x="344" y="243"/>
                  </a:lnTo>
                  <a:lnTo>
                    <a:pt x="375" y="271"/>
                  </a:lnTo>
                  <a:lnTo>
                    <a:pt x="437" y="328"/>
                  </a:lnTo>
                  <a:lnTo>
                    <a:pt x="497" y="384"/>
                  </a:lnTo>
                  <a:lnTo>
                    <a:pt x="528" y="413"/>
                  </a:lnTo>
                  <a:lnTo>
                    <a:pt x="558" y="440"/>
                  </a:lnTo>
                  <a:lnTo>
                    <a:pt x="565" y="418"/>
                  </a:lnTo>
                  <a:lnTo>
                    <a:pt x="574" y="395"/>
                  </a:lnTo>
                  <a:lnTo>
                    <a:pt x="584" y="373"/>
                  </a:lnTo>
                  <a:lnTo>
                    <a:pt x="594" y="350"/>
                  </a:lnTo>
                  <a:lnTo>
                    <a:pt x="616" y="306"/>
                  </a:lnTo>
                  <a:lnTo>
                    <a:pt x="625" y="284"/>
                  </a:lnTo>
                  <a:lnTo>
                    <a:pt x="635" y="261"/>
                  </a:lnTo>
                  <a:lnTo>
                    <a:pt x="638" y="260"/>
                  </a:lnTo>
                  <a:lnTo>
                    <a:pt x="643" y="260"/>
                  </a:lnTo>
                  <a:lnTo>
                    <a:pt x="646" y="261"/>
                  </a:lnTo>
                  <a:lnTo>
                    <a:pt x="649" y="262"/>
                  </a:lnTo>
                  <a:lnTo>
                    <a:pt x="655" y="267"/>
                  </a:lnTo>
                  <a:lnTo>
                    <a:pt x="661" y="271"/>
                  </a:lnTo>
                  <a:lnTo>
                    <a:pt x="690" y="283"/>
                  </a:lnTo>
                  <a:lnTo>
                    <a:pt x="718" y="296"/>
                  </a:lnTo>
                  <a:lnTo>
                    <a:pt x="745" y="309"/>
                  </a:lnTo>
                  <a:lnTo>
                    <a:pt x="774" y="323"/>
                  </a:lnTo>
                  <a:lnTo>
                    <a:pt x="815" y="273"/>
                  </a:lnTo>
                  <a:lnTo>
                    <a:pt x="839" y="246"/>
                  </a:lnTo>
                  <a:lnTo>
                    <a:pt x="865" y="219"/>
                  </a:lnTo>
                  <a:lnTo>
                    <a:pt x="879" y="207"/>
                  </a:lnTo>
                  <a:lnTo>
                    <a:pt x="893" y="195"/>
                  </a:lnTo>
                  <a:lnTo>
                    <a:pt x="908" y="183"/>
                  </a:lnTo>
                  <a:lnTo>
                    <a:pt x="923" y="171"/>
                  </a:lnTo>
                  <a:lnTo>
                    <a:pt x="940" y="162"/>
                  </a:lnTo>
                  <a:lnTo>
                    <a:pt x="956" y="152"/>
                  </a:lnTo>
                  <a:lnTo>
                    <a:pt x="974" y="145"/>
                  </a:lnTo>
                  <a:lnTo>
                    <a:pt x="992" y="138"/>
                  </a:lnTo>
                  <a:lnTo>
                    <a:pt x="996" y="136"/>
                  </a:lnTo>
                  <a:lnTo>
                    <a:pt x="999" y="133"/>
                  </a:lnTo>
                  <a:lnTo>
                    <a:pt x="1002" y="131"/>
                  </a:lnTo>
                  <a:lnTo>
                    <a:pt x="1007" y="127"/>
                  </a:lnTo>
                  <a:lnTo>
                    <a:pt x="1023" y="121"/>
                  </a:lnTo>
                  <a:lnTo>
                    <a:pt x="1044" y="113"/>
                  </a:lnTo>
                  <a:lnTo>
                    <a:pt x="1083" y="102"/>
                  </a:lnTo>
                  <a:lnTo>
                    <a:pt x="1089" y="101"/>
                  </a:lnTo>
                  <a:lnTo>
                    <a:pt x="1094" y="101"/>
                  </a:lnTo>
                  <a:lnTo>
                    <a:pt x="1101" y="102"/>
                  </a:lnTo>
                  <a:lnTo>
                    <a:pt x="1107" y="102"/>
                  </a:lnTo>
                  <a:lnTo>
                    <a:pt x="1113" y="101"/>
                  </a:lnTo>
                  <a:lnTo>
                    <a:pt x="1119" y="99"/>
                  </a:lnTo>
                  <a:lnTo>
                    <a:pt x="1124" y="96"/>
                  </a:lnTo>
                  <a:lnTo>
                    <a:pt x="1131" y="95"/>
                  </a:lnTo>
                  <a:lnTo>
                    <a:pt x="1136" y="95"/>
                  </a:lnTo>
                  <a:lnTo>
                    <a:pt x="1139" y="96"/>
                  </a:lnTo>
                  <a:lnTo>
                    <a:pt x="1144" y="96"/>
                  </a:lnTo>
                  <a:lnTo>
                    <a:pt x="1149" y="97"/>
                  </a:lnTo>
                  <a:lnTo>
                    <a:pt x="1161" y="97"/>
                  </a:lnTo>
                  <a:lnTo>
                    <a:pt x="1173" y="95"/>
                  </a:lnTo>
                  <a:lnTo>
                    <a:pt x="1196" y="92"/>
                  </a:lnTo>
                  <a:lnTo>
                    <a:pt x="1207" y="91"/>
                  </a:lnTo>
                  <a:lnTo>
                    <a:pt x="1218" y="90"/>
                  </a:lnTo>
                  <a:lnTo>
                    <a:pt x="1227" y="92"/>
                  </a:lnTo>
                  <a:lnTo>
                    <a:pt x="1231" y="93"/>
                  </a:lnTo>
                  <a:lnTo>
                    <a:pt x="1236" y="95"/>
                  </a:lnTo>
                  <a:lnTo>
                    <a:pt x="1259" y="95"/>
                  </a:lnTo>
                  <a:lnTo>
                    <a:pt x="1282" y="96"/>
                  </a:lnTo>
                  <a:lnTo>
                    <a:pt x="1302" y="99"/>
                  </a:lnTo>
                  <a:lnTo>
                    <a:pt x="1322" y="103"/>
                  </a:lnTo>
                  <a:lnTo>
                    <a:pt x="1360" y="111"/>
                  </a:lnTo>
                  <a:lnTo>
                    <a:pt x="1378" y="115"/>
                  </a:lnTo>
                  <a:lnTo>
                    <a:pt x="1395" y="118"/>
                  </a:lnTo>
                  <a:lnTo>
                    <a:pt x="1398" y="121"/>
                  </a:lnTo>
                  <a:lnTo>
                    <a:pt x="1402" y="123"/>
                  </a:lnTo>
                  <a:lnTo>
                    <a:pt x="1409" y="127"/>
                  </a:lnTo>
                  <a:lnTo>
                    <a:pt x="1412" y="130"/>
                  </a:lnTo>
                  <a:lnTo>
                    <a:pt x="1416" y="132"/>
                  </a:lnTo>
                  <a:lnTo>
                    <a:pt x="1418" y="136"/>
                  </a:lnTo>
                  <a:lnTo>
                    <a:pt x="1420" y="140"/>
                  </a:lnTo>
                  <a:lnTo>
                    <a:pt x="1432" y="142"/>
                  </a:lnTo>
                  <a:lnTo>
                    <a:pt x="1441" y="147"/>
                  </a:lnTo>
                  <a:lnTo>
                    <a:pt x="1451" y="152"/>
                  </a:lnTo>
                  <a:lnTo>
                    <a:pt x="1461" y="157"/>
                  </a:lnTo>
                  <a:lnTo>
                    <a:pt x="1478" y="171"/>
                  </a:lnTo>
                  <a:lnTo>
                    <a:pt x="1496" y="184"/>
                  </a:lnTo>
                  <a:lnTo>
                    <a:pt x="1504" y="188"/>
                  </a:lnTo>
                  <a:lnTo>
                    <a:pt x="1514" y="192"/>
                  </a:lnTo>
                  <a:lnTo>
                    <a:pt x="1523" y="196"/>
                  </a:lnTo>
                  <a:lnTo>
                    <a:pt x="1530" y="200"/>
                  </a:lnTo>
                  <a:lnTo>
                    <a:pt x="1540" y="208"/>
                  </a:lnTo>
                  <a:lnTo>
                    <a:pt x="1549" y="218"/>
                  </a:lnTo>
                  <a:lnTo>
                    <a:pt x="1559" y="230"/>
                  </a:lnTo>
                  <a:lnTo>
                    <a:pt x="1571" y="243"/>
                  </a:lnTo>
                  <a:lnTo>
                    <a:pt x="1583" y="254"/>
                  </a:lnTo>
                  <a:lnTo>
                    <a:pt x="1593" y="266"/>
                  </a:lnTo>
                  <a:lnTo>
                    <a:pt x="1603" y="277"/>
                  </a:lnTo>
                  <a:lnTo>
                    <a:pt x="1612" y="289"/>
                  </a:lnTo>
                  <a:lnTo>
                    <a:pt x="1620" y="302"/>
                  </a:lnTo>
                  <a:lnTo>
                    <a:pt x="1629" y="315"/>
                  </a:lnTo>
                  <a:lnTo>
                    <a:pt x="1636" y="330"/>
                  </a:lnTo>
                  <a:lnTo>
                    <a:pt x="1644" y="346"/>
                  </a:lnTo>
                  <a:lnTo>
                    <a:pt x="1655" y="373"/>
                  </a:lnTo>
                  <a:lnTo>
                    <a:pt x="1667" y="402"/>
                  </a:lnTo>
                  <a:lnTo>
                    <a:pt x="1673" y="417"/>
                  </a:lnTo>
                  <a:lnTo>
                    <a:pt x="1678" y="432"/>
                  </a:lnTo>
                  <a:lnTo>
                    <a:pt x="1681" y="448"/>
                  </a:lnTo>
                  <a:lnTo>
                    <a:pt x="1684" y="463"/>
                  </a:lnTo>
                  <a:lnTo>
                    <a:pt x="1684" y="473"/>
                  </a:lnTo>
                  <a:lnTo>
                    <a:pt x="1684" y="484"/>
                  </a:lnTo>
                  <a:lnTo>
                    <a:pt x="1685" y="495"/>
                  </a:lnTo>
                  <a:lnTo>
                    <a:pt x="1687" y="505"/>
                  </a:lnTo>
                  <a:lnTo>
                    <a:pt x="1688" y="520"/>
                  </a:lnTo>
                  <a:lnTo>
                    <a:pt x="1689" y="536"/>
                  </a:lnTo>
                  <a:lnTo>
                    <a:pt x="1690" y="552"/>
                  </a:lnTo>
                  <a:lnTo>
                    <a:pt x="1690" y="569"/>
                  </a:lnTo>
                  <a:lnTo>
                    <a:pt x="1687" y="602"/>
                  </a:lnTo>
                  <a:lnTo>
                    <a:pt x="1682" y="634"/>
                  </a:lnTo>
                  <a:lnTo>
                    <a:pt x="1676" y="667"/>
                  </a:lnTo>
                  <a:lnTo>
                    <a:pt x="1668" y="701"/>
                  </a:lnTo>
                  <a:lnTo>
                    <a:pt x="1660" y="735"/>
                  </a:lnTo>
                  <a:lnTo>
                    <a:pt x="1650" y="767"/>
                  </a:lnTo>
                  <a:lnTo>
                    <a:pt x="1676" y="783"/>
                  </a:lnTo>
                  <a:lnTo>
                    <a:pt x="1703" y="798"/>
                  </a:lnTo>
                  <a:lnTo>
                    <a:pt x="1731" y="812"/>
                  </a:lnTo>
                  <a:lnTo>
                    <a:pt x="1763" y="826"/>
                  </a:lnTo>
                  <a:lnTo>
                    <a:pt x="1766" y="833"/>
                  </a:lnTo>
                  <a:lnTo>
                    <a:pt x="1771" y="839"/>
                  </a:lnTo>
                  <a:lnTo>
                    <a:pt x="1754" y="866"/>
                  </a:lnTo>
                  <a:lnTo>
                    <a:pt x="1738" y="895"/>
                  </a:lnTo>
                  <a:lnTo>
                    <a:pt x="1722" y="925"/>
                  </a:lnTo>
                  <a:lnTo>
                    <a:pt x="1706" y="956"/>
                  </a:lnTo>
                  <a:lnTo>
                    <a:pt x="1676" y="1019"/>
                  </a:lnTo>
                  <a:lnTo>
                    <a:pt x="1660" y="1050"/>
                  </a:lnTo>
                  <a:lnTo>
                    <a:pt x="1644" y="1079"/>
                  </a:lnTo>
                  <a:lnTo>
                    <a:pt x="1638" y="1078"/>
                  </a:lnTo>
                  <a:lnTo>
                    <a:pt x="1632" y="1077"/>
                  </a:lnTo>
                  <a:lnTo>
                    <a:pt x="1630" y="1075"/>
                  </a:lnTo>
                  <a:lnTo>
                    <a:pt x="1628" y="1073"/>
                  </a:lnTo>
                  <a:lnTo>
                    <a:pt x="1627" y="1070"/>
                  </a:lnTo>
                  <a:lnTo>
                    <a:pt x="1625" y="1065"/>
                  </a:lnTo>
                  <a:lnTo>
                    <a:pt x="1606" y="1057"/>
                  </a:lnTo>
                  <a:lnTo>
                    <a:pt x="1587" y="1046"/>
                  </a:lnTo>
                  <a:lnTo>
                    <a:pt x="1549" y="1026"/>
                  </a:lnTo>
                  <a:lnTo>
                    <a:pt x="1531" y="1016"/>
                  </a:lnTo>
                  <a:lnTo>
                    <a:pt x="1512" y="1006"/>
                  </a:lnTo>
                  <a:lnTo>
                    <a:pt x="1493" y="999"/>
                  </a:lnTo>
                  <a:lnTo>
                    <a:pt x="1472" y="993"/>
                  </a:lnTo>
                  <a:lnTo>
                    <a:pt x="1462" y="985"/>
                  </a:lnTo>
                  <a:lnTo>
                    <a:pt x="1450" y="978"/>
                  </a:lnTo>
                  <a:lnTo>
                    <a:pt x="1445" y="974"/>
                  </a:lnTo>
                  <a:lnTo>
                    <a:pt x="1438" y="971"/>
                  </a:lnTo>
                  <a:lnTo>
                    <a:pt x="1431" y="970"/>
                  </a:lnTo>
                  <a:lnTo>
                    <a:pt x="1422" y="969"/>
                  </a:lnTo>
                  <a:lnTo>
                    <a:pt x="1401" y="956"/>
                  </a:lnTo>
                  <a:lnTo>
                    <a:pt x="1379" y="943"/>
                  </a:lnTo>
                  <a:lnTo>
                    <a:pt x="1334" y="921"/>
                  </a:lnTo>
                  <a:lnTo>
                    <a:pt x="1289" y="898"/>
                  </a:lnTo>
                  <a:lnTo>
                    <a:pt x="1267" y="887"/>
                  </a:lnTo>
                  <a:lnTo>
                    <a:pt x="1246" y="874"/>
                  </a:lnTo>
                  <a:lnTo>
                    <a:pt x="1236" y="873"/>
                  </a:lnTo>
                  <a:lnTo>
                    <a:pt x="1226" y="869"/>
                  </a:lnTo>
                  <a:lnTo>
                    <a:pt x="1215" y="865"/>
                  </a:lnTo>
                  <a:lnTo>
                    <a:pt x="1204" y="860"/>
                  </a:lnTo>
                  <a:lnTo>
                    <a:pt x="1183" y="847"/>
                  </a:lnTo>
                  <a:lnTo>
                    <a:pt x="1164" y="836"/>
                  </a:lnTo>
                  <a:lnTo>
                    <a:pt x="1152" y="831"/>
                  </a:lnTo>
                  <a:lnTo>
                    <a:pt x="1140" y="828"/>
                  </a:lnTo>
                  <a:lnTo>
                    <a:pt x="1129" y="823"/>
                  </a:lnTo>
                  <a:lnTo>
                    <a:pt x="1119" y="819"/>
                  </a:lnTo>
                  <a:lnTo>
                    <a:pt x="1074" y="794"/>
                  </a:lnTo>
                  <a:lnTo>
                    <a:pt x="1026" y="769"/>
                  </a:lnTo>
                  <a:lnTo>
                    <a:pt x="1009" y="760"/>
                  </a:lnTo>
                  <a:lnTo>
                    <a:pt x="992" y="753"/>
                  </a:lnTo>
                  <a:lnTo>
                    <a:pt x="976" y="745"/>
                  </a:lnTo>
                  <a:lnTo>
                    <a:pt x="969" y="741"/>
                  </a:lnTo>
                  <a:lnTo>
                    <a:pt x="962" y="737"/>
                  </a:lnTo>
                  <a:lnTo>
                    <a:pt x="940" y="723"/>
                  </a:lnTo>
                  <a:lnTo>
                    <a:pt x="928" y="715"/>
                  </a:lnTo>
                  <a:lnTo>
                    <a:pt x="918" y="709"/>
                  </a:lnTo>
                  <a:lnTo>
                    <a:pt x="907" y="705"/>
                  </a:lnTo>
                  <a:lnTo>
                    <a:pt x="897" y="701"/>
                  </a:lnTo>
                  <a:lnTo>
                    <a:pt x="887" y="698"/>
                  </a:lnTo>
                  <a:lnTo>
                    <a:pt x="877" y="695"/>
                  </a:lnTo>
                  <a:lnTo>
                    <a:pt x="874" y="693"/>
                  </a:lnTo>
                  <a:lnTo>
                    <a:pt x="872" y="690"/>
                  </a:lnTo>
                  <a:lnTo>
                    <a:pt x="870" y="686"/>
                  </a:lnTo>
                  <a:lnTo>
                    <a:pt x="867" y="684"/>
                  </a:lnTo>
                  <a:lnTo>
                    <a:pt x="857" y="679"/>
                  </a:lnTo>
                  <a:lnTo>
                    <a:pt x="846" y="673"/>
                  </a:lnTo>
                  <a:lnTo>
                    <a:pt x="824" y="663"/>
                  </a:lnTo>
                  <a:lnTo>
                    <a:pt x="802" y="653"/>
                  </a:lnTo>
                  <a:lnTo>
                    <a:pt x="790" y="648"/>
                  </a:lnTo>
                  <a:lnTo>
                    <a:pt x="781" y="642"/>
                  </a:lnTo>
                  <a:lnTo>
                    <a:pt x="790" y="655"/>
                  </a:lnTo>
                  <a:lnTo>
                    <a:pt x="802" y="667"/>
                  </a:lnTo>
                  <a:lnTo>
                    <a:pt x="814" y="678"/>
                  </a:lnTo>
                  <a:lnTo>
                    <a:pt x="827" y="688"/>
                  </a:lnTo>
                  <a:lnTo>
                    <a:pt x="840" y="699"/>
                  </a:lnTo>
                  <a:lnTo>
                    <a:pt x="851" y="710"/>
                  </a:lnTo>
                  <a:lnTo>
                    <a:pt x="863" y="722"/>
                  </a:lnTo>
                  <a:lnTo>
                    <a:pt x="873" y="735"/>
                  </a:lnTo>
                  <a:lnTo>
                    <a:pt x="877" y="737"/>
                  </a:lnTo>
                  <a:lnTo>
                    <a:pt x="880" y="738"/>
                  </a:lnTo>
                  <a:lnTo>
                    <a:pt x="886" y="742"/>
                  </a:lnTo>
                  <a:lnTo>
                    <a:pt x="892" y="746"/>
                  </a:lnTo>
                  <a:lnTo>
                    <a:pt x="895" y="748"/>
                  </a:lnTo>
                  <a:lnTo>
                    <a:pt x="900" y="750"/>
                  </a:lnTo>
                  <a:lnTo>
                    <a:pt x="913" y="766"/>
                  </a:lnTo>
                  <a:lnTo>
                    <a:pt x="927" y="781"/>
                  </a:lnTo>
                  <a:lnTo>
                    <a:pt x="958" y="809"/>
                  </a:lnTo>
                  <a:lnTo>
                    <a:pt x="989" y="838"/>
                  </a:lnTo>
                  <a:lnTo>
                    <a:pt x="1004" y="853"/>
                  </a:lnTo>
                  <a:lnTo>
                    <a:pt x="1018" y="870"/>
                  </a:lnTo>
                  <a:lnTo>
                    <a:pt x="1022" y="872"/>
                  </a:lnTo>
                  <a:lnTo>
                    <a:pt x="1026" y="873"/>
                  </a:lnTo>
                  <a:lnTo>
                    <a:pt x="1029" y="875"/>
                  </a:lnTo>
                  <a:lnTo>
                    <a:pt x="1032" y="876"/>
                  </a:lnTo>
                  <a:lnTo>
                    <a:pt x="1051" y="896"/>
                  </a:lnTo>
                  <a:lnTo>
                    <a:pt x="1070" y="914"/>
                  </a:lnTo>
                  <a:lnTo>
                    <a:pt x="1109" y="950"/>
                  </a:lnTo>
                  <a:lnTo>
                    <a:pt x="1130" y="968"/>
                  </a:lnTo>
                  <a:lnTo>
                    <a:pt x="1149" y="986"/>
                  </a:lnTo>
                  <a:lnTo>
                    <a:pt x="1168" y="1005"/>
                  </a:lnTo>
                  <a:lnTo>
                    <a:pt x="1185" y="1026"/>
                  </a:lnTo>
                  <a:lnTo>
                    <a:pt x="1196" y="1026"/>
                  </a:lnTo>
                  <a:lnTo>
                    <a:pt x="1206" y="1027"/>
                  </a:lnTo>
                  <a:lnTo>
                    <a:pt x="1213" y="1030"/>
                  </a:lnTo>
                  <a:lnTo>
                    <a:pt x="1220" y="1035"/>
                  </a:lnTo>
                  <a:lnTo>
                    <a:pt x="1224" y="1041"/>
                  </a:lnTo>
                  <a:lnTo>
                    <a:pt x="1227" y="1048"/>
                  </a:lnTo>
                  <a:lnTo>
                    <a:pt x="1228" y="1057"/>
                  </a:lnTo>
                  <a:lnTo>
                    <a:pt x="1228" y="1065"/>
                  </a:lnTo>
                  <a:lnTo>
                    <a:pt x="1239" y="1079"/>
                  </a:lnTo>
                  <a:lnTo>
                    <a:pt x="1252" y="1094"/>
                  </a:lnTo>
                  <a:lnTo>
                    <a:pt x="1264" y="1107"/>
                  </a:lnTo>
                  <a:lnTo>
                    <a:pt x="1276" y="1118"/>
                  </a:lnTo>
                  <a:lnTo>
                    <a:pt x="1283" y="1121"/>
                  </a:lnTo>
                  <a:lnTo>
                    <a:pt x="1288" y="1123"/>
                  </a:lnTo>
                  <a:lnTo>
                    <a:pt x="1295" y="1124"/>
                  </a:lnTo>
                  <a:lnTo>
                    <a:pt x="1301" y="1124"/>
                  </a:lnTo>
                  <a:lnTo>
                    <a:pt x="1309" y="1124"/>
                  </a:lnTo>
                  <a:lnTo>
                    <a:pt x="1315" y="1125"/>
                  </a:lnTo>
                  <a:lnTo>
                    <a:pt x="1321" y="1127"/>
                  </a:lnTo>
                  <a:lnTo>
                    <a:pt x="1327" y="1132"/>
                  </a:lnTo>
                  <a:lnTo>
                    <a:pt x="1328" y="1137"/>
                  </a:lnTo>
                  <a:lnTo>
                    <a:pt x="1329" y="1140"/>
                  </a:lnTo>
                  <a:lnTo>
                    <a:pt x="1332" y="1147"/>
                  </a:lnTo>
                  <a:lnTo>
                    <a:pt x="1334" y="1151"/>
                  </a:lnTo>
                  <a:lnTo>
                    <a:pt x="1335" y="1154"/>
                  </a:lnTo>
                  <a:lnTo>
                    <a:pt x="1335" y="1159"/>
                  </a:lnTo>
                  <a:lnTo>
                    <a:pt x="1335" y="1165"/>
                  </a:lnTo>
                  <a:lnTo>
                    <a:pt x="1343" y="1169"/>
                  </a:lnTo>
                  <a:lnTo>
                    <a:pt x="1349" y="1176"/>
                  </a:lnTo>
                  <a:lnTo>
                    <a:pt x="1360" y="1187"/>
                  </a:lnTo>
                  <a:lnTo>
                    <a:pt x="1371" y="1201"/>
                  </a:lnTo>
                  <a:lnTo>
                    <a:pt x="1377" y="1208"/>
                  </a:lnTo>
                  <a:lnTo>
                    <a:pt x="1386" y="1213"/>
                  </a:lnTo>
                  <a:lnTo>
                    <a:pt x="1387" y="1222"/>
                  </a:lnTo>
                  <a:lnTo>
                    <a:pt x="1387" y="1230"/>
                  </a:lnTo>
                  <a:lnTo>
                    <a:pt x="1386" y="1239"/>
                  </a:lnTo>
                  <a:lnTo>
                    <a:pt x="1385" y="1246"/>
                  </a:lnTo>
                  <a:lnTo>
                    <a:pt x="1382" y="1254"/>
                  </a:lnTo>
                  <a:lnTo>
                    <a:pt x="1380" y="1261"/>
                  </a:lnTo>
                  <a:lnTo>
                    <a:pt x="1376" y="1267"/>
                  </a:lnTo>
                  <a:lnTo>
                    <a:pt x="1373" y="1273"/>
                  </a:lnTo>
                  <a:lnTo>
                    <a:pt x="1369" y="1278"/>
                  </a:lnTo>
                  <a:lnTo>
                    <a:pt x="1363" y="1284"/>
                  </a:lnTo>
                  <a:lnTo>
                    <a:pt x="1352" y="1292"/>
                  </a:lnTo>
                  <a:lnTo>
                    <a:pt x="1340" y="1299"/>
                  </a:lnTo>
                  <a:lnTo>
                    <a:pt x="1327" y="1303"/>
                  </a:lnTo>
                  <a:lnTo>
                    <a:pt x="1313" y="1305"/>
                  </a:lnTo>
                  <a:lnTo>
                    <a:pt x="1299" y="1306"/>
                  </a:lnTo>
                  <a:lnTo>
                    <a:pt x="1285" y="1305"/>
                  </a:lnTo>
                  <a:lnTo>
                    <a:pt x="1272" y="1302"/>
                  </a:lnTo>
                  <a:lnTo>
                    <a:pt x="1260" y="1297"/>
                  </a:lnTo>
                  <a:lnTo>
                    <a:pt x="1255" y="1293"/>
                  </a:lnTo>
                  <a:lnTo>
                    <a:pt x="1250" y="1290"/>
                  </a:lnTo>
                  <a:lnTo>
                    <a:pt x="1245" y="1286"/>
                  </a:lnTo>
                  <a:lnTo>
                    <a:pt x="1241" y="1281"/>
                  </a:lnTo>
                  <a:lnTo>
                    <a:pt x="1237" y="1275"/>
                  </a:lnTo>
                  <a:lnTo>
                    <a:pt x="1234" y="1270"/>
                  </a:lnTo>
                  <a:lnTo>
                    <a:pt x="1225" y="1270"/>
                  </a:lnTo>
                  <a:lnTo>
                    <a:pt x="1216" y="1270"/>
                  </a:lnTo>
                  <a:lnTo>
                    <a:pt x="1208" y="1267"/>
                  </a:lnTo>
                  <a:lnTo>
                    <a:pt x="1201" y="1262"/>
                  </a:lnTo>
                  <a:lnTo>
                    <a:pt x="1195" y="1256"/>
                  </a:lnTo>
                  <a:lnTo>
                    <a:pt x="1193" y="1253"/>
                  </a:lnTo>
                  <a:lnTo>
                    <a:pt x="1192" y="1250"/>
                  </a:lnTo>
                  <a:lnTo>
                    <a:pt x="1191" y="1245"/>
                  </a:lnTo>
                  <a:lnTo>
                    <a:pt x="1190" y="1241"/>
                  </a:lnTo>
                  <a:lnTo>
                    <a:pt x="1191" y="1236"/>
                  </a:lnTo>
                  <a:lnTo>
                    <a:pt x="1192" y="1231"/>
                  </a:lnTo>
                  <a:lnTo>
                    <a:pt x="1180" y="1220"/>
                  </a:lnTo>
                  <a:lnTo>
                    <a:pt x="1169" y="1208"/>
                  </a:lnTo>
                  <a:lnTo>
                    <a:pt x="1159" y="1197"/>
                  </a:lnTo>
                  <a:lnTo>
                    <a:pt x="1148" y="1185"/>
                  </a:lnTo>
                  <a:lnTo>
                    <a:pt x="1135" y="1175"/>
                  </a:lnTo>
                  <a:lnTo>
                    <a:pt x="1122" y="1166"/>
                  </a:lnTo>
                  <a:lnTo>
                    <a:pt x="1115" y="1163"/>
                  </a:lnTo>
                  <a:lnTo>
                    <a:pt x="1106" y="1160"/>
                  </a:lnTo>
                  <a:lnTo>
                    <a:pt x="1098" y="1156"/>
                  </a:lnTo>
                  <a:lnTo>
                    <a:pt x="1089" y="1154"/>
                  </a:lnTo>
                  <a:lnTo>
                    <a:pt x="1087" y="1149"/>
                  </a:lnTo>
                  <a:lnTo>
                    <a:pt x="1085" y="1145"/>
                  </a:lnTo>
                  <a:lnTo>
                    <a:pt x="1080" y="1136"/>
                  </a:lnTo>
                  <a:lnTo>
                    <a:pt x="1082" y="1132"/>
                  </a:lnTo>
                  <a:lnTo>
                    <a:pt x="1084" y="1129"/>
                  </a:lnTo>
                  <a:lnTo>
                    <a:pt x="1087" y="1126"/>
                  </a:lnTo>
                  <a:lnTo>
                    <a:pt x="1091" y="1124"/>
                  </a:lnTo>
                  <a:lnTo>
                    <a:pt x="1080" y="1112"/>
                  </a:lnTo>
                  <a:lnTo>
                    <a:pt x="1074" y="1107"/>
                  </a:lnTo>
                  <a:lnTo>
                    <a:pt x="1071" y="1106"/>
                  </a:lnTo>
                  <a:lnTo>
                    <a:pt x="1067" y="1104"/>
                  </a:lnTo>
                  <a:lnTo>
                    <a:pt x="1067" y="1102"/>
                  </a:lnTo>
                  <a:lnTo>
                    <a:pt x="1067" y="1100"/>
                  </a:lnTo>
                  <a:lnTo>
                    <a:pt x="1064" y="1096"/>
                  </a:lnTo>
                  <a:lnTo>
                    <a:pt x="1007" y="1043"/>
                  </a:lnTo>
                  <a:lnTo>
                    <a:pt x="949" y="989"/>
                  </a:lnTo>
                  <a:lnTo>
                    <a:pt x="890" y="936"/>
                  </a:lnTo>
                  <a:lnTo>
                    <a:pt x="833" y="882"/>
                  </a:lnTo>
                  <a:lnTo>
                    <a:pt x="787" y="839"/>
                  </a:lnTo>
                  <a:lnTo>
                    <a:pt x="741" y="797"/>
                  </a:lnTo>
                  <a:lnTo>
                    <a:pt x="647" y="712"/>
                  </a:lnTo>
                  <a:lnTo>
                    <a:pt x="600" y="670"/>
                  </a:lnTo>
                  <a:lnTo>
                    <a:pt x="553" y="627"/>
                  </a:lnTo>
                  <a:lnTo>
                    <a:pt x="507" y="584"/>
                  </a:lnTo>
                  <a:lnTo>
                    <a:pt x="462" y="540"/>
                  </a:lnTo>
                  <a:lnTo>
                    <a:pt x="447" y="525"/>
                  </a:lnTo>
                  <a:lnTo>
                    <a:pt x="432" y="511"/>
                  </a:lnTo>
                  <a:lnTo>
                    <a:pt x="385" y="469"/>
                  </a:lnTo>
                  <a:lnTo>
                    <a:pt x="373" y="458"/>
                  </a:lnTo>
                  <a:lnTo>
                    <a:pt x="360" y="450"/>
                  </a:lnTo>
                  <a:lnTo>
                    <a:pt x="347" y="440"/>
                  </a:lnTo>
                  <a:lnTo>
                    <a:pt x="334" y="430"/>
                  </a:lnTo>
                  <a:lnTo>
                    <a:pt x="329" y="424"/>
                  </a:lnTo>
                  <a:lnTo>
                    <a:pt x="325" y="418"/>
                  </a:lnTo>
                  <a:lnTo>
                    <a:pt x="319" y="410"/>
                  </a:lnTo>
                  <a:lnTo>
                    <a:pt x="314" y="404"/>
                  </a:lnTo>
                  <a:lnTo>
                    <a:pt x="300" y="391"/>
                  </a:lnTo>
                  <a:lnTo>
                    <a:pt x="284" y="378"/>
                  </a:lnTo>
                  <a:lnTo>
                    <a:pt x="268" y="365"/>
                  </a:lnTo>
                  <a:lnTo>
                    <a:pt x="252" y="351"/>
                  </a:lnTo>
                  <a:lnTo>
                    <a:pt x="224" y="324"/>
                  </a:lnTo>
                  <a:lnTo>
                    <a:pt x="195" y="297"/>
                  </a:lnTo>
                  <a:lnTo>
                    <a:pt x="166" y="270"/>
                  </a:lnTo>
                  <a:lnTo>
                    <a:pt x="151" y="257"/>
                  </a:lnTo>
                  <a:lnTo>
                    <a:pt x="135" y="244"/>
                  </a:lnTo>
                  <a:lnTo>
                    <a:pt x="129" y="247"/>
                  </a:lnTo>
                  <a:lnTo>
                    <a:pt x="122" y="247"/>
                  </a:lnTo>
                  <a:lnTo>
                    <a:pt x="117" y="245"/>
                  </a:lnTo>
                  <a:lnTo>
                    <a:pt x="113" y="242"/>
                  </a:lnTo>
                  <a:lnTo>
                    <a:pt x="110" y="237"/>
                  </a:lnTo>
                  <a:lnTo>
                    <a:pt x="108" y="231"/>
                  </a:lnTo>
                  <a:lnTo>
                    <a:pt x="108" y="225"/>
                  </a:lnTo>
                  <a:lnTo>
                    <a:pt x="110" y="218"/>
                  </a:lnTo>
                  <a:lnTo>
                    <a:pt x="99" y="184"/>
                  </a:lnTo>
                  <a:lnTo>
                    <a:pt x="86" y="153"/>
                  </a:lnTo>
                  <a:lnTo>
                    <a:pt x="71" y="123"/>
                  </a:lnTo>
                  <a:lnTo>
                    <a:pt x="54" y="93"/>
                  </a:lnTo>
                  <a:lnTo>
                    <a:pt x="46" y="88"/>
                  </a:lnTo>
                  <a:lnTo>
                    <a:pt x="40" y="80"/>
                  </a:lnTo>
                  <a:lnTo>
                    <a:pt x="33" y="73"/>
                  </a:lnTo>
                  <a:lnTo>
                    <a:pt x="28" y="64"/>
                  </a:lnTo>
                  <a:lnTo>
                    <a:pt x="17" y="47"/>
                  </a:lnTo>
                  <a:lnTo>
                    <a:pt x="11" y="40"/>
                  </a:lnTo>
                  <a:lnTo>
                    <a:pt x="3" y="33"/>
                  </a:lnTo>
                  <a:lnTo>
                    <a:pt x="4" y="30"/>
                  </a:lnTo>
                  <a:lnTo>
                    <a:pt x="6" y="28"/>
                  </a:lnTo>
                  <a:lnTo>
                    <a:pt x="4" y="27"/>
                  </a:lnTo>
                  <a:lnTo>
                    <a:pt x="2" y="25"/>
                  </a:lnTo>
                  <a:lnTo>
                    <a:pt x="0" y="22"/>
                  </a:lnTo>
                  <a:lnTo>
                    <a:pt x="0" y="20"/>
                  </a:lnTo>
                  <a:lnTo>
                    <a:pt x="1" y="18"/>
                  </a:lnTo>
                  <a:lnTo>
                    <a:pt x="7" y="12"/>
                  </a:lnTo>
                  <a:lnTo>
                    <a:pt x="13" y="5"/>
                  </a:lnTo>
                  <a:lnTo>
                    <a:pt x="17" y="3"/>
                  </a:lnTo>
                  <a:lnTo>
                    <a:pt x="22" y="1"/>
                  </a:lnTo>
                  <a:lnTo>
                    <a:pt x="27" y="0"/>
                  </a:lnTo>
                  <a:lnTo>
                    <a:pt x="32" y="1"/>
                  </a:lnTo>
                  <a:close/>
                  <a:moveTo>
                    <a:pt x="742" y="614"/>
                  </a:moveTo>
                  <a:lnTo>
                    <a:pt x="742" y="614"/>
                  </a:lnTo>
                  <a:lnTo>
                    <a:pt x="753" y="615"/>
                  </a:lnTo>
                  <a:lnTo>
                    <a:pt x="764" y="618"/>
                  </a:lnTo>
                  <a:lnTo>
                    <a:pt x="774" y="622"/>
                  </a:lnTo>
                  <a:lnTo>
                    <a:pt x="785" y="626"/>
                  </a:lnTo>
                  <a:lnTo>
                    <a:pt x="804" y="638"/>
                  </a:lnTo>
                  <a:lnTo>
                    <a:pt x="820" y="648"/>
                  </a:lnTo>
                  <a:lnTo>
                    <a:pt x="841" y="654"/>
                  </a:lnTo>
                  <a:lnTo>
                    <a:pt x="860" y="662"/>
                  </a:lnTo>
                  <a:lnTo>
                    <a:pt x="878" y="670"/>
                  </a:lnTo>
                  <a:lnTo>
                    <a:pt x="895" y="679"/>
                  </a:lnTo>
                  <a:lnTo>
                    <a:pt x="920" y="693"/>
                  </a:lnTo>
                  <a:lnTo>
                    <a:pt x="946" y="708"/>
                  </a:lnTo>
                  <a:lnTo>
                    <a:pt x="958" y="714"/>
                  </a:lnTo>
                  <a:lnTo>
                    <a:pt x="973" y="721"/>
                  </a:lnTo>
                  <a:lnTo>
                    <a:pt x="988" y="726"/>
                  </a:lnTo>
                  <a:lnTo>
                    <a:pt x="1004" y="729"/>
                  </a:lnTo>
                  <a:lnTo>
                    <a:pt x="1011" y="737"/>
                  </a:lnTo>
                  <a:lnTo>
                    <a:pt x="1018" y="743"/>
                  </a:lnTo>
                  <a:lnTo>
                    <a:pt x="1028" y="748"/>
                  </a:lnTo>
                  <a:lnTo>
                    <a:pt x="1037" y="754"/>
                  </a:lnTo>
                  <a:lnTo>
                    <a:pt x="1057" y="763"/>
                  </a:lnTo>
                  <a:lnTo>
                    <a:pt x="1077" y="773"/>
                  </a:lnTo>
                  <a:lnTo>
                    <a:pt x="1106" y="789"/>
                  </a:lnTo>
                  <a:lnTo>
                    <a:pt x="1121" y="797"/>
                  </a:lnTo>
                  <a:lnTo>
                    <a:pt x="1137" y="801"/>
                  </a:lnTo>
                  <a:lnTo>
                    <a:pt x="1153" y="812"/>
                  </a:lnTo>
                  <a:lnTo>
                    <a:pt x="1169" y="822"/>
                  </a:lnTo>
                  <a:lnTo>
                    <a:pt x="1186" y="831"/>
                  </a:lnTo>
                  <a:lnTo>
                    <a:pt x="1196" y="834"/>
                  </a:lnTo>
                  <a:lnTo>
                    <a:pt x="1206" y="837"/>
                  </a:lnTo>
                  <a:lnTo>
                    <a:pt x="1253" y="863"/>
                  </a:lnTo>
                  <a:lnTo>
                    <a:pt x="1300" y="888"/>
                  </a:lnTo>
                  <a:lnTo>
                    <a:pt x="1397" y="936"/>
                  </a:lnTo>
                  <a:lnTo>
                    <a:pt x="1495" y="983"/>
                  </a:lnTo>
                  <a:lnTo>
                    <a:pt x="1542" y="1006"/>
                  </a:lnTo>
                  <a:lnTo>
                    <a:pt x="1589" y="1031"/>
                  </a:lnTo>
                  <a:lnTo>
                    <a:pt x="1603" y="1039"/>
                  </a:lnTo>
                  <a:lnTo>
                    <a:pt x="1617" y="1046"/>
                  </a:lnTo>
                  <a:lnTo>
                    <a:pt x="1624" y="1049"/>
                  </a:lnTo>
                  <a:lnTo>
                    <a:pt x="1632" y="1051"/>
                  </a:lnTo>
                  <a:lnTo>
                    <a:pt x="1639" y="1051"/>
                  </a:lnTo>
                  <a:lnTo>
                    <a:pt x="1648" y="1051"/>
                  </a:lnTo>
                  <a:lnTo>
                    <a:pt x="1659" y="1025"/>
                  </a:lnTo>
                  <a:lnTo>
                    <a:pt x="1672" y="998"/>
                  </a:lnTo>
                  <a:lnTo>
                    <a:pt x="1696" y="947"/>
                  </a:lnTo>
                  <a:lnTo>
                    <a:pt x="1749" y="844"/>
                  </a:lnTo>
                  <a:lnTo>
                    <a:pt x="1687" y="807"/>
                  </a:lnTo>
                  <a:lnTo>
                    <a:pt x="1654" y="789"/>
                  </a:lnTo>
                  <a:lnTo>
                    <a:pt x="1637" y="782"/>
                  </a:lnTo>
                  <a:lnTo>
                    <a:pt x="1619" y="773"/>
                  </a:lnTo>
                  <a:lnTo>
                    <a:pt x="1629" y="757"/>
                  </a:lnTo>
                  <a:lnTo>
                    <a:pt x="1633" y="748"/>
                  </a:lnTo>
                  <a:lnTo>
                    <a:pt x="1635" y="739"/>
                  </a:lnTo>
                  <a:lnTo>
                    <a:pt x="1623" y="731"/>
                  </a:lnTo>
                  <a:lnTo>
                    <a:pt x="1609" y="725"/>
                  </a:lnTo>
                  <a:lnTo>
                    <a:pt x="1583" y="712"/>
                  </a:lnTo>
                  <a:lnTo>
                    <a:pt x="1569" y="706"/>
                  </a:lnTo>
                  <a:lnTo>
                    <a:pt x="1557" y="698"/>
                  </a:lnTo>
                  <a:lnTo>
                    <a:pt x="1546" y="690"/>
                  </a:lnTo>
                  <a:lnTo>
                    <a:pt x="1542" y="685"/>
                  </a:lnTo>
                  <a:lnTo>
                    <a:pt x="1539" y="680"/>
                  </a:lnTo>
                  <a:lnTo>
                    <a:pt x="1553" y="683"/>
                  </a:lnTo>
                  <a:lnTo>
                    <a:pt x="1567" y="687"/>
                  </a:lnTo>
                  <a:lnTo>
                    <a:pt x="1578" y="693"/>
                  </a:lnTo>
                  <a:lnTo>
                    <a:pt x="1590" y="698"/>
                  </a:lnTo>
                  <a:lnTo>
                    <a:pt x="1602" y="705"/>
                  </a:lnTo>
                  <a:lnTo>
                    <a:pt x="1614" y="710"/>
                  </a:lnTo>
                  <a:lnTo>
                    <a:pt x="1628" y="714"/>
                  </a:lnTo>
                  <a:lnTo>
                    <a:pt x="1642" y="716"/>
                  </a:lnTo>
                  <a:lnTo>
                    <a:pt x="1648" y="696"/>
                  </a:lnTo>
                  <a:lnTo>
                    <a:pt x="1653" y="676"/>
                  </a:lnTo>
                  <a:lnTo>
                    <a:pt x="1657" y="654"/>
                  </a:lnTo>
                  <a:lnTo>
                    <a:pt x="1659" y="634"/>
                  </a:lnTo>
                  <a:lnTo>
                    <a:pt x="1662" y="592"/>
                  </a:lnTo>
                  <a:lnTo>
                    <a:pt x="1664" y="547"/>
                  </a:lnTo>
                  <a:lnTo>
                    <a:pt x="1658" y="544"/>
                  </a:lnTo>
                  <a:lnTo>
                    <a:pt x="1652" y="542"/>
                  </a:lnTo>
                  <a:lnTo>
                    <a:pt x="1645" y="541"/>
                  </a:lnTo>
                  <a:lnTo>
                    <a:pt x="1637" y="541"/>
                  </a:lnTo>
                  <a:lnTo>
                    <a:pt x="1622" y="542"/>
                  </a:lnTo>
                  <a:lnTo>
                    <a:pt x="1607" y="546"/>
                  </a:lnTo>
                  <a:lnTo>
                    <a:pt x="1591" y="549"/>
                  </a:lnTo>
                  <a:lnTo>
                    <a:pt x="1577" y="551"/>
                  </a:lnTo>
                  <a:lnTo>
                    <a:pt x="1571" y="551"/>
                  </a:lnTo>
                  <a:lnTo>
                    <a:pt x="1564" y="550"/>
                  </a:lnTo>
                  <a:lnTo>
                    <a:pt x="1559" y="548"/>
                  </a:lnTo>
                  <a:lnTo>
                    <a:pt x="1555" y="545"/>
                  </a:lnTo>
                  <a:lnTo>
                    <a:pt x="1568" y="543"/>
                  </a:lnTo>
                  <a:lnTo>
                    <a:pt x="1581" y="539"/>
                  </a:lnTo>
                  <a:lnTo>
                    <a:pt x="1607" y="530"/>
                  </a:lnTo>
                  <a:lnTo>
                    <a:pt x="1621" y="527"/>
                  </a:lnTo>
                  <a:lnTo>
                    <a:pt x="1635" y="525"/>
                  </a:lnTo>
                  <a:lnTo>
                    <a:pt x="1642" y="525"/>
                  </a:lnTo>
                  <a:lnTo>
                    <a:pt x="1649" y="526"/>
                  </a:lnTo>
                  <a:lnTo>
                    <a:pt x="1657" y="527"/>
                  </a:lnTo>
                  <a:lnTo>
                    <a:pt x="1664" y="529"/>
                  </a:lnTo>
                  <a:lnTo>
                    <a:pt x="1664" y="506"/>
                  </a:lnTo>
                  <a:lnTo>
                    <a:pt x="1664" y="484"/>
                  </a:lnTo>
                  <a:lnTo>
                    <a:pt x="1662" y="463"/>
                  </a:lnTo>
                  <a:lnTo>
                    <a:pt x="1659" y="441"/>
                  </a:lnTo>
                  <a:lnTo>
                    <a:pt x="1653" y="420"/>
                  </a:lnTo>
                  <a:lnTo>
                    <a:pt x="1648" y="399"/>
                  </a:lnTo>
                  <a:lnTo>
                    <a:pt x="1639" y="380"/>
                  </a:lnTo>
                  <a:lnTo>
                    <a:pt x="1630" y="362"/>
                  </a:lnTo>
                  <a:lnTo>
                    <a:pt x="1618" y="370"/>
                  </a:lnTo>
                  <a:lnTo>
                    <a:pt x="1606" y="380"/>
                  </a:lnTo>
                  <a:lnTo>
                    <a:pt x="1582" y="402"/>
                  </a:lnTo>
                  <a:lnTo>
                    <a:pt x="1570" y="413"/>
                  </a:lnTo>
                  <a:lnTo>
                    <a:pt x="1564" y="420"/>
                  </a:lnTo>
                  <a:lnTo>
                    <a:pt x="1558" y="426"/>
                  </a:lnTo>
                  <a:lnTo>
                    <a:pt x="1551" y="429"/>
                  </a:lnTo>
                  <a:lnTo>
                    <a:pt x="1547" y="432"/>
                  </a:lnTo>
                  <a:lnTo>
                    <a:pt x="1544" y="432"/>
                  </a:lnTo>
                  <a:lnTo>
                    <a:pt x="1542" y="432"/>
                  </a:lnTo>
                  <a:lnTo>
                    <a:pt x="1539" y="430"/>
                  </a:lnTo>
                  <a:lnTo>
                    <a:pt x="1536" y="427"/>
                  </a:lnTo>
                  <a:lnTo>
                    <a:pt x="1532" y="424"/>
                  </a:lnTo>
                  <a:lnTo>
                    <a:pt x="1555" y="406"/>
                  </a:lnTo>
                  <a:lnTo>
                    <a:pt x="1577" y="385"/>
                  </a:lnTo>
                  <a:lnTo>
                    <a:pt x="1600" y="364"/>
                  </a:lnTo>
                  <a:lnTo>
                    <a:pt x="1621" y="342"/>
                  </a:lnTo>
                  <a:lnTo>
                    <a:pt x="1615" y="334"/>
                  </a:lnTo>
                  <a:lnTo>
                    <a:pt x="1609" y="325"/>
                  </a:lnTo>
                  <a:lnTo>
                    <a:pt x="1604" y="317"/>
                  </a:lnTo>
                  <a:lnTo>
                    <a:pt x="1603" y="312"/>
                  </a:lnTo>
                  <a:lnTo>
                    <a:pt x="1603" y="307"/>
                  </a:lnTo>
                  <a:lnTo>
                    <a:pt x="1590" y="290"/>
                  </a:lnTo>
                  <a:lnTo>
                    <a:pt x="1576" y="274"/>
                  </a:lnTo>
                  <a:lnTo>
                    <a:pt x="1561" y="259"/>
                  </a:lnTo>
                  <a:lnTo>
                    <a:pt x="1545" y="245"/>
                  </a:lnTo>
                  <a:lnTo>
                    <a:pt x="1529" y="231"/>
                  </a:lnTo>
                  <a:lnTo>
                    <a:pt x="1512" y="218"/>
                  </a:lnTo>
                  <a:lnTo>
                    <a:pt x="1494" y="207"/>
                  </a:lnTo>
                  <a:lnTo>
                    <a:pt x="1475" y="196"/>
                  </a:lnTo>
                  <a:lnTo>
                    <a:pt x="1466" y="207"/>
                  </a:lnTo>
                  <a:lnTo>
                    <a:pt x="1457" y="219"/>
                  </a:lnTo>
                  <a:lnTo>
                    <a:pt x="1450" y="232"/>
                  </a:lnTo>
                  <a:lnTo>
                    <a:pt x="1442" y="246"/>
                  </a:lnTo>
                  <a:lnTo>
                    <a:pt x="1435" y="260"/>
                  </a:lnTo>
                  <a:lnTo>
                    <a:pt x="1431" y="268"/>
                  </a:lnTo>
                  <a:lnTo>
                    <a:pt x="1426" y="274"/>
                  </a:lnTo>
                  <a:lnTo>
                    <a:pt x="1421" y="279"/>
                  </a:lnTo>
                  <a:lnTo>
                    <a:pt x="1416" y="283"/>
                  </a:lnTo>
                  <a:lnTo>
                    <a:pt x="1412" y="284"/>
                  </a:lnTo>
                  <a:lnTo>
                    <a:pt x="1409" y="284"/>
                  </a:lnTo>
                  <a:lnTo>
                    <a:pt x="1405" y="284"/>
                  </a:lnTo>
                  <a:lnTo>
                    <a:pt x="1402" y="283"/>
                  </a:lnTo>
                  <a:lnTo>
                    <a:pt x="1416" y="259"/>
                  </a:lnTo>
                  <a:lnTo>
                    <a:pt x="1431" y="233"/>
                  </a:lnTo>
                  <a:lnTo>
                    <a:pt x="1445" y="210"/>
                  </a:lnTo>
                  <a:lnTo>
                    <a:pt x="1452" y="197"/>
                  </a:lnTo>
                  <a:lnTo>
                    <a:pt x="1460" y="186"/>
                  </a:lnTo>
                  <a:lnTo>
                    <a:pt x="1450" y="178"/>
                  </a:lnTo>
                  <a:lnTo>
                    <a:pt x="1440" y="171"/>
                  </a:lnTo>
                  <a:lnTo>
                    <a:pt x="1428" y="164"/>
                  </a:lnTo>
                  <a:lnTo>
                    <a:pt x="1418" y="157"/>
                  </a:lnTo>
                  <a:lnTo>
                    <a:pt x="1394" y="147"/>
                  </a:lnTo>
                  <a:lnTo>
                    <a:pt x="1369" y="137"/>
                  </a:lnTo>
                  <a:lnTo>
                    <a:pt x="1342" y="130"/>
                  </a:lnTo>
                  <a:lnTo>
                    <a:pt x="1313" y="123"/>
                  </a:lnTo>
                  <a:lnTo>
                    <a:pt x="1283" y="119"/>
                  </a:lnTo>
                  <a:lnTo>
                    <a:pt x="1252" y="116"/>
                  </a:lnTo>
                  <a:lnTo>
                    <a:pt x="1251" y="136"/>
                  </a:lnTo>
                  <a:lnTo>
                    <a:pt x="1250" y="160"/>
                  </a:lnTo>
                  <a:lnTo>
                    <a:pt x="1249" y="173"/>
                  </a:lnTo>
                  <a:lnTo>
                    <a:pt x="1250" y="186"/>
                  </a:lnTo>
                  <a:lnTo>
                    <a:pt x="1250" y="200"/>
                  </a:lnTo>
                  <a:lnTo>
                    <a:pt x="1252" y="214"/>
                  </a:lnTo>
                  <a:lnTo>
                    <a:pt x="1255" y="222"/>
                  </a:lnTo>
                  <a:lnTo>
                    <a:pt x="1258" y="230"/>
                  </a:lnTo>
                  <a:lnTo>
                    <a:pt x="1259" y="233"/>
                  </a:lnTo>
                  <a:lnTo>
                    <a:pt x="1258" y="237"/>
                  </a:lnTo>
                  <a:lnTo>
                    <a:pt x="1256" y="240"/>
                  </a:lnTo>
                  <a:lnTo>
                    <a:pt x="1252" y="243"/>
                  </a:lnTo>
                  <a:lnTo>
                    <a:pt x="1249" y="237"/>
                  </a:lnTo>
                  <a:lnTo>
                    <a:pt x="1245" y="230"/>
                  </a:lnTo>
                  <a:lnTo>
                    <a:pt x="1243" y="223"/>
                  </a:lnTo>
                  <a:lnTo>
                    <a:pt x="1241" y="215"/>
                  </a:lnTo>
                  <a:lnTo>
                    <a:pt x="1239" y="198"/>
                  </a:lnTo>
                  <a:lnTo>
                    <a:pt x="1239" y="181"/>
                  </a:lnTo>
                  <a:lnTo>
                    <a:pt x="1239" y="147"/>
                  </a:lnTo>
                  <a:lnTo>
                    <a:pt x="1238" y="130"/>
                  </a:lnTo>
                  <a:lnTo>
                    <a:pt x="1236" y="116"/>
                  </a:lnTo>
                  <a:lnTo>
                    <a:pt x="1205" y="116"/>
                  </a:lnTo>
                  <a:lnTo>
                    <a:pt x="1177" y="117"/>
                  </a:lnTo>
                  <a:lnTo>
                    <a:pt x="1152" y="118"/>
                  </a:lnTo>
                  <a:lnTo>
                    <a:pt x="1128" y="120"/>
                  </a:lnTo>
                  <a:lnTo>
                    <a:pt x="1104" y="124"/>
                  </a:lnTo>
                  <a:lnTo>
                    <a:pt x="1080" y="128"/>
                  </a:lnTo>
                  <a:lnTo>
                    <a:pt x="1057" y="135"/>
                  </a:lnTo>
                  <a:lnTo>
                    <a:pt x="1030" y="141"/>
                  </a:lnTo>
                  <a:lnTo>
                    <a:pt x="1036" y="158"/>
                  </a:lnTo>
                  <a:lnTo>
                    <a:pt x="1042" y="172"/>
                  </a:lnTo>
                  <a:lnTo>
                    <a:pt x="1049" y="186"/>
                  </a:lnTo>
                  <a:lnTo>
                    <a:pt x="1057" y="199"/>
                  </a:lnTo>
                  <a:lnTo>
                    <a:pt x="1073" y="226"/>
                  </a:lnTo>
                  <a:lnTo>
                    <a:pt x="1080" y="240"/>
                  </a:lnTo>
                  <a:lnTo>
                    <a:pt x="1087" y="255"/>
                  </a:lnTo>
                  <a:lnTo>
                    <a:pt x="1082" y="255"/>
                  </a:lnTo>
                  <a:lnTo>
                    <a:pt x="1077" y="254"/>
                  </a:lnTo>
                  <a:lnTo>
                    <a:pt x="1074" y="252"/>
                  </a:lnTo>
                  <a:lnTo>
                    <a:pt x="1071" y="248"/>
                  </a:lnTo>
                  <a:lnTo>
                    <a:pt x="1067" y="240"/>
                  </a:lnTo>
                  <a:lnTo>
                    <a:pt x="1062" y="232"/>
                  </a:lnTo>
                  <a:lnTo>
                    <a:pt x="1049" y="210"/>
                  </a:lnTo>
                  <a:lnTo>
                    <a:pt x="1037" y="188"/>
                  </a:lnTo>
                  <a:lnTo>
                    <a:pt x="1023" y="168"/>
                  </a:lnTo>
                  <a:lnTo>
                    <a:pt x="1014" y="158"/>
                  </a:lnTo>
                  <a:lnTo>
                    <a:pt x="1007" y="150"/>
                  </a:lnTo>
                  <a:lnTo>
                    <a:pt x="984" y="161"/>
                  </a:lnTo>
                  <a:lnTo>
                    <a:pt x="963" y="171"/>
                  </a:lnTo>
                  <a:lnTo>
                    <a:pt x="941" y="183"/>
                  </a:lnTo>
                  <a:lnTo>
                    <a:pt x="922" y="196"/>
                  </a:lnTo>
                  <a:lnTo>
                    <a:pt x="903" y="209"/>
                  </a:lnTo>
                  <a:lnTo>
                    <a:pt x="885" y="224"/>
                  </a:lnTo>
                  <a:lnTo>
                    <a:pt x="868" y="240"/>
                  </a:lnTo>
                  <a:lnTo>
                    <a:pt x="852" y="257"/>
                  </a:lnTo>
                  <a:lnTo>
                    <a:pt x="864" y="266"/>
                  </a:lnTo>
                  <a:lnTo>
                    <a:pt x="877" y="273"/>
                  </a:lnTo>
                  <a:lnTo>
                    <a:pt x="903" y="289"/>
                  </a:lnTo>
                  <a:lnTo>
                    <a:pt x="916" y="297"/>
                  </a:lnTo>
                  <a:lnTo>
                    <a:pt x="927" y="304"/>
                  </a:lnTo>
                  <a:lnTo>
                    <a:pt x="938" y="314"/>
                  </a:lnTo>
                  <a:lnTo>
                    <a:pt x="942" y="318"/>
                  </a:lnTo>
                  <a:lnTo>
                    <a:pt x="946" y="323"/>
                  </a:lnTo>
                  <a:lnTo>
                    <a:pt x="932" y="318"/>
                  </a:lnTo>
                  <a:lnTo>
                    <a:pt x="918" y="312"/>
                  </a:lnTo>
                  <a:lnTo>
                    <a:pt x="891" y="298"/>
                  </a:lnTo>
                  <a:lnTo>
                    <a:pt x="865" y="284"/>
                  </a:lnTo>
                  <a:lnTo>
                    <a:pt x="854" y="278"/>
                  </a:lnTo>
                  <a:lnTo>
                    <a:pt x="841" y="273"/>
                  </a:lnTo>
                  <a:lnTo>
                    <a:pt x="827" y="288"/>
                  </a:lnTo>
                  <a:lnTo>
                    <a:pt x="814" y="303"/>
                  </a:lnTo>
                  <a:lnTo>
                    <a:pt x="807" y="312"/>
                  </a:lnTo>
                  <a:lnTo>
                    <a:pt x="801" y="320"/>
                  </a:lnTo>
                  <a:lnTo>
                    <a:pt x="797" y="330"/>
                  </a:lnTo>
                  <a:lnTo>
                    <a:pt x="792" y="339"/>
                  </a:lnTo>
                  <a:lnTo>
                    <a:pt x="797" y="338"/>
                  </a:lnTo>
                  <a:lnTo>
                    <a:pt x="800" y="338"/>
                  </a:lnTo>
                  <a:lnTo>
                    <a:pt x="804" y="339"/>
                  </a:lnTo>
                  <a:lnTo>
                    <a:pt x="811" y="339"/>
                  </a:lnTo>
                  <a:lnTo>
                    <a:pt x="826" y="347"/>
                  </a:lnTo>
                  <a:lnTo>
                    <a:pt x="841" y="355"/>
                  </a:lnTo>
                  <a:lnTo>
                    <a:pt x="855" y="365"/>
                  </a:lnTo>
                  <a:lnTo>
                    <a:pt x="868" y="376"/>
                  </a:lnTo>
                  <a:lnTo>
                    <a:pt x="882" y="385"/>
                  </a:lnTo>
                  <a:lnTo>
                    <a:pt x="896" y="394"/>
                  </a:lnTo>
                  <a:lnTo>
                    <a:pt x="903" y="399"/>
                  </a:lnTo>
                  <a:lnTo>
                    <a:pt x="908" y="405"/>
                  </a:lnTo>
                  <a:lnTo>
                    <a:pt x="913" y="411"/>
                  </a:lnTo>
                  <a:lnTo>
                    <a:pt x="918" y="419"/>
                  </a:lnTo>
                  <a:lnTo>
                    <a:pt x="912" y="419"/>
                  </a:lnTo>
                  <a:lnTo>
                    <a:pt x="907" y="419"/>
                  </a:lnTo>
                  <a:lnTo>
                    <a:pt x="902" y="418"/>
                  </a:lnTo>
                  <a:lnTo>
                    <a:pt x="896" y="417"/>
                  </a:lnTo>
                  <a:lnTo>
                    <a:pt x="888" y="411"/>
                  </a:lnTo>
                  <a:lnTo>
                    <a:pt x="878" y="405"/>
                  </a:lnTo>
                  <a:lnTo>
                    <a:pt x="870" y="397"/>
                  </a:lnTo>
                  <a:lnTo>
                    <a:pt x="860" y="391"/>
                  </a:lnTo>
                  <a:lnTo>
                    <a:pt x="850" y="385"/>
                  </a:lnTo>
                  <a:lnTo>
                    <a:pt x="845" y="383"/>
                  </a:lnTo>
                  <a:lnTo>
                    <a:pt x="839" y="382"/>
                  </a:lnTo>
                  <a:lnTo>
                    <a:pt x="837" y="379"/>
                  </a:lnTo>
                  <a:lnTo>
                    <a:pt x="835" y="377"/>
                  </a:lnTo>
                  <a:lnTo>
                    <a:pt x="834" y="375"/>
                  </a:lnTo>
                  <a:lnTo>
                    <a:pt x="831" y="374"/>
                  </a:lnTo>
                  <a:lnTo>
                    <a:pt x="811" y="363"/>
                  </a:lnTo>
                  <a:lnTo>
                    <a:pt x="792" y="351"/>
                  </a:lnTo>
                  <a:lnTo>
                    <a:pt x="786" y="352"/>
                  </a:lnTo>
                  <a:lnTo>
                    <a:pt x="782" y="351"/>
                  </a:lnTo>
                  <a:lnTo>
                    <a:pt x="777" y="350"/>
                  </a:lnTo>
                  <a:lnTo>
                    <a:pt x="772" y="349"/>
                  </a:lnTo>
                  <a:lnTo>
                    <a:pt x="758" y="338"/>
                  </a:lnTo>
                  <a:lnTo>
                    <a:pt x="743" y="329"/>
                  </a:lnTo>
                  <a:lnTo>
                    <a:pt x="727" y="319"/>
                  </a:lnTo>
                  <a:lnTo>
                    <a:pt x="711" y="311"/>
                  </a:lnTo>
                  <a:lnTo>
                    <a:pt x="694" y="303"/>
                  </a:lnTo>
                  <a:lnTo>
                    <a:pt x="677" y="294"/>
                  </a:lnTo>
                  <a:lnTo>
                    <a:pt x="642" y="281"/>
                  </a:lnTo>
                  <a:lnTo>
                    <a:pt x="640" y="286"/>
                  </a:lnTo>
                  <a:lnTo>
                    <a:pt x="639" y="291"/>
                  </a:lnTo>
                  <a:lnTo>
                    <a:pt x="636" y="300"/>
                  </a:lnTo>
                  <a:lnTo>
                    <a:pt x="631" y="308"/>
                  </a:lnTo>
                  <a:lnTo>
                    <a:pt x="627" y="317"/>
                  </a:lnTo>
                  <a:lnTo>
                    <a:pt x="613" y="351"/>
                  </a:lnTo>
                  <a:lnTo>
                    <a:pt x="599" y="383"/>
                  </a:lnTo>
                  <a:lnTo>
                    <a:pt x="598" y="389"/>
                  </a:lnTo>
                  <a:lnTo>
                    <a:pt x="597" y="394"/>
                  </a:lnTo>
                  <a:lnTo>
                    <a:pt x="597" y="399"/>
                  </a:lnTo>
                  <a:lnTo>
                    <a:pt x="594" y="404"/>
                  </a:lnTo>
                  <a:lnTo>
                    <a:pt x="593" y="405"/>
                  </a:lnTo>
                  <a:lnTo>
                    <a:pt x="590" y="406"/>
                  </a:lnTo>
                  <a:lnTo>
                    <a:pt x="588" y="407"/>
                  </a:lnTo>
                  <a:lnTo>
                    <a:pt x="587" y="408"/>
                  </a:lnTo>
                  <a:lnTo>
                    <a:pt x="586" y="411"/>
                  </a:lnTo>
                  <a:lnTo>
                    <a:pt x="586" y="414"/>
                  </a:lnTo>
                  <a:lnTo>
                    <a:pt x="586" y="419"/>
                  </a:lnTo>
                  <a:lnTo>
                    <a:pt x="585" y="422"/>
                  </a:lnTo>
                  <a:lnTo>
                    <a:pt x="580" y="429"/>
                  </a:lnTo>
                  <a:lnTo>
                    <a:pt x="576" y="437"/>
                  </a:lnTo>
                  <a:lnTo>
                    <a:pt x="574" y="440"/>
                  </a:lnTo>
                  <a:lnTo>
                    <a:pt x="573" y="444"/>
                  </a:lnTo>
                  <a:lnTo>
                    <a:pt x="573" y="449"/>
                  </a:lnTo>
                  <a:lnTo>
                    <a:pt x="574" y="454"/>
                  </a:lnTo>
                  <a:lnTo>
                    <a:pt x="578" y="457"/>
                  </a:lnTo>
                  <a:lnTo>
                    <a:pt x="582" y="460"/>
                  </a:lnTo>
                  <a:lnTo>
                    <a:pt x="591" y="471"/>
                  </a:lnTo>
                  <a:lnTo>
                    <a:pt x="601" y="481"/>
                  </a:lnTo>
                  <a:lnTo>
                    <a:pt x="606" y="485"/>
                  </a:lnTo>
                  <a:lnTo>
                    <a:pt x="610" y="487"/>
                  </a:lnTo>
                  <a:lnTo>
                    <a:pt x="615" y="486"/>
                  </a:lnTo>
                  <a:lnTo>
                    <a:pt x="618" y="484"/>
                  </a:lnTo>
                  <a:lnTo>
                    <a:pt x="621" y="482"/>
                  </a:lnTo>
                  <a:lnTo>
                    <a:pt x="622" y="479"/>
                  </a:lnTo>
                  <a:lnTo>
                    <a:pt x="625" y="475"/>
                  </a:lnTo>
                  <a:lnTo>
                    <a:pt x="628" y="473"/>
                  </a:lnTo>
                  <a:lnTo>
                    <a:pt x="632" y="472"/>
                  </a:lnTo>
                  <a:lnTo>
                    <a:pt x="637" y="472"/>
                  </a:lnTo>
                  <a:lnTo>
                    <a:pt x="637" y="479"/>
                  </a:lnTo>
                  <a:lnTo>
                    <a:pt x="636" y="483"/>
                  </a:lnTo>
                  <a:lnTo>
                    <a:pt x="634" y="486"/>
                  </a:lnTo>
                  <a:lnTo>
                    <a:pt x="632" y="489"/>
                  </a:lnTo>
                  <a:lnTo>
                    <a:pt x="625" y="494"/>
                  </a:lnTo>
                  <a:lnTo>
                    <a:pt x="619" y="499"/>
                  </a:lnTo>
                  <a:lnTo>
                    <a:pt x="627" y="504"/>
                  </a:lnTo>
                  <a:lnTo>
                    <a:pt x="634" y="511"/>
                  </a:lnTo>
                  <a:lnTo>
                    <a:pt x="642" y="517"/>
                  </a:lnTo>
                  <a:lnTo>
                    <a:pt x="649" y="523"/>
                  </a:lnTo>
                  <a:lnTo>
                    <a:pt x="652" y="519"/>
                  </a:lnTo>
                  <a:lnTo>
                    <a:pt x="654" y="515"/>
                  </a:lnTo>
                  <a:lnTo>
                    <a:pt x="658" y="504"/>
                  </a:lnTo>
                  <a:lnTo>
                    <a:pt x="660" y="500"/>
                  </a:lnTo>
                  <a:lnTo>
                    <a:pt x="663" y="496"/>
                  </a:lnTo>
                  <a:lnTo>
                    <a:pt x="666" y="493"/>
                  </a:lnTo>
                  <a:lnTo>
                    <a:pt x="671" y="490"/>
                  </a:lnTo>
                  <a:lnTo>
                    <a:pt x="675" y="496"/>
                  </a:lnTo>
                  <a:lnTo>
                    <a:pt x="675" y="501"/>
                  </a:lnTo>
                  <a:lnTo>
                    <a:pt x="674" y="505"/>
                  </a:lnTo>
                  <a:lnTo>
                    <a:pt x="671" y="511"/>
                  </a:lnTo>
                  <a:lnTo>
                    <a:pt x="665" y="520"/>
                  </a:lnTo>
                  <a:lnTo>
                    <a:pt x="662" y="526"/>
                  </a:lnTo>
                  <a:lnTo>
                    <a:pt x="660" y="531"/>
                  </a:lnTo>
                  <a:lnTo>
                    <a:pt x="699" y="573"/>
                  </a:lnTo>
                  <a:lnTo>
                    <a:pt x="742" y="614"/>
                  </a:lnTo>
                  <a:close/>
                  <a:moveTo>
                    <a:pt x="74" y="95"/>
                  </a:moveTo>
                  <a:lnTo>
                    <a:pt x="74" y="95"/>
                  </a:lnTo>
                  <a:lnTo>
                    <a:pt x="84" y="111"/>
                  </a:lnTo>
                  <a:lnTo>
                    <a:pt x="93" y="127"/>
                  </a:lnTo>
                  <a:lnTo>
                    <a:pt x="110" y="162"/>
                  </a:lnTo>
                  <a:lnTo>
                    <a:pt x="125" y="195"/>
                  </a:lnTo>
                  <a:lnTo>
                    <a:pt x="137" y="223"/>
                  </a:lnTo>
                  <a:lnTo>
                    <a:pt x="137" y="218"/>
                  </a:lnTo>
                  <a:lnTo>
                    <a:pt x="138" y="216"/>
                  </a:lnTo>
                  <a:lnTo>
                    <a:pt x="141" y="211"/>
                  </a:lnTo>
                  <a:lnTo>
                    <a:pt x="146" y="207"/>
                  </a:lnTo>
                  <a:lnTo>
                    <a:pt x="149" y="202"/>
                  </a:lnTo>
                  <a:lnTo>
                    <a:pt x="133" y="181"/>
                  </a:lnTo>
                  <a:lnTo>
                    <a:pt x="129" y="176"/>
                  </a:lnTo>
                  <a:lnTo>
                    <a:pt x="125" y="169"/>
                  </a:lnTo>
                  <a:lnTo>
                    <a:pt x="123" y="164"/>
                  </a:lnTo>
                  <a:lnTo>
                    <a:pt x="122" y="157"/>
                  </a:lnTo>
                  <a:lnTo>
                    <a:pt x="128" y="161"/>
                  </a:lnTo>
                  <a:lnTo>
                    <a:pt x="132" y="164"/>
                  </a:lnTo>
                  <a:lnTo>
                    <a:pt x="139" y="171"/>
                  </a:lnTo>
                  <a:lnTo>
                    <a:pt x="147" y="179"/>
                  </a:lnTo>
                  <a:lnTo>
                    <a:pt x="153" y="188"/>
                  </a:lnTo>
                  <a:lnTo>
                    <a:pt x="160" y="196"/>
                  </a:lnTo>
                  <a:lnTo>
                    <a:pt x="167" y="203"/>
                  </a:lnTo>
                  <a:lnTo>
                    <a:pt x="173" y="207"/>
                  </a:lnTo>
                  <a:lnTo>
                    <a:pt x="177" y="209"/>
                  </a:lnTo>
                  <a:lnTo>
                    <a:pt x="183" y="211"/>
                  </a:lnTo>
                  <a:lnTo>
                    <a:pt x="190" y="212"/>
                  </a:lnTo>
                  <a:lnTo>
                    <a:pt x="190" y="202"/>
                  </a:lnTo>
                  <a:lnTo>
                    <a:pt x="189" y="193"/>
                  </a:lnTo>
                  <a:lnTo>
                    <a:pt x="186" y="185"/>
                  </a:lnTo>
                  <a:lnTo>
                    <a:pt x="182" y="178"/>
                  </a:lnTo>
                  <a:lnTo>
                    <a:pt x="178" y="170"/>
                  </a:lnTo>
                  <a:lnTo>
                    <a:pt x="173" y="165"/>
                  </a:lnTo>
                  <a:lnTo>
                    <a:pt x="160" y="153"/>
                  </a:lnTo>
                  <a:lnTo>
                    <a:pt x="132" y="133"/>
                  </a:lnTo>
                  <a:lnTo>
                    <a:pt x="125" y="126"/>
                  </a:lnTo>
                  <a:lnTo>
                    <a:pt x="119" y="121"/>
                  </a:lnTo>
                  <a:lnTo>
                    <a:pt x="114" y="115"/>
                  </a:lnTo>
                  <a:lnTo>
                    <a:pt x="108" y="107"/>
                  </a:lnTo>
                  <a:lnTo>
                    <a:pt x="117" y="110"/>
                  </a:lnTo>
                  <a:lnTo>
                    <a:pt x="124" y="113"/>
                  </a:lnTo>
                  <a:lnTo>
                    <a:pt x="137" y="121"/>
                  </a:lnTo>
                  <a:lnTo>
                    <a:pt x="149" y="130"/>
                  </a:lnTo>
                  <a:lnTo>
                    <a:pt x="161" y="140"/>
                  </a:lnTo>
                  <a:lnTo>
                    <a:pt x="173" y="150"/>
                  </a:lnTo>
                  <a:lnTo>
                    <a:pt x="184" y="158"/>
                  </a:lnTo>
                  <a:lnTo>
                    <a:pt x="191" y="163"/>
                  </a:lnTo>
                  <a:lnTo>
                    <a:pt x="198" y="166"/>
                  </a:lnTo>
                  <a:lnTo>
                    <a:pt x="206" y="169"/>
                  </a:lnTo>
                  <a:lnTo>
                    <a:pt x="213" y="172"/>
                  </a:lnTo>
                  <a:lnTo>
                    <a:pt x="216" y="165"/>
                  </a:lnTo>
                  <a:lnTo>
                    <a:pt x="216" y="160"/>
                  </a:lnTo>
                  <a:lnTo>
                    <a:pt x="218" y="153"/>
                  </a:lnTo>
                  <a:lnTo>
                    <a:pt x="220" y="146"/>
                  </a:lnTo>
                  <a:lnTo>
                    <a:pt x="211" y="141"/>
                  </a:lnTo>
                  <a:lnTo>
                    <a:pt x="204" y="138"/>
                  </a:lnTo>
                  <a:lnTo>
                    <a:pt x="188" y="132"/>
                  </a:lnTo>
                  <a:lnTo>
                    <a:pt x="171" y="125"/>
                  </a:lnTo>
                  <a:lnTo>
                    <a:pt x="163" y="122"/>
                  </a:lnTo>
                  <a:lnTo>
                    <a:pt x="154" y="118"/>
                  </a:lnTo>
                  <a:lnTo>
                    <a:pt x="151" y="115"/>
                  </a:lnTo>
                  <a:lnTo>
                    <a:pt x="149" y="111"/>
                  </a:lnTo>
                  <a:lnTo>
                    <a:pt x="146" y="107"/>
                  </a:lnTo>
                  <a:lnTo>
                    <a:pt x="143" y="104"/>
                  </a:lnTo>
                  <a:lnTo>
                    <a:pt x="128" y="92"/>
                  </a:lnTo>
                  <a:lnTo>
                    <a:pt x="110" y="84"/>
                  </a:lnTo>
                  <a:lnTo>
                    <a:pt x="94" y="76"/>
                  </a:lnTo>
                  <a:lnTo>
                    <a:pt x="78" y="71"/>
                  </a:lnTo>
                  <a:lnTo>
                    <a:pt x="78" y="79"/>
                  </a:lnTo>
                  <a:lnTo>
                    <a:pt x="76" y="86"/>
                  </a:lnTo>
                  <a:lnTo>
                    <a:pt x="75" y="90"/>
                  </a:lnTo>
                  <a:lnTo>
                    <a:pt x="74" y="95"/>
                  </a:lnTo>
                  <a:close/>
                  <a:moveTo>
                    <a:pt x="229" y="188"/>
                  </a:moveTo>
                  <a:lnTo>
                    <a:pt x="229" y="188"/>
                  </a:lnTo>
                  <a:lnTo>
                    <a:pt x="239" y="195"/>
                  </a:lnTo>
                  <a:lnTo>
                    <a:pt x="247" y="202"/>
                  </a:lnTo>
                  <a:lnTo>
                    <a:pt x="262" y="219"/>
                  </a:lnTo>
                  <a:lnTo>
                    <a:pt x="270" y="227"/>
                  </a:lnTo>
                  <a:lnTo>
                    <a:pt x="279" y="234"/>
                  </a:lnTo>
                  <a:lnTo>
                    <a:pt x="287" y="242"/>
                  </a:lnTo>
                  <a:lnTo>
                    <a:pt x="298" y="246"/>
                  </a:lnTo>
                  <a:lnTo>
                    <a:pt x="302" y="256"/>
                  </a:lnTo>
                  <a:lnTo>
                    <a:pt x="309" y="263"/>
                  </a:lnTo>
                  <a:lnTo>
                    <a:pt x="316" y="270"/>
                  </a:lnTo>
                  <a:lnTo>
                    <a:pt x="325" y="275"/>
                  </a:lnTo>
                  <a:lnTo>
                    <a:pt x="341" y="287"/>
                  </a:lnTo>
                  <a:lnTo>
                    <a:pt x="348" y="292"/>
                  </a:lnTo>
                  <a:lnTo>
                    <a:pt x="355" y="299"/>
                  </a:lnTo>
                  <a:lnTo>
                    <a:pt x="356" y="301"/>
                  </a:lnTo>
                  <a:lnTo>
                    <a:pt x="356" y="303"/>
                  </a:lnTo>
                  <a:lnTo>
                    <a:pt x="356" y="305"/>
                  </a:lnTo>
                  <a:lnTo>
                    <a:pt x="357" y="307"/>
                  </a:lnTo>
                  <a:lnTo>
                    <a:pt x="362" y="312"/>
                  </a:lnTo>
                  <a:lnTo>
                    <a:pt x="367" y="315"/>
                  </a:lnTo>
                  <a:lnTo>
                    <a:pt x="374" y="319"/>
                  </a:lnTo>
                  <a:lnTo>
                    <a:pt x="379" y="323"/>
                  </a:lnTo>
                  <a:lnTo>
                    <a:pt x="447" y="390"/>
                  </a:lnTo>
                  <a:lnTo>
                    <a:pt x="517" y="456"/>
                  </a:lnTo>
                  <a:lnTo>
                    <a:pt x="589" y="523"/>
                  </a:lnTo>
                  <a:lnTo>
                    <a:pt x="661" y="586"/>
                  </a:lnTo>
                  <a:lnTo>
                    <a:pt x="668" y="595"/>
                  </a:lnTo>
                  <a:lnTo>
                    <a:pt x="676" y="603"/>
                  </a:lnTo>
                  <a:lnTo>
                    <a:pt x="684" y="610"/>
                  </a:lnTo>
                  <a:lnTo>
                    <a:pt x="693" y="618"/>
                  </a:lnTo>
                  <a:lnTo>
                    <a:pt x="701" y="625"/>
                  </a:lnTo>
                  <a:lnTo>
                    <a:pt x="710" y="633"/>
                  </a:lnTo>
                  <a:lnTo>
                    <a:pt x="718" y="640"/>
                  </a:lnTo>
                  <a:lnTo>
                    <a:pt x="724" y="650"/>
                  </a:lnTo>
                  <a:lnTo>
                    <a:pt x="750" y="670"/>
                  </a:lnTo>
                  <a:lnTo>
                    <a:pt x="775" y="692"/>
                  </a:lnTo>
                  <a:lnTo>
                    <a:pt x="801" y="712"/>
                  </a:lnTo>
                  <a:lnTo>
                    <a:pt x="827" y="732"/>
                  </a:lnTo>
                  <a:lnTo>
                    <a:pt x="849" y="758"/>
                  </a:lnTo>
                  <a:lnTo>
                    <a:pt x="874" y="782"/>
                  </a:lnTo>
                  <a:lnTo>
                    <a:pt x="900" y="805"/>
                  </a:lnTo>
                  <a:lnTo>
                    <a:pt x="924" y="828"/>
                  </a:lnTo>
                  <a:lnTo>
                    <a:pt x="950" y="850"/>
                  </a:lnTo>
                  <a:lnTo>
                    <a:pt x="974" y="874"/>
                  </a:lnTo>
                  <a:lnTo>
                    <a:pt x="999" y="897"/>
                  </a:lnTo>
                  <a:lnTo>
                    <a:pt x="1023" y="923"/>
                  </a:lnTo>
                  <a:lnTo>
                    <a:pt x="1027" y="923"/>
                  </a:lnTo>
                  <a:lnTo>
                    <a:pt x="1031" y="925"/>
                  </a:lnTo>
                  <a:lnTo>
                    <a:pt x="1037" y="930"/>
                  </a:lnTo>
                  <a:lnTo>
                    <a:pt x="1042" y="935"/>
                  </a:lnTo>
                  <a:lnTo>
                    <a:pt x="1045" y="937"/>
                  </a:lnTo>
                  <a:lnTo>
                    <a:pt x="1048" y="937"/>
                  </a:lnTo>
                  <a:lnTo>
                    <a:pt x="1051" y="942"/>
                  </a:lnTo>
                  <a:lnTo>
                    <a:pt x="1055" y="949"/>
                  </a:lnTo>
                  <a:lnTo>
                    <a:pt x="1061" y="952"/>
                  </a:lnTo>
                  <a:lnTo>
                    <a:pt x="1068" y="957"/>
                  </a:lnTo>
                  <a:lnTo>
                    <a:pt x="1080" y="968"/>
                  </a:lnTo>
                  <a:lnTo>
                    <a:pt x="1092" y="980"/>
                  </a:lnTo>
                  <a:lnTo>
                    <a:pt x="1103" y="991"/>
                  </a:lnTo>
                  <a:lnTo>
                    <a:pt x="1107" y="994"/>
                  </a:lnTo>
                  <a:lnTo>
                    <a:pt x="1112" y="996"/>
                  </a:lnTo>
                  <a:lnTo>
                    <a:pt x="1116" y="999"/>
                  </a:lnTo>
                  <a:lnTo>
                    <a:pt x="1119" y="1001"/>
                  </a:lnTo>
                  <a:lnTo>
                    <a:pt x="1121" y="1004"/>
                  </a:lnTo>
                  <a:lnTo>
                    <a:pt x="1122" y="1008"/>
                  </a:lnTo>
                  <a:lnTo>
                    <a:pt x="1123" y="1011"/>
                  </a:lnTo>
                  <a:lnTo>
                    <a:pt x="1125" y="1013"/>
                  </a:lnTo>
                  <a:lnTo>
                    <a:pt x="1133" y="1017"/>
                  </a:lnTo>
                  <a:lnTo>
                    <a:pt x="1137" y="1020"/>
                  </a:lnTo>
                  <a:lnTo>
                    <a:pt x="1142" y="1024"/>
                  </a:lnTo>
                  <a:lnTo>
                    <a:pt x="1148" y="1030"/>
                  </a:lnTo>
                  <a:lnTo>
                    <a:pt x="1154" y="1039"/>
                  </a:lnTo>
                  <a:lnTo>
                    <a:pt x="1161" y="1046"/>
                  </a:lnTo>
                  <a:lnTo>
                    <a:pt x="1166" y="1051"/>
                  </a:lnTo>
                  <a:lnTo>
                    <a:pt x="1169" y="1054"/>
                  </a:lnTo>
                  <a:lnTo>
                    <a:pt x="1172" y="1055"/>
                  </a:lnTo>
                  <a:lnTo>
                    <a:pt x="1174" y="1055"/>
                  </a:lnTo>
                  <a:lnTo>
                    <a:pt x="1176" y="1054"/>
                  </a:lnTo>
                  <a:lnTo>
                    <a:pt x="1178" y="1051"/>
                  </a:lnTo>
                  <a:lnTo>
                    <a:pt x="1180" y="1048"/>
                  </a:lnTo>
                  <a:lnTo>
                    <a:pt x="1181" y="1043"/>
                  </a:lnTo>
                  <a:lnTo>
                    <a:pt x="1182" y="1035"/>
                  </a:lnTo>
                  <a:lnTo>
                    <a:pt x="1178" y="1034"/>
                  </a:lnTo>
                  <a:lnTo>
                    <a:pt x="1176" y="1032"/>
                  </a:lnTo>
                  <a:lnTo>
                    <a:pt x="1170" y="1028"/>
                  </a:lnTo>
                  <a:lnTo>
                    <a:pt x="1165" y="1024"/>
                  </a:lnTo>
                  <a:lnTo>
                    <a:pt x="1162" y="1023"/>
                  </a:lnTo>
                  <a:lnTo>
                    <a:pt x="1158" y="1021"/>
                  </a:lnTo>
                  <a:lnTo>
                    <a:pt x="1158" y="1019"/>
                  </a:lnTo>
                  <a:lnTo>
                    <a:pt x="1157" y="1016"/>
                  </a:lnTo>
                  <a:lnTo>
                    <a:pt x="1152" y="1011"/>
                  </a:lnTo>
                  <a:lnTo>
                    <a:pt x="1146" y="1006"/>
                  </a:lnTo>
                  <a:lnTo>
                    <a:pt x="1139" y="1003"/>
                  </a:lnTo>
                  <a:lnTo>
                    <a:pt x="1122" y="984"/>
                  </a:lnTo>
                  <a:lnTo>
                    <a:pt x="1104" y="966"/>
                  </a:lnTo>
                  <a:lnTo>
                    <a:pt x="1067" y="932"/>
                  </a:lnTo>
                  <a:lnTo>
                    <a:pt x="1029" y="897"/>
                  </a:lnTo>
                  <a:lnTo>
                    <a:pt x="991" y="864"/>
                  </a:lnTo>
                  <a:lnTo>
                    <a:pt x="983" y="853"/>
                  </a:lnTo>
                  <a:lnTo>
                    <a:pt x="974" y="845"/>
                  </a:lnTo>
                  <a:lnTo>
                    <a:pt x="965" y="837"/>
                  </a:lnTo>
                  <a:lnTo>
                    <a:pt x="954" y="832"/>
                  </a:lnTo>
                  <a:lnTo>
                    <a:pt x="937" y="813"/>
                  </a:lnTo>
                  <a:lnTo>
                    <a:pt x="920" y="796"/>
                  </a:lnTo>
                  <a:lnTo>
                    <a:pt x="901" y="779"/>
                  </a:lnTo>
                  <a:lnTo>
                    <a:pt x="881" y="763"/>
                  </a:lnTo>
                  <a:lnTo>
                    <a:pt x="844" y="727"/>
                  </a:lnTo>
                  <a:lnTo>
                    <a:pt x="806" y="691"/>
                  </a:lnTo>
                  <a:lnTo>
                    <a:pt x="730" y="620"/>
                  </a:lnTo>
                  <a:lnTo>
                    <a:pt x="654" y="550"/>
                  </a:lnTo>
                  <a:lnTo>
                    <a:pt x="616" y="515"/>
                  </a:lnTo>
                  <a:lnTo>
                    <a:pt x="578" y="479"/>
                  </a:lnTo>
                  <a:lnTo>
                    <a:pt x="571" y="476"/>
                  </a:lnTo>
                  <a:lnTo>
                    <a:pt x="564" y="474"/>
                  </a:lnTo>
                  <a:lnTo>
                    <a:pt x="558" y="471"/>
                  </a:lnTo>
                  <a:lnTo>
                    <a:pt x="556" y="469"/>
                  </a:lnTo>
                  <a:lnTo>
                    <a:pt x="555" y="467"/>
                  </a:lnTo>
                  <a:lnTo>
                    <a:pt x="555" y="465"/>
                  </a:lnTo>
                  <a:lnTo>
                    <a:pt x="555" y="463"/>
                  </a:lnTo>
                  <a:lnTo>
                    <a:pt x="557" y="460"/>
                  </a:lnTo>
                  <a:lnTo>
                    <a:pt x="558" y="459"/>
                  </a:lnTo>
                  <a:lnTo>
                    <a:pt x="558" y="458"/>
                  </a:lnTo>
                  <a:lnTo>
                    <a:pt x="556" y="456"/>
                  </a:lnTo>
                  <a:lnTo>
                    <a:pt x="476" y="383"/>
                  </a:lnTo>
                  <a:lnTo>
                    <a:pt x="395" y="309"/>
                  </a:lnTo>
                  <a:lnTo>
                    <a:pt x="316" y="236"/>
                  </a:lnTo>
                  <a:lnTo>
                    <a:pt x="236" y="164"/>
                  </a:lnTo>
                  <a:lnTo>
                    <a:pt x="234" y="176"/>
                  </a:lnTo>
                  <a:lnTo>
                    <a:pt x="229" y="188"/>
                  </a:lnTo>
                  <a:close/>
                  <a:moveTo>
                    <a:pt x="199" y="225"/>
                  </a:moveTo>
                  <a:lnTo>
                    <a:pt x="199" y="225"/>
                  </a:lnTo>
                  <a:lnTo>
                    <a:pt x="213" y="236"/>
                  </a:lnTo>
                  <a:lnTo>
                    <a:pt x="227" y="248"/>
                  </a:lnTo>
                  <a:lnTo>
                    <a:pt x="253" y="273"/>
                  </a:lnTo>
                  <a:lnTo>
                    <a:pt x="279" y="299"/>
                  </a:lnTo>
                  <a:lnTo>
                    <a:pt x="304" y="323"/>
                  </a:lnTo>
                  <a:lnTo>
                    <a:pt x="317" y="334"/>
                  </a:lnTo>
                  <a:lnTo>
                    <a:pt x="331" y="345"/>
                  </a:lnTo>
                  <a:lnTo>
                    <a:pt x="344" y="354"/>
                  </a:lnTo>
                  <a:lnTo>
                    <a:pt x="352" y="364"/>
                  </a:lnTo>
                  <a:lnTo>
                    <a:pt x="362" y="375"/>
                  </a:lnTo>
                  <a:lnTo>
                    <a:pt x="372" y="384"/>
                  </a:lnTo>
                  <a:lnTo>
                    <a:pt x="393" y="404"/>
                  </a:lnTo>
                  <a:lnTo>
                    <a:pt x="435" y="443"/>
                  </a:lnTo>
                  <a:lnTo>
                    <a:pt x="477" y="483"/>
                  </a:lnTo>
                  <a:lnTo>
                    <a:pt x="518" y="520"/>
                  </a:lnTo>
                  <a:lnTo>
                    <a:pt x="560" y="559"/>
                  </a:lnTo>
                  <a:lnTo>
                    <a:pt x="580" y="577"/>
                  </a:lnTo>
                  <a:lnTo>
                    <a:pt x="602" y="595"/>
                  </a:lnTo>
                  <a:lnTo>
                    <a:pt x="623" y="614"/>
                  </a:lnTo>
                  <a:lnTo>
                    <a:pt x="632" y="622"/>
                  </a:lnTo>
                  <a:lnTo>
                    <a:pt x="639" y="630"/>
                  </a:lnTo>
                  <a:lnTo>
                    <a:pt x="661" y="654"/>
                  </a:lnTo>
                  <a:lnTo>
                    <a:pt x="685" y="679"/>
                  </a:lnTo>
                  <a:lnTo>
                    <a:pt x="710" y="701"/>
                  </a:lnTo>
                  <a:lnTo>
                    <a:pt x="723" y="712"/>
                  </a:lnTo>
                  <a:lnTo>
                    <a:pt x="736" y="721"/>
                  </a:lnTo>
                  <a:lnTo>
                    <a:pt x="764" y="750"/>
                  </a:lnTo>
                  <a:lnTo>
                    <a:pt x="794" y="777"/>
                  </a:lnTo>
                  <a:lnTo>
                    <a:pt x="824" y="804"/>
                  </a:lnTo>
                  <a:lnTo>
                    <a:pt x="855" y="831"/>
                  </a:lnTo>
                  <a:lnTo>
                    <a:pt x="885" y="857"/>
                  </a:lnTo>
                  <a:lnTo>
                    <a:pt x="915" y="884"/>
                  </a:lnTo>
                  <a:lnTo>
                    <a:pt x="942" y="912"/>
                  </a:lnTo>
                  <a:lnTo>
                    <a:pt x="956" y="927"/>
                  </a:lnTo>
                  <a:lnTo>
                    <a:pt x="970" y="942"/>
                  </a:lnTo>
                  <a:lnTo>
                    <a:pt x="992" y="959"/>
                  </a:lnTo>
                  <a:lnTo>
                    <a:pt x="1014" y="978"/>
                  </a:lnTo>
                  <a:lnTo>
                    <a:pt x="1036" y="997"/>
                  </a:lnTo>
                  <a:lnTo>
                    <a:pt x="1058" y="1016"/>
                  </a:lnTo>
                  <a:lnTo>
                    <a:pt x="1101" y="1058"/>
                  </a:lnTo>
                  <a:lnTo>
                    <a:pt x="1144" y="1097"/>
                  </a:lnTo>
                  <a:lnTo>
                    <a:pt x="1149" y="1091"/>
                  </a:lnTo>
                  <a:lnTo>
                    <a:pt x="1155" y="1086"/>
                  </a:lnTo>
                  <a:lnTo>
                    <a:pt x="1162" y="1079"/>
                  </a:lnTo>
                  <a:lnTo>
                    <a:pt x="1164" y="1076"/>
                  </a:lnTo>
                  <a:lnTo>
                    <a:pt x="1165" y="1072"/>
                  </a:lnTo>
                  <a:lnTo>
                    <a:pt x="1123" y="1034"/>
                  </a:lnTo>
                  <a:lnTo>
                    <a:pt x="1082" y="996"/>
                  </a:lnTo>
                  <a:lnTo>
                    <a:pt x="998" y="919"/>
                  </a:lnTo>
                  <a:lnTo>
                    <a:pt x="915" y="842"/>
                  </a:lnTo>
                  <a:lnTo>
                    <a:pt x="872" y="804"/>
                  </a:lnTo>
                  <a:lnTo>
                    <a:pt x="829" y="767"/>
                  </a:lnTo>
                  <a:lnTo>
                    <a:pt x="811" y="746"/>
                  </a:lnTo>
                  <a:lnTo>
                    <a:pt x="790" y="727"/>
                  </a:lnTo>
                  <a:lnTo>
                    <a:pt x="770" y="709"/>
                  </a:lnTo>
                  <a:lnTo>
                    <a:pt x="750" y="691"/>
                  </a:lnTo>
                  <a:lnTo>
                    <a:pt x="707" y="654"/>
                  </a:lnTo>
                  <a:lnTo>
                    <a:pt x="686" y="635"/>
                  </a:lnTo>
                  <a:lnTo>
                    <a:pt x="667" y="616"/>
                  </a:lnTo>
                  <a:lnTo>
                    <a:pt x="571" y="526"/>
                  </a:lnTo>
                  <a:lnTo>
                    <a:pt x="476" y="436"/>
                  </a:lnTo>
                  <a:lnTo>
                    <a:pt x="427" y="391"/>
                  </a:lnTo>
                  <a:lnTo>
                    <a:pt x="379" y="346"/>
                  </a:lnTo>
                  <a:lnTo>
                    <a:pt x="330" y="302"/>
                  </a:lnTo>
                  <a:lnTo>
                    <a:pt x="280" y="259"/>
                  </a:lnTo>
                  <a:lnTo>
                    <a:pt x="264" y="241"/>
                  </a:lnTo>
                  <a:lnTo>
                    <a:pt x="246" y="224"/>
                  </a:lnTo>
                  <a:lnTo>
                    <a:pt x="228" y="207"/>
                  </a:lnTo>
                  <a:lnTo>
                    <a:pt x="209" y="192"/>
                  </a:lnTo>
                  <a:lnTo>
                    <a:pt x="208" y="191"/>
                  </a:lnTo>
                  <a:lnTo>
                    <a:pt x="206" y="191"/>
                  </a:lnTo>
                  <a:lnTo>
                    <a:pt x="206" y="200"/>
                  </a:lnTo>
                  <a:lnTo>
                    <a:pt x="206" y="209"/>
                  </a:lnTo>
                  <a:lnTo>
                    <a:pt x="203" y="216"/>
                  </a:lnTo>
                  <a:lnTo>
                    <a:pt x="199" y="225"/>
                  </a:lnTo>
                  <a:close/>
                  <a:moveTo>
                    <a:pt x="988" y="979"/>
                  </a:moveTo>
                  <a:lnTo>
                    <a:pt x="988" y="979"/>
                  </a:lnTo>
                  <a:lnTo>
                    <a:pt x="988" y="975"/>
                  </a:lnTo>
                  <a:lnTo>
                    <a:pt x="986" y="972"/>
                  </a:lnTo>
                  <a:lnTo>
                    <a:pt x="985" y="970"/>
                  </a:lnTo>
                  <a:lnTo>
                    <a:pt x="984" y="967"/>
                  </a:lnTo>
                  <a:lnTo>
                    <a:pt x="946" y="933"/>
                  </a:lnTo>
                  <a:lnTo>
                    <a:pt x="907" y="898"/>
                  </a:lnTo>
                  <a:lnTo>
                    <a:pt x="868" y="864"/>
                  </a:lnTo>
                  <a:lnTo>
                    <a:pt x="831" y="830"/>
                  </a:lnTo>
                  <a:lnTo>
                    <a:pt x="774" y="777"/>
                  </a:lnTo>
                  <a:lnTo>
                    <a:pt x="719" y="726"/>
                  </a:lnTo>
                  <a:lnTo>
                    <a:pt x="662" y="676"/>
                  </a:lnTo>
                  <a:lnTo>
                    <a:pt x="632" y="652"/>
                  </a:lnTo>
                  <a:lnTo>
                    <a:pt x="603" y="627"/>
                  </a:lnTo>
                  <a:lnTo>
                    <a:pt x="603" y="616"/>
                  </a:lnTo>
                  <a:lnTo>
                    <a:pt x="497" y="519"/>
                  </a:lnTo>
                  <a:lnTo>
                    <a:pt x="392" y="422"/>
                  </a:lnTo>
                  <a:lnTo>
                    <a:pt x="183" y="227"/>
                  </a:lnTo>
                  <a:lnTo>
                    <a:pt x="178" y="228"/>
                  </a:lnTo>
                  <a:lnTo>
                    <a:pt x="174" y="228"/>
                  </a:lnTo>
                  <a:lnTo>
                    <a:pt x="169" y="227"/>
                  </a:lnTo>
                  <a:lnTo>
                    <a:pt x="166" y="226"/>
                  </a:lnTo>
                  <a:lnTo>
                    <a:pt x="161" y="222"/>
                  </a:lnTo>
                  <a:lnTo>
                    <a:pt x="158" y="221"/>
                  </a:lnTo>
                  <a:lnTo>
                    <a:pt x="154" y="221"/>
                  </a:lnTo>
                  <a:lnTo>
                    <a:pt x="154" y="222"/>
                  </a:lnTo>
                  <a:lnTo>
                    <a:pt x="154" y="224"/>
                  </a:lnTo>
                  <a:lnTo>
                    <a:pt x="151" y="227"/>
                  </a:lnTo>
                  <a:lnTo>
                    <a:pt x="148" y="230"/>
                  </a:lnTo>
                  <a:lnTo>
                    <a:pt x="147" y="232"/>
                  </a:lnTo>
                  <a:lnTo>
                    <a:pt x="153" y="239"/>
                  </a:lnTo>
                  <a:lnTo>
                    <a:pt x="166" y="252"/>
                  </a:lnTo>
                  <a:lnTo>
                    <a:pt x="188" y="271"/>
                  </a:lnTo>
                  <a:lnTo>
                    <a:pt x="198" y="281"/>
                  </a:lnTo>
                  <a:lnTo>
                    <a:pt x="209" y="289"/>
                  </a:lnTo>
                  <a:lnTo>
                    <a:pt x="219" y="298"/>
                  </a:lnTo>
                  <a:lnTo>
                    <a:pt x="229" y="307"/>
                  </a:lnTo>
                  <a:lnTo>
                    <a:pt x="270" y="347"/>
                  </a:lnTo>
                  <a:lnTo>
                    <a:pt x="291" y="365"/>
                  </a:lnTo>
                  <a:lnTo>
                    <a:pt x="301" y="373"/>
                  </a:lnTo>
                  <a:lnTo>
                    <a:pt x="312" y="380"/>
                  </a:lnTo>
                  <a:lnTo>
                    <a:pt x="314" y="385"/>
                  </a:lnTo>
                  <a:lnTo>
                    <a:pt x="317" y="390"/>
                  </a:lnTo>
                  <a:lnTo>
                    <a:pt x="321" y="394"/>
                  </a:lnTo>
                  <a:lnTo>
                    <a:pt x="327" y="397"/>
                  </a:lnTo>
                  <a:lnTo>
                    <a:pt x="337" y="403"/>
                  </a:lnTo>
                  <a:lnTo>
                    <a:pt x="346" y="408"/>
                  </a:lnTo>
                  <a:lnTo>
                    <a:pt x="350" y="411"/>
                  </a:lnTo>
                  <a:lnTo>
                    <a:pt x="355" y="415"/>
                  </a:lnTo>
                  <a:lnTo>
                    <a:pt x="362" y="426"/>
                  </a:lnTo>
                  <a:lnTo>
                    <a:pt x="371" y="436"/>
                  </a:lnTo>
                  <a:lnTo>
                    <a:pt x="379" y="446"/>
                  </a:lnTo>
                  <a:lnTo>
                    <a:pt x="424" y="490"/>
                  </a:lnTo>
                  <a:lnTo>
                    <a:pt x="470" y="533"/>
                  </a:lnTo>
                  <a:lnTo>
                    <a:pt x="562" y="618"/>
                  </a:lnTo>
                  <a:lnTo>
                    <a:pt x="584" y="636"/>
                  </a:lnTo>
                  <a:lnTo>
                    <a:pt x="605" y="655"/>
                  </a:lnTo>
                  <a:lnTo>
                    <a:pt x="625" y="675"/>
                  </a:lnTo>
                  <a:lnTo>
                    <a:pt x="635" y="684"/>
                  </a:lnTo>
                  <a:lnTo>
                    <a:pt x="643" y="695"/>
                  </a:lnTo>
                  <a:lnTo>
                    <a:pt x="693" y="738"/>
                  </a:lnTo>
                  <a:lnTo>
                    <a:pt x="744" y="783"/>
                  </a:lnTo>
                  <a:lnTo>
                    <a:pt x="847" y="876"/>
                  </a:lnTo>
                  <a:lnTo>
                    <a:pt x="950" y="971"/>
                  </a:lnTo>
                  <a:lnTo>
                    <a:pt x="1051" y="1063"/>
                  </a:lnTo>
                  <a:lnTo>
                    <a:pt x="1064" y="1074"/>
                  </a:lnTo>
                  <a:lnTo>
                    <a:pt x="1073" y="1080"/>
                  </a:lnTo>
                  <a:lnTo>
                    <a:pt x="1080" y="1088"/>
                  </a:lnTo>
                  <a:lnTo>
                    <a:pt x="1092" y="1101"/>
                  </a:lnTo>
                  <a:lnTo>
                    <a:pt x="1098" y="1106"/>
                  </a:lnTo>
                  <a:lnTo>
                    <a:pt x="1103" y="1110"/>
                  </a:lnTo>
                  <a:lnTo>
                    <a:pt x="1107" y="1114"/>
                  </a:lnTo>
                  <a:lnTo>
                    <a:pt x="1110" y="1114"/>
                  </a:lnTo>
                  <a:lnTo>
                    <a:pt x="1113" y="1114"/>
                  </a:lnTo>
                  <a:lnTo>
                    <a:pt x="1116" y="1114"/>
                  </a:lnTo>
                  <a:lnTo>
                    <a:pt x="1119" y="1111"/>
                  </a:lnTo>
                  <a:lnTo>
                    <a:pt x="1125" y="1106"/>
                  </a:lnTo>
                  <a:lnTo>
                    <a:pt x="1093" y="1072"/>
                  </a:lnTo>
                  <a:lnTo>
                    <a:pt x="1059" y="1040"/>
                  </a:lnTo>
                  <a:lnTo>
                    <a:pt x="1024" y="1009"/>
                  </a:lnTo>
                  <a:lnTo>
                    <a:pt x="988" y="979"/>
                  </a:lnTo>
                  <a:close/>
                  <a:moveTo>
                    <a:pt x="1099" y="1129"/>
                  </a:moveTo>
                  <a:lnTo>
                    <a:pt x="1099" y="1129"/>
                  </a:lnTo>
                  <a:lnTo>
                    <a:pt x="1100" y="1134"/>
                  </a:lnTo>
                  <a:lnTo>
                    <a:pt x="1103" y="1138"/>
                  </a:lnTo>
                  <a:lnTo>
                    <a:pt x="1105" y="1141"/>
                  </a:lnTo>
                  <a:lnTo>
                    <a:pt x="1109" y="1144"/>
                  </a:lnTo>
                  <a:lnTo>
                    <a:pt x="1114" y="1145"/>
                  </a:lnTo>
                  <a:lnTo>
                    <a:pt x="1118" y="1146"/>
                  </a:lnTo>
                  <a:lnTo>
                    <a:pt x="1123" y="1145"/>
                  </a:lnTo>
                  <a:lnTo>
                    <a:pt x="1129" y="1144"/>
                  </a:lnTo>
                  <a:lnTo>
                    <a:pt x="1140" y="1139"/>
                  </a:lnTo>
                  <a:lnTo>
                    <a:pt x="1151" y="1134"/>
                  </a:lnTo>
                  <a:lnTo>
                    <a:pt x="1162" y="1129"/>
                  </a:lnTo>
                  <a:lnTo>
                    <a:pt x="1169" y="1122"/>
                  </a:lnTo>
                  <a:lnTo>
                    <a:pt x="1177" y="1116"/>
                  </a:lnTo>
                  <a:lnTo>
                    <a:pt x="1183" y="1108"/>
                  </a:lnTo>
                  <a:lnTo>
                    <a:pt x="1194" y="1094"/>
                  </a:lnTo>
                  <a:lnTo>
                    <a:pt x="1210" y="1068"/>
                  </a:lnTo>
                  <a:lnTo>
                    <a:pt x="1208" y="1066"/>
                  </a:lnTo>
                  <a:lnTo>
                    <a:pt x="1207" y="1064"/>
                  </a:lnTo>
                  <a:lnTo>
                    <a:pt x="1206" y="1062"/>
                  </a:lnTo>
                  <a:lnTo>
                    <a:pt x="1207" y="1059"/>
                  </a:lnTo>
                  <a:lnTo>
                    <a:pt x="1208" y="1055"/>
                  </a:lnTo>
                  <a:lnTo>
                    <a:pt x="1212" y="1051"/>
                  </a:lnTo>
                  <a:lnTo>
                    <a:pt x="1210" y="1050"/>
                  </a:lnTo>
                  <a:lnTo>
                    <a:pt x="1209" y="1049"/>
                  </a:lnTo>
                  <a:lnTo>
                    <a:pt x="1207" y="1046"/>
                  </a:lnTo>
                  <a:lnTo>
                    <a:pt x="1206" y="1045"/>
                  </a:lnTo>
                  <a:lnTo>
                    <a:pt x="1205" y="1044"/>
                  </a:lnTo>
                  <a:lnTo>
                    <a:pt x="1203" y="1043"/>
                  </a:lnTo>
                  <a:lnTo>
                    <a:pt x="1199" y="1044"/>
                  </a:lnTo>
                  <a:lnTo>
                    <a:pt x="1194" y="1059"/>
                  </a:lnTo>
                  <a:lnTo>
                    <a:pt x="1185" y="1074"/>
                  </a:lnTo>
                  <a:lnTo>
                    <a:pt x="1175" y="1087"/>
                  </a:lnTo>
                  <a:lnTo>
                    <a:pt x="1163" y="1100"/>
                  </a:lnTo>
                  <a:lnTo>
                    <a:pt x="1149" y="1110"/>
                  </a:lnTo>
                  <a:lnTo>
                    <a:pt x="1142" y="1115"/>
                  </a:lnTo>
                  <a:lnTo>
                    <a:pt x="1133" y="1119"/>
                  </a:lnTo>
                  <a:lnTo>
                    <a:pt x="1125" y="1122"/>
                  </a:lnTo>
                  <a:lnTo>
                    <a:pt x="1117" y="1124"/>
                  </a:lnTo>
                  <a:lnTo>
                    <a:pt x="1108" y="1126"/>
                  </a:lnTo>
                  <a:lnTo>
                    <a:pt x="1099" y="1129"/>
                  </a:lnTo>
                  <a:close/>
                  <a:moveTo>
                    <a:pt x="1139" y="1150"/>
                  </a:moveTo>
                  <a:lnTo>
                    <a:pt x="1139" y="1150"/>
                  </a:lnTo>
                  <a:lnTo>
                    <a:pt x="1143" y="1154"/>
                  </a:lnTo>
                  <a:lnTo>
                    <a:pt x="1146" y="1159"/>
                  </a:lnTo>
                  <a:lnTo>
                    <a:pt x="1150" y="1168"/>
                  </a:lnTo>
                  <a:lnTo>
                    <a:pt x="1152" y="1172"/>
                  </a:lnTo>
                  <a:lnTo>
                    <a:pt x="1155" y="1177"/>
                  </a:lnTo>
                  <a:lnTo>
                    <a:pt x="1159" y="1179"/>
                  </a:lnTo>
                  <a:lnTo>
                    <a:pt x="1164" y="1181"/>
                  </a:lnTo>
                  <a:lnTo>
                    <a:pt x="1165" y="1180"/>
                  </a:lnTo>
                  <a:lnTo>
                    <a:pt x="1167" y="1178"/>
                  </a:lnTo>
                  <a:lnTo>
                    <a:pt x="1169" y="1175"/>
                  </a:lnTo>
                  <a:lnTo>
                    <a:pt x="1174" y="1172"/>
                  </a:lnTo>
                  <a:lnTo>
                    <a:pt x="1184" y="1168"/>
                  </a:lnTo>
                  <a:lnTo>
                    <a:pt x="1195" y="1163"/>
                  </a:lnTo>
                  <a:lnTo>
                    <a:pt x="1205" y="1157"/>
                  </a:lnTo>
                  <a:lnTo>
                    <a:pt x="1214" y="1151"/>
                  </a:lnTo>
                  <a:lnTo>
                    <a:pt x="1222" y="1145"/>
                  </a:lnTo>
                  <a:lnTo>
                    <a:pt x="1228" y="1137"/>
                  </a:lnTo>
                  <a:lnTo>
                    <a:pt x="1234" y="1129"/>
                  </a:lnTo>
                  <a:lnTo>
                    <a:pt x="1238" y="1120"/>
                  </a:lnTo>
                  <a:lnTo>
                    <a:pt x="1238" y="1118"/>
                  </a:lnTo>
                  <a:lnTo>
                    <a:pt x="1237" y="1115"/>
                  </a:lnTo>
                  <a:lnTo>
                    <a:pt x="1234" y="1109"/>
                  </a:lnTo>
                  <a:lnTo>
                    <a:pt x="1233" y="1107"/>
                  </a:lnTo>
                  <a:lnTo>
                    <a:pt x="1233" y="1104"/>
                  </a:lnTo>
                  <a:lnTo>
                    <a:pt x="1234" y="1102"/>
                  </a:lnTo>
                  <a:lnTo>
                    <a:pt x="1236" y="1100"/>
                  </a:lnTo>
                  <a:lnTo>
                    <a:pt x="1231" y="1095"/>
                  </a:lnTo>
                  <a:lnTo>
                    <a:pt x="1228" y="1090"/>
                  </a:lnTo>
                  <a:lnTo>
                    <a:pt x="1224" y="1086"/>
                  </a:lnTo>
                  <a:lnTo>
                    <a:pt x="1221" y="1084"/>
                  </a:lnTo>
                  <a:lnTo>
                    <a:pt x="1218" y="1081"/>
                  </a:lnTo>
                  <a:lnTo>
                    <a:pt x="1211" y="1094"/>
                  </a:lnTo>
                  <a:lnTo>
                    <a:pt x="1204" y="1105"/>
                  </a:lnTo>
                  <a:lnTo>
                    <a:pt x="1196" y="1115"/>
                  </a:lnTo>
                  <a:lnTo>
                    <a:pt x="1186" y="1124"/>
                  </a:lnTo>
                  <a:lnTo>
                    <a:pt x="1176" y="1132"/>
                  </a:lnTo>
                  <a:lnTo>
                    <a:pt x="1165" y="1139"/>
                  </a:lnTo>
                  <a:lnTo>
                    <a:pt x="1152" y="1145"/>
                  </a:lnTo>
                  <a:lnTo>
                    <a:pt x="1139" y="1150"/>
                  </a:lnTo>
                  <a:close/>
                  <a:moveTo>
                    <a:pt x="1216" y="1170"/>
                  </a:moveTo>
                  <a:lnTo>
                    <a:pt x="1216" y="1170"/>
                  </a:lnTo>
                  <a:lnTo>
                    <a:pt x="1211" y="1174"/>
                  </a:lnTo>
                  <a:lnTo>
                    <a:pt x="1205" y="1177"/>
                  </a:lnTo>
                  <a:lnTo>
                    <a:pt x="1192" y="1180"/>
                  </a:lnTo>
                  <a:lnTo>
                    <a:pt x="1186" y="1182"/>
                  </a:lnTo>
                  <a:lnTo>
                    <a:pt x="1180" y="1185"/>
                  </a:lnTo>
                  <a:lnTo>
                    <a:pt x="1176" y="1188"/>
                  </a:lnTo>
                  <a:lnTo>
                    <a:pt x="1172" y="1193"/>
                  </a:lnTo>
                  <a:lnTo>
                    <a:pt x="1175" y="1194"/>
                  </a:lnTo>
                  <a:lnTo>
                    <a:pt x="1179" y="1195"/>
                  </a:lnTo>
                  <a:lnTo>
                    <a:pt x="1184" y="1194"/>
                  </a:lnTo>
                  <a:lnTo>
                    <a:pt x="1189" y="1193"/>
                  </a:lnTo>
                  <a:lnTo>
                    <a:pt x="1199" y="1190"/>
                  </a:lnTo>
                  <a:lnTo>
                    <a:pt x="1208" y="1184"/>
                  </a:lnTo>
                  <a:lnTo>
                    <a:pt x="1216" y="1179"/>
                  </a:lnTo>
                  <a:lnTo>
                    <a:pt x="1225" y="1172"/>
                  </a:lnTo>
                  <a:lnTo>
                    <a:pt x="1234" y="1165"/>
                  </a:lnTo>
                  <a:lnTo>
                    <a:pt x="1241" y="1157"/>
                  </a:lnTo>
                  <a:lnTo>
                    <a:pt x="1246" y="1149"/>
                  </a:lnTo>
                  <a:lnTo>
                    <a:pt x="1251" y="1140"/>
                  </a:lnTo>
                  <a:lnTo>
                    <a:pt x="1254" y="1131"/>
                  </a:lnTo>
                  <a:lnTo>
                    <a:pt x="1254" y="1120"/>
                  </a:lnTo>
                  <a:lnTo>
                    <a:pt x="1246" y="1134"/>
                  </a:lnTo>
                  <a:lnTo>
                    <a:pt x="1237" y="1147"/>
                  </a:lnTo>
                  <a:lnTo>
                    <a:pt x="1227" y="1160"/>
                  </a:lnTo>
                  <a:lnTo>
                    <a:pt x="1216" y="1170"/>
                  </a:lnTo>
                  <a:close/>
                  <a:moveTo>
                    <a:pt x="1190" y="1207"/>
                  </a:moveTo>
                  <a:lnTo>
                    <a:pt x="1190" y="1207"/>
                  </a:lnTo>
                  <a:lnTo>
                    <a:pt x="1210" y="1229"/>
                  </a:lnTo>
                  <a:lnTo>
                    <a:pt x="1231" y="1212"/>
                  </a:lnTo>
                  <a:lnTo>
                    <a:pt x="1242" y="1202"/>
                  </a:lnTo>
                  <a:lnTo>
                    <a:pt x="1253" y="1193"/>
                  </a:lnTo>
                  <a:lnTo>
                    <a:pt x="1263" y="1183"/>
                  </a:lnTo>
                  <a:lnTo>
                    <a:pt x="1271" y="1171"/>
                  </a:lnTo>
                  <a:lnTo>
                    <a:pt x="1279" y="1160"/>
                  </a:lnTo>
                  <a:lnTo>
                    <a:pt x="1285" y="1147"/>
                  </a:lnTo>
                  <a:lnTo>
                    <a:pt x="1276" y="1145"/>
                  </a:lnTo>
                  <a:lnTo>
                    <a:pt x="1272" y="1144"/>
                  </a:lnTo>
                  <a:lnTo>
                    <a:pt x="1268" y="1140"/>
                  </a:lnTo>
                  <a:lnTo>
                    <a:pt x="1261" y="1152"/>
                  </a:lnTo>
                  <a:lnTo>
                    <a:pt x="1254" y="1163"/>
                  </a:lnTo>
                  <a:lnTo>
                    <a:pt x="1245" y="1171"/>
                  </a:lnTo>
                  <a:lnTo>
                    <a:pt x="1236" y="1180"/>
                  </a:lnTo>
                  <a:lnTo>
                    <a:pt x="1225" y="1187"/>
                  </a:lnTo>
                  <a:lnTo>
                    <a:pt x="1214" y="1195"/>
                  </a:lnTo>
                  <a:lnTo>
                    <a:pt x="1201" y="1201"/>
                  </a:lnTo>
                  <a:lnTo>
                    <a:pt x="1190" y="1207"/>
                  </a:lnTo>
                  <a:close/>
                  <a:moveTo>
                    <a:pt x="1306" y="1149"/>
                  </a:moveTo>
                  <a:lnTo>
                    <a:pt x="1306" y="1149"/>
                  </a:lnTo>
                  <a:lnTo>
                    <a:pt x="1298" y="1163"/>
                  </a:lnTo>
                  <a:lnTo>
                    <a:pt x="1288" y="1177"/>
                  </a:lnTo>
                  <a:lnTo>
                    <a:pt x="1278" y="1190"/>
                  </a:lnTo>
                  <a:lnTo>
                    <a:pt x="1266" y="1202"/>
                  </a:lnTo>
                  <a:lnTo>
                    <a:pt x="1254" y="1213"/>
                  </a:lnTo>
                  <a:lnTo>
                    <a:pt x="1241" y="1225"/>
                  </a:lnTo>
                  <a:lnTo>
                    <a:pt x="1214" y="1245"/>
                  </a:lnTo>
                  <a:lnTo>
                    <a:pt x="1224" y="1246"/>
                  </a:lnTo>
                  <a:lnTo>
                    <a:pt x="1234" y="1244"/>
                  </a:lnTo>
                  <a:lnTo>
                    <a:pt x="1242" y="1242"/>
                  </a:lnTo>
                  <a:lnTo>
                    <a:pt x="1251" y="1238"/>
                  </a:lnTo>
                  <a:lnTo>
                    <a:pt x="1266" y="1228"/>
                  </a:lnTo>
                  <a:lnTo>
                    <a:pt x="1273" y="1223"/>
                  </a:lnTo>
                  <a:lnTo>
                    <a:pt x="1281" y="1218"/>
                  </a:lnTo>
                  <a:lnTo>
                    <a:pt x="1286" y="1211"/>
                  </a:lnTo>
                  <a:lnTo>
                    <a:pt x="1292" y="1203"/>
                  </a:lnTo>
                  <a:lnTo>
                    <a:pt x="1306" y="1190"/>
                  </a:lnTo>
                  <a:lnTo>
                    <a:pt x="1312" y="1182"/>
                  </a:lnTo>
                  <a:lnTo>
                    <a:pt x="1316" y="1172"/>
                  </a:lnTo>
                  <a:lnTo>
                    <a:pt x="1317" y="1168"/>
                  </a:lnTo>
                  <a:lnTo>
                    <a:pt x="1318" y="1163"/>
                  </a:lnTo>
                  <a:lnTo>
                    <a:pt x="1318" y="1156"/>
                  </a:lnTo>
                  <a:lnTo>
                    <a:pt x="1317" y="1150"/>
                  </a:lnTo>
                  <a:lnTo>
                    <a:pt x="1314" y="1151"/>
                  </a:lnTo>
                  <a:lnTo>
                    <a:pt x="1312" y="1150"/>
                  </a:lnTo>
                  <a:lnTo>
                    <a:pt x="1310" y="1149"/>
                  </a:lnTo>
                  <a:lnTo>
                    <a:pt x="1306" y="1149"/>
                  </a:lnTo>
                  <a:close/>
                  <a:moveTo>
                    <a:pt x="1309" y="1211"/>
                  </a:moveTo>
                  <a:lnTo>
                    <a:pt x="1309" y="1211"/>
                  </a:lnTo>
                  <a:lnTo>
                    <a:pt x="1304" y="1217"/>
                  </a:lnTo>
                  <a:lnTo>
                    <a:pt x="1299" y="1224"/>
                  </a:lnTo>
                  <a:lnTo>
                    <a:pt x="1291" y="1228"/>
                  </a:lnTo>
                  <a:lnTo>
                    <a:pt x="1285" y="1233"/>
                  </a:lnTo>
                  <a:lnTo>
                    <a:pt x="1273" y="1242"/>
                  </a:lnTo>
                  <a:lnTo>
                    <a:pt x="1270" y="1245"/>
                  </a:lnTo>
                  <a:lnTo>
                    <a:pt x="1268" y="1250"/>
                  </a:lnTo>
                  <a:lnTo>
                    <a:pt x="1269" y="1252"/>
                  </a:lnTo>
                  <a:lnTo>
                    <a:pt x="1272" y="1255"/>
                  </a:lnTo>
                  <a:lnTo>
                    <a:pt x="1280" y="1262"/>
                  </a:lnTo>
                  <a:lnTo>
                    <a:pt x="1283" y="1267"/>
                  </a:lnTo>
                  <a:lnTo>
                    <a:pt x="1285" y="1270"/>
                  </a:lnTo>
                  <a:lnTo>
                    <a:pt x="1286" y="1273"/>
                  </a:lnTo>
                  <a:lnTo>
                    <a:pt x="1286" y="1274"/>
                  </a:lnTo>
                  <a:lnTo>
                    <a:pt x="1285" y="1275"/>
                  </a:lnTo>
                  <a:lnTo>
                    <a:pt x="1289" y="1282"/>
                  </a:lnTo>
                  <a:lnTo>
                    <a:pt x="1295" y="1286"/>
                  </a:lnTo>
                  <a:lnTo>
                    <a:pt x="1300" y="1289"/>
                  </a:lnTo>
                  <a:lnTo>
                    <a:pt x="1306" y="1290"/>
                  </a:lnTo>
                  <a:lnTo>
                    <a:pt x="1313" y="1290"/>
                  </a:lnTo>
                  <a:lnTo>
                    <a:pt x="1320" y="1289"/>
                  </a:lnTo>
                  <a:lnTo>
                    <a:pt x="1327" y="1287"/>
                  </a:lnTo>
                  <a:lnTo>
                    <a:pt x="1333" y="1284"/>
                  </a:lnTo>
                  <a:lnTo>
                    <a:pt x="1340" y="1280"/>
                  </a:lnTo>
                  <a:lnTo>
                    <a:pt x="1346" y="1275"/>
                  </a:lnTo>
                  <a:lnTo>
                    <a:pt x="1351" y="1269"/>
                  </a:lnTo>
                  <a:lnTo>
                    <a:pt x="1357" y="1263"/>
                  </a:lnTo>
                  <a:lnTo>
                    <a:pt x="1361" y="1256"/>
                  </a:lnTo>
                  <a:lnTo>
                    <a:pt x="1365" y="1250"/>
                  </a:lnTo>
                  <a:lnTo>
                    <a:pt x="1367" y="1242"/>
                  </a:lnTo>
                  <a:lnTo>
                    <a:pt x="1370" y="1236"/>
                  </a:lnTo>
                  <a:lnTo>
                    <a:pt x="1366" y="1228"/>
                  </a:lnTo>
                  <a:lnTo>
                    <a:pt x="1363" y="1221"/>
                  </a:lnTo>
                  <a:lnTo>
                    <a:pt x="1359" y="1213"/>
                  </a:lnTo>
                  <a:lnTo>
                    <a:pt x="1354" y="1207"/>
                  </a:lnTo>
                  <a:lnTo>
                    <a:pt x="1348" y="1200"/>
                  </a:lnTo>
                  <a:lnTo>
                    <a:pt x="1342" y="1194"/>
                  </a:lnTo>
                  <a:lnTo>
                    <a:pt x="1334" y="1188"/>
                  </a:lnTo>
                  <a:lnTo>
                    <a:pt x="1327" y="1184"/>
                  </a:lnTo>
                  <a:lnTo>
                    <a:pt x="1317" y="1197"/>
                  </a:lnTo>
                  <a:lnTo>
                    <a:pt x="1309" y="1211"/>
                  </a:lnTo>
                  <a:close/>
                </a:path>
              </a:pathLst>
            </a:custGeom>
            <a:grpFill/>
            <a:ln w="9525">
              <a:noFill/>
              <a:round/>
            </a:ln>
          </p:spPr>
          <p:txBody>
            <a:bodyPr/>
            <a:lstStyle/>
            <a:p>
              <a:endParaRPr lang="zh-CN" altLang="en-US"/>
            </a:p>
          </p:txBody>
        </p:sp>
        <p:sp>
          <p:nvSpPr>
            <p:cNvPr id="96" name="Freeform 90"/>
            <p:cNvSpPr/>
            <p:nvPr/>
          </p:nvSpPr>
          <p:spPr bwMode="auto">
            <a:xfrm>
              <a:off x="4824413" y="419100"/>
              <a:ext cx="31750" cy="61913"/>
            </a:xfrm>
            <a:custGeom>
              <a:avLst/>
              <a:gdLst>
                <a:gd name="T0" fmla="*/ 26369 w 59"/>
                <a:gd name="T1" fmla="*/ 0 h 115"/>
                <a:gd name="T2" fmla="*/ 26369 w 59"/>
                <a:gd name="T3" fmla="*/ 0 h 115"/>
                <a:gd name="T4" fmla="*/ 27983 w 59"/>
                <a:gd name="T5" fmla="*/ 0 h 115"/>
                <a:gd name="T6" fmla="*/ 29597 w 59"/>
                <a:gd name="T7" fmla="*/ 538 h 115"/>
                <a:gd name="T8" fmla="*/ 30136 w 59"/>
                <a:gd name="T9" fmla="*/ 1615 h 115"/>
                <a:gd name="T10" fmla="*/ 31750 w 59"/>
                <a:gd name="T11" fmla="*/ 1615 h 115"/>
                <a:gd name="T12" fmla="*/ 31750 w 59"/>
                <a:gd name="T13" fmla="*/ 1615 h 115"/>
                <a:gd name="T14" fmla="*/ 20987 w 59"/>
                <a:gd name="T15" fmla="*/ 30149 h 115"/>
                <a:gd name="T16" fmla="*/ 9686 w 59"/>
                <a:gd name="T17" fmla="*/ 59221 h 115"/>
                <a:gd name="T18" fmla="*/ 9686 w 59"/>
                <a:gd name="T19" fmla="*/ 59221 h 115"/>
                <a:gd name="T20" fmla="*/ 7534 w 59"/>
                <a:gd name="T21" fmla="*/ 60298 h 115"/>
                <a:gd name="T22" fmla="*/ 5381 w 59"/>
                <a:gd name="T23" fmla="*/ 61375 h 115"/>
                <a:gd name="T24" fmla="*/ 3229 w 59"/>
                <a:gd name="T25" fmla="*/ 61913 h 115"/>
                <a:gd name="T26" fmla="*/ 0 w 59"/>
                <a:gd name="T27" fmla="*/ 60836 h 115"/>
                <a:gd name="T28" fmla="*/ 0 w 59"/>
                <a:gd name="T29" fmla="*/ 60836 h 115"/>
                <a:gd name="T30" fmla="*/ 3767 w 59"/>
                <a:gd name="T31" fmla="*/ 54914 h 115"/>
                <a:gd name="T32" fmla="*/ 7534 w 59"/>
                <a:gd name="T33" fmla="*/ 48454 h 115"/>
                <a:gd name="T34" fmla="*/ 10225 w 59"/>
                <a:gd name="T35" fmla="*/ 41455 h 115"/>
                <a:gd name="T36" fmla="*/ 11839 w 59"/>
                <a:gd name="T37" fmla="*/ 37148 h 115"/>
                <a:gd name="T38" fmla="*/ 11839 w 59"/>
                <a:gd name="T39" fmla="*/ 37148 h 115"/>
                <a:gd name="T40" fmla="*/ 11301 w 59"/>
                <a:gd name="T41" fmla="*/ 34994 h 115"/>
                <a:gd name="T42" fmla="*/ 11301 w 59"/>
                <a:gd name="T43" fmla="*/ 33918 h 115"/>
                <a:gd name="T44" fmla="*/ 11839 w 59"/>
                <a:gd name="T45" fmla="*/ 36071 h 115"/>
                <a:gd name="T46" fmla="*/ 11839 w 59"/>
                <a:gd name="T47" fmla="*/ 36071 h 115"/>
                <a:gd name="T48" fmla="*/ 17758 w 59"/>
                <a:gd name="T49" fmla="*/ 17766 h 115"/>
                <a:gd name="T50" fmla="*/ 19373 w 59"/>
                <a:gd name="T51" fmla="*/ 12921 h 115"/>
                <a:gd name="T52" fmla="*/ 21525 w 59"/>
                <a:gd name="T53" fmla="*/ 8076 h 115"/>
                <a:gd name="T54" fmla="*/ 23678 w 59"/>
                <a:gd name="T55" fmla="*/ 3769 h 115"/>
                <a:gd name="T56" fmla="*/ 26369 w 59"/>
                <a:gd name="T57" fmla="*/ 0 h 115"/>
                <a:gd name="T58" fmla="*/ 26369 w 59"/>
                <a:gd name="T59" fmla="*/ 0 h 11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9" h="115">
                  <a:moveTo>
                    <a:pt x="49" y="0"/>
                  </a:moveTo>
                  <a:lnTo>
                    <a:pt x="49" y="0"/>
                  </a:lnTo>
                  <a:lnTo>
                    <a:pt x="52" y="0"/>
                  </a:lnTo>
                  <a:lnTo>
                    <a:pt x="55" y="1"/>
                  </a:lnTo>
                  <a:lnTo>
                    <a:pt x="56" y="3"/>
                  </a:lnTo>
                  <a:lnTo>
                    <a:pt x="59" y="3"/>
                  </a:lnTo>
                  <a:lnTo>
                    <a:pt x="39" y="56"/>
                  </a:lnTo>
                  <a:lnTo>
                    <a:pt x="18" y="110"/>
                  </a:lnTo>
                  <a:lnTo>
                    <a:pt x="14" y="112"/>
                  </a:lnTo>
                  <a:lnTo>
                    <a:pt x="10" y="114"/>
                  </a:lnTo>
                  <a:lnTo>
                    <a:pt x="6" y="115"/>
                  </a:lnTo>
                  <a:lnTo>
                    <a:pt x="0" y="113"/>
                  </a:lnTo>
                  <a:lnTo>
                    <a:pt x="7" y="102"/>
                  </a:lnTo>
                  <a:lnTo>
                    <a:pt x="14" y="90"/>
                  </a:lnTo>
                  <a:lnTo>
                    <a:pt x="19" y="77"/>
                  </a:lnTo>
                  <a:lnTo>
                    <a:pt x="22" y="69"/>
                  </a:lnTo>
                  <a:lnTo>
                    <a:pt x="21" y="65"/>
                  </a:lnTo>
                  <a:lnTo>
                    <a:pt x="21" y="63"/>
                  </a:lnTo>
                  <a:lnTo>
                    <a:pt x="22" y="67"/>
                  </a:lnTo>
                  <a:lnTo>
                    <a:pt x="33" y="33"/>
                  </a:lnTo>
                  <a:lnTo>
                    <a:pt x="36" y="24"/>
                  </a:lnTo>
                  <a:lnTo>
                    <a:pt x="40" y="15"/>
                  </a:lnTo>
                  <a:lnTo>
                    <a:pt x="44" y="7"/>
                  </a:lnTo>
                  <a:lnTo>
                    <a:pt x="49" y="0"/>
                  </a:lnTo>
                  <a:close/>
                </a:path>
              </a:pathLst>
            </a:custGeom>
            <a:grpFill/>
            <a:ln w="9525">
              <a:noFill/>
              <a:round/>
            </a:ln>
          </p:spPr>
          <p:txBody>
            <a:bodyPr/>
            <a:lstStyle/>
            <a:p>
              <a:endParaRPr lang="zh-CN" altLang="en-US"/>
            </a:p>
          </p:txBody>
        </p:sp>
        <p:sp>
          <p:nvSpPr>
            <p:cNvPr id="97" name="Freeform 91"/>
            <p:cNvSpPr/>
            <p:nvPr/>
          </p:nvSpPr>
          <p:spPr bwMode="auto">
            <a:xfrm>
              <a:off x="4908551" y="168275"/>
              <a:ext cx="23813" cy="20638"/>
            </a:xfrm>
            <a:custGeom>
              <a:avLst/>
              <a:gdLst>
                <a:gd name="T0" fmla="*/ 23813 w 45"/>
                <a:gd name="T1" fmla="*/ 2013 h 41"/>
                <a:gd name="T2" fmla="*/ 23813 w 45"/>
                <a:gd name="T3" fmla="*/ 2013 h 41"/>
                <a:gd name="T4" fmla="*/ 21696 w 45"/>
                <a:gd name="T5" fmla="*/ 6040 h 41"/>
                <a:gd name="T6" fmla="*/ 20109 w 45"/>
                <a:gd name="T7" fmla="*/ 9564 h 41"/>
                <a:gd name="T8" fmla="*/ 17463 w 45"/>
                <a:gd name="T9" fmla="*/ 12584 h 41"/>
                <a:gd name="T10" fmla="*/ 14288 w 45"/>
                <a:gd name="T11" fmla="*/ 15101 h 41"/>
                <a:gd name="T12" fmla="*/ 11113 w 45"/>
                <a:gd name="T13" fmla="*/ 17114 h 41"/>
                <a:gd name="T14" fmla="*/ 7938 w 45"/>
                <a:gd name="T15" fmla="*/ 18625 h 41"/>
                <a:gd name="T16" fmla="*/ 3704 w 45"/>
                <a:gd name="T17" fmla="*/ 20135 h 41"/>
                <a:gd name="T18" fmla="*/ 0 w 45"/>
                <a:gd name="T19" fmla="*/ 20638 h 41"/>
                <a:gd name="T20" fmla="*/ 0 w 45"/>
                <a:gd name="T21" fmla="*/ 20638 h 41"/>
                <a:gd name="T22" fmla="*/ 4233 w 45"/>
                <a:gd name="T23" fmla="*/ 15101 h 41"/>
                <a:gd name="T24" fmla="*/ 8996 w 45"/>
                <a:gd name="T25" fmla="*/ 9564 h 41"/>
                <a:gd name="T26" fmla="*/ 19050 w 45"/>
                <a:gd name="T27" fmla="*/ 0 h 41"/>
                <a:gd name="T28" fmla="*/ 19050 w 45"/>
                <a:gd name="T29" fmla="*/ 0 h 41"/>
                <a:gd name="T30" fmla="*/ 20638 w 45"/>
                <a:gd name="T31" fmla="*/ 0 h 41"/>
                <a:gd name="T32" fmla="*/ 21167 w 45"/>
                <a:gd name="T33" fmla="*/ 1007 h 41"/>
                <a:gd name="T34" fmla="*/ 22225 w 45"/>
                <a:gd name="T35" fmla="*/ 1510 h 41"/>
                <a:gd name="T36" fmla="*/ 23813 w 45"/>
                <a:gd name="T37" fmla="*/ 2013 h 41"/>
                <a:gd name="T38" fmla="*/ 23813 w 45"/>
                <a:gd name="T39" fmla="*/ 2013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5" h="41">
                  <a:moveTo>
                    <a:pt x="45" y="4"/>
                  </a:moveTo>
                  <a:lnTo>
                    <a:pt x="45" y="4"/>
                  </a:lnTo>
                  <a:lnTo>
                    <a:pt x="41" y="12"/>
                  </a:lnTo>
                  <a:lnTo>
                    <a:pt x="38" y="19"/>
                  </a:lnTo>
                  <a:lnTo>
                    <a:pt x="33" y="25"/>
                  </a:lnTo>
                  <a:lnTo>
                    <a:pt x="27" y="30"/>
                  </a:lnTo>
                  <a:lnTo>
                    <a:pt x="21" y="34"/>
                  </a:lnTo>
                  <a:lnTo>
                    <a:pt x="15" y="37"/>
                  </a:lnTo>
                  <a:lnTo>
                    <a:pt x="7" y="40"/>
                  </a:lnTo>
                  <a:lnTo>
                    <a:pt x="0" y="41"/>
                  </a:lnTo>
                  <a:lnTo>
                    <a:pt x="8" y="30"/>
                  </a:lnTo>
                  <a:lnTo>
                    <a:pt x="17" y="19"/>
                  </a:lnTo>
                  <a:lnTo>
                    <a:pt x="36" y="0"/>
                  </a:lnTo>
                  <a:lnTo>
                    <a:pt x="39" y="0"/>
                  </a:lnTo>
                  <a:lnTo>
                    <a:pt x="40" y="2"/>
                  </a:lnTo>
                  <a:lnTo>
                    <a:pt x="42" y="3"/>
                  </a:lnTo>
                  <a:lnTo>
                    <a:pt x="45" y="4"/>
                  </a:lnTo>
                  <a:close/>
                </a:path>
              </a:pathLst>
            </a:custGeom>
            <a:grpFill/>
            <a:ln w="9525">
              <a:noFill/>
              <a:round/>
            </a:ln>
          </p:spPr>
          <p:txBody>
            <a:bodyPr/>
            <a:lstStyle/>
            <a:p>
              <a:endParaRPr lang="zh-CN" altLang="en-US"/>
            </a:p>
          </p:txBody>
        </p:sp>
        <p:sp>
          <p:nvSpPr>
            <p:cNvPr id="98" name="Freeform 92"/>
            <p:cNvSpPr>
              <a:spLocks noEditPoints="1"/>
            </p:cNvSpPr>
            <p:nvPr/>
          </p:nvSpPr>
          <p:spPr bwMode="auto">
            <a:xfrm>
              <a:off x="4098926" y="463550"/>
              <a:ext cx="441325" cy="214313"/>
            </a:xfrm>
            <a:custGeom>
              <a:avLst/>
              <a:gdLst>
                <a:gd name="T0" fmla="*/ 438685 w 836"/>
                <a:gd name="T1" fmla="*/ 145881 h 404"/>
                <a:gd name="T2" fmla="*/ 414930 w 836"/>
                <a:gd name="T3" fmla="*/ 169753 h 404"/>
                <a:gd name="T4" fmla="*/ 352110 w 836"/>
                <a:gd name="T5" fmla="*/ 197338 h 404"/>
                <a:gd name="T6" fmla="*/ 279787 w 836"/>
                <a:gd name="T7" fmla="*/ 212722 h 404"/>
                <a:gd name="T8" fmla="*/ 238083 w 836"/>
                <a:gd name="T9" fmla="*/ 211661 h 404"/>
                <a:gd name="T10" fmla="*/ 197963 w 836"/>
                <a:gd name="T11" fmla="*/ 202112 h 404"/>
                <a:gd name="T12" fmla="*/ 172624 w 836"/>
                <a:gd name="T13" fmla="*/ 195216 h 404"/>
                <a:gd name="T14" fmla="*/ 119833 w 836"/>
                <a:gd name="T15" fmla="*/ 184076 h 404"/>
                <a:gd name="T16" fmla="*/ 60181 w 836"/>
                <a:gd name="T17" fmla="*/ 167100 h 404"/>
                <a:gd name="T18" fmla="*/ 27979 w 836"/>
                <a:gd name="T19" fmla="*/ 141107 h 404"/>
                <a:gd name="T20" fmla="*/ 1584 w 836"/>
                <a:gd name="T21" fmla="*/ 71614 h 404"/>
                <a:gd name="T22" fmla="*/ 0 w 836"/>
                <a:gd name="T23" fmla="*/ 51987 h 404"/>
                <a:gd name="T24" fmla="*/ 7919 w 836"/>
                <a:gd name="T25" fmla="*/ 38194 h 404"/>
                <a:gd name="T26" fmla="*/ 39065 w 836"/>
                <a:gd name="T27" fmla="*/ 22280 h 404"/>
                <a:gd name="T28" fmla="*/ 82353 w 836"/>
                <a:gd name="T29" fmla="*/ 13792 h 404"/>
                <a:gd name="T30" fmla="*/ 98717 w 836"/>
                <a:gd name="T31" fmla="*/ 9549 h 404"/>
                <a:gd name="T32" fmla="*/ 124057 w 836"/>
                <a:gd name="T33" fmla="*/ 530 h 404"/>
                <a:gd name="T34" fmla="*/ 181598 w 836"/>
                <a:gd name="T35" fmla="*/ 6896 h 404"/>
                <a:gd name="T36" fmla="*/ 209577 w 836"/>
                <a:gd name="T37" fmla="*/ 15914 h 404"/>
                <a:gd name="T38" fmla="*/ 235444 w 836"/>
                <a:gd name="T39" fmla="*/ 25463 h 404"/>
                <a:gd name="T40" fmla="*/ 280315 w 836"/>
                <a:gd name="T41" fmla="*/ 43499 h 404"/>
                <a:gd name="T42" fmla="*/ 345775 w 836"/>
                <a:gd name="T43" fmla="*/ 57292 h 404"/>
                <a:gd name="T44" fmla="*/ 365307 w 836"/>
                <a:gd name="T45" fmla="*/ 64718 h 404"/>
                <a:gd name="T46" fmla="*/ 402788 w 836"/>
                <a:gd name="T47" fmla="*/ 66840 h 404"/>
                <a:gd name="T48" fmla="*/ 421265 w 836"/>
                <a:gd name="T49" fmla="*/ 75328 h 404"/>
                <a:gd name="T50" fmla="*/ 436574 w 836"/>
                <a:gd name="T51" fmla="*/ 101852 h 404"/>
                <a:gd name="T52" fmla="*/ 265006 w 836"/>
                <a:gd name="T53" fmla="*/ 205295 h 404"/>
                <a:gd name="T54" fmla="*/ 339968 w 836"/>
                <a:gd name="T55" fmla="*/ 193624 h 404"/>
                <a:gd name="T56" fmla="*/ 407539 w 836"/>
                <a:gd name="T57" fmla="*/ 163387 h 404"/>
                <a:gd name="T58" fmla="*/ 433934 w 836"/>
                <a:gd name="T59" fmla="*/ 135802 h 404"/>
                <a:gd name="T60" fmla="*/ 425488 w 836"/>
                <a:gd name="T61" fmla="*/ 90181 h 404"/>
                <a:gd name="T62" fmla="*/ 401205 w 836"/>
                <a:gd name="T63" fmla="*/ 75328 h 404"/>
                <a:gd name="T64" fmla="*/ 364779 w 836"/>
                <a:gd name="T65" fmla="*/ 72675 h 404"/>
                <a:gd name="T66" fmla="*/ 296152 w 836"/>
                <a:gd name="T67" fmla="*/ 55700 h 404"/>
                <a:gd name="T68" fmla="*/ 246002 w 836"/>
                <a:gd name="T69" fmla="*/ 40316 h 404"/>
                <a:gd name="T70" fmla="*/ 188988 w 836"/>
                <a:gd name="T71" fmla="*/ 16975 h 404"/>
                <a:gd name="T72" fmla="*/ 150452 w 836"/>
                <a:gd name="T73" fmla="*/ 9549 h 404"/>
                <a:gd name="T74" fmla="*/ 85520 w 836"/>
                <a:gd name="T75" fmla="*/ 20158 h 404"/>
                <a:gd name="T76" fmla="*/ 27979 w 836"/>
                <a:gd name="T77" fmla="*/ 38194 h 404"/>
                <a:gd name="T78" fmla="*/ 10030 w 836"/>
                <a:gd name="T79" fmla="*/ 55700 h 404"/>
                <a:gd name="T80" fmla="*/ 29035 w 836"/>
                <a:gd name="T81" fmla="*/ 74797 h 404"/>
                <a:gd name="T82" fmla="*/ 72322 w 836"/>
                <a:gd name="T83" fmla="*/ 89120 h 404"/>
                <a:gd name="T84" fmla="*/ 115610 w 836"/>
                <a:gd name="T85" fmla="*/ 102382 h 404"/>
                <a:gd name="T86" fmla="*/ 141477 w 836"/>
                <a:gd name="T87" fmla="*/ 106096 h 404"/>
                <a:gd name="T88" fmla="*/ 114027 w 836"/>
                <a:gd name="T89" fmla="*/ 108217 h 404"/>
                <a:gd name="T90" fmla="*/ 13198 w 836"/>
                <a:gd name="T91" fmla="*/ 75858 h 404"/>
                <a:gd name="T92" fmla="*/ 35897 w 836"/>
                <a:gd name="T93" fmla="*/ 135802 h 404"/>
                <a:gd name="T94" fmla="*/ 52790 w 836"/>
                <a:gd name="T95" fmla="*/ 149064 h 404"/>
                <a:gd name="T96" fmla="*/ 62292 w 836"/>
                <a:gd name="T97" fmla="*/ 157021 h 404"/>
                <a:gd name="T98" fmla="*/ 125112 w 836"/>
                <a:gd name="T99" fmla="*/ 177180 h 404"/>
                <a:gd name="T100" fmla="*/ 171568 w 836"/>
                <a:gd name="T101" fmla="*/ 184606 h 404"/>
                <a:gd name="T102" fmla="*/ 212216 w 836"/>
                <a:gd name="T103" fmla="*/ 195746 h 404"/>
                <a:gd name="T104" fmla="*/ 211688 w 836"/>
                <a:gd name="T105" fmla="*/ 168161 h 404"/>
                <a:gd name="T106" fmla="*/ 214856 w 836"/>
                <a:gd name="T107" fmla="*/ 186728 h 404"/>
                <a:gd name="T108" fmla="*/ 235444 w 836"/>
                <a:gd name="T109" fmla="*/ 202112 h 4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36" h="404">
                  <a:moveTo>
                    <a:pt x="833" y="256"/>
                  </a:moveTo>
                  <a:lnTo>
                    <a:pt x="833" y="256"/>
                  </a:lnTo>
                  <a:lnTo>
                    <a:pt x="836" y="261"/>
                  </a:lnTo>
                  <a:lnTo>
                    <a:pt x="835" y="266"/>
                  </a:lnTo>
                  <a:lnTo>
                    <a:pt x="833" y="271"/>
                  </a:lnTo>
                  <a:lnTo>
                    <a:pt x="831" y="275"/>
                  </a:lnTo>
                  <a:lnTo>
                    <a:pt x="825" y="286"/>
                  </a:lnTo>
                  <a:lnTo>
                    <a:pt x="823" y="291"/>
                  </a:lnTo>
                  <a:lnTo>
                    <a:pt x="822" y="299"/>
                  </a:lnTo>
                  <a:lnTo>
                    <a:pt x="805" y="309"/>
                  </a:lnTo>
                  <a:lnTo>
                    <a:pt x="786" y="320"/>
                  </a:lnTo>
                  <a:lnTo>
                    <a:pt x="768" y="330"/>
                  </a:lnTo>
                  <a:lnTo>
                    <a:pt x="749" y="339"/>
                  </a:lnTo>
                  <a:lnTo>
                    <a:pt x="730" y="349"/>
                  </a:lnTo>
                  <a:lnTo>
                    <a:pt x="709" y="357"/>
                  </a:lnTo>
                  <a:lnTo>
                    <a:pt x="688" y="365"/>
                  </a:lnTo>
                  <a:lnTo>
                    <a:pt x="667" y="372"/>
                  </a:lnTo>
                  <a:lnTo>
                    <a:pt x="645" y="379"/>
                  </a:lnTo>
                  <a:lnTo>
                    <a:pt x="624" y="385"/>
                  </a:lnTo>
                  <a:lnTo>
                    <a:pt x="601" y="391"/>
                  </a:lnTo>
                  <a:lnTo>
                    <a:pt x="578" y="395"/>
                  </a:lnTo>
                  <a:lnTo>
                    <a:pt x="554" y="398"/>
                  </a:lnTo>
                  <a:lnTo>
                    <a:pt x="530" y="401"/>
                  </a:lnTo>
                  <a:lnTo>
                    <a:pt x="507" y="402"/>
                  </a:lnTo>
                  <a:lnTo>
                    <a:pt x="483" y="404"/>
                  </a:lnTo>
                  <a:lnTo>
                    <a:pt x="472" y="404"/>
                  </a:lnTo>
                  <a:lnTo>
                    <a:pt x="461" y="401"/>
                  </a:lnTo>
                  <a:lnTo>
                    <a:pt x="451" y="399"/>
                  </a:lnTo>
                  <a:lnTo>
                    <a:pt x="442" y="397"/>
                  </a:lnTo>
                  <a:lnTo>
                    <a:pt x="422" y="391"/>
                  </a:lnTo>
                  <a:lnTo>
                    <a:pt x="402" y="385"/>
                  </a:lnTo>
                  <a:lnTo>
                    <a:pt x="389" y="383"/>
                  </a:lnTo>
                  <a:lnTo>
                    <a:pt x="375" y="381"/>
                  </a:lnTo>
                  <a:lnTo>
                    <a:pt x="361" y="380"/>
                  </a:lnTo>
                  <a:lnTo>
                    <a:pt x="347" y="378"/>
                  </a:lnTo>
                  <a:lnTo>
                    <a:pt x="341" y="375"/>
                  </a:lnTo>
                  <a:lnTo>
                    <a:pt x="333" y="371"/>
                  </a:lnTo>
                  <a:lnTo>
                    <a:pt x="327" y="368"/>
                  </a:lnTo>
                  <a:lnTo>
                    <a:pt x="319" y="365"/>
                  </a:lnTo>
                  <a:lnTo>
                    <a:pt x="293" y="360"/>
                  </a:lnTo>
                  <a:lnTo>
                    <a:pt x="267" y="355"/>
                  </a:lnTo>
                  <a:lnTo>
                    <a:pt x="240" y="350"/>
                  </a:lnTo>
                  <a:lnTo>
                    <a:pt x="227" y="347"/>
                  </a:lnTo>
                  <a:lnTo>
                    <a:pt x="215" y="342"/>
                  </a:lnTo>
                  <a:lnTo>
                    <a:pt x="164" y="327"/>
                  </a:lnTo>
                  <a:lnTo>
                    <a:pt x="139" y="320"/>
                  </a:lnTo>
                  <a:lnTo>
                    <a:pt x="114" y="315"/>
                  </a:lnTo>
                  <a:lnTo>
                    <a:pt x="97" y="304"/>
                  </a:lnTo>
                  <a:lnTo>
                    <a:pt x="82" y="293"/>
                  </a:lnTo>
                  <a:lnTo>
                    <a:pt x="67" y="280"/>
                  </a:lnTo>
                  <a:lnTo>
                    <a:pt x="59" y="274"/>
                  </a:lnTo>
                  <a:lnTo>
                    <a:pt x="53" y="266"/>
                  </a:lnTo>
                  <a:lnTo>
                    <a:pt x="43" y="253"/>
                  </a:lnTo>
                  <a:lnTo>
                    <a:pt x="36" y="238"/>
                  </a:lnTo>
                  <a:lnTo>
                    <a:pt x="29" y="221"/>
                  </a:lnTo>
                  <a:lnTo>
                    <a:pt x="23" y="205"/>
                  </a:lnTo>
                  <a:lnTo>
                    <a:pt x="13" y="171"/>
                  </a:lnTo>
                  <a:lnTo>
                    <a:pt x="3" y="135"/>
                  </a:lnTo>
                  <a:lnTo>
                    <a:pt x="4" y="129"/>
                  </a:lnTo>
                  <a:lnTo>
                    <a:pt x="5" y="124"/>
                  </a:lnTo>
                  <a:lnTo>
                    <a:pt x="3" y="113"/>
                  </a:lnTo>
                  <a:lnTo>
                    <a:pt x="0" y="104"/>
                  </a:lnTo>
                  <a:lnTo>
                    <a:pt x="0" y="98"/>
                  </a:lnTo>
                  <a:lnTo>
                    <a:pt x="0" y="93"/>
                  </a:lnTo>
                  <a:lnTo>
                    <a:pt x="3" y="89"/>
                  </a:lnTo>
                  <a:lnTo>
                    <a:pt x="6" y="83"/>
                  </a:lnTo>
                  <a:lnTo>
                    <a:pt x="10" y="78"/>
                  </a:lnTo>
                  <a:lnTo>
                    <a:pt x="15" y="72"/>
                  </a:lnTo>
                  <a:lnTo>
                    <a:pt x="28" y="62"/>
                  </a:lnTo>
                  <a:lnTo>
                    <a:pt x="39" y="54"/>
                  </a:lnTo>
                  <a:lnTo>
                    <a:pt x="50" y="49"/>
                  </a:lnTo>
                  <a:lnTo>
                    <a:pt x="63" y="45"/>
                  </a:lnTo>
                  <a:lnTo>
                    <a:pt x="74" y="42"/>
                  </a:lnTo>
                  <a:lnTo>
                    <a:pt x="88" y="39"/>
                  </a:lnTo>
                  <a:lnTo>
                    <a:pt x="115" y="35"/>
                  </a:lnTo>
                  <a:lnTo>
                    <a:pt x="142" y="30"/>
                  </a:lnTo>
                  <a:lnTo>
                    <a:pt x="149" y="28"/>
                  </a:lnTo>
                  <a:lnTo>
                    <a:pt x="156" y="26"/>
                  </a:lnTo>
                  <a:lnTo>
                    <a:pt x="162" y="22"/>
                  </a:lnTo>
                  <a:lnTo>
                    <a:pt x="169" y="20"/>
                  </a:lnTo>
                  <a:lnTo>
                    <a:pt x="177" y="19"/>
                  </a:lnTo>
                  <a:lnTo>
                    <a:pt x="187" y="18"/>
                  </a:lnTo>
                  <a:lnTo>
                    <a:pt x="195" y="15"/>
                  </a:lnTo>
                  <a:lnTo>
                    <a:pt x="204" y="11"/>
                  </a:lnTo>
                  <a:lnTo>
                    <a:pt x="211" y="6"/>
                  </a:lnTo>
                  <a:lnTo>
                    <a:pt x="219" y="4"/>
                  </a:lnTo>
                  <a:lnTo>
                    <a:pt x="235" y="1"/>
                  </a:lnTo>
                  <a:lnTo>
                    <a:pt x="251" y="0"/>
                  </a:lnTo>
                  <a:lnTo>
                    <a:pt x="266" y="1"/>
                  </a:lnTo>
                  <a:lnTo>
                    <a:pt x="282" y="2"/>
                  </a:lnTo>
                  <a:lnTo>
                    <a:pt x="313" y="7"/>
                  </a:lnTo>
                  <a:lnTo>
                    <a:pt x="328" y="11"/>
                  </a:lnTo>
                  <a:lnTo>
                    <a:pt x="344" y="13"/>
                  </a:lnTo>
                  <a:lnTo>
                    <a:pt x="355" y="15"/>
                  </a:lnTo>
                  <a:lnTo>
                    <a:pt x="366" y="18"/>
                  </a:lnTo>
                  <a:lnTo>
                    <a:pt x="386" y="27"/>
                  </a:lnTo>
                  <a:lnTo>
                    <a:pt x="397" y="30"/>
                  </a:lnTo>
                  <a:lnTo>
                    <a:pt x="409" y="32"/>
                  </a:lnTo>
                  <a:lnTo>
                    <a:pt x="421" y="35"/>
                  </a:lnTo>
                  <a:lnTo>
                    <a:pt x="431" y="38"/>
                  </a:lnTo>
                  <a:lnTo>
                    <a:pt x="438" y="43"/>
                  </a:lnTo>
                  <a:lnTo>
                    <a:pt x="446" y="48"/>
                  </a:lnTo>
                  <a:lnTo>
                    <a:pt x="452" y="54"/>
                  </a:lnTo>
                  <a:lnTo>
                    <a:pt x="461" y="59"/>
                  </a:lnTo>
                  <a:lnTo>
                    <a:pt x="477" y="65"/>
                  </a:lnTo>
                  <a:lnTo>
                    <a:pt x="494" y="72"/>
                  </a:lnTo>
                  <a:lnTo>
                    <a:pt x="531" y="82"/>
                  </a:lnTo>
                  <a:lnTo>
                    <a:pt x="570" y="92"/>
                  </a:lnTo>
                  <a:lnTo>
                    <a:pt x="610" y="100"/>
                  </a:lnTo>
                  <a:lnTo>
                    <a:pt x="625" y="104"/>
                  </a:lnTo>
                  <a:lnTo>
                    <a:pt x="640" y="106"/>
                  </a:lnTo>
                  <a:lnTo>
                    <a:pt x="655" y="108"/>
                  </a:lnTo>
                  <a:lnTo>
                    <a:pt x="669" y="111"/>
                  </a:lnTo>
                  <a:lnTo>
                    <a:pt x="674" y="113"/>
                  </a:lnTo>
                  <a:lnTo>
                    <a:pt x="680" y="118"/>
                  </a:lnTo>
                  <a:lnTo>
                    <a:pt x="687" y="121"/>
                  </a:lnTo>
                  <a:lnTo>
                    <a:pt x="692" y="122"/>
                  </a:lnTo>
                  <a:lnTo>
                    <a:pt x="696" y="123"/>
                  </a:lnTo>
                  <a:lnTo>
                    <a:pt x="711" y="124"/>
                  </a:lnTo>
                  <a:lnTo>
                    <a:pt x="725" y="125"/>
                  </a:lnTo>
                  <a:lnTo>
                    <a:pt x="751" y="125"/>
                  </a:lnTo>
                  <a:lnTo>
                    <a:pt x="763" y="126"/>
                  </a:lnTo>
                  <a:lnTo>
                    <a:pt x="773" y="128"/>
                  </a:lnTo>
                  <a:lnTo>
                    <a:pt x="783" y="132"/>
                  </a:lnTo>
                  <a:lnTo>
                    <a:pt x="787" y="134"/>
                  </a:lnTo>
                  <a:lnTo>
                    <a:pt x="792" y="137"/>
                  </a:lnTo>
                  <a:lnTo>
                    <a:pt x="798" y="142"/>
                  </a:lnTo>
                  <a:lnTo>
                    <a:pt x="803" y="148"/>
                  </a:lnTo>
                  <a:lnTo>
                    <a:pt x="809" y="153"/>
                  </a:lnTo>
                  <a:lnTo>
                    <a:pt x="814" y="160"/>
                  </a:lnTo>
                  <a:lnTo>
                    <a:pt x="817" y="167"/>
                  </a:lnTo>
                  <a:lnTo>
                    <a:pt x="822" y="175"/>
                  </a:lnTo>
                  <a:lnTo>
                    <a:pt x="827" y="192"/>
                  </a:lnTo>
                  <a:lnTo>
                    <a:pt x="830" y="209"/>
                  </a:lnTo>
                  <a:lnTo>
                    <a:pt x="832" y="226"/>
                  </a:lnTo>
                  <a:lnTo>
                    <a:pt x="833" y="242"/>
                  </a:lnTo>
                  <a:lnTo>
                    <a:pt x="833" y="256"/>
                  </a:lnTo>
                  <a:close/>
                  <a:moveTo>
                    <a:pt x="502" y="387"/>
                  </a:moveTo>
                  <a:lnTo>
                    <a:pt x="502" y="387"/>
                  </a:lnTo>
                  <a:lnTo>
                    <a:pt x="520" y="386"/>
                  </a:lnTo>
                  <a:lnTo>
                    <a:pt x="538" y="385"/>
                  </a:lnTo>
                  <a:lnTo>
                    <a:pt x="574" y="381"/>
                  </a:lnTo>
                  <a:lnTo>
                    <a:pt x="610" y="374"/>
                  </a:lnTo>
                  <a:lnTo>
                    <a:pt x="644" y="365"/>
                  </a:lnTo>
                  <a:lnTo>
                    <a:pt x="669" y="357"/>
                  </a:lnTo>
                  <a:lnTo>
                    <a:pt x="691" y="349"/>
                  </a:lnTo>
                  <a:lnTo>
                    <a:pt x="714" y="339"/>
                  </a:lnTo>
                  <a:lnTo>
                    <a:pt x="734" y="329"/>
                  </a:lnTo>
                  <a:lnTo>
                    <a:pt x="772" y="308"/>
                  </a:lnTo>
                  <a:lnTo>
                    <a:pt x="810" y="287"/>
                  </a:lnTo>
                  <a:lnTo>
                    <a:pt x="814" y="279"/>
                  </a:lnTo>
                  <a:lnTo>
                    <a:pt x="817" y="273"/>
                  </a:lnTo>
                  <a:lnTo>
                    <a:pt x="820" y="264"/>
                  </a:lnTo>
                  <a:lnTo>
                    <a:pt x="822" y="256"/>
                  </a:lnTo>
                  <a:lnTo>
                    <a:pt x="822" y="247"/>
                  </a:lnTo>
                  <a:lnTo>
                    <a:pt x="823" y="239"/>
                  </a:lnTo>
                  <a:lnTo>
                    <a:pt x="821" y="220"/>
                  </a:lnTo>
                  <a:lnTo>
                    <a:pt x="817" y="202"/>
                  </a:lnTo>
                  <a:lnTo>
                    <a:pt x="812" y="185"/>
                  </a:lnTo>
                  <a:lnTo>
                    <a:pt x="806" y="170"/>
                  </a:lnTo>
                  <a:lnTo>
                    <a:pt x="797" y="157"/>
                  </a:lnTo>
                  <a:lnTo>
                    <a:pt x="788" y="152"/>
                  </a:lnTo>
                  <a:lnTo>
                    <a:pt x="779" y="148"/>
                  </a:lnTo>
                  <a:lnTo>
                    <a:pt x="769" y="144"/>
                  </a:lnTo>
                  <a:lnTo>
                    <a:pt x="760" y="142"/>
                  </a:lnTo>
                  <a:lnTo>
                    <a:pt x="749" y="141"/>
                  </a:lnTo>
                  <a:lnTo>
                    <a:pt x="738" y="140"/>
                  </a:lnTo>
                  <a:lnTo>
                    <a:pt x="715" y="139"/>
                  </a:lnTo>
                  <a:lnTo>
                    <a:pt x="703" y="138"/>
                  </a:lnTo>
                  <a:lnTo>
                    <a:pt x="691" y="137"/>
                  </a:lnTo>
                  <a:lnTo>
                    <a:pt x="667" y="133"/>
                  </a:lnTo>
                  <a:lnTo>
                    <a:pt x="643" y="126"/>
                  </a:lnTo>
                  <a:lnTo>
                    <a:pt x="619" y="119"/>
                  </a:lnTo>
                  <a:lnTo>
                    <a:pt x="596" y="112"/>
                  </a:lnTo>
                  <a:lnTo>
                    <a:pt x="573" y="107"/>
                  </a:lnTo>
                  <a:lnTo>
                    <a:pt x="561" y="105"/>
                  </a:lnTo>
                  <a:lnTo>
                    <a:pt x="551" y="103"/>
                  </a:lnTo>
                  <a:lnTo>
                    <a:pt x="541" y="103"/>
                  </a:lnTo>
                  <a:lnTo>
                    <a:pt x="531" y="103"/>
                  </a:lnTo>
                  <a:lnTo>
                    <a:pt x="499" y="89"/>
                  </a:lnTo>
                  <a:lnTo>
                    <a:pt x="466" y="76"/>
                  </a:lnTo>
                  <a:lnTo>
                    <a:pt x="398" y="50"/>
                  </a:lnTo>
                  <a:lnTo>
                    <a:pt x="386" y="43"/>
                  </a:lnTo>
                  <a:lnTo>
                    <a:pt x="373" y="36"/>
                  </a:lnTo>
                  <a:lnTo>
                    <a:pt x="366" y="34"/>
                  </a:lnTo>
                  <a:lnTo>
                    <a:pt x="358" y="32"/>
                  </a:lnTo>
                  <a:lnTo>
                    <a:pt x="349" y="31"/>
                  </a:lnTo>
                  <a:lnTo>
                    <a:pt x="340" y="30"/>
                  </a:lnTo>
                  <a:lnTo>
                    <a:pt x="322" y="24"/>
                  </a:lnTo>
                  <a:lnTo>
                    <a:pt x="303" y="20"/>
                  </a:lnTo>
                  <a:lnTo>
                    <a:pt x="285" y="18"/>
                  </a:lnTo>
                  <a:lnTo>
                    <a:pt x="267" y="18"/>
                  </a:lnTo>
                  <a:lnTo>
                    <a:pt x="249" y="19"/>
                  </a:lnTo>
                  <a:lnTo>
                    <a:pt x="232" y="21"/>
                  </a:lnTo>
                  <a:lnTo>
                    <a:pt x="215" y="24"/>
                  </a:lnTo>
                  <a:lnTo>
                    <a:pt x="197" y="29"/>
                  </a:lnTo>
                  <a:lnTo>
                    <a:pt x="162" y="38"/>
                  </a:lnTo>
                  <a:lnTo>
                    <a:pt x="128" y="49"/>
                  </a:lnTo>
                  <a:lnTo>
                    <a:pt x="94" y="60"/>
                  </a:lnTo>
                  <a:lnTo>
                    <a:pt x="76" y="63"/>
                  </a:lnTo>
                  <a:lnTo>
                    <a:pt x="59" y="66"/>
                  </a:lnTo>
                  <a:lnTo>
                    <a:pt x="53" y="72"/>
                  </a:lnTo>
                  <a:lnTo>
                    <a:pt x="48" y="75"/>
                  </a:lnTo>
                  <a:lnTo>
                    <a:pt x="38" y="79"/>
                  </a:lnTo>
                  <a:lnTo>
                    <a:pt x="16" y="84"/>
                  </a:lnTo>
                  <a:lnTo>
                    <a:pt x="18" y="95"/>
                  </a:lnTo>
                  <a:lnTo>
                    <a:pt x="19" y="105"/>
                  </a:lnTo>
                  <a:lnTo>
                    <a:pt x="22" y="113"/>
                  </a:lnTo>
                  <a:lnTo>
                    <a:pt x="26" y="121"/>
                  </a:lnTo>
                  <a:lnTo>
                    <a:pt x="31" y="127"/>
                  </a:lnTo>
                  <a:lnTo>
                    <a:pt x="38" y="133"/>
                  </a:lnTo>
                  <a:lnTo>
                    <a:pt x="46" y="138"/>
                  </a:lnTo>
                  <a:lnTo>
                    <a:pt x="55" y="141"/>
                  </a:lnTo>
                  <a:lnTo>
                    <a:pt x="88" y="154"/>
                  </a:lnTo>
                  <a:lnTo>
                    <a:pt x="105" y="160"/>
                  </a:lnTo>
                  <a:lnTo>
                    <a:pt x="124" y="166"/>
                  </a:lnTo>
                  <a:lnTo>
                    <a:pt x="137" y="168"/>
                  </a:lnTo>
                  <a:lnTo>
                    <a:pt x="152" y="171"/>
                  </a:lnTo>
                  <a:lnTo>
                    <a:pt x="166" y="173"/>
                  </a:lnTo>
                  <a:lnTo>
                    <a:pt x="180" y="178"/>
                  </a:lnTo>
                  <a:lnTo>
                    <a:pt x="206" y="187"/>
                  </a:lnTo>
                  <a:lnTo>
                    <a:pt x="219" y="193"/>
                  </a:lnTo>
                  <a:lnTo>
                    <a:pt x="231" y="196"/>
                  </a:lnTo>
                  <a:lnTo>
                    <a:pt x="238" y="197"/>
                  </a:lnTo>
                  <a:lnTo>
                    <a:pt x="246" y="198"/>
                  </a:lnTo>
                  <a:lnTo>
                    <a:pt x="261" y="199"/>
                  </a:lnTo>
                  <a:lnTo>
                    <a:pt x="268" y="200"/>
                  </a:lnTo>
                  <a:lnTo>
                    <a:pt x="273" y="202"/>
                  </a:lnTo>
                  <a:lnTo>
                    <a:pt x="279" y="206"/>
                  </a:lnTo>
                  <a:lnTo>
                    <a:pt x="283" y="212"/>
                  </a:lnTo>
                  <a:lnTo>
                    <a:pt x="249" y="209"/>
                  </a:lnTo>
                  <a:lnTo>
                    <a:pt x="216" y="204"/>
                  </a:lnTo>
                  <a:lnTo>
                    <a:pt x="184" y="197"/>
                  </a:lnTo>
                  <a:lnTo>
                    <a:pt x="151" y="188"/>
                  </a:lnTo>
                  <a:lnTo>
                    <a:pt x="119" y="179"/>
                  </a:lnTo>
                  <a:lnTo>
                    <a:pt x="88" y="168"/>
                  </a:lnTo>
                  <a:lnTo>
                    <a:pt x="25" y="143"/>
                  </a:lnTo>
                  <a:lnTo>
                    <a:pt x="31" y="166"/>
                  </a:lnTo>
                  <a:lnTo>
                    <a:pt x="37" y="187"/>
                  </a:lnTo>
                  <a:lnTo>
                    <a:pt x="48" y="228"/>
                  </a:lnTo>
                  <a:lnTo>
                    <a:pt x="58" y="242"/>
                  </a:lnTo>
                  <a:lnTo>
                    <a:pt x="68" y="256"/>
                  </a:lnTo>
                  <a:lnTo>
                    <a:pt x="80" y="269"/>
                  </a:lnTo>
                  <a:lnTo>
                    <a:pt x="85" y="275"/>
                  </a:lnTo>
                  <a:lnTo>
                    <a:pt x="91" y="280"/>
                  </a:lnTo>
                  <a:lnTo>
                    <a:pt x="96" y="280"/>
                  </a:lnTo>
                  <a:lnTo>
                    <a:pt x="100" y="281"/>
                  </a:lnTo>
                  <a:lnTo>
                    <a:pt x="103" y="284"/>
                  </a:lnTo>
                  <a:lnTo>
                    <a:pt x="105" y="286"/>
                  </a:lnTo>
                  <a:lnTo>
                    <a:pt x="112" y="292"/>
                  </a:lnTo>
                  <a:lnTo>
                    <a:pt x="114" y="294"/>
                  </a:lnTo>
                  <a:lnTo>
                    <a:pt x="118" y="296"/>
                  </a:lnTo>
                  <a:lnTo>
                    <a:pt x="129" y="302"/>
                  </a:lnTo>
                  <a:lnTo>
                    <a:pt x="143" y="307"/>
                  </a:lnTo>
                  <a:lnTo>
                    <a:pt x="172" y="317"/>
                  </a:lnTo>
                  <a:lnTo>
                    <a:pt x="226" y="331"/>
                  </a:lnTo>
                  <a:lnTo>
                    <a:pt x="237" y="334"/>
                  </a:lnTo>
                  <a:lnTo>
                    <a:pt x="249" y="336"/>
                  </a:lnTo>
                  <a:lnTo>
                    <a:pt x="270" y="338"/>
                  </a:lnTo>
                  <a:lnTo>
                    <a:pt x="292" y="341"/>
                  </a:lnTo>
                  <a:lnTo>
                    <a:pt x="313" y="345"/>
                  </a:lnTo>
                  <a:lnTo>
                    <a:pt x="325" y="348"/>
                  </a:lnTo>
                  <a:lnTo>
                    <a:pt x="337" y="352"/>
                  </a:lnTo>
                  <a:lnTo>
                    <a:pt x="358" y="362"/>
                  </a:lnTo>
                  <a:lnTo>
                    <a:pt x="369" y="365"/>
                  </a:lnTo>
                  <a:lnTo>
                    <a:pt x="379" y="368"/>
                  </a:lnTo>
                  <a:lnTo>
                    <a:pt x="390" y="369"/>
                  </a:lnTo>
                  <a:lnTo>
                    <a:pt x="402" y="369"/>
                  </a:lnTo>
                  <a:lnTo>
                    <a:pt x="400" y="356"/>
                  </a:lnTo>
                  <a:lnTo>
                    <a:pt x="398" y="340"/>
                  </a:lnTo>
                  <a:lnTo>
                    <a:pt x="398" y="332"/>
                  </a:lnTo>
                  <a:lnTo>
                    <a:pt x="399" y="324"/>
                  </a:lnTo>
                  <a:lnTo>
                    <a:pt x="401" y="317"/>
                  </a:lnTo>
                  <a:lnTo>
                    <a:pt x="404" y="310"/>
                  </a:lnTo>
                  <a:lnTo>
                    <a:pt x="403" y="323"/>
                  </a:lnTo>
                  <a:lnTo>
                    <a:pt x="403" y="334"/>
                  </a:lnTo>
                  <a:lnTo>
                    <a:pt x="404" y="344"/>
                  </a:lnTo>
                  <a:lnTo>
                    <a:pt x="407" y="352"/>
                  </a:lnTo>
                  <a:lnTo>
                    <a:pt x="412" y="359"/>
                  </a:lnTo>
                  <a:lnTo>
                    <a:pt x="417" y="365"/>
                  </a:lnTo>
                  <a:lnTo>
                    <a:pt x="422" y="370"/>
                  </a:lnTo>
                  <a:lnTo>
                    <a:pt x="430" y="375"/>
                  </a:lnTo>
                  <a:lnTo>
                    <a:pt x="437" y="379"/>
                  </a:lnTo>
                  <a:lnTo>
                    <a:pt x="446" y="381"/>
                  </a:lnTo>
                  <a:lnTo>
                    <a:pt x="454" y="384"/>
                  </a:lnTo>
                  <a:lnTo>
                    <a:pt x="463" y="385"/>
                  </a:lnTo>
                  <a:lnTo>
                    <a:pt x="482" y="387"/>
                  </a:lnTo>
                  <a:lnTo>
                    <a:pt x="502" y="387"/>
                  </a:lnTo>
                  <a:close/>
                </a:path>
              </a:pathLst>
            </a:custGeom>
            <a:grpFill/>
            <a:ln w="9525">
              <a:noFill/>
              <a:round/>
            </a:ln>
          </p:spPr>
          <p:txBody>
            <a:bodyPr/>
            <a:lstStyle/>
            <a:p>
              <a:endParaRPr lang="zh-CN" altLang="en-US"/>
            </a:p>
          </p:txBody>
        </p:sp>
      </p:grpSp>
      <p:sp>
        <p:nvSpPr>
          <p:cNvPr id="99" name="文本框 98"/>
          <p:cNvSpPr txBox="1"/>
          <p:nvPr/>
        </p:nvSpPr>
        <p:spPr>
          <a:xfrm>
            <a:off x="1747330" y="2775682"/>
            <a:ext cx="7970959" cy="738664"/>
          </a:xfrm>
          <a:prstGeom prst="rect">
            <a:avLst/>
          </a:prstGeom>
          <a:noFill/>
        </p:spPr>
        <p:txBody>
          <a:bodyPr wrap="square" rtlCol="0">
            <a:spAutoFit/>
          </a:bodyPr>
          <a:lstStyle/>
          <a:p>
            <a:pPr fontAlgn="ctr">
              <a:lnSpc>
                <a:spcPct val="150000"/>
              </a:lnSpc>
            </a:pPr>
            <a:r>
              <a:rPr lang="zh-CN" altLang="zh-CN" sz="2800" b="1" dirty="0" smtClean="0">
                <a:solidFill>
                  <a:srgbClr val="00687B"/>
                </a:solidFill>
              </a:rPr>
              <a:t>频率</a:t>
            </a:r>
            <a:r>
              <a:rPr lang="zh-CN" altLang="zh-CN" sz="2800" b="1" dirty="0">
                <a:solidFill>
                  <a:srgbClr val="00687B"/>
                </a:solidFill>
              </a:rPr>
              <a:t>分布表</a:t>
            </a:r>
            <a:r>
              <a:rPr lang="zh-CN" altLang="zh-CN" sz="2800" dirty="0"/>
              <a:t>可以清楚地反映数据的分布规律</a:t>
            </a:r>
            <a:r>
              <a:rPr lang="zh-CN" altLang="zh-CN" sz="2800" dirty="0" smtClean="0"/>
              <a:t>．</a:t>
            </a:r>
            <a:endParaRPr lang="zh-CN" altLang="zh-CN" sz="2800" dirty="0"/>
          </a:p>
        </p:txBody>
      </p:sp>
      <p:sp>
        <p:nvSpPr>
          <p:cNvPr id="100" name="文本框 99"/>
          <p:cNvSpPr txBox="1"/>
          <p:nvPr/>
        </p:nvSpPr>
        <p:spPr>
          <a:xfrm>
            <a:off x="1032186" y="3608258"/>
            <a:ext cx="10495042" cy="1384995"/>
          </a:xfrm>
          <a:prstGeom prst="rect">
            <a:avLst/>
          </a:prstGeom>
          <a:noFill/>
        </p:spPr>
        <p:txBody>
          <a:bodyPr wrap="square" rtlCol="0">
            <a:spAutoFit/>
          </a:bodyPr>
          <a:lstStyle/>
          <a:p>
            <a:pPr fontAlgn="ctr">
              <a:lnSpc>
                <a:spcPct val="150000"/>
              </a:lnSpc>
            </a:pPr>
            <a:r>
              <a:rPr lang="en-US" altLang="zh-CN" sz="2800" dirty="0" smtClean="0"/>
              <a:t>         </a:t>
            </a:r>
            <a:r>
              <a:rPr lang="zh-CN" altLang="zh-CN" sz="2800" b="1" dirty="0" smtClean="0">
                <a:solidFill>
                  <a:srgbClr val="00687B"/>
                </a:solidFill>
              </a:rPr>
              <a:t>频率</a:t>
            </a:r>
            <a:r>
              <a:rPr lang="zh-CN" altLang="zh-CN" sz="2800" b="1" dirty="0">
                <a:solidFill>
                  <a:srgbClr val="00687B"/>
                </a:solidFill>
              </a:rPr>
              <a:t>分布直方图</a:t>
            </a:r>
            <a:r>
              <a:rPr lang="zh-CN" altLang="zh-CN" sz="2800" dirty="0"/>
              <a:t>可以将频率分布表中所反映的规律直观、形象地表示出来．</a:t>
            </a:r>
            <a:endParaRPr lang="zh-CN" altLang="zh-CN" sz="2800" dirty="0"/>
          </a:p>
        </p:txBody>
      </p:sp>
      <p:pic>
        <p:nvPicPr>
          <p:cNvPr id="2" name="图片 1"/>
          <p:cNvPicPr>
            <a:picLocks noChangeAspect="1"/>
          </p:cNvPicPr>
          <p:nvPr>
            <p:custDataLst>
              <p:tags r:id="rId1"/>
            </p:custDataLst>
          </p:nvPr>
        </p:nvPicPr>
        <p:blipFill>
          <a:blip r:embed="rId2"/>
          <a:stretch>
            <a:fillRect/>
          </a:stretch>
        </p:blipFill>
        <p:spPr>
          <a:xfrm>
            <a:off x="0" y="68580"/>
            <a:ext cx="12191365" cy="1143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par>
                          <p:cTn id="10" fill="hold">
                            <p:stCondLst>
                              <p:cond delay="500"/>
                            </p:stCondLst>
                            <p:childTnLst>
                              <p:par>
                                <p:cTn id="11" presetID="10" presetClass="entr" presetSubtype="0"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par>
                          <p:cTn id="14" fill="hold">
                            <p:stCondLst>
                              <p:cond delay="1000"/>
                            </p:stCondLst>
                            <p:childTnLst>
                              <p:par>
                                <p:cTn id="15" presetID="42" presetClass="entr" presetSubtype="0" fill="hold"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1000"/>
                                        <p:tgtEl>
                                          <p:spTgt spid="33"/>
                                        </p:tgtEl>
                                      </p:cBhvr>
                                    </p:animEffect>
                                    <p:anim calcmode="lin" valueType="num">
                                      <p:cBhvr>
                                        <p:cTn id="18" dur="1000" fill="hold"/>
                                        <p:tgtEl>
                                          <p:spTgt spid="33"/>
                                        </p:tgtEl>
                                        <p:attrNameLst>
                                          <p:attrName>ppt_x</p:attrName>
                                        </p:attrNameLst>
                                      </p:cBhvr>
                                      <p:tavLst>
                                        <p:tav tm="0">
                                          <p:val>
                                            <p:strVal val="#ppt_x"/>
                                          </p:val>
                                        </p:tav>
                                        <p:tav tm="100000">
                                          <p:val>
                                            <p:strVal val="#ppt_x"/>
                                          </p:val>
                                        </p:tav>
                                      </p:tavLst>
                                    </p:anim>
                                    <p:anim calcmode="lin" valueType="num">
                                      <p:cBhvr>
                                        <p:cTn id="19"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99"/>
                                        </p:tgtEl>
                                        <p:attrNameLst>
                                          <p:attrName>style.visibility</p:attrName>
                                        </p:attrNameLst>
                                      </p:cBhvr>
                                      <p:to>
                                        <p:strVal val="visible"/>
                                      </p:to>
                                    </p:set>
                                    <p:animEffect transition="in" filter="fade">
                                      <p:cBhvr>
                                        <p:cTn id="24" dur="500"/>
                                        <p:tgtEl>
                                          <p:spTgt spid="99"/>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00"/>
                                        </p:tgtEl>
                                        <p:attrNameLst>
                                          <p:attrName>style.visibility</p:attrName>
                                        </p:attrNameLst>
                                      </p:cBhvr>
                                      <p:to>
                                        <p:strVal val="visible"/>
                                      </p:to>
                                    </p:set>
                                    <p:animEffect transition="in" filter="fade">
                                      <p:cBhvr>
                                        <p:cTn id="29"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3" grpId="0"/>
      <p:bldP spid="99" grpId="0"/>
      <p:bldP spid="10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9735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 name="文本框 12"/>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 name="文本框 13"/>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 name="文本框 14"/>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3" name="文本框 22"/>
          <p:cNvSpPr txBox="1"/>
          <p:nvPr/>
        </p:nvSpPr>
        <p:spPr>
          <a:xfrm>
            <a:off x="804027" y="1319856"/>
            <a:ext cx="8172581" cy="523220"/>
          </a:xfrm>
          <a:prstGeom prst="rect">
            <a:avLst/>
          </a:prstGeom>
          <a:noFill/>
        </p:spPr>
        <p:txBody>
          <a:bodyPr wrap="square" rtlCol="0">
            <a:spAutoFit/>
          </a:bodyPr>
          <a:lstStyle/>
          <a:p>
            <a:pPr fontAlgn="ctr"/>
            <a:r>
              <a:rPr lang="zh-CN" altLang="zh-CN" sz="2800" dirty="0">
                <a:latin typeface="华文行楷" panose="02010800040101010101" pitchFamily="2" charset="-122"/>
                <a:ea typeface="华文行楷" panose="02010800040101010101" pitchFamily="2" charset="-122"/>
              </a:rPr>
              <a:t>列频率分布表，绘制频率分布直方图的步骤如下：</a:t>
            </a:r>
            <a:endParaRPr lang="zh-CN" altLang="zh-CN" sz="2800" dirty="0">
              <a:latin typeface="华文行楷" panose="02010800040101010101" pitchFamily="2" charset="-122"/>
              <a:ea typeface="华文行楷" panose="02010800040101010101" pitchFamily="2" charset="-122"/>
            </a:endParaRPr>
          </a:p>
        </p:txBody>
      </p:sp>
      <p:grpSp>
        <p:nvGrpSpPr>
          <p:cNvPr id="33" name="组合 75"/>
          <p:cNvGrpSpPr/>
          <p:nvPr/>
        </p:nvGrpSpPr>
        <p:grpSpPr bwMode="auto">
          <a:xfrm>
            <a:off x="10973624" y="1127072"/>
            <a:ext cx="938213" cy="833438"/>
            <a:chOff x="4087813" y="0"/>
            <a:chExt cx="938213" cy="690563"/>
          </a:xfrm>
          <a:solidFill>
            <a:srgbClr val="00687B"/>
          </a:solidFill>
        </p:grpSpPr>
        <p:sp>
          <p:nvSpPr>
            <p:cNvPr id="34" name="Freeform 28"/>
            <p:cNvSpPr/>
            <p:nvPr/>
          </p:nvSpPr>
          <p:spPr bwMode="auto">
            <a:xfrm>
              <a:off x="4689476" y="66675"/>
              <a:ext cx="15875" cy="38100"/>
            </a:xfrm>
            <a:custGeom>
              <a:avLst/>
              <a:gdLst>
                <a:gd name="T0" fmla="*/ 1134 w 28"/>
                <a:gd name="T1" fmla="*/ 0 h 71"/>
                <a:gd name="T2" fmla="*/ 1134 w 28"/>
                <a:gd name="T3" fmla="*/ 0 h 71"/>
                <a:gd name="T4" fmla="*/ 2835 w 28"/>
                <a:gd name="T5" fmla="*/ 0 h 71"/>
                <a:gd name="T6" fmla="*/ 3969 w 28"/>
                <a:gd name="T7" fmla="*/ 0 h 71"/>
                <a:gd name="T8" fmla="*/ 5670 w 28"/>
                <a:gd name="T9" fmla="*/ 537 h 71"/>
                <a:gd name="T10" fmla="*/ 7371 w 28"/>
                <a:gd name="T11" fmla="*/ 2146 h 71"/>
                <a:gd name="T12" fmla="*/ 9071 w 28"/>
                <a:gd name="T13" fmla="*/ 2683 h 71"/>
                <a:gd name="T14" fmla="*/ 9071 w 28"/>
                <a:gd name="T15" fmla="*/ 2683 h 71"/>
                <a:gd name="T16" fmla="*/ 9638 w 28"/>
                <a:gd name="T17" fmla="*/ 6976 h 71"/>
                <a:gd name="T18" fmla="*/ 10205 w 28"/>
                <a:gd name="T19" fmla="*/ 12342 h 71"/>
                <a:gd name="T20" fmla="*/ 13607 w 28"/>
                <a:gd name="T21" fmla="*/ 22001 h 71"/>
                <a:gd name="T22" fmla="*/ 14741 w 28"/>
                <a:gd name="T23" fmla="*/ 26831 h 71"/>
                <a:gd name="T24" fmla="*/ 15308 w 28"/>
                <a:gd name="T25" fmla="*/ 30587 h 71"/>
                <a:gd name="T26" fmla="*/ 15875 w 28"/>
                <a:gd name="T27" fmla="*/ 34880 h 71"/>
                <a:gd name="T28" fmla="*/ 15308 w 28"/>
                <a:gd name="T29" fmla="*/ 38100 h 71"/>
                <a:gd name="T30" fmla="*/ 15308 w 28"/>
                <a:gd name="T31" fmla="*/ 38100 h 71"/>
                <a:gd name="T32" fmla="*/ 13607 w 28"/>
                <a:gd name="T33" fmla="*/ 37027 h 71"/>
                <a:gd name="T34" fmla="*/ 11906 w 28"/>
                <a:gd name="T35" fmla="*/ 35417 h 71"/>
                <a:gd name="T36" fmla="*/ 9638 w 28"/>
                <a:gd name="T37" fmla="*/ 31124 h 71"/>
                <a:gd name="T38" fmla="*/ 7937 w 28"/>
                <a:gd name="T39" fmla="*/ 27368 h 71"/>
                <a:gd name="T40" fmla="*/ 6804 w 28"/>
                <a:gd name="T41" fmla="*/ 22001 h 71"/>
                <a:gd name="T42" fmla="*/ 4536 w 28"/>
                <a:gd name="T43" fmla="*/ 12879 h 71"/>
                <a:gd name="T44" fmla="*/ 2835 w 28"/>
                <a:gd name="T45" fmla="*/ 8049 h 71"/>
                <a:gd name="T46" fmla="*/ 0 w 28"/>
                <a:gd name="T47" fmla="*/ 4830 h 71"/>
                <a:gd name="T48" fmla="*/ 0 w 28"/>
                <a:gd name="T49" fmla="*/ 4830 h 71"/>
                <a:gd name="T50" fmla="*/ 0 w 28"/>
                <a:gd name="T51" fmla="*/ 3756 h 71"/>
                <a:gd name="T52" fmla="*/ 567 w 28"/>
                <a:gd name="T53" fmla="*/ 2683 h 71"/>
                <a:gd name="T54" fmla="*/ 1134 w 28"/>
                <a:gd name="T55" fmla="*/ 1610 h 71"/>
                <a:gd name="T56" fmla="*/ 1134 w 28"/>
                <a:gd name="T57" fmla="*/ 0 h 71"/>
                <a:gd name="T58" fmla="*/ 1134 w 28"/>
                <a:gd name="T59" fmla="*/ 0 h 7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8" h="71">
                  <a:moveTo>
                    <a:pt x="2" y="0"/>
                  </a:moveTo>
                  <a:lnTo>
                    <a:pt x="2" y="0"/>
                  </a:lnTo>
                  <a:lnTo>
                    <a:pt x="5" y="0"/>
                  </a:lnTo>
                  <a:lnTo>
                    <a:pt x="7" y="0"/>
                  </a:lnTo>
                  <a:lnTo>
                    <a:pt x="10" y="1"/>
                  </a:lnTo>
                  <a:lnTo>
                    <a:pt x="13" y="4"/>
                  </a:lnTo>
                  <a:lnTo>
                    <a:pt x="16" y="5"/>
                  </a:lnTo>
                  <a:lnTo>
                    <a:pt x="17" y="13"/>
                  </a:lnTo>
                  <a:lnTo>
                    <a:pt x="18" y="23"/>
                  </a:lnTo>
                  <a:lnTo>
                    <a:pt x="24" y="41"/>
                  </a:lnTo>
                  <a:lnTo>
                    <a:pt x="26" y="50"/>
                  </a:lnTo>
                  <a:lnTo>
                    <a:pt x="27" y="57"/>
                  </a:lnTo>
                  <a:lnTo>
                    <a:pt x="28" y="65"/>
                  </a:lnTo>
                  <a:lnTo>
                    <a:pt x="27" y="71"/>
                  </a:lnTo>
                  <a:lnTo>
                    <a:pt x="24" y="69"/>
                  </a:lnTo>
                  <a:lnTo>
                    <a:pt x="21" y="66"/>
                  </a:lnTo>
                  <a:lnTo>
                    <a:pt x="17" y="58"/>
                  </a:lnTo>
                  <a:lnTo>
                    <a:pt x="14" y="51"/>
                  </a:lnTo>
                  <a:lnTo>
                    <a:pt x="12" y="41"/>
                  </a:lnTo>
                  <a:lnTo>
                    <a:pt x="8" y="24"/>
                  </a:lnTo>
                  <a:lnTo>
                    <a:pt x="5" y="15"/>
                  </a:lnTo>
                  <a:lnTo>
                    <a:pt x="0" y="9"/>
                  </a:lnTo>
                  <a:lnTo>
                    <a:pt x="0" y="7"/>
                  </a:lnTo>
                  <a:lnTo>
                    <a:pt x="1" y="5"/>
                  </a:lnTo>
                  <a:lnTo>
                    <a:pt x="2" y="3"/>
                  </a:lnTo>
                  <a:lnTo>
                    <a:pt x="2" y="0"/>
                  </a:lnTo>
                  <a:close/>
                </a:path>
              </a:pathLst>
            </a:custGeom>
            <a:grpFill/>
            <a:ln w="9525">
              <a:noFill/>
              <a:round/>
            </a:ln>
          </p:spPr>
          <p:txBody>
            <a:bodyPr/>
            <a:lstStyle/>
            <a:p>
              <a:endParaRPr lang="zh-CN" altLang="en-US"/>
            </a:p>
          </p:txBody>
        </p:sp>
        <p:sp>
          <p:nvSpPr>
            <p:cNvPr id="35" name="Freeform 29"/>
            <p:cNvSpPr/>
            <p:nvPr/>
          </p:nvSpPr>
          <p:spPr bwMode="auto">
            <a:xfrm>
              <a:off x="4714876" y="68263"/>
              <a:ext cx="9525" cy="30163"/>
            </a:xfrm>
            <a:custGeom>
              <a:avLst/>
              <a:gdLst>
                <a:gd name="T0" fmla="*/ 8467 w 18"/>
                <a:gd name="T1" fmla="*/ 2155 h 56"/>
                <a:gd name="T2" fmla="*/ 8467 w 18"/>
                <a:gd name="T3" fmla="*/ 2155 h 56"/>
                <a:gd name="T4" fmla="*/ 8467 w 18"/>
                <a:gd name="T5" fmla="*/ 5925 h 56"/>
                <a:gd name="T6" fmla="*/ 8996 w 18"/>
                <a:gd name="T7" fmla="*/ 10234 h 56"/>
                <a:gd name="T8" fmla="*/ 9525 w 18"/>
                <a:gd name="T9" fmla="*/ 17775 h 56"/>
                <a:gd name="T10" fmla="*/ 9525 w 18"/>
                <a:gd name="T11" fmla="*/ 21006 h 56"/>
                <a:gd name="T12" fmla="*/ 9525 w 18"/>
                <a:gd name="T13" fmla="*/ 24238 h 56"/>
                <a:gd name="T14" fmla="*/ 8996 w 18"/>
                <a:gd name="T15" fmla="*/ 27470 h 56"/>
                <a:gd name="T16" fmla="*/ 7937 w 18"/>
                <a:gd name="T17" fmla="*/ 30163 h 56"/>
                <a:gd name="T18" fmla="*/ 7937 w 18"/>
                <a:gd name="T19" fmla="*/ 30163 h 56"/>
                <a:gd name="T20" fmla="*/ 5821 w 18"/>
                <a:gd name="T21" fmla="*/ 28009 h 56"/>
                <a:gd name="T22" fmla="*/ 4233 w 18"/>
                <a:gd name="T23" fmla="*/ 24777 h 56"/>
                <a:gd name="T24" fmla="*/ 3175 w 18"/>
                <a:gd name="T25" fmla="*/ 21006 h 56"/>
                <a:gd name="T26" fmla="*/ 3175 w 18"/>
                <a:gd name="T27" fmla="*/ 17236 h 56"/>
                <a:gd name="T28" fmla="*/ 1588 w 18"/>
                <a:gd name="T29" fmla="*/ 8618 h 56"/>
                <a:gd name="T30" fmla="*/ 1058 w 18"/>
                <a:gd name="T31" fmla="*/ 4309 h 56"/>
                <a:gd name="T32" fmla="*/ 0 w 18"/>
                <a:gd name="T33" fmla="*/ 1077 h 56"/>
                <a:gd name="T34" fmla="*/ 0 w 18"/>
                <a:gd name="T35" fmla="*/ 1077 h 56"/>
                <a:gd name="T36" fmla="*/ 1058 w 18"/>
                <a:gd name="T37" fmla="*/ 539 h 56"/>
                <a:gd name="T38" fmla="*/ 2646 w 18"/>
                <a:gd name="T39" fmla="*/ 0 h 56"/>
                <a:gd name="T40" fmla="*/ 5292 w 18"/>
                <a:gd name="T41" fmla="*/ 0 h 56"/>
                <a:gd name="T42" fmla="*/ 7408 w 18"/>
                <a:gd name="T43" fmla="*/ 1077 h 56"/>
                <a:gd name="T44" fmla="*/ 8467 w 18"/>
                <a:gd name="T45" fmla="*/ 2155 h 56"/>
                <a:gd name="T46" fmla="*/ 8467 w 18"/>
                <a:gd name="T47" fmla="*/ 2155 h 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56">
                  <a:moveTo>
                    <a:pt x="16" y="4"/>
                  </a:moveTo>
                  <a:lnTo>
                    <a:pt x="16" y="4"/>
                  </a:lnTo>
                  <a:lnTo>
                    <a:pt x="16" y="11"/>
                  </a:lnTo>
                  <a:lnTo>
                    <a:pt x="17" y="19"/>
                  </a:lnTo>
                  <a:lnTo>
                    <a:pt x="18" y="33"/>
                  </a:lnTo>
                  <a:lnTo>
                    <a:pt x="18" y="39"/>
                  </a:lnTo>
                  <a:lnTo>
                    <a:pt x="18" y="45"/>
                  </a:lnTo>
                  <a:lnTo>
                    <a:pt x="17" y="51"/>
                  </a:lnTo>
                  <a:lnTo>
                    <a:pt x="15" y="56"/>
                  </a:lnTo>
                  <a:lnTo>
                    <a:pt x="11" y="52"/>
                  </a:lnTo>
                  <a:lnTo>
                    <a:pt x="8" y="46"/>
                  </a:lnTo>
                  <a:lnTo>
                    <a:pt x="6" y="39"/>
                  </a:lnTo>
                  <a:lnTo>
                    <a:pt x="6" y="32"/>
                  </a:lnTo>
                  <a:lnTo>
                    <a:pt x="3" y="16"/>
                  </a:lnTo>
                  <a:lnTo>
                    <a:pt x="2" y="8"/>
                  </a:lnTo>
                  <a:lnTo>
                    <a:pt x="0" y="2"/>
                  </a:lnTo>
                  <a:lnTo>
                    <a:pt x="2" y="1"/>
                  </a:lnTo>
                  <a:lnTo>
                    <a:pt x="5" y="0"/>
                  </a:lnTo>
                  <a:lnTo>
                    <a:pt x="10" y="0"/>
                  </a:lnTo>
                  <a:lnTo>
                    <a:pt x="14" y="2"/>
                  </a:lnTo>
                  <a:lnTo>
                    <a:pt x="16" y="4"/>
                  </a:lnTo>
                  <a:close/>
                </a:path>
              </a:pathLst>
            </a:custGeom>
            <a:grpFill/>
            <a:ln w="9525">
              <a:noFill/>
              <a:round/>
            </a:ln>
          </p:spPr>
          <p:txBody>
            <a:bodyPr/>
            <a:lstStyle/>
            <a:p>
              <a:endParaRPr lang="zh-CN" altLang="en-US"/>
            </a:p>
          </p:txBody>
        </p:sp>
        <p:sp>
          <p:nvSpPr>
            <p:cNvPr id="36" name="Freeform 30"/>
            <p:cNvSpPr/>
            <p:nvPr/>
          </p:nvSpPr>
          <p:spPr bwMode="auto">
            <a:xfrm>
              <a:off x="4775201" y="74613"/>
              <a:ext cx="7938" cy="28575"/>
            </a:xfrm>
            <a:custGeom>
              <a:avLst/>
              <a:gdLst>
                <a:gd name="T0" fmla="*/ 2268 w 14"/>
                <a:gd name="T1" fmla="*/ 0 h 56"/>
                <a:gd name="T2" fmla="*/ 2268 w 14"/>
                <a:gd name="T3" fmla="*/ 0 h 56"/>
                <a:gd name="T4" fmla="*/ 6804 w 14"/>
                <a:gd name="T5" fmla="*/ 0 h 56"/>
                <a:gd name="T6" fmla="*/ 6804 w 14"/>
                <a:gd name="T7" fmla="*/ 0 h 56"/>
                <a:gd name="T8" fmla="*/ 7938 w 14"/>
                <a:gd name="T9" fmla="*/ 4082 h 56"/>
                <a:gd name="T10" fmla="*/ 7938 w 14"/>
                <a:gd name="T11" fmla="*/ 7654 h 56"/>
                <a:gd name="T12" fmla="*/ 7938 w 14"/>
                <a:gd name="T13" fmla="*/ 14288 h 56"/>
                <a:gd name="T14" fmla="*/ 5670 w 14"/>
                <a:gd name="T15" fmla="*/ 28575 h 56"/>
                <a:gd name="T16" fmla="*/ 5670 w 14"/>
                <a:gd name="T17" fmla="*/ 28575 h 56"/>
                <a:gd name="T18" fmla="*/ 3402 w 14"/>
                <a:gd name="T19" fmla="*/ 28065 h 56"/>
                <a:gd name="T20" fmla="*/ 2268 w 14"/>
                <a:gd name="T21" fmla="*/ 27554 h 56"/>
                <a:gd name="T22" fmla="*/ 1134 w 14"/>
                <a:gd name="T23" fmla="*/ 26534 h 56"/>
                <a:gd name="T24" fmla="*/ 567 w 14"/>
                <a:gd name="T25" fmla="*/ 24493 h 56"/>
                <a:gd name="T26" fmla="*/ 0 w 14"/>
                <a:gd name="T27" fmla="*/ 21431 h 56"/>
                <a:gd name="T28" fmla="*/ 0 w 14"/>
                <a:gd name="T29" fmla="*/ 16839 h 56"/>
                <a:gd name="T30" fmla="*/ 1134 w 14"/>
                <a:gd name="T31" fmla="*/ 7654 h 56"/>
                <a:gd name="T32" fmla="*/ 1701 w 14"/>
                <a:gd name="T33" fmla="*/ 3572 h 56"/>
                <a:gd name="T34" fmla="*/ 2268 w 14"/>
                <a:gd name="T35" fmla="*/ 0 h 56"/>
                <a:gd name="T36" fmla="*/ 2268 w 14"/>
                <a:gd name="T37" fmla="*/ 0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 h="56">
                  <a:moveTo>
                    <a:pt x="4" y="0"/>
                  </a:moveTo>
                  <a:lnTo>
                    <a:pt x="4" y="0"/>
                  </a:lnTo>
                  <a:lnTo>
                    <a:pt x="12" y="0"/>
                  </a:lnTo>
                  <a:lnTo>
                    <a:pt x="14" y="8"/>
                  </a:lnTo>
                  <a:lnTo>
                    <a:pt x="14" y="15"/>
                  </a:lnTo>
                  <a:lnTo>
                    <a:pt x="14" y="28"/>
                  </a:lnTo>
                  <a:lnTo>
                    <a:pt x="10" y="56"/>
                  </a:lnTo>
                  <a:lnTo>
                    <a:pt x="6" y="55"/>
                  </a:lnTo>
                  <a:lnTo>
                    <a:pt x="4" y="54"/>
                  </a:lnTo>
                  <a:lnTo>
                    <a:pt x="2" y="52"/>
                  </a:lnTo>
                  <a:lnTo>
                    <a:pt x="1" y="48"/>
                  </a:lnTo>
                  <a:lnTo>
                    <a:pt x="0" y="42"/>
                  </a:lnTo>
                  <a:lnTo>
                    <a:pt x="0" y="33"/>
                  </a:lnTo>
                  <a:lnTo>
                    <a:pt x="2" y="15"/>
                  </a:lnTo>
                  <a:lnTo>
                    <a:pt x="3" y="7"/>
                  </a:lnTo>
                  <a:lnTo>
                    <a:pt x="4" y="0"/>
                  </a:lnTo>
                  <a:close/>
                </a:path>
              </a:pathLst>
            </a:custGeom>
            <a:grpFill/>
            <a:ln w="9525">
              <a:noFill/>
              <a:round/>
            </a:ln>
          </p:spPr>
          <p:txBody>
            <a:bodyPr/>
            <a:lstStyle/>
            <a:p>
              <a:endParaRPr lang="zh-CN" altLang="en-US"/>
            </a:p>
          </p:txBody>
        </p:sp>
        <p:sp>
          <p:nvSpPr>
            <p:cNvPr id="37" name="Freeform 31"/>
            <p:cNvSpPr/>
            <p:nvPr/>
          </p:nvSpPr>
          <p:spPr bwMode="auto">
            <a:xfrm>
              <a:off x="4672013" y="76200"/>
              <a:ext cx="14288" cy="30163"/>
            </a:xfrm>
            <a:custGeom>
              <a:avLst/>
              <a:gdLst>
                <a:gd name="T0" fmla="*/ 0 w 28"/>
                <a:gd name="T1" fmla="*/ 0 h 57"/>
                <a:gd name="T2" fmla="*/ 0 w 28"/>
                <a:gd name="T3" fmla="*/ 0 h 57"/>
                <a:gd name="T4" fmla="*/ 4593 w 28"/>
                <a:gd name="T5" fmla="*/ 0 h 57"/>
                <a:gd name="T6" fmla="*/ 4593 w 28"/>
                <a:gd name="T7" fmla="*/ 0 h 57"/>
                <a:gd name="T8" fmla="*/ 5613 w 28"/>
                <a:gd name="T9" fmla="*/ 4233 h 57"/>
                <a:gd name="T10" fmla="*/ 7144 w 28"/>
                <a:gd name="T11" fmla="*/ 7938 h 57"/>
                <a:gd name="T12" fmla="*/ 10716 w 28"/>
                <a:gd name="T13" fmla="*/ 15346 h 57"/>
                <a:gd name="T14" fmla="*/ 12757 w 28"/>
                <a:gd name="T15" fmla="*/ 19579 h 57"/>
                <a:gd name="T16" fmla="*/ 13778 w 28"/>
                <a:gd name="T17" fmla="*/ 23284 h 57"/>
                <a:gd name="T18" fmla="*/ 14288 w 28"/>
                <a:gd name="T19" fmla="*/ 26988 h 57"/>
                <a:gd name="T20" fmla="*/ 13267 w 28"/>
                <a:gd name="T21" fmla="*/ 30163 h 57"/>
                <a:gd name="T22" fmla="*/ 13267 w 28"/>
                <a:gd name="T23" fmla="*/ 30163 h 57"/>
                <a:gd name="T24" fmla="*/ 12247 w 28"/>
                <a:gd name="T25" fmla="*/ 29634 h 57"/>
                <a:gd name="T26" fmla="*/ 11226 w 28"/>
                <a:gd name="T27" fmla="*/ 29634 h 57"/>
                <a:gd name="T28" fmla="*/ 11226 w 28"/>
                <a:gd name="T29" fmla="*/ 30163 h 57"/>
                <a:gd name="T30" fmla="*/ 11226 w 28"/>
                <a:gd name="T31" fmla="*/ 30163 h 57"/>
                <a:gd name="T32" fmla="*/ 7654 w 28"/>
                <a:gd name="T33" fmla="*/ 23284 h 57"/>
                <a:gd name="T34" fmla="*/ 3572 w 28"/>
                <a:gd name="T35" fmla="*/ 15875 h 57"/>
                <a:gd name="T36" fmla="*/ 2041 w 28"/>
                <a:gd name="T37" fmla="*/ 12171 h 57"/>
                <a:gd name="T38" fmla="*/ 510 w 28"/>
                <a:gd name="T39" fmla="*/ 7938 h 57"/>
                <a:gd name="T40" fmla="*/ 0 w 28"/>
                <a:gd name="T41" fmla="*/ 4233 h 57"/>
                <a:gd name="T42" fmla="*/ 0 w 28"/>
                <a:gd name="T43" fmla="*/ 0 h 57"/>
                <a:gd name="T44" fmla="*/ 0 w 28"/>
                <a:gd name="T45" fmla="*/ 0 h 5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8" h="57">
                  <a:moveTo>
                    <a:pt x="0" y="0"/>
                  </a:moveTo>
                  <a:lnTo>
                    <a:pt x="0" y="0"/>
                  </a:lnTo>
                  <a:lnTo>
                    <a:pt x="9" y="0"/>
                  </a:lnTo>
                  <a:lnTo>
                    <a:pt x="11" y="8"/>
                  </a:lnTo>
                  <a:lnTo>
                    <a:pt x="14" y="15"/>
                  </a:lnTo>
                  <a:lnTo>
                    <a:pt x="21" y="29"/>
                  </a:lnTo>
                  <a:lnTo>
                    <a:pt x="25" y="37"/>
                  </a:lnTo>
                  <a:lnTo>
                    <a:pt x="27" y="44"/>
                  </a:lnTo>
                  <a:lnTo>
                    <a:pt x="28" y="51"/>
                  </a:lnTo>
                  <a:lnTo>
                    <a:pt x="26" y="57"/>
                  </a:lnTo>
                  <a:lnTo>
                    <a:pt x="24" y="56"/>
                  </a:lnTo>
                  <a:lnTo>
                    <a:pt x="22" y="56"/>
                  </a:lnTo>
                  <a:lnTo>
                    <a:pt x="22" y="57"/>
                  </a:lnTo>
                  <a:lnTo>
                    <a:pt x="15" y="44"/>
                  </a:lnTo>
                  <a:lnTo>
                    <a:pt x="7" y="30"/>
                  </a:lnTo>
                  <a:lnTo>
                    <a:pt x="4" y="23"/>
                  </a:lnTo>
                  <a:lnTo>
                    <a:pt x="1" y="15"/>
                  </a:lnTo>
                  <a:lnTo>
                    <a:pt x="0" y="8"/>
                  </a:lnTo>
                  <a:lnTo>
                    <a:pt x="0" y="0"/>
                  </a:lnTo>
                  <a:close/>
                </a:path>
              </a:pathLst>
            </a:custGeom>
            <a:grpFill/>
            <a:ln w="9525">
              <a:noFill/>
              <a:round/>
            </a:ln>
          </p:spPr>
          <p:txBody>
            <a:bodyPr/>
            <a:lstStyle/>
            <a:p>
              <a:endParaRPr lang="zh-CN" altLang="en-US"/>
            </a:p>
          </p:txBody>
        </p:sp>
        <p:sp>
          <p:nvSpPr>
            <p:cNvPr id="38" name="Freeform 32"/>
            <p:cNvSpPr/>
            <p:nvPr/>
          </p:nvSpPr>
          <p:spPr bwMode="auto">
            <a:xfrm>
              <a:off x="4792663" y="77788"/>
              <a:ext cx="11113" cy="28575"/>
            </a:xfrm>
            <a:custGeom>
              <a:avLst/>
              <a:gdLst>
                <a:gd name="T0" fmla="*/ 5557 w 20"/>
                <a:gd name="T1" fmla="*/ 0 h 54"/>
                <a:gd name="T2" fmla="*/ 5557 w 20"/>
                <a:gd name="T3" fmla="*/ 0 h 54"/>
                <a:gd name="T4" fmla="*/ 11113 w 20"/>
                <a:gd name="T5" fmla="*/ 0 h 54"/>
                <a:gd name="T6" fmla="*/ 11113 w 20"/>
                <a:gd name="T7" fmla="*/ 0 h 54"/>
                <a:gd name="T8" fmla="*/ 11113 w 20"/>
                <a:gd name="T9" fmla="*/ 8467 h 54"/>
                <a:gd name="T10" fmla="*/ 10557 w 20"/>
                <a:gd name="T11" fmla="*/ 12700 h 54"/>
                <a:gd name="T12" fmla="*/ 10002 w 20"/>
                <a:gd name="T13" fmla="*/ 17463 h 54"/>
                <a:gd name="T14" fmla="*/ 8335 w 20"/>
                <a:gd name="T15" fmla="*/ 21167 h 54"/>
                <a:gd name="T16" fmla="*/ 6668 w 20"/>
                <a:gd name="T17" fmla="*/ 24871 h 54"/>
                <a:gd name="T18" fmla="*/ 3334 w 20"/>
                <a:gd name="T19" fmla="*/ 26987 h 54"/>
                <a:gd name="T20" fmla="*/ 0 w 20"/>
                <a:gd name="T21" fmla="*/ 28575 h 54"/>
                <a:gd name="T22" fmla="*/ 0 w 20"/>
                <a:gd name="T23" fmla="*/ 28575 h 54"/>
                <a:gd name="T24" fmla="*/ 0 w 20"/>
                <a:gd name="T25" fmla="*/ 25400 h 54"/>
                <a:gd name="T26" fmla="*/ 556 w 20"/>
                <a:gd name="T27" fmla="*/ 22225 h 54"/>
                <a:gd name="T28" fmla="*/ 2778 w 20"/>
                <a:gd name="T29" fmla="*/ 15875 h 54"/>
                <a:gd name="T30" fmla="*/ 5001 w 20"/>
                <a:gd name="T31" fmla="*/ 8467 h 54"/>
                <a:gd name="T32" fmla="*/ 5557 w 20"/>
                <a:gd name="T33" fmla="*/ 4233 h 54"/>
                <a:gd name="T34" fmla="*/ 5557 w 20"/>
                <a:gd name="T35" fmla="*/ 0 h 54"/>
                <a:gd name="T36" fmla="*/ 5557 w 20"/>
                <a:gd name="T37" fmla="*/ 0 h 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 h="54">
                  <a:moveTo>
                    <a:pt x="10" y="0"/>
                  </a:moveTo>
                  <a:lnTo>
                    <a:pt x="10" y="0"/>
                  </a:lnTo>
                  <a:lnTo>
                    <a:pt x="20" y="0"/>
                  </a:lnTo>
                  <a:lnTo>
                    <a:pt x="20" y="16"/>
                  </a:lnTo>
                  <a:lnTo>
                    <a:pt x="19" y="24"/>
                  </a:lnTo>
                  <a:lnTo>
                    <a:pt x="18" y="33"/>
                  </a:lnTo>
                  <a:lnTo>
                    <a:pt x="15" y="40"/>
                  </a:lnTo>
                  <a:lnTo>
                    <a:pt x="12" y="47"/>
                  </a:lnTo>
                  <a:lnTo>
                    <a:pt x="6" y="51"/>
                  </a:lnTo>
                  <a:lnTo>
                    <a:pt x="0" y="54"/>
                  </a:lnTo>
                  <a:lnTo>
                    <a:pt x="0" y="48"/>
                  </a:lnTo>
                  <a:lnTo>
                    <a:pt x="1" y="42"/>
                  </a:lnTo>
                  <a:lnTo>
                    <a:pt x="5" y="30"/>
                  </a:lnTo>
                  <a:lnTo>
                    <a:pt x="9" y="16"/>
                  </a:lnTo>
                  <a:lnTo>
                    <a:pt x="10" y="8"/>
                  </a:lnTo>
                  <a:lnTo>
                    <a:pt x="10" y="0"/>
                  </a:lnTo>
                  <a:close/>
                </a:path>
              </a:pathLst>
            </a:custGeom>
            <a:grpFill/>
            <a:ln w="9525">
              <a:noFill/>
              <a:round/>
            </a:ln>
          </p:spPr>
          <p:txBody>
            <a:bodyPr/>
            <a:lstStyle/>
            <a:p>
              <a:endParaRPr lang="zh-CN" altLang="en-US"/>
            </a:p>
          </p:txBody>
        </p:sp>
        <p:sp>
          <p:nvSpPr>
            <p:cNvPr id="39" name="Freeform 33"/>
            <p:cNvSpPr/>
            <p:nvPr/>
          </p:nvSpPr>
          <p:spPr bwMode="auto">
            <a:xfrm>
              <a:off x="4656138" y="82550"/>
              <a:ext cx="14288" cy="23813"/>
            </a:xfrm>
            <a:custGeom>
              <a:avLst/>
              <a:gdLst>
                <a:gd name="T0" fmla="*/ 572 w 25"/>
                <a:gd name="T1" fmla="*/ 0 h 43"/>
                <a:gd name="T2" fmla="*/ 572 w 25"/>
                <a:gd name="T3" fmla="*/ 0 h 43"/>
                <a:gd name="T4" fmla="*/ 2286 w 25"/>
                <a:gd name="T5" fmla="*/ 0 h 43"/>
                <a:gd name="T6" fmla="*/ 2286 w 25"/>
                <a:gd name="T7" fmla="*/ 0 h 43"/>
                <a:gd name="T8" fmla="*/ 7430 w 25"/>
                <a:gd name="T9" fmla="*/ 5538 h 43"/>
                <a:gd name="T10" fmla="*/ 10287 w 25"/>
                <a:gd name="T11" fmla="*/ 8861 h 43"/>
                <a:gd name="T12" fmla="*/ 12002 w 25"/>
                <a:gd name="T13" fmla="*/ 12737 h 43"/>
                <a:gd name="T14" fmla="*/ 14288 w 25"/>
                <a:gd name="T15" fmla="*/ 16060 h 43"/>
                <a:gd name="T16" fmla="*/ 14288 w 25"/>
                <a:gd name="T17" fmla="*/ 19383 h 43"/>
                <a:gd name="T18" fmla="*/ 13716 w 25"/>
                <a:gd name="T19" fmla="*/ 21044 h 43"/>
                <a:gd name="T20" fmla="*/ 13145 w 25"/>
                <a:gd name="T21" fmla="*/ 22152 h 43"/>
                <a:gd name="T22" fmla="*/ 11430 w 25"/>
                <a:gd name="T23" fmla="*/ 23259 h 43"/>
                <a:gd name="T24" fmla="*/ 9716 w 25"/>
                <a:gd name="T25" fmla="*/ 23813 h 43"/>
                <a:gd name="T26" fmla="*/ 9716 w 25"/>
                <a:gd name="T27" fmla="*/ 23813 h 43"/>
                <a:gd name="T28" fmla="*/ 6287 w 25"/>
                <a:gd name="T29" fmla="*/ 19383 h 43"/>
                <a:gd name="T30" fmla="*/ 2286 w 25"/>
                <a:gd name="T31" fmla="*/ 13291 h 43"/>
                <a:gd name="T32" fmla="*/ 1143 w 25"/>
                <a:gd name="T33" fmla="*/ 10522 h 43"/>
                <a:gd name="T34" fmla="*/ 572 w 25"/>
                <a:gd name="T35" fmla="*/ 6645 h 43"/>
                <a:gd name="T36" fmla="*/ 0 w 25"/>
                <a:gd name="T37" fmla="*/ 3877 h 43"/>
                <a:gd name="T38" fmla="*/ 572 w 25"/>
                <a:gd name="T39" fmla="*/ 0 h 43"/>
                <a:gd name="T40" fmla="*/ 572 w 25"/>
                <a:gd name="T41" fmla="*/ 0 h 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5" h="43">
                  <a:moveTo>
                    <a:pt x="1" y="0"/>
                  </a:moveTo>
                  <a:lnTo>
                    <a:pt x="1" y="0"/>
                  </a:lnTo>
                  <a:lnTo>
                    <a:pt x="4" y="0"/>
                  </a:lnTo>
                  <a:lnTo>
                    <a:pt x="13" y="10"/>
                  </a:lnTo>
                  <a:lnTo>
                    <a:pt x="18" y="16"/>
                  </a:lnTo>
                  <a:lnTo>
                    <a:pt x="21" y="23"/>
                  </a:lnTo>
                  <a:lnTo>
                    <a:pt x="25" y="29"/>
                  </a:lnTo>
                  <a:lnTo>
                    <a:pt x="25" y="35"/>
                  </a:lnTo>
                  <a:lnTo>
                    <a:pt x="24" y="38"/>
                  </a:lnTo>
                  <a:lnTo>
                    <a:pt x="23" y="40"/>
                  </a:lnTo>
                  <a:lnTo>
                    <a:pt x="20" y="42"/>
                  </a:lnTo>
                  <a:lnTo>
                    <a:pt x="17" y="43"/>
                  </a:lnTo>
                  <a:lnTo>
                    <a:pt x="11" y="35"/>
                  </a:lnTo>
                  <a:lnTo>
                    <a:pt x="4" y="24"/>
                  </a:lnTo>
                  <a:lnTo>
                    <a:pt x="2" y="19"/>
                  </a:lnTo>
                  <a:lnTo>
                    <a:pt x="1" y="12"/>
                  </a:lnTo>
                  <a:lnTo>
                    <a:pt x="0" y="7"/>
                  </a:lnTo>
                  <a:lnTo>
                    <a:pt x="1" y="0"/>
                  </a:lnTo>
                  <a:close/>
                </a:path>
              </a:pathLst>
            </a:custGeom>
            <a:grpFill/>
            <a:ln w="9525">
              <a:noFill/>
              <a:round/>
            </a:ln>
          </p:spPr>
          <p:txBody>
            <a:bodyPr/>
            <a:lstStyle/>
            <a:p>
              <a:endParaRPr lang="zh-CN" altLang="en-US"/>
            </a:p>
          </p:txBody>
        </p:sp>
        <p:sp>
          <p:nvSpPr>
            <p:cNvPr id="40" name="Freeform 34"/>
            <p:cNvSpPr/>
            <p:nvPr/>
          </p:nvSpPr>
          <p:spPr bwMode="auto">
            <a:xfrm>
              <a:off x="4810126" y="84138"/>
              <a:ext cx="11113" cy="26988"/>
            </a:xfrm>
            <a:custGeom>
              <a:avLst/>
              <a:gdLst>
                <a:gd name="T0" fmla="*/ 10147 w 23"/>
                <a:gd name="T1" fmla="*/ 0 h 50"/>
                <a:gd name="T2" fmla="*/ 10147 w 23"/>
                <a:gd name="T3" fmla="*/ 0 h 50"/>
                <a:gd name="T4" fmla="*/ 11113 w 23"/>
                <a:gd name="T5" fmla="*/ 3239 h 50"/>
                <a:gd name="T6" fmla="*/ 11113 w 23"/>
                <a:gd name="T7" fmla="*/ 7017 h 50"/>
                <a:gd name="T8" fmla="*/ 11113 w 23"/>
                <a:gd name="T9" fmla="*/ 11875 h 50"/>
                <a:gd name="T10" fmla="*/ 10147 w 23"/>
                <a:gd name="T11" fmla="*/ 16733 h 50"/>
                <a:gd name="T12" fmla="*/ 8214 w 23"/>
                <a:gd name="T13" fmla="*/ 20511 h 50"/>
                <a:gd name="T14" fmla="*/ 6281 w 23"/>
                <a:gd name="T15" fmla="*/ 24289 h 50"/>
                <a:gd name="T16" fmla="*/ 4832 w 23"/>
                <a:gd name="T17" fmla="*/ 25369 h 50"/>
                <a:gd name="T18" fmla="*/ 3865 w 23"/>
                <a:gd name="T19" fmla="*/ 26448 h 50"/>
                <a:gd name="T20" fmla="*/ 1450 w 23"/>
                <a:gd name="T21" fmla="*/ 26988 h 50"/>
                <a:gd name="T22" fmla="*/ 0 w 23"/>
                <a:gd name="T23" fmla="*/ 26988 h 50"/>
                <a:gd name="T24" fmla="*/ 0 w 23"/>
                <a:gd name="T25" fmla="*/ 26988 h 50"/>
                <a:gd name="T26" fmla="*/ 1450 w 23"/>
                <a:gd name="T27" fmla="*/ 24289 h 50"/>
                <a:gd name="T28" fmla="*/ 2899 w 23"/>
                <a:gd name="T29" fmla="*/ 20511 h 50"/>
                <a:gd name="T30" fmla="*/ 4349 w 23"/>
                <a:gd name="T31" fmla="*/ 12954 h 50"/>
                <a:gd name="T32" fmla="*/ 6281 w 23"/>
                <a:gd name="T33" fmla="*/ 5398 h 50"/>
                <a:gd name="T34" fmla="*/ 7731 w 23"/>
                <a:gd name="T35" fmla="*/ 2699 h 50"/>
                <a:gd name="T36" fmla="*/ 10147 w 23"/>
                <a:gd name="T37" fmla="*/ 0 h 50"/>
                <a:gd name="T38" fmla="*/ 10147 w 23"/>
                <a:gd name="T39" fmla="*/ 0 h 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50">
                  <a:moveTo>
                    <a:pt x="21" y="0"/>
                  </a:moveTo>
                  <a:lnTo>
                    <a:pt x="21" y="0"/>
                  </a:lnTo>
                  <a:lnTo>
                    <a:pt x="23" y="6"/>
                  </a:lnTo>
                  <a:lnTo>
                    <a:pt x="23" y="13"/>
                  </a:lnTo>
                  <a:lnTo>
                    <a:pt x="23" y="22"/>
                  </a:lnTo>
                  <a:lnTo>
                    <a:pt x="21" y="31"/>
                  </a:lnTo>
                  <a:lnTo>
                    <a:pt x="17" y="38"/>
                  </a:lnTo>
                  <a:lnTo>
                    <a:pt x="13" y="45"/>
                  </a:lnTo>
                  <a:lnTo>
                    <a:pt x="10" y="47"/>
                  </a:lnTo>
                  <a:lnTo>
                    <a:pt x="8" y="49"/>
                  </a:lnTo>
                  <a:lnTo>
                    <a:pt x="3" y="50"/>
                  </a:lnTo>
                  <a:lnTo>
                    <a:pt x="0" y="50"/>
                  </a:lnTo>
                  <a:lnTo>
                    <a:pt x="3" y="45"/>
                  </a:lnTo>
                  <a:lnTo>
                    <a:pt x="6" y="38"/>
                  </a:lnTo>
                  <a:lnTo>
                    <a:pt x="9" y="24"/>
                  </a:lnTo>
                  <a:lnTo>
                    <a:pt x="13" y="10"/>
                  </a:lnTo>
                  <a:lnTo>
                    <a:pt x="16" y="5"/>
                  </a:lnTo>
                  <a:lnTo>
                    <a:pt x="21" y="0"/>
                  </a:lnTo>
                  <a:close/>
                </a:path>
              </a:pathLst>
            </a:custGeom>
            <a:grpFill/>
            <a:ln w="9525">
              <a:noFill/>
              <a:round/>
            </a:ln>
          </p:spPr>
          <p:txBody>
            <a:bodyPr/>
            <a:lstStyle/>
            <a:p>
              <a:endParaRPr lang="zh-CN" altLang="en-US"/>
            </a:p>
          </p:txBody>
        </p:sp>
        <p:sp>
          <p:nvSpPr>
            <p:cNvPr id="41" name="Freeform 35"/>
            <p:cNvSpPr/>
            <p:nvPr/>
          </p:nvSpPr>
          <p:spPr bwMode="auto">
            <a:xfrm>
              <a:off x="4827588" y="90488"/>
              <a:ext cx="17463" cy="26988"/>
            </a:xfrm>
            <a:custGeom>
              <a:avLst/>
              <a:gdLst>
                <a:gd name="T0" fmla="*/ 17463 w 33"/>
                <a:gd name="T1" fmla="*/ 0 h 51"/>
                <a:gd name="T2" fmla="*/ 17463 w 33"/>
                <a:gd name="T3" fmla="*/ 0 h 51"/>
                <a:gd name="T4" fmla="*/ 16405 w 33"/>
                <a:gd name="T5" fmla="*/ 4763 h 51"/>
                <a:gd name="T6" fmla="*/ 14817 w 33"/>
                <a:gd name="T7" fmla="*/ 8467 h 51"/>
                <a:gd name="T8" fmla="*/ 13230 w 33"/>
                <a:gd name="T9" fmla="*/ 12700 h 51"/>
                <a:gd name="T10" fmla="*/ 11642 w 33"/>
                <a:gd name="T11" fmla="*/ 15875 h 51"/>
                <a:gd name="T12" fmla="*/ 9525 w 33"/>
                <a:gd name="T13" fmla="*/ 19580 h 51"/>
                <a:gd name="T14" fmla="*/ 6350 w 33"/>
                <a:gd name="T15" fmla="*/ 22225 h 51"/>
                <a:gd name="T16" fmla="*/ 3704 w 33"/>
                <a:gd name="T17" fmla="*/ 24342 h 51"/>
                <a:gd name="T18" fmla="*/ 0 w 33"/>
                <a:gd name="T19" fmla="*/ 26988 h 51"/>
                <a:gd name="T20" fmla="*/ 0 w 33"/>
                <a:gd name="T21" fmla="*/ 26988 h 51"/>
                <a:gd name="T22" fmla="*/ 3175 w 33"/>
                <a:gd name="T23" fmla="*/ 18521 h 51"/>
                <a:gd name="T24" fmla="*/ 4763 w 33"/>
                <a:gd name="T25" fmla="*/ 13759 h 51"/>
                <a:gd name="T26" fmla="*/ 6350 w 33"/>
                <a:gd name="T27" fmla="*/ 10054 h 51"/>
                <a:gd name="T28" fmla="*/ 8467 w 33"/>
                <a:gd name="T29" fmla="*/ 6350 h 51"/>
                <a:gd name="T30" fmla="*/ 11642 w 33"/>
                <a:gd name="T31" fmla="*/ 3704 h 51"/>
                <a:gd name="T32" fmla="*/ 14288 w 33"/>
                <a:gd name="T33" fmla="*/ 1588 h 51"/>
                <a:gd name="T34" fmla="*/ 17463 w 33"/>
                <a:gd name="T35" fmla="*/ 0 h 51"/>
                <a:gd name="T36" fmla="*/ 17463 w 33"/>
                <a:gd name="T37" fmla="*/ 0 h 5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51">
                  <a:moveTo>
                    <a:pt x="33" y="0"/>
                  </a:moveTo>
                  <a:lnTo>
                    <a:pt x="33" y="0"/>
                  </a:lnTo>
                  <a:lnTo>
                    <a:pt x="31" y="9"/>
                  </a:lnTo>
                  <a:lnTo>
                    <a:pt x="28" y="16"/>
                  </a:lnTo>
                  <a:lnTo>
                    <a:pt x="25" y="24"/>
                  </a:lnTo>
                  <a:lnTo>
                    <a:pt x="22" y="30"/>
                  </a:lnTo>
                  <a:lnTo>
                    <a:pt x="18" y="37"/>
                  </a:lnTo>
                  <a:lnTo>
                    <a:pt x="12" y="42"/>
                  </a:lnTo>
                  <a:lnTo>
                    <a:pt x="7" y="46"/>
                  </a:lnTo>
                  <a:lnTo>
                    <a:pt x="0" y="51"/>
                  </a:lnTo>
                  <a:lnTo>
                    <a:pt x="6" y="35"/>
                  </a:lnTo>
                  <a:lnTo>
                    <a:pt x="9" y="26"/>
                  </a:lnTo>
                  <a:lnTo>
                    <a:pt x="12" y="19"/>
                  </a:lnTo>
                  <a:lnTo>
                    <a:pt x="16" y="12"/>
                  </a:lnTo>
                  <a:lnTo>
                    <a:pt x="22" y="7"/>
                  </a:lnTo>
                  <a:lnTo>
                    <a:pt x="27" y="3"/>
                  </a:lnTo>
                  <a:lnTo>
                    <a:pt x="33" y="0"/>
                  </a:lnTo>
                  <a:close/>
                </a:path>
              </a:pathLst>
            </a:custGeom>
            <a:grpFill/>
            <a:ln w="9525">
              <a:noFill/>
              <a:round/>
            </a:ln>
          </p:spPr>
          <p:txBody>
            <a:bodyPr/>
            <a:lstStyle/>
            <a:p>
              <a:endParaRPr lang="zh-CN" altLang="en-US"/>
            </a:p>
          </p:txBody>
        </p:sp>
        <p:sp>
          <p:nvSpPr>
            <p:cNvPr id="42" name="Freeform 36"/>
            <p:cNvSpPr/>
            <p:nvPr/>
          </p:nvSpPr>
          <p:spPr bwMode="auto">
            <a:xfrm>
              <a:off x="4605338" y="92075"/>
              <a:ext cx="22225" cy="28575"/>
            </a:xfrm>
            <a:custGeom>
              <a:avLst/>
              <a:gdLst>
                <a:gd name="T0" fmla="*/ 7779 w 40"/>
                <a:gd name="T1" fmla="*/ 0 h 52"/>
                <a:gd name="T2" fmla="*/ 7779 w 40"/>
                <a:gd name="T3" fmla="*/ 0 h 52"/>
                <a:gd name="T4" fmla="*/ 11668 w 40"/>
                <a:gd name="T5" fmla="*/ 6594 h 52"/>
                <a:gd name="T6" fmla="*/ 16669 w 40"/>
                <a:gd name="T7" fmla="*/ 13738 h 52"/>
                <a:gd name="T8" fmla="*/ 20558 w 40"/>
                <a:gd name="T9" fmla="*/ 20882 h 52"/>
                <a:gd name="T10" fmla="*/ 21669 w 40"/>
                <a:gd name="T11" fmla="*/ 24179 h 52"/>
                <a:gd name="T12" fmla="*/ 22225 w 40"/>
                <a:gd name="T13" fmla="*/ 28575 h 52"/>
                <a:gd name="T14" fmla="*/ 22225 w 40"/>
                <a:gd name="T15" fmla="*/ 28575 h 52"/>
                <a:gd name="T16" fmla="*/ 18891 w 40"/>
                <a:gd name="T17" fmla="*/ 26377 h 52"/>
                <a:gd name="T18" fmla="*/ 15558 w 40"/>
                <a:gd name="T19" fmla="*/ 23080 h 52"/>
                <a:gd name="T20" fmla="*/ 12224 w 40"/>
                <a:gd name="T21" fmla="*/ 20332 h 52"/>
                <a:gd name="T22" fmla="*/ 10001 w 40"/>
                <a:gd name="T23" fmla="*/ 17035 h 52"/>
                <a:gd name="T24" fmla="*/ 5001 w 40"/>
                <a:gd name="T25" fmla="*/ 9891 h 52"/>
                <a:gd name="T26" fmla="*/ 0 w 40"/>
                <a:gd name="T27" fmla="*/ 2748 h 52"/>
                <a:gd name="T28" fmla="*/ 0 w 40"/>
                <a:gd name="T29" fmla="*/ 2748 h 52"/>
                <a:gd name="T30" fmla="*/ 0 w 40"/>
                <a:gd name="T31" fmla="*/ 1649 h 52"/>
                <a:gd name="T32" fmla="*/ 556 w 40"/>
                <a:gd name="T33" fmla="*/ 1099 h 52"/>
                <a:gd name="T34" fmla="*/ 2223 w 40"/>
                <a:gd name="T35" fmla="*/ 0 h 52"/>
                <a:gd name="T36" fmla="*/ 5001 w 40"/>
                <a:gd name="T37" fmla="*/ 0 h 52"/>
                <a:gd name="T38" fmla="*/ 7779 w 40"/>
                <a:gd name="T39" fmla="*/ 0 h 52"/>
                <a:gd name="T40" fmla="*/ 7779 w 40"/>
                <a:gd name="T41" fmla="*/ 0 h 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0" h="52">
                  <a:moveTo>
                    <a:pt x="14" y="0"/>
                  </a:moveTo>
                  <a:lnTo>
                    <a:pt x="14" y="0"/>
                  </a:lnTo>
                  <a:lnTo>
                    <a:pt x="21" y="12"/>
                  </a:lnTo>
                  <a:lnTo>
                    <a:pt x="30" y="25"/>
                  </a:lnTo>
                  <a:lnTo>
                    <a:pt x="37" y="38"/>
                  </a:lnTo>
                  <a:lnTo>
                    <a:pt x="39" y="44"/>
                  </a:lnTo>
                  <a:lnTo>
                    <a:pt x="40" y="52"/>
                  </a:lnTo>
                  <a:lnTo>
                    <a:pt x="34" y="48"/>
                  </a:lnTo>
                  <a:lnTo>
                    <a:pt x="28" y="42"/>
                  </a:lnTo>
                  <a:lnTo>
                    <a:pt x="22" y="37"/>
                  </a:lnTo>
                  <a:lnTo>
                    <a:pt x="18" y="31"/>
                  </a:lnTo>
                  <a:lnTo>
                    <a:pt x="9" y="18"/>
                  </a:lnTo>
                  <a:lnTo>
                    <a:pt x="0" y="5"/>
                  </a:lnTo>
                  <a:lnTo>
                    <a:pt x="0" y="3"/>
                  </a:lnTo>
                  <a:lnTo>
                    <a:pt x="1" y="2"/>
                  </a:lnTo>
                  <a:lnTo>
                    <a:pt x="4" y="0"/>
                  </a:lnTo>
                  <a:lnTo>
                    <a:pt x="9" y="0"/>
                  </a:lnTo>
                  <a:lnTo>
                    <a:pt x="14" y="0"/>
                  </a:lnTo>
                  <a:close/>
                </a:path>
              </a:pathLst>
            </a:custGeom>
            <a:grpFill/>
            <a:ln w="9525">
              <a:noFill/>
              <a:round/>
            </a:ln>
          </p:spPr>
          <p:txBody>
            <a:bodyPr/>
            <a:lstStyle/>
            <a:p>
              <a:endParaRPr lang="zh-CN" altLang="en-US"/>
            </a:p>
          </p:txBody>
        </p:sp>
        <p:sp>
          <p:nvSpPr>
            <p:cNvPr id="43" name="Freeform 37"/>
            <p:cNvSpPr/>
            <p:nvPr/>
          </p:nvSpPr>
          <p:spPr bwMode="auto">
            <a:xfrm>
              <a:off x="4591051" y="107950"/>
              <a:ext cx="17463" cy="19050"/>
            </a:xfrm>
            <a:custGeom>
              <a:avLst/>
              <a:gdLst>
                <a:gd name="T0" fmla="*/ 17463 w 34"/>
                <a:gd name="T1" fmla="*/ 19050 h 34"/>
                <a:gd name="T2" fmla="*/ 17463 w 34"/>
                <a:gd name="T3" fmla="*/ 19050 h 34"/>
                <a:gd name="T4" fmla="*/ 15409 w 34"/>
                <a:gd name="T5" fmla="*/ 18490 h 34"/>
                <a:gd name="T6" fmla="*/ 12327 w 34"/>
                <a:gd name="T7" fmla="*/ 17369 h 34"/>
                <a:gd name="T8" fmla="*/ 9245 w 34"/>
                <a:gd name="T9" fmla="*/ 15128 h 34"/>
                <a:gd name="T10" fmla="*/ 6677 w 34"/>
                <a:gd name="T11" fmla="*/ 13447 h 34"/>
                <a:gd name="T12" fmla="*/ 3595 w 34"/>
                <a:gd name="T13" fmla="*/ 11206 h 34"/>
                <a:gd name="T14" fmla="*/ 1541 w 34"/>
                <a:gd name="T15" fmla="*/ 8965 h 34"/>
                <a:gd name="T16" fmla="*/ 514 w 34"/>
                <a:gd name="T17" fmla="*/ 6163 h 34"/>
                <a:gd name="T18" fmla="*/ 0 w 34"/>
                <a:gd name="T19" fmla="*/ 3922 h 34"/>
                <a:gd name="T20" fmla="*/ 0 w 34"/>
                <a:gd name="T21" fmla="*/ 3922 h 34"/>
                <a:gd name="T22" fmla="*/ 0 w 34"/>
                <a:gd name="T23" fmla="*/ 2241 h 34"/>
                <a:gd name="T24" fmla="*/ 514 w 34"/>
                <a:gd name="T25" fmla="*/ 560 h 34"/>
                <a:gd name="T26" fmla="*/ 1541 w 34"/>
                <a:gd name="T27" fmla="*/ 0 h 34"/>
                <a:gd name="T28" fmla="*/ 2568 w 34"/>
                <a:gd name="T29" fmla="*/ 0 h 34"/>
                <a:gd name="T30" fmla="*/ 4109 w 34"/>
                <a:gd name="T31" fmla="*/ 0 h 34"/>
                <a:gd name="T32" fmla="*/ 6163 w 34"/>
                <a:gd name="T33" fmla="*/ 1121 h 34"/>
                <a:gd name="T34" fmla="*/ 9245 w 34"/>
                <a:gd name="T35" fmla="*/ 3922 h 34"/>
                <a:gd name="T36" fmla="*/ 12327 w 34"/>
                <a:gd name="T37" fmla="*/ 7284 h 34"/>
                <a:gd name="T38" fmla="*/ 15409 w 34"/>
                <a:gd name="T39" fmla="*/ 11766 h 34"/>
                <a:gd name="T40" fmla="*/ 16949 w 34"/>
                <a:gd name="T41" fmla="*/ 15688 h 34"/>
                <a:gd name="T42" fmla="*/ 17463 w 34"/>
                <a:gd name="T43" fmla="*/ 17929 h 34"/>
                <a:gd name="T44" fmla="*/ 17463 w 34"/>
                <a:gd name="T45" fmla="*/ 19050 h 34"/>
                <a:gd name="T46" fmla="*/ 17463 w 34"/>
                <a:gd name="T47" fmla="*/ 19050 h 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4" h="34">
                  <a:moveTo>
                    <a:pt x="34" y="34"/>
                  </a:moveTo>
                  <a:lnTo>
                    <a:pt x="34" y="34"/>
                  </a:lnTo>
                  <a:lnTo>
                    <a:pt x="30" y="33"/>
                  </a:lnTo>
                  <a:lnTo>
                    <a:pt x="24" y="31"/>
                  </a:lnTo>
                  <a:lnTo>
                    <a:pt x="18" y="27"/>
                  </a:lnTo>
                  <a:lnTo>
                    <a:pt x="13" y="24"/>
                  </a:lnTo>
                  <a:lnTo>
                    <a:pt x="7" y="20"/>
                  </a:lnTo>
                  <a:lnTo>
                    <a:pt x="3" y="16"/>
                  </a:lnTo>
                  <a:lnTo>
                    <a:pt x="1" y="11"/>
                  </a:lnTo>
                  <a:lnTo>
                    <a:pt x="0" y="7"/>
                  </a:lnTo>
                  <a:lnTo>
                    <a:pt x="0" y="4"/>
                  </a:lnTo>
                  <a:lnTo>
                    <a:pt x="1" y="1"/>
                  </a:lnTo>
                  <a:lnTo>
                    <a:pt x="3" y="0"/>
                  </a:lnTo>
                  <a:lnTo>
                    <a:pt x="5" y="0"/>
                  </a:lnTo>
                  <a:lnTo>
                    <a:pt x="8" y="0"/>
                  </a:lnTo>
                  <a:lnTo>
                    <a:pt x="12" y="2"/>
                  </a:lnTo>
                  <a:lnTo>
                    <a:pt x="18" y="7"/>
                  </a:lnTo>
                  <a:lnTo>
                    <a:pt x="24" y="13"/>
                  </a:lnTo>
                  <a:lnTo>
                    <a:pt x="30" y="21"/>
                  </a:lnTo>
                  <a:lnTo>
                    <a:pt x="33" y="28"/>
                  </a:lnTo>
                  <a:lnTo>
                    <a:pt x="34" y="32"/>
                  </a:lnTo>
                  <a:lnTo>
                    <a:pt x="34" y="34"/>
                  </a:lnTo>
                  <a:close/>
                </a:path>
              </a:pathLst>
            </a:custGeom>
            <a:grpFill/>
            <a:ln w="9525">
              <a:noFill/>
              <a:round/>
            </a:ln>
          </p:spPr>
          <p:txBody>
            <a:bodyPr/>
            <a:lstStyle/>
            <a:p>
              <a:endParaRPr lang="zh-CN" altLang="en-US"/>
            </a:p>
          </p:txBody>
        </p:sp>
        <p:sp>
          <p:nvSpPr>
            <p:cNvPr id="44" name="Freeform 38"/>
            <p:cNvSpPr/>
            <p:nvPr/>
          </p:nvSpPr>
          <p:spPr bwMode="auto">
            <a:xfrm>
              <a:off x="4575176" y="119063"/>
              <a:ext cx="22225" cy="19050"/>
            </a:xfrm>
            <a:custGeom>
              <a:avLst/>
              <a:gdLst>
                <a:gd name="T0" fmla="*/ 22225 w 42"/>
                <a:gd name="T1" fmla="*/ 19050 h 37"/>
                <a:gd name="T2" fmla="*/ 22225 w 42"/>
                <a:gd name="T3" fmla="*/ 19050 h 37"/>
                <a:gd name="T4" fmla="*/ 18521 w 42"/>
                <a:gd name="T5" fmla="*/ 18535 h 37"/>
                <a:gd name="T6" fmla="*/ 15346 w 42"/>
                <a:gd name="T7" fmla="*/ 17505 h 37"/>
                <a:gd name="T8" fmla="*/ 12171 w 42"/>
                <a:gd name="T9" fmla="*/ 15446 h 37"/>
                <a:gd name="T10" fmla="*/ 9525 w 42"/>
                <a:gd name="T11" fmla="*/ 12872 h 37"/>
                <a:gd name="T12" fmla="*/ 4233 w 42"/>
                <a:gd name="T13" fmla="*/ 7723 h 37"/>
                <a:gd name="T14" fmla="*/ 0 w 42"/>
                <a:gd name="T15" fmla="*/ 2059 h 37"/>
                <a:gd name="T16" fmla="*/ 0 w 42"/>
                <a:gd name="T17" fmla="*/ 2059 h 37"/>
                <a:gd name="T18" fmla="*/ 1588 w 42"/>
                <a:gd name="T19" fmla="*/ 1030 h 37"/>
                <a:gd name="T20" fmla="*/ 3175 w 42"/>
                <a:gd name="T21" fmla="*/ 515 h 37"/>
                <a:gd name="T22" fmla="*/ 5292 w 42"/>
                <a:gd name="T23" fmla="*/ 0 h 37"/>
                <a:gd name="T24" fmla="*/ 6879 w 42"/>
                <a:gd name="T25" fmla="*/ 515 h 37"/>
                <a:gd name="T26" fmla="*/ 8467 w 42"/>
                <a:gd name="T27" fmla="*/ 1030 h 37"/>
                <a:gd name="T28" fmla="*/ 10054 w 42"/>
                <a:gd name="T29" fmla="*/ 2059 h 37"/>
                <a:gd name="T30" fmla="*/ 13229 w 42"/>
                <a:gd name="T31" fmla="*/ 4634 h 37"/>
                <a:gd name="T32" fmla="*/ 15875 w 42"/>
                <a:gd name="T33" fmla="*/ 8238 h 37"/>
                <a:gd name="T34" fmla="*/ 17992 w 42"/>
                <a:gd name="T35" fmla="*/ 11842 h 37"/>
                <a:gd name="T36" fmla="*/ 22225 w 42"/>
                <a:gd name="T37" fmla="*/ 19050 h 37"/>
                <a:gd name="T38" fmla="*/ 22225 w 42"/>
                <a:gd name="T39" fmla="*/ 1905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2" h="37">
                  <a:moveTo>
                    <a:pt x="42" y="37"/>
                  </a:moveTo>
                  <a:lnTo>
                    <a:pt x="42" y="37"/>
                  </a:lnTo>
                  <a:lnTo>
                    <a:pt x="35" y="36"/>
                  </a:lnTo>
                  <a:lnTo>
                    <a:pt x="29" y="34"/>
                  </a:lnTo>
                  <a:lnTo>
                    <a:pt x="23" y="30"/>
                  </a:lnTo>
                  <a:lnTo>
                    <a:pt x="18" y="25"/>
                  </a:lnTo>
                  <a:lnTo>
                    <a:pt x="8" y="15"/>
                  </a:lnTo>
                  <a:lnTo>
                    <a:pt x="0" y="4"/>
                  </a:lnTo>
                  <a:lnTo>
                    <a:pt x="3" y="2"/>
                  </a:lnTo>
                  <a:lnTo>
                    <a:pt x="6" y="1"/>
                  </a:lnTo>
                  <a:lnTo>
                    <a:pt x="10" y="0"/>
                  </a:lnTo>
                  <a:lnTo>
                    <a:pt x="13" y="1"/>
                  </a:lnTo>
                  <a:lnTo>
                    <a:pt x="16" y="2"/>
                  </a:lnTo>
                  <a:lnTo>
                    <a:pt x="19" y="4"/>
                  </a:lnTo>
                  <a:lnTo>
                    <a:pt x="25" y="9"/>
                  </a:lnTo>
                  <a:lnTo>
                    <a:pt x="30" y="16"/>
                  </a:lnTo>
                  <a:lnTo>
                    <a:pt x="34" y="23"/>
                  </a:lnTo>
                  <a:lnTo>
                    <a:pt x="42" y="37"/>
                  </a:lnTo>
                  <a:close/>
                </a:path>
              </a:pathLst>
            </a:custGeom>
            <a:grpFill/>
            <a:ln w="9525">
              <a:noFill/>
              <a:round/>
            </a:ln>
          </p:spPr>
          <p:txBody>
            <a:bodyPr/>
            <a:lstStyle/>
            <a:p>
              <a:endParaRPr lang="zh-CN" altLang="en-US"/>
            </a:p>
          </p:txBody>
        </p:sp>
        <p:sp>
          <p:nvSpPr>
            <p:cNvPr id="45" name="Freeform 39"/>
            <p:cNvSpPr/>
            <p:nvPr/>
          </p:nvSpPr>
          <p:spPr bwMode="auto">
            <a:xfrm>
              <a:off x="4864101" y="119063"/>
              <a:ext cx="20638" cy="26988"/>
            </a:xfrm>
            <a:custGeom>
              <a:avLst/>
              <a:gdLst>
                <a:gd name="T0" fmla="*/ 20638 w 38"/>
                <a:gd name="T1" fmla="*/ 0 h 50"/>
                <a:gd name="T2" fmla="*/ 20638 w 38"/>
                <a:gd name="T3" fmla="*/ 0 h 50"/>
                <a:gd name="T4" fmla="*/ 20638 w 38"/>
                <a:gd name="T5" fmla="*/ 3778 h 50"/>
                <a:gd name="T6" fmla="*/ 19552 w 38"/>
                <a:gd name="T7" fmla="*/ 8096 h 50"/>
                <a:gd name="T8" fmla="*/ 17379 w 38"/>
                <a:gd name="T9" fmla="*/ 11335 h 50"/>
                <a:gd name="T10" fmla="*/ 14664 w 38"/>
                <a:gd name="T11" fmla="*/ 15113 h 50"/>
                <a:gd name="T12" fmla="*/ 10862 w 38"/>
                <a:gd name="T13" fmla="*/ 18352 h 50"/>
                <a:gd name="T14" fmla="*/ 7603 w 38"/>
                <a:gd name="T15" fmla="*/ 21051 h 50"/>
                <a:gd name="T16" fmla="*/ 0 w 38"/>
                <a:gd name="T17" fmla="*/ 26988 h 50"/>
                <a:gd name="T18" fmla="*/ 0 w 38"/>
                <a:gd name="T19" fmla="*/ 26988 h 50"/>
                <a:gd name="T20" fmla="*/ 2716 w 38"/>
                <a:gd name="T21" fmla="*/ 18892 h 50"/>
                <a:gd name="T22" fmla="*/ 4888 w 38"/>
                <a:gd name="T23" fmla="*/ 15113 h 50"/>
                <a:gd name="T24" fmla="*/ 7060 w 38"/>
                <a:gd name="T25" fmla="*/ 10795 h 50"/>
                <a:gd name="T26" fmla="*/ 9233 w 38"/>
                <a:gd name="T27" fmla="*/ 7017 h 50"/>
                <a:gd name="T28" fmla="*/ 13035 w 38"/>
                <a:gd name="T29" fmla="*/ 3778 h 50"/>
                <a:gd name="T30" fmla="*/ 16293 w 38"/>
                <a:gd name="T31" fmla="*/ 1080 h 50"/>
                <a:gd name="T32" fmla="*/ 20638 w 38"/>
                <a:gd name="T33" fmla="*/ 0 h 50"/>
                <a:gd name="T34" fmla="*/ 20638 w 38"/>
                <a:gd name="T35" fmla="*/ 0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8" h="50">
                  <a:moveTo>
                    <a:pt x="38" y="0"/>
                  </a:moveTo>
                  <a:lnTo>
                    <a:pt x="38" y="0"/>
                  </a:lnTo>
                  <a:lnTo>
                    <a:pt x="38" y="7"/>
                  </a:lnTo>
                  <a:lnTo>
                    <a:pt x="36" y="15"/>
                  </a:lnTo>
                  <a:lnTo>
                    <a:pt x="32" y="21"/>
                  </a:lnTo>
                  <a:lnTo>
                    <a:pt x="27" y="28"/>
                  </a:lnTo>
                  <a:lnTo>
                    <a:pt x="20" y="34"/>
                  </a:lnTo>
                  <a:lnTo>
                    <a:pt x="14" y="39"/>
                  </a:lnTo>
                  <a:lnTo>
                    <a:pt x="0" y="50"/>
                  </a:lnTo>
                  <a:lnTo>
                    <a:pt x="5" y="35"/>
                  </a:lnTo>
                  <a:lnTo>
                    <a:pt x="9" y="28"/>
                  </a:lnTo>
                  <a:lnTo>
                    <a:pt x="13" y="20"/>
                  </a:lnTo>
                  <a:lnTo>
                    <a:pt x="17" y="13"/>
                  </a:lnTo>
                  <a:lnTo>
                    <a:pt x="24" y="7"/>
                  </a:lnTo>
                  <a:lnTo>
                    <a:pt x="30" y="2"/>
                  </a:lnTo>
                  <a:lnTo>
                    <a:pt x="38" y="0"/>
                  </a:lnTo>
                  <a:close/>
                </a:path>
              </a:pathLst>
            </a:custGeom>
            <a:grpFill/>
            <a:ln w="9525">
              <a:noFill/>
              <a:round/>
            </a:ln>
          </p:spPr>
          <p:txBody>
            <a:bodyPr/>
            <a:lstStyle/>
            <a:p>
              <a:endParaRPr lang="zh-CN" altLang="en-US"/>
            </a:p>
          </p:txBody>
        </p:sp>
        <p:sp>
          <p:nvSpPr>
            <p:cNvPr id="46" name="Freeform 40"/>
            <p:cNvSpPr/>
            <p:nvPr/>
          </p:nvSpPr>
          <p:spPr bwMode="auto">
            <a:xfrm>
              <a:off x="4564063" y="127000"/>
              <a:ext cx="23813" cy="20638"/>
            </a:xfrm>
            <a:custGeom>
              <a:avLst/>
              <a:gdLst>
                <a:gd name="T0" fmla="*/ 23813 w 43"/>
                <a:gd name="T1" fmla="*/ 20638 h 40"/>
                <a:gd name="T2" fmla="*/ 23813 w 43"/>
                <a:gd name="T3" fmla="*/ 20638 h 40"/>
                <a:gd name="T4" fmla="*/ 20490 w 43"/>
                <a:gd name="T5" fmla="*/ 19606 h 40"/>
                <a:gd name="T6" fmla="*/ 17168 w 43"/>
                <a:gd name="T7" fmla="*/ 18058 h 40"/>
                <a:gd name="T8" fmla="*/ 13845 w 43"/>
                <a:gd name="T9" fmla="*/ 16510 h 40"/>
                <a:gd name="T10" fmla="*/ 10522 w 43"/>
                <a:gd name="T11" fmla="*/ 13931 h 40"/>
                <a:gd name="T12" fmla="*/ 7199 w 43"/>
                <a:gd name="T13" fmla="*/ 10835 h 40"/>
                <a:gd name="T14" fmla="*/ 4430 w 43"/>
                <a:gd name="T15" fmla="*/ 8255 h 40"/>
                <a:gd name="T16" fmla="*/ 1661 w 43"/>
                <a:gd name="T17" fmla="*/ 4644 h 40"/>
                <a:gd name="T18" fmla="*/ 0 w 43"/>
                <a:gd name="T19" fmla="*/ 2064 h 40"/>
                <a:gd name="T20" fmla="*/ 0 w 43"/>
                <a:gd name="T21" fmla="*/ 2064 h 40"/>
                <a:gd name="T22" fmla="*/ 554 w 43"/>
                <a:gd name="T23" fmla="*/ 1548 h 40"/>
                <a:gd name="T24" fmla="*/ 1661 w 43"/>
                <a:gd name="T25" fmla="*/ 1032 h 40"/>
                <a:gd name="T26" fmla="*/ 2215 w 43"/>
                <a:gd name="T27" fmla="*/ 516 h 40"/>
                <a:gd name="T28" fmla="*/ 2769 w 43"/>
                <a:gd name="T29" fmla="*/ 0 h 40"/>
                <a:gd name="T30" fmla="*/ 2769 w 43"/>
                <a:gd name="T31" fmla="*/ 0 h 40"/>
                <a:gd name="T32" fmla="*/ 6645 w 43"/>
                <a:gd name="T33" fmla="*/ 1032 h 40"/>
                <a:gd name="T34" fmla="*/ 10522 w 43"/>
                <a:gd name="T35" fmla="*/ 3096 h 40"/>
                <a:gd name="T36" fmla="*/ 13845 w 43"/>
                <a:gd name="T37" fmla="*/ 6191 h 40"/>
                <a:gd name="T38" fmla="*/ 17168 w 43"/>
                <a:gd name="T39" fmla="*/ 8771 h 40"/>
                <a:gd name="T40" fmla="*/ 19383 w 43"/>
                <a:gd name="T41" fmla="*/ 11351 h 40"/>
                <a:gd name="T42" fmla="*/ 21044 w 43"/>
                <a:gd name="T43" fmla="*/ 14963 h 40"/>
                <a:gd name="T44" fmla="*/ 22705 w 43"/>
                <a:gd name="T45" fmla="*/ 17542 h 40"/>
                <a:gd name="T46" fmla="*/ 23813 w 43"/>
                <a:gd name="T47" fmla="*/ 20638 h 40"/>
                <a:gd name="T48" fmla="*/ 23813 w 43"/>
                <a:gd name="T49" fmla="*/ 20638 h 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3" h="40">
                  <a:moveTo>
                    <a:pt x="43" y="40"/>
                  </a:moveTo>
                  <a:lnTo>
                    <a:pt x="43" y="40"/>
                  </a:lnTo>
                  <a:lnTo>
                    <a:pt x="37" y="38"/>
                  </a:lnTo>
                  <a:lnTo>
                    <a:pt x="31" y="35"/>
                  </a:lnTo>
                  <a:lnTo>
                    <a:pt x="25" y="32"/>
                  </a:lnTo>
                  <a:lnTo>
                    <a:pt x="19" y="27"/>
                  </a:lnTo>
                  <a:lnTo>
                    <a:pt x="13" y="21"/>
                  </a:lnTo>
                  <a:lnTo>
                    <a:pt x="8" y="16"/>
                  </a:lnTo>
                  <a:lnTo>
                    <a:pt x="3" y="9"/>
                  </a:lnTo>
                  <a:lnTo>
                    <a:pt x="0" y="4"/>
                  </a:lnTo>
                  <a:lnTo>
                    <a:pt x="1" y="3"/>
                  </a:lnTo>
                  <a:lnTo>
                    <a:pt x="3" y="2"/>
                  </a:lnTo>
                  <a:lnTo>
                    <a:pt x="4" y="1"/>
                  </a:lnTo>
                  <a:lnTo>
                    <a:pt x="5" y="0"/>
                  </a:lnTo>
                  <a:lnTo>
                    <a:pt x="12" y="2"/>
                  </a:lnTo>
                  <a:lnTo>
                    <a:pt x="19" y="6"/>
                  </a:lnTo>
                  <a:lnTo>
                    <a:pt x="25" y="12"/>
                  </a:lnTo>
                  <a:lnTo>
                    <a:pt x="31" y="17"/>
                  </a:lnTo>
                  <a:lnTo>
                    <a:pt x="35" y="22"/>
                  </a:lnTo>
                  <a:lnTo>
                    <a:pt x="38" y="29"/>
                  </a:lnTo>
                  <a:lnTo>
                    <a:pt x="41" y="34"/>
                  </a:lnTo>
                  <a:lnTo>
                    <a:pt x="43" y="40"/>
                  </a:lnTo>
                  <a:close/>
                </a:path>
              </a:pathLst>
            </a:custGeom>
            <a:grpFill/>
            <a:ln w="9525">
              <a:noFill/>
              <a:round/>
            </a:ln>
          </p:spPr>
          <p:txBody>
            <a:bodyPr/>
            <a:lstStyle/>
            <a:p>
              <a:endParaRPr lang="zh-CN" altLang="en-US"/>
            </a:p>
          </p:txBody>
        </p:sp>
        <p:sp>
          <p:nvSpPr>
            <p:cNvPr id="47" name="Freeform 41"/>
            <p:cNvSpPr/>
            <p:nvPr/>
          </p:nvSpPr>
          <p:spPr bwMode="auto">
            <a:xfrm>
              <a:off x="4881563" y="136525"/>
              <a:ext cx="22225" cy="23813"/>
            </a:xfrm>
            <a:custGeom>
              <a:avLst/>
              <a:gdLst>
                <a:gd name="T0" fmla="*/ 22225 w 43"/>
                <a:gd name="T1" fmla="*/ 3624 h 46"/>
                <a:gd name="T2" fmla="*/ 22225 w 43"/>
                <a:gd name="T3" fmla="*/ 3624 h 46"/>
                <a:gd name="T4" fmla="*/ 18090 w 43"/>
                <a:gd name="T5" fmla="*/ 10871 h 46"/>
                <a:gd name="T6" fmla="*/ 16023 w 43"/>
                <a:gd name="T7" fmla="*/ 14495 h 46"/>
                <a:gd name="T8" fmla="*/ 13438 w 43"/>
                <a:gd name="T9" fmla="*/ 17083 h 46"/>
                <a:gd name="T10" fmla="*/ 9820 w 43"/>
                <a:gd name="T11" fmla="*/ 20189 h 46"/>
                <a:gd name="T12" fmla="*/ 7236 w 43"/>
                <a:gd name="T13" fmla="*/ 22260 h 46"/>
                <a:gd name="T14" fmla="*/ 4135 w 43"/>
                <a:gd name="T15" fmla="*/ 23295 h 46"/>
                <a:gd name="T16" fmla="*/ 0 w 43"/>
                <a:gd name="T17" fmla="*/ 23813 h 46"/>
                <a:gd name="T18" fmla="*/ 0 w 43"/>
                <a:gd name="T19" fmla="*/ 23813 h 46"/>
                <a:gd name="T20" fmla="*/ 1034 w 43"/>
                <a:gd name="T21" fmla="*/ 21225 h 46"/>
                <a:gd name="T22" fmla="*/ 3101 w 43"/>
                <a:gd name="T23" fmla="*/ 18119 h 46"/>
                <a:gd name="T24" fmla="*/ 7753 w 43"/>
                <a:gd name="T25" fmla="*/ 12424 h 46"/>
                <a:gd name="T26" fmla="*/ 12405 w 43"/>
                <a:gd name="T27" fmla="*/ 6212 h 46"/>
                <a:gd name="T28" fmla="*/ 16540 w 43"/>
                <a:gd name="T29" fmla="*/ 0 h 46"/>
                <a:gd name="T30" fmla="*/ 16540 w 43"/>
                <a:gd name="T31" fmla="*/ 0 h 46"/>
                <a:gd name="T32" fmla="*/ 18607 w 43"/>
                <a:gd name="T33" fmla="*/ 518 h 46"/>
                <a:gd name="T34" fmla="*/ 20158 w 43"/>
                <a:gd name="T35" fmla="*/ 1035 h 46"/>
                <a:gd name="T36" fmla="*/ 22225 w 43"/>
                <a:gd name="T37" fmla="*/ 3624 h 46"/>
                <a:gd name="T38" fmla="*/ 22225 w 43"/>
                <a:gd name="T39" fmla="*/ 3624 h 4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3" h="46">
                  <a:moveTo>
                    <a:pt x="43" y="7"/>
                  </a:moveTo>
                  <a:lnTo>
                    <a:pt x="43" y="7"/>
                  </a:lnTo>
                  <a:lnTo>
                    <a:pt x="35" y="21"/>
                  </a:lnTo>
                  <a:lnTo>
                    <a:pt x="31" y="28"/>
                  </a:lnTo>
                  <a:lnTo>
                    <a:pt x="26" y="33"/>
                  </a:lnTo>
                  <a:lnTo>
                    <a:pt x="19" y="39"/>
                  </a:lnTo>
                  <a:lnTo>
                    <a:pt x="14" y="43"/>
                  </a:lnTo>
                  <a:lnTo>
                    <a:pt x="8" y="45"/>
                  </a:lnTo>
                  <a:lnTo>
                    <a:pt x="0" y="46"/>
                  </a:lnTo>
                  <a:lnTo>
                    <a:pt x="2" y="41"/>
                  </a:lnTo>
                  <a:lnTo>
                    <a:pt x="6" y="35"/>
                  </a:lnTo>
                  <a:lnTo>
                    <a:pt x="15" y="24"/>
                  </a:lnTo>
                  <a:lnTo>
                    <a:pt x="24" y="12"/>
                  </a:lnTo>
                  <a:lnTo>
                    <a:pt x="32" y="0"/>
                  </a:lnTo>
                  <a:lnTo>
                    <a:pt x="36" y="1"/>
                  </a:lnTo>
                  <a:lnTo>
                    <a:pt x="39" y="2"/>
                  </a:lnTo>
                  <a:lnTo>
                    <a:pt x="43" y="7"/>
                  </a:lnTo>
                  <a:close/>
                </a:path>
              </a:pathLst>
            </a:custGeom>
            <a:grpFill/>
            <a:ln w="9525">
              <a:noFill/>
              <a:round/>
            </a:ln>
          </p:spPr>
          <p:txBody>
            <a:bodyPr/>
            <a:lstStyle/>
            <a:p>
              <a:endParaRPr lang="zh-CN" altLang="en-US"/>
            </a:p>
          </p:txBody>
        </p:sp>
        <p:sp>
          <p:nvSpPr>
            <p:cNvPr id="48" name="Freeform 42"/>
            <p:cNvSpPr>
              <a:spLocks noEditPoints="1"/>
            </p:cNvSpPr>
            <p:nvPr/>
          </p:nvSpPr>
          <p:spPr bwMode="auto">
            <a:xfrm>
              <a:off x="4592638" y="139700"/>
              <a:ext cx="298450" cy="228600"/>
            </a:xfrm>
            <a:custGeom>
              <a:avLst/>
              <a:gdLst>
                <a:gd name="T0" fmla="*/ 260879 w 564"/>
                <a:gd name="T1" fmla="*/ 224357 h 431"/>
                <a:gd name="T2" fmla="*/ 228600 w 564"/>
                <a:gd name="T3" fmla="*/ 205793 h 431"/>
                <a:gd name="T4" fmla="*/ 168275 w 564"/>
                <a:gd name="T5" fmla="*/ 177682 h 431"/>
                <a:gd name="T6" fmla="*/ 121179 w 564"/>
                <a:gd name="T7" fmla="*/ 151162 h 431"/>
                <a:gd name="T8" fmla="*/ 92604 w 564"/>
                <a:gd name="T9" fmla="*/ 138433 h 431"/>
                <a:gd name="T10" fmla="*/ 80433 w 564"/>
                <a:gd name="T11" fmla="*/ 129416 h 431"/>
                <a:gd name="T12" fmla="*/ 55562 w 564"/>
                <a:gd name="T13" fmla="*/ 118808 h 431"/>
                <a:gd name="T14" fmla="*/ 38629 w 564"/>
                <a:gd name="T15" fmla="*/ 107670 h 431"/>
                <a:gd name="T16" fmla="*/ 26458 w 564"/>
                <a:gd name="T17" fmla="*/ 103957 h 431"/>
                <a:gd name="T18" fmla="*/ 14287 w 564"/>
                <a:gd name="T19" fmla="*/ 96001 h 431"/>
                <a:gd name="T20" fmla="*/ 7408 w 564"/>
                <a:gd name="T21" fmla="*/ 93349 h 431"/>
                <a:gd name="T22" fmla="*/ 0 w 564"/>
                <a:gd name="T23" fmla="*/ 93349 h 431"/>
                <a:gd name="T24" fmla="*/ 3704 w 564"/>
                <a:gd name="T25" fmla="*/ 81150 h 431"/>
                <a:gd name="T26" fmla="*/ 17463 w 564"/>
                <a:gd name="T27" fmla="*/ 63647 h 431"/>
                <a:gd name="T28" fmla="*/ 40217 w 564"/>
                <a:gd name="T29" fmla="*/ 37658 h 431"/>
                <a:gd name="T30" fmla="*/ 69321 w 564"/>
                <a:gd name="T31" fmla="*/ 18033 h 431"/>
                <a:gd name="T32" fmla="*/ 103717 w 564"/>
                <a:gd name="T33" fmla="*/ 5834 h 431"/>
                <a:gd name="T34" fmla="*/ 133350 w 564"/>
                <a:gd name="T35" fmla="*/ 3713 h 431"/>
                <a:gd name="T36" fmla="*/ 137583 w 564"/>
                <a:gd name="T37" fmla="*/ 0 h 431"/>
                <a:gd name="T38" fmla="*/ 171979 w 564"/>
                <a:gd name="T39" fmla="*/ 3182 h 431"/>
                <a:gd name="T40" fmla="*/ 212196 w 564"/>
                <a:gd name="T41" fmla="*/ 13260 h 431"/>
                <a:gd name="T42" fmla="*/ 223308 w 564"/>
                <a:gd name="T43" fmla="*/ 20155 h 431"/>
                <a:gd name="T44" fmla="*/ 232833 w 564"/>
                <a:gd name="T45" fmla="*/ 27581 h 431"/>
                <a:gd name="T46" fmla="*/ 261937 w 564"/>
                <a:gd name="T47" fmla="*/ 52509 h 431"/>
                <a:gd name="T48" fmla="*/ 284692 w 564"/>
                <a:gd name="T49" fmla="*/ 84333 h 431"/>
                <a:gd name="T50" fmla="*/ 297392 w 564"/>
                <a:gd name="T51" fmla="*/ 121460 h 431"/>
                <a:gd name="T52" fmla="*/ 297392 w 564"/>
                <a:gd name="T53" fmla="*/ 151162 h 431"/>
                <a:gd name="T54" fmla="*/ 288925 w 564"/>
                <a:gd name="T55" fmla="*/ 190412 h 431"/>
                <a:gd name="T56" fmla="*/ 273050 w 564"/>
                <a:gd name="T57" fmla="*/ 228600 h 431"/>
                <a:gd name="T58" fmla="*/ 286279 w 564"/>
                <a:gd name="T59" fmla="*/ 161770 h 431"/>
                <a:gd name="T60" fmla="*/ 289454 w 564"/>
                <a:gd name="T61" fmla="*/ 129947 h 431"/>
                <a:gd name="T62" fmla="*/ 286279 w 564"/>
                <a:gd name="T63" fmla="*/ 111383 h 431"/>
                <a:gd name="T64" fmla="*/ 281517 w 564"/>
                <a:gd name="T65" fmla="*/ 105548 h 431"/>
                <a:gd name="T66" fmla="*/ 276754 w 564"/>
                <a:gd name="T67" fmla="*/ 88045 h 431"/>
                <a:gd name="T68" fmla="*/ 265113 w 564"/>
                <a:gd name="T69" fmla="*/ 70542 h 431"/>
                <a:gd name="T70" fmla="*/ 245533 w 564"/>
                <a:gd name="T71" fmla="*/ 49327 h 431"/>
                <a:gd name="T72" fmla="*/ 229658 w 564"/>
                <a:gd name="T73" fmla="*/ 39780 h 431"/>
                <a:gd name="T74" fmla="*/ 213783 w 564"/>
                <a:gd name="T75" fmla="*/ 31293 h 431"/>
                <a:gd name="T76" fmla="*/ 199496 w 564"/>
                <a:gd name="T77" fmla="*/ 21746 h 431"/>
                <a:gd name="T78" fmla="*/ 166158 w 564"/>
                <a:gd name="T79" fmla="*/ 14851 h 431"/>
                <a:gd name="T80" fmla="*/ 129117 w 564"/>
                <a:gd name="T81" fmla="*/ 14321 h 431"/>
                <a:gd name="T82" fmla="*/ 105833 w 564"/>
                <a:gd name="T83" fmla="*/ 18564 h 431"/>
                <a:gd name="T84" fmla="*/ 55562 w 564"/>
                <a:gd name="T85" fmla="*/ 39780 h 431"/>
                <a:gd name="T86" fmla="*/ 28046 w 564"/>
                <a:gd name="T87" fmla="*/ 64178 h 431"/>
                <a:gd name="T88" fmla="*/ 23813 w 564"/>
                <a:gd name="T89" fmla="*/ 92289 h 431"/>
                <a:gd name="T90" fmla="*/ 76200 w 564"/>
                <a:gd name="T91" fmla="*/ 118278 h 431"/>
                <a:gd name="T92" fmla="*/ 101071 w 564"/>
                <a:gd name="T93" fmla="*/ 131007 h 431"/>
                <a:gd name="T94" fmla="*/ 125412 w 564"/>
                <a:gd name="T95" fmla="*/ 142676 h 431"/>
                <a:gd name="T96" fmla="*/ 150283 w 564"/>
                <a:gd name="T97" fmla="*/ 155936 h 431"/>
                <a:gd name="T98" fmla="*/ 173567 w 564"/>
                <a:gd name="T99" fmla="*/ 169726 h 431"/>
                <a:gd name="T100" fmla="*/ 198438 w 564"/>
                <a:gd name="T101" fmla="*/ 180334 h 431"/>
                <a:gd name="T102" fmla="*/ 205846 w 564"/>
                <a:gd name="T103" fmla="*/ 186699 h 431"/>
                <a:gd name="T104" fmla="*/ 216958 w 564"/>
                <a:gd name="T105" fmla="*/ 189351 h 431"/>
                <a:gd name="T106" fmla="*/ 225954 w 564"/>
                <a:gd name="T107" fmla="*/ 195185 h 431"/>
                <a:gd name="T108" fmla="*/ 233362 w 564"/>
                <a:gd name="T109" fmla="*/ 199959 h 431"/>
                <a:gd name="T110" fmla="*/ 240242 w 564"/>
                <a:gd name="T111" fmla="*/ 202080 h 431"/>
                <a:gd name="T112" fmla="*/ 265642 w 564"/>
                <a:gd name="T113" fmla="*/ 215871 h 431"/>
                <a:gd name="T114" fmla="*/ 278342 w 564"/>
                <a:gd name="T115" fmla="*/ 197837 h 431"/>
                <a:gd name="T116" fmla="*/ 281517 w 564"/>
                <a:gd name="T117" fmla="*/ 175561 h 43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64" h="431">
                  <a:moveTo>
                    <a:pt x="516" y="431"/>
                  </a:moveTo>
                  <a:lnTo>
                    <a:pt x="516" y="431"/>
                  </a:lnTo>
                  <a:lnTo>
                    <a:pt x="504" y="428"/>
                  </a:lnTo>
                  <a:lnTo>
                    <a:pt x="493" y="423"/>
                  </a:lnTo>
                  <a:lnTo>
                    <a:pt x="482" y="418"/>
                  </a:lnTo>
                  <a:lnTo>
                    <a:pt x="472" y="413"/>
                  </a:lnTo>
                  <a:lnTo>
                    <a:pt x="452" y="400"/>
                  </a:lnTo>
                  <a:lnTo>
                    <a:pt x="432" y="388"/>
                  </a:lnTo>
                  <a:lnTo>
                    <a:pt x="394" y="370"/>
                  </a:lnTo>
                  <a:lnTo>
                    <a:pt x="356" y="353"/>
                  </a:lnTo>
                  <a:lnTo>
                    <a:pt x="318" y="335"/>
                  </a:lnTo>
                  <a:lnTo>
                    <a:pt x="280" y="315"/>
                  </a:lnTo>
                  <a:lnTo>
                    <a:pt x="255" y="300"/>
                  </a:lnTo>
                  <a:lnTo>
                    <a:pt x="229" y="285"/>
                  </a:lnTo>
                  <a:lnTo>
                    <a:pt x="216" y="278"/>
                  </a:lnTo>
                  <a:lnTo>
                    <a:pt x="204" y="271"/>
                  </a:lnTo>
                  <a:lnTo>
                    <a:pt x="190" y="265"/>
                  </a:lnTo>
                  <a:lnTo>
                    <a:pt x="175" y="261"/>
                  </a:lnTo>
                  <a:lnTo>
                    <a:pt x="168" y="254"/>
                  </a:lnTo>
                  <a:lnTo>
                    <a:pt x="161" y="249"/>
                  </a:lnTo>
                  <a:lnTo>
                    <a:pt x="152" y="244"/>
                  </a:lnTo>
                  <a:lnTo>
                    <a:pt x="143" y="240"/>
                  </a:lnTo>
                  <a:lnTo>
                    <a:pt x="123" y="233"/>
                  </a:lnTo>
                  <a:lnTo>
                    <a:pt x="114" y="230"/>
                  </a:lnTo>
                  <a:lnTo>
                    <a:pt x="105" y="224"/>
                  </a:lnTo>
                  <a:lnTo>
                    <a:pt x="92" y="217"/>
                  </a:lnTo>
                  <a:lnTo>
                    <a:pt x="79" y="207"/>
                  </a:lnTo>
                  <a:lnTo>
                    <a:pt x="73" y="203"/>
                  </a:lnTo>
                  <a:lnTo>
                    <a:pt x="65" y="200"/>
                  </a:lnTo>
                  <a:lnTo>
                    <a:pt x="58" y="197"/>
                  </a:lnTo>
                  <a:lnTo>
                    <a:pt x="50" y="196"/>
                  </a:lnTo>
                  <a:lnTo>
                    <a:pt x="47" y="193"/>
                  </a:lnTo>
                  <a:lnTo>
                    <a:pt x="44" y="190"/>
                  </a:lnTo>
                  <a:lnTo>
                    <a:pt x="35" y="186"/>
                  </a:lnTo>
                  <a:lnTo>
                    <a:pt x="27" y="181"/>
                  </a:lnTo>
                  <a:lnTo>
                    <a:pt x="24" y="179"/>
                  </a:lnTo>
                  <a:lnTo>
                    <a:pt x="19" y="176"/>
                  </a:lnTo>
                  <a:lnTo>
                    <a:pt x="14" y="176"/>
                  </a:lnTo>
                  <a:lnTo>
                    <a:pt x="9" y="177"/>
                  </a:lnTo>
                  <a:lnTo>
                    <a:pt x="4" y="178"/>
                  </a:lnTo>
                  <a:lnTo>
                    <a:pt x="0" y="176"/>
                  </a:lnTo>
                  <a:lnTo>
                    <a:pt x="0" y="170"/>
                  </a:lnTo>
                  <a:lnTo>
                    <a:pt x="1" y="163"/>
                  </a:lnTo>
                  <a:lnTo>
                    <a:pt x="3" y="158"/>
                  </a:lnTo>
                  <a:lnTo>
                    <a:pt x="7" y="153"/>
                  </a:lnTo>
                  <a:lnTo>
                    <a:pt x="15" y="143"/>
                  </a:lnTo>
                  <a:lnTo>
                    <a:pt x="24" y="134"/>
                  </a:lnTo>
                  <a:lnTo>
                    <a:pt x="33" y="120"/>
                  </a:lnTo>
                  <a:lnTo>
                    <a:pt x="43" y="108"/>
                  </a:lnTo>
                  <a:lnTo>
                    <a:pt x="53" y="95"/>
                  </a:lnTo>
                  <a:lnTo>
                    <a:pt x="64" y="83"/>
                  </a:lnTo>
                  <a:lnTo>
                    <a:pt x="76" y="71"/>
                  </a:lnTo>
                  <a:lnTo>
                    <a:pt x="89" y="61"/>
                  </a:lnTo>
                  <a:lnTo>
                    <a:pt x="102" y="51"/>
                  </a:lnTo>
                  <a:lnTo>
                    <a:pt x="116" y="42"/>
                  </a:lnTo>
                  <a:lnTo>
                    <a:pt x="131" y="34"/>
                  </a:lnTo>
                  <a:lnTo>
                    <a:pt x="146" y="27"/>
                  </a:lnTo>
                  <a:lnTo>
                    <a:pt x="162" y="21"/>
                  </a:lnTo>
                  <a:lnTo>
                    <a:pt x="179" y="15"/>
                  </a:lnTo>
                  <a:lnTo>
                    <a:pt x="196" y="11"/>
                  </a:lnTo>
                  <a:lnTo>
                    <a:pt x="214" y="9"/>
                  </a:lnTo>
                  <a:lnTo>
                    <a:pt x="232" y="7"/>
                  </a:lnTo>
                  <a:lnTo>
                    <a:pt x="252" y="7"/>
                  </a:lnTo>
                  <a:lnTo>
                    <a:pt x="254" y="6"/>
                  </a:lnTo>
                  <a:lnTo>
                    <a:pt x="256" y="4"/>
                  </a:lnTo>
                  <a:lnTo>
                    <a:pt x="257" y="2"/>
                  </a:lnTo>
                  <a:lnTo>
                    <a:pt x="260" y="0"/>
                  </a:lnTo>
                  <a:lnTo>
                    <a:pt x="283" y="2"/>
                  </a:lnTo>
                  <a:lnTo>
                    <a:pt x="304" y="4"/>
                  </a:lnTo>
                  <a:lnTo>
                    <a:pt x="325" y="6"/>
                  </a:lnTo>
                  <a:lnTo>
                    <a:pt x="344" y="9"/>
                  </a:lnTo>
                  <a:lnTo>
                    <a:pt x="363" y="13"/>
                  </a:lnTo>
                  <a:lnTo>
                    <a:pt x="381" y="19"/>
                  </a:lnTo>
                  <a:lnTo>
                    <a:pt x="401" y="25"/>
                  </a:lnTo>
                  <a:lnTo>
                    <a:pt x="419" y="33"/>
                  </a:lnTo>
                  <a:lnTo>
                    <a:pt x="421" y="36"/>
                  </a:lnTo>
                  <a:lnTo>
                    <a:pt x="422" y="38"/>
                  </a:lnTo>
                  <a:lnTo>
                    <a:pt x="423" y="41"/>
                  </a:lnTo>
                  <a:lnTo>
                    <a:pt x="425" y="43"/>
                  </a:lnTo>
                  <a:lnTo>
                    <a:pt x="440" y="52"/>
                  </a:lnTo>
                  <a:lnTo>
                    <a:pt x="454" y="63"/>
                  </a:lnTo>
                  <a:lnTo>
                    <a:pt x="468" y="73"/>
                  </a:lnTo>
                  <a:lnTo>
                    <a:pt x="482" y="86"/>
                  </a:lnTo>
                  <a:lnTo>
                    <a:pt x="495" y="99"/>
                  </a:lnTo>
                  <a:lnTo>
                    <a:pt x="508" y="113"/>
                  </a:lnTo>
                  <a:lnTo>
                    <a:pt x="518" y="128"/>
                  </a:lnTo>
                  <a:lnTo>
                    <a:pt x="529" y="143"/>
                  </a:lnTo>
                  <a:lnTo>
                    <a:pt x="538" y="159"/>
                  </a:lnTo>
                  <a:lnTo>
                    <a:pt x="546" y="176"/>
                  </a:lnTo>
                  <a:lnTo>
                    <a:pt x="553" y="193"/>
                  </a:lnTo>
                  <a:lnTo>
                    <a:pt x="558" y="210"/>
                  </a:lnTo>
                  <a:lnTo>
                    <a:pt x="562" y="229"/>
                  </a:lnTo>
                  <a:lnTo>
                    <a:pt x="564" y="248"/>
                  </a:lnTo>
                  <a:lnTo>
                    <a:pt x="564" y="266"/>
                  </a:lnTo>
                  <a:lnTo>
                    <a:pt x="562" y="285"/>
                  </a:lnTo>
                  <a:lnTo>
                    <a:pt x="560" y="303"/>
                  </a:lnTo>
                  <a:lnTo>
                    <a:pt x="556" y="322"/>
                  </a:lnTo>
                  <a:lnTo>
                    <a:pt x="552" y="341"/>
                  </a:lnTo>
                  <a:lnTo>
                    <a:pt x="546" y="359"/>
                  </a:lnTo>
                  <a:lnTo>
                    <a:pt x="540" y="377"/>
                  </a:lnTo>
                  <a:lnTo>
                    <a:pt x="533" y="396"/>
                  </a:lnTo>
                  <a:lnTo>
                    <a:pt x="525" y="414"/>
                  </a:lnTo>
                  <a:lnTo>
                    <a:pt x="516" y="431"/>
                  </a:lnTo>
                  <a:close/>
                  <a:moveTo>
                    <a:pt x="532" y="331"/>
                  </a:moveTo>
                  <a:lnTo>
                    <a:pt x="532" y="331"/>
                  </a:lnTo>
                  <a:lnTo>
                    <a:pt x="541" y="305"/>
                  </a:lnTo>
                  <a:lnTo>
                    <a:pt x="544" y="290"/>
                  </a:lnTo>
                  <a:lnTo>
                    <a:pt x="546" y="275"/>
                  </a:lnTo>
                  <a:lnTo>
                    <a:pt x="547" y="260"/>
                  </a:lnTo>
                  <a:lnTo>
                    <a:pt x="547" y="245"/>
                  </a:lnTo>
                  <a:lnTo>
                    <a:pt x="546" y="230"/>
                  </a:lnTo>
                  <a:lnTo>
                    <a:pt x="542" y="215"/>
                  </a:lnTo>
                  <a:lnTo>
                    <a:pt x="541" y="210"/>
                  </a:lnTo>
                  <a:lnTo>
                    <a:pt x="538" y="206"/>
                  </a:lnTo>
                  <a:lnTo>
                    <a:pt x="534" y="203"/>
                  </a:lnTo>
                  <a:lnTo>
                    <a:pt x="532" y="199"/>
                  </a:lnTo>
                  <a:lnTo>
                    <a:pt x="529" y="191"/>
                  </a:lnTo>
                  <a:lnTo>
                    <a:pt x="528" y="182"/>
                  </a:lnTo>
                  <a:lnTo>
                    <a:pt x="526" y="174"/>
                  </a:lnTo>
                  <a:lnTo>
                    <a:pt x="523" y="166"/>
                  </a:lnTo>
                  <a:lnTo>
                    <a:pt x="516" y="156"/>
                  </a:lnTo>
                  <a:lnTo>
                    <a:pt x="509" y="144"/>
                  </a:lnTo>
                  <a:lnTo>
                    <a:pt x="501" y="133"/>
                  </a:lnTo>
                  <a:lnTo>
                    <a:pt x="492" y="121"/>
                  </a:lnTo>
                  <a:lnTo>
                    <a:pt x="483" y="111"/>
                  </a:lnTo>
                  <a:lnTo>
                    <a:pt x="473" y="101"/>
                  </a:lnTo>
                  <a:lnTo>
                    <a:pt x="464" y="93"/>
                  </a:lnTo>
                  <a:lnTo>
                    <a:pt x="454" y="85"/>
                  </a:lnTo>
                  <a:lnTo>
                    <a:pt x="444" y="81"/>
                  </a:lnTo>
                  <a:lnTo>
                    <a:pt x="434" y="75"/>
                  </a:lnTo>
                  <a:lnTo>
                    <a:pt x="423" y="71"/>
                  </a:lnTo>
                  <a:lnTo>
                    <a:pt x="413" y="66"/>
                  </a:lnTo>
                  <a:lnTo>
                    <a:pt x="404" y="59"/>
                  </a:lnTo>
                  <a:lnTo>
                    <a:pt x="395" y="52"/>
                  </a:lnTo>
                  <a:lnTo>
                    <a:pt x="386" y="45"/>
                  </a:lnTo>
                  <a:lnTo>
                    <a:pt x="377" y="41"/>
                  </a:lnTo>
                  <a:lnTo>
                    <a:pt x="364" y="37"/>
                  </a:lnTo>
                  <a:lnTo>
                    <a:pt x="349" y="34"/>
                  </a:lnTo>
                  <a:lnTo>
                    <a:pt x="332" y="30"/>
                  </a:lnTo>
                  <a:lnTo>
                    <a:pt x="314" y="28"/>
                  </a:lnTo>
                  <a:lnTo>
                    <a:pt x="296" y="27"/>
                  </a:lnTo>
                  <a:lnTo>
                    <a:pt x="277" y="26"/>
                  </a:lnTo>
                  <a:lnTo>
                    <a:pt x="260" y="26"/>
                  </a:lnTo>
                  <a:lnTo>
                    <a:pt x="244" y="27"/>
                  </a:lnTo>
                  <a:lnTo>
                    <a:pt x="232" y="28"/>
                  </a:lnTo>
                  <a:lnTo>
                    <a:pt x="222" y="29"/>
                  </a:lnTo>
                  <a:lnTo>
                    <a:pt x="200" y="35"/>
                  </a:lnTo>
                  <a:lnTo>
                    <a:pt x="180" y="41"/>
                  </a:lnTo>
                  <a:lnTo>
                    <a:pt x="161" y="50"/>
                  </a:lnTo>
                  <a:lnTo>
                    <a:pt x="123" y="67"/>
                  </a:lnTo>
                  <a:lnTo>
                    <a:pt x="105" y="75"/>
                  </a:lnTo>
                  <a:lnTo>
                    <a:pt x="87" y="84"/>
                  </a:lnTo>
                  <a:lnTo>
                    <a:pt x="69" y="102"/>
                  </a:lnTo>
                  <a:lnTo>
                    <a:pt x="53" y="121"/>
                  </a:lnTo>
                  <a:lnTo>
                    <a:pt x="38" y="143"/>
                  </a:lnTo>
                  <a:lnTo>
                    <a:pt x="24" y="166"/>
                  </a:lnTo>
                  <a:lnTo>
                    <a:pt x="45" y="174"/>
                  </a:lnTo>
                  <a:lnTo>
                    <a:pt x="65" y="184"/>
                  </a:lnTo>
                  <a:lnTo>
                    <a:pt x="104" y="204"/>
                  </a:lnTo>
                  <a:lnTo>
                    <a:pt x="124" y="215"/>
                  </a:lnTo>
                  <a:lnTo>
                    <a:pt x="144" y="223"/>
                  </a:lnTo>
                  <a:lnTo>
                    <a:pt x="163" y="232"/>
                  </a:lnTo>
                  <a:lnTo>
                    <a:pt x="183" y="239"/>
                  </a:lnTo>
                  <a:lnTo>
                    <a:pt x="191" y="247"/>
                  </a:lnTo>
                  <a:lnTo>
                    <a:pt x="199" y="252"/>
                  </a:lnTo>
                  <a:lnTo>
                    <a:pt x="208" y="257"/>
                  </a:lnTo>
                  <a:lnTo>
                    <a:pt x="218" y="262"/>
                  </a:lnTo>
                  <a:lnTo>
                    <a:pt x="237" y="269"/>
                  </a:lnTo>
                  <a:lnTo>
                    <a:pt x="256" y="277"/>
                  </a:lnTo>
                  <a:lnTo>
                    <a:pt x="270" y="285"/>
                  </a:lnTo>
                  <a:lnTo>
                    <a:pt x="284" y="294"/>
                  </a:lnTo>
                  <a:lnTo>
                    <a:pt x="298" y="302"/>
                  </a:lnTo>
                  <a:lnTo>
                    <a:pt x="313" y="311"/>
                  </a:lnTo>
                  <a:lnTo>
                    <a:pt x="328" y="320"/>
                  </a:lnTo>
                  <a:lnTo>
                    <a:pt x="344" y="326"/>
                  </a:lnTo>
                  <a:lnTo>
                    <a:pt x="360" y="332"/>
                  </a:lnTo>
                  <a:lnTo>
                    <a:pt x="375" y="340"/>
                  </a:lnTo>
                  <a:lnTo>
                    <a:pt x="378" y="342"/>
                  </a:lnTo>
                  <a:lnTo>
                    <a:pt x="381" y="346"/>
                  </a:lnTo>
                  <a:lnTo>
                    <a:pt x="386" y="350"/>
                  </a:lnTo>
                  <a:lnTo>
                    <a:pt x="389" y="352"/>
                  </a:lnTo>
                  <a:lnTo>
                    <a:pt x="396" y="354"/>
                  </a:lnTo>
                  <a:lnTo>
                    <a:pt x="403" y="356"/>
                  </a:lnTo>
                  <a:lnTo>
                    <a:pt x="410" y="357"/>
                  </a:lnTo>
                  <a:lnTo>
                    <a:pt x="418" y="360"/>
                  </a:lnTo>
                  <a:lnTo>
                    <a:pt x="422" y="363"/>
                  </a:lnTo>
                  <a:lnTo>
                    <a:pt x="427" y="368"/>
                  </a:lnTo>
                  <a:lnTo>
                    <a:pt x="432" y="372"/>
                  </a:lnTo>
                  <a:lnTo>
                    <a:pt x="437" y="376"/>
                  </a:lnTo>
                  <a:lnTo>
                    <a:pt x="441" y="377"/>
                  </a:lnTo>
                  <a:lnTo>
                    <a:pt x="446" y="378"/>
                  </a:lnTo>
                  <a:lnTo>
                    <a:pt x="450" y="378"/>
                  </a:lnTo>
                  <a:lnTo>
                    <a:pt x="454" y="381"/>
                  </a:lnTo>
                  <a:lnTo>
                    <a:pt x="468" y="388"/>
                  </a:lnTo>
                  <a:lnTo>
                    <a:pt x="482" y="397"/>
                  </a:lnTo>
                  <a:lnTo>
                    <a:pt x="496" y="404"/>
                  </a:lnTo>
                  <a:lnTo>
                    <a:pt x="502" y="407"/>
                  </a:lnTo>
                  <a:lnTo>
                    <a:pt x="510" y="411"/>
                  </a:lnTo>
                  <a:lnTo>
                    <a:pt x="517" y="392"/>
                  </a:lnTo>
                  <a:lnTo>
                    <a:pt x="526" y="373"/>
                  </a:lnTo>
                  <a:lnTo>
                    <a:pt x="529" y="363"/>
                  </a:lnTo>
                  <a:lnTo>
                    <a:pt x="531" y="354"/>
                  </a:lnTo>
                  <a:lnTo>
                    <a:pt x="532" y="343"/>
                  </a:lnTo>
                  <a:lnTo>
                    <a:pt x="532" y="331"/>
                  </a:lnTo>
                  <a:close/>
                </a:path>
              </a:pathLst>
            </a:custGeom>
            <a:grpFill/>
            <a:ln w="9525">
              <a:noFill/>
              <a:round/>
            </a:ln>
          </p:spPr>
          <p:txBody>
            <a:bodyPr/>
            <a:lstStyle/>
            <a:p>
              <a:endParaRPr lang="zh-CN" altLang="en-US"/>
            </a:p>
          </p:txBody>
        </p:sp>
        <p:sp>
          <p:nvSpPr>
            <p:cNvPr id="49" name="Freeform 43"/>
            <p:cNvSpPr/>
            <p:nvPr/>
          </p:nvSpPr>
          <p:spPr bwMode="auto">
            <a:xfrm>
              <a:off x="4532313" y="152400"/>
              <a:ext cx="20638" cy="12700"/>
            </a:xfrm>
            <a:custGeom>
              <a:avLst/>
              <a:gdLst>
                <a:gd name="T0" fmla="*/ 0 w 40"/>
                <a:gd name="T1" fmla="*/ 0 h 26"/>
                <a:gd name="T2" fmla="*/ 0 w 40"/>
                <a:gd name="T3" fmla="*/ 0 h 26"/>
                <a:gd name="T4" fmla="*/ 3096 w 40"/>
                <a:gd name="T5" fmla="*/ 488 h 26"/>
                <a:gd name="T6" fmla="*/ 6191 w 40"/>
                <a:gd name="T7" fmla="*/ 1465 h 26"/>
                <a:gd name="T8" fmla="*/ 9287 w 40"/>
                <a:gd name="T9" fmla="*/ 2931 h 26"/>
                <a:gd name="T10" fmla="*/ 11867 w 40"/>
                <a:gd name="T11" fmla="*/ 4885 h 26"/>
                <a:gd name="T12" fmla="*/ 16510 w 40"/>
                <a:gd name="T13" fmla="*/ 7815 h 26"/>
                <a:gd name="T14" fmla="*/ 20638 w 40"/>
                <a:gd name="T15" fmla="*/ 12212 h 26"/>
                <a:gd name="T16" fmla="*/ 20638 w 40"/>
                <a:gd name="T17" fmla="*/ 12212 h 26"/>
                <a:gd name="T18" fmla="*/ 18058 w 40"/>
                <a:gd name="T19" fmla="*/ 12700 h 26"/>
                <a:gd name="T20" fmla="*/ 14963 w 40"/>
                <a:gd name="T21" fmla="*/ 12700 h 26"/>
                <a:gd name="T22" fmla="*/ 11867 w 40"/>
                <a:gd name="T23" fmla="*/ 10746 h 26"/>
                <a:gd name="T24" fmla="*/ 9287 w 40"/>
                <a:gd name="T25" fmla="*/ 9281 h 26"/>
                <a:gd name="T26" fmla="*/ 6191 w 40"/>
                <a:gd name="T27" fmla="*/ 7327 h 26"/>
                <a:gd name="T28" fmla="*/ 4128 w 40"/>
                <a:gd name="T29" fmla="*/ 4885 h 26"/>
                <a:gd name="T30" fmla="*/ 0 w 40"/>
                <a:gd name="T31" fmla="*/ 0 h 26"/>
                <a:gd name="T32" fmla="*/ 0 w 40"/>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 h="26">
                  <a:moveTo>
                    <a:pt x="0" y="0"/>
                  </a:moveTo>
                  <a:lnTo>
                    <a:pt x="0" y="0"/>
                  </a:lnTo>
                  <a:lnTo>
                    <a:pt x="6" y="1"/>
                  </a:lnTo>
                  <a:lnTo>
                    <a:pt x="12" y="3"/>
                  </a:lnTo>
                  <a:lnTo>
                    <a:pt x="18" y="6"/>
                  </a:lnTo>
                  <a:lnTo>
                    <a:pt x="23" y="10"/>
                  </a:lnTo>
                  <a:lnTo>
                    <a:pt x="32" y="16"/>
                  </a:lnTo>
                  <a:lnTo>
                    <a:pt x="40" y="25"/>
                  </a:lnTo>
                  <a:lnTo>
                    <a:pt x="35" y="26"/>
                  </a:lnTo>
                  <a:lnTo>
                    <a:pt x="29" y="26"/>
                  </a:lnTo>
                  <a:lnTo>
                    <a:pt x="23" y="22"/>
                  </a:lnTo>
                  <a:lnTo>
                    <a:pt x="18" y="19"/>
                  </a:lnTo>
                  <a:lnTo>
                    <a:pt x="12" y="15"/>
                  </a:lnTo>
                  <a:lnTo>
                    <a:pt x="8" y="10"/>
                  </a:lnTo>
                  <a:lnTo>
                    <a:pt x="0" y="0"/>
                  </a:lnTo>
                  <a:close/>
                </a:path>
              </a:pathLst>
            </a:custGeom>
            <a:grpFill/>
            <a:ln w="9525">
              <a:noFill/>
              <a:round/>
            </a:ln>
          </p:spPr>
          <p:txBody>
            <a:bodyPr/>
            <a:lstStyle/>
            <a:p>
              <a:endParaRPr lang="zh-CN" altLang="en-US"/>
            </a:p>
          </p:txBody>
        </p:sp>
        <p:sp>
          <p:nvSpPr>
            <p:cNvPr id="50" name="Freeform 44"/>
            <p:cNvSpPr/>
            <p:nvPr/>
          </p:nvSpPr>
          <p:spPr bwMode="auto">
            <a:xfrm>
              <a:off x="4897438" y="152400"/>
              <a:ext cx="20638" cy="20638"/>
            </a:xfrm>
            <a:custGeom>
              <a:avLst/>
              <a:gdLst>
                <a:gd name="T0" fmla="*/ 20638 w 38"/>
                <a:gd name="T1" fmla="*/ 2117 h 39"/>
                <a:gd name="T2" fmla="*/ 20638 w 38"/>
                <a:gd name="T3" fmla="*/ 2117 h 39"/>
                <a:gd name="T4" fmla="*/ 20095 w 38"/>
                <a:gd name="T5" fmla="*/ 5821 h 39"/>
                <a:gd name="T6" fmla="*/ 17922 w 38"/>
                <a:gd name="T7" fmla="*/ 9525 h 39"/>
                <a:gd name="T8" fmla="*/ 15750 w 38"/>
                <a:gd name="T9" fmla="*/ 12700 h 39"/>
                <a:gd name="T10" fmla="*/ 13035 w 38"/>
                <a:gd name="T11" fmla="*/ 15346 h 39"/>
                <a:gd name="T12" fmla="*/ 9776 w 38"/>
                <a:gd name="T13" fmla="*/ 17463 h 39"/>
                <a:gd name="T14" fmla="*/ 7060 w 38"/>
                <a:gd name="T15" fmla="*/ 19050 h 39"/>
                <a:gd name="T16" fmla="*/ 3802 w 38"/>
                <a:gd name="T17" fmla="*/ 20109 h 39"/>
                <a:gd name="T18" fmla="*/ 0 w 38"/>
                <a:gd name="T19" fmla="*/ 20638 h 39"/>
                <a:gd name="T20" fmla="*/ 0 w 38"/>
                <a:gd name="T21" fmla="*/ 20638 h 39"/>
                <a:gd name="T22" fmla="*/ 1086 w 38"/>
                <a:gd name="T23" fmla="*/ 16934 h 39"/>
                <a:gd name="T24" fmla="*/ 2716 w 38"/>
                <a:gd name="T25" fmla="*/ 14288 h 39"/>
                <a:gd name="T26" fmla="*/ 7060 w 38"/>
                <a:gd name="T27" fmla="*/ 9525 h 39"/>
                <a:gd name="T28" fmla="*/ 10862 w 38"/>
                <a:gd name="T29" fmla="*/ 5292 h 39"/>
                <a:gd name="T30" fmla="*/ 15207 w 38"/>
                <a:gd name="T31" fmla="*/ 0 h 39"/>
                <a:gd name="T32" fmla="*/ 15207 w 38"/>
                <a:gd name="T33" fmla="*/ 0 h 39"/>
                <a:gd name="T34" fmla="*/ 16836 w 38"/>
                <a:gd name="T35" fmla="*/ 0 h 39"/>
                <a:gd name="T36" fmla="*/ 18466 w 38"/>
                <a:gd name="T37" fmla="*/ 529 h 39"/>
                <a:gd name="T38" fmla="*/ 19009 w 38"/>
                <a:gd name="T39" fmla="*/ 1588 h 39"/>
                <a:gd name="T40" fmla="*/ 20638 w 38"/>
                <a:gd name="T41" fmla="*/ 2117 h 39"/>
                <a:gd name="T42" fmla="*/ 20638 w 38"/>
                <a:gd name="T43" fmla="*/ 2117 h 3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8" h="39">
                  <a:moveTo>
                    <a:pt x="38" y="4"/>
                  </a:moveTo>
                  <a:lnTo>
                    <a:pt x="38" y="4"/>
                  </a:lnTo>
                  <a:lnTo>
                    <a:pt x="37" y="11"/>
                  </a:lnTo>
                  <a:lnTo>
                    <a:pt x="33" y="18"/>
                  </a:lnTo>
                  <a:lnTo>
                    <a:pt x="29" y="24"/>
                  </a:lnTo>
                  <a:lnTo>
                    <a:pt x="24" y="29"/>
                  </a:lnTo>
                  <a:lnTo>
                    <a:pt x="18" y="33"/>
                  </a:lnTo>
                  <a:lnTo>
                    <a:pt x="13" y="36"/>
                  </a:lnTo>
                  <a:lnTo>
                    <a:pt x="7" y="38"/>
                  </a:lnTo>
                  <a:lnTo>
                    <a:pt x="0" y="39"/>
                  </a:lnTo>
                  <a:lnTo>
                    <a:pt x="2" y="32"/>
                  </a:lnTo>
                  <a:lnTo>
                    <a:pt x="5" y="27"/>
                  </a:lnTo>
                  <a:lnTo>
                    <a:pt x="13" y="18"/>
                  </a:lnTo>
                  <a:lnTo>
                    <a:pt x="20" y="10"/>
                  </a:lnTo>
                  <a:lnTo>
                    <a:pt x="28" y="0"/>
                  </a:lnTo>
                  <a:lnTo>
                    <a:pt x="31" y="0"/>
                  </a:lnTo>
                  <a:lnTo>
                    <a:pt x="34" y="1"/>
                  </a:lnTo>
                  <a:lnTo>
                    <a:pt x="35" y="3"/>
                  </a:lnTo>
                  <a:lnTo>
                    <a:pt x="38" y="4"/>
                  </a:lnTo>
                  <a:close/>
                </a:path>
              </a:pathLst>
            </a:custGeom>
            <a:grpFill/>
            <a:ln w="9525">
              <a:noFill/>
              <a:round/>
            </a:ln>
          </p:spPr>
          <p:txBody>
            <a:bodyPr/>
            <a:lstStyle/>
            <a:p>
              <a:endParaRPr lang="zh-CN" altLang="en-US"/>
            </a:p>
          </p:txBody>
        </p:sp>
        <p:sp>
          <p:nvSpPr>
            <p:cNvPr id="51" name="Freeform 45"/>
            <p:cNvSpPr/>
            <p:nvPr/>
          </p:nvSpPr>
          <p:spPr bwMode="auto">
            <a:xfrm>
              <a:off x="4527551" y="165100"/>
              <a:ext cx="20638" cy="11113"/>
            </a:xfrm>
            <a:custGeom>
              <a:avLst/>
              <a:gdLst>
                <a:gd name="T0" fmla="*/ 0 w 37"/>
                <a:gd name="T1" fmla="*/ 0 h 22"/>
                <a:gd name="T2" fmla="*/ 0 w 37"/>
                <a:gd name="T3" fmla="*/ 0 h 22"/>
                <a:gd name="T4" fmla="*/ 6693 w 37"/>
                <a:gd name="T5" fmla="*/ 1010 h 22"/>
                <a:gd name="T6" fmla="*/ 12829 w 37"/>
                <a:gd name="T7" fmla="*/ 3031 h 22"/>
                <a:gd name="T8" fmla="*/ 15618 w 37"/>
                <a:gd name="T9" fmla="*/ 4546 h 22"/>
                <a:gd name="T10" fmla="*/ 17849 w 37"/>
                <a:gd name="T11" fmla="*/ 6062 h 22"/>
                <a:gd name="T12" fmla="*/ 19522 w 37"/>
                <a:gd name="T13" fmla="*/ 8587 h 22"/>
                <a:gd name="T14" fmla="*/ 20638 w 37"/>
                <a:gd name="T15" fmla="*/ 10608 h 22"/>
                <a:gd name="T16" fmla="*/ 20638 w 37"/>
                <a:gd name="T17" fmla="*/ 10608 h 22"/>
                <a:gd name="T18" fmla="*/ 17849 w 37"/>
                <a:gd name="T19" fmla="*/ 11113 h 22"/>
                <a:gd name="T20" fmla="*/ 15060 w 37"/>
                <a:gd name="T21" fmla="*/ 10608 h 22"/>
                <a:gd name="T22" fmla="*/ 11713 w 37"/>
                <a:gd name="T23" fmla="*/ 9598 h 22"/>
                <a:gd name="T24" fmla="*/ 8925 w 37"/>
                <a:gd name="T25" fmla="*/ 8082 h 22"/>
                <a:gd name="T26" fmla="*/ 6136 w 37"/>
                <a:gd name="T27" fmla="*/ 6062 h 22"/>
                <a:gd name="T28" fmla="*/ 3347 w 37"/>
                <a:gd name="T29" fmla="*/ 4041 h 22"/>
                <a:gd name="T30" fmla="*/ 1116 w 37"/>
                <a:gd name="T31" fmla="*/ 2021 h 22"/>
                <a:gd name="T32" fmla="*/ 0 w 37"/>
                <a:gd name="T33" fmla="*/ 0 h 22"/>
                <a:gd name="T34" fmla="*/ 0 w 3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7" h="22">
                  <a:moveTo>
                    <a:pt x="0" y="0"/>
                  </a:moveTo>
                  <a:lnTo>
                    <a:pt x="0" y="0"/>
                  </a:lnTo>
                  <a:lnTo>
                    <a:pt x="12" y="2"/>
                  </a:lnTo>
                  <a:lnTo>
                    <a:pt x="23" y="6"/>
                  </a:lnTo>
                  <a:lnTo>
                    <a:pt x="28" y="9"/>
                  </a:lnTo>
                  <a:lnTo>
                    <a:pt x="32" y="12"/>
                  </a:lnTo>
                  <a:lnTo>
                    <a:pt x="35" y="17"/>
                  </a:lnTo>
                  <a:lnTo>
                    <a:pt x="37" y="21"/>
                  </a:lnTo>
                  <a:lnTo>
                    <a:pt x="32" y="22"/>
                  </a:lnTo>
                  <a:lnTo>
                    <a:pt x="27" y="21"/>
                  </a:lnTo>
                  <a:lnTo>
                    <a:pt x="21" y="19"/>
                  </a:lnTo>
                  <a:lnTo>
                    <a:pt x="16" y="16"/>
                  </a:lnTo>
                  <a:lnTo>
                    <a:pt x="11" y="12"/>
                  </a:lnTo>
                  <a:lnTo>
                    <a:pt x="6" y="8"/>
                  </a:lnTo>
                  <a:lnTo>
                    <a:pt x="2" y="4"/>
                  </a:lnTo>
                  <a:lnTo>
                    <a:pt x="0" y="0"/>
                  </a:lnTo>
                  <a:close/>
                </a:path>
              </a:pathLst>
            </a:custGeom>
            <a:grpFill/>
            <a:ln w="9525">
              <a:noFill/>
              <a:round/>
            </a:ln>
          </p:spPr>
          <p:txBody>
            <a:bodyPr/>
            <a:lstStyle/>
            <a:p>
              <a:endParaRPr lang="zh-CN" altLang="en-US"/>
            </a:p>
          </p:txBody>
        </p:sp>
        <p:sp>
          <p:nvSpPr>
            <p:cNvPr id="52" name="Freeform 46"/>
            <p:cNvSpPr/>
            <p:nvPr/>
          </p:nvSpPr>
          <p:spPr bwMode="auto">
            <a:xfrm>
              <a:off x="4525963" y="174625"/>
              <a:ext cx="17463" cy="11113"/>
            </a:xfrm>
            <a:custGeom>
              <a:avLst/>
              <a:gdLst>
                <a:gd name="T0" fmla="*/ 17463 w 34"/>
                <a:gd name="T1" fmla="*/ 11113 h 21"/>
                <a:gd name="T2" fmla="*/ 17463 w 34"/>
                <a:gd name="T3" fmla="*/ 11113 h 21"/>
                <a:gd name="T4" fmla="*/ 14381 w 34"/>
                <a:gd name="T5" fmla="*/ 11113 h 21"/>
                <a:gd name="T6" fmla="*/ 11813 w 34"/>
                <a:gd name="T7" fmla="*/ 10055 h 21"/>
                <a:gd name="T8" fmla="*/ 9759 w 34"/>
                <a:gd name="T9" fmla="*/ 8996 h 21"/>
                <a:gd name="T10" fmla="*/ 7704 w 34"/>
                <a:gd name="T11" fmla="*/ 7409 h 21"/>
                <a:gd name="T12" fmla="*/ 4109 w 34"/>
                <a:gd name="T13" fmla="*/ 4234 h 21"/>
                <a:gd name="T14" fmla="*/ 2054 w 34"/>
                <a:gd name="T15" fmla="*/ 2646 h 21"/>
                <a:gd name="T16" fmla="*/ 0 w 34"/>
                <a:gd name="T17" fmla="*/ 1588 h 21"/>
                <a:gd name="T18" fmla="*/ 0 w 34"/>
                <a:gd name="T19" fmla="*/ 1588 h 21"/>
                <a:gd name="T20" fmla="*/ 514 w 34"/>
                <a:gd name="T21" fmla="*/ 1058 h 21"/>
                <a:gd name="T22" fmla="*/ 1541 w 34"/>
                <a:gd name="T23" fmla="*/ 529 h 21"/>
                <a:gd name="T24" fmla="*/ 4109 w 34"/>
                <a:gd name="T25" fmla="*/ 0 h 21"/>
                <a:gd name="T26" fmla="*/ 7191 w 34"/>
                <a:gd name="T27" fmla="*/ 0 h 21"/>
                <a:gd name="T28" fmla="*/ 10272 w 34"/>
                <a:gd name="T29" fmla="*/ 1058 h 21"/>
                <a:gd name="T30" fmla="*/ 12840 w 34"/>
                <a:gd name="T31" fmla="*/ 2646 h 21"/>
                <a:gd name="T32" fmla="*/ 15409 w 34"/>
                <a:gd name="T33" fmla="*/ 5292 h 21"/>
                <a:gd name="T34" fmla="*/ 16949 w 34"/>
                <a:gd name="T35" fmla="*/ 8467 h 21"/>
                <a:gd name="T36" fmla="*/ 17463 w 34"/>
                <a:gd name="T37" fmla="*/ 9525 h 21"/>
                <a:gd name="T38" fmla="*/ 17463 w 34"/>
                <a:gd name="T39" fmla="*/ 11113 h 21"/>
                <a:gd name="T40" fmla="*/ 17463 w 34"/>
                <a:gd name="T41" fmla="*/ 11113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21">
                  <a:moveTo>
                    <a:pt x="34" y="21"/>
                  </a:moveTo>
                  <a:lnTo>
                    <a:pt x="34" y="21"/>
                  </a:lnTo>
                  <a:lnTo>
                    <a:pt x="28" y="21"/>
                  </a:lnTo>
                  <a:lnTo>
                    <a:pt x="23" y="19"/>
                  </a:lnTo>
                  <a:lnTo>
                    <a:pt x="19" y="17"/>
                  </a:lnTo>
                  <a:lnTo>
                    <a:pt x="15" y="14"/>
                  </a:lnTo>
                  <a:lnTo>
                    <a:pt x="8" y="8"/>
                  </a:lnTo>
                  <a:lnTo>
                    <a:pt x="4" y="5"/>
                  </a:lnTo>
                  <a:lnTo>
                    <a:pt x="0" y="3"/>
                  </a:lnTo>
                  <a:lnTo>
                    <a:pt x="1" y="2"/>
                  </a:lnTo>
                  <a:lnTo>
                    <a:pt x="3" y="1"/>
                  </a:lnTo>
                  <a:lnTo>
                    <a:pt x="8" y="0"/>
                  </a:lnTo>
                  <a:lnTo>
                    <a:pt x="14" y="0"/>
                  </a:lnTo>
                  <a:lnTo>
                    <a:pt x="20" y="2"/>
                  </a:lnTo>
                  <a:lnTo>
                    <a:pt x="25" y="5"/>
                  </a:lnTo>
                  <a:lnTo>
                    <a:pt x="30" y="10"/>
                  </a:lnTo>
                  <a:lnTo>
                    <a:pt x="33" y="16"/>
                  </a:lnTo>
                  <a:lnTo>
                    <a:pt x="34" y="18"/>
                  </a:lnTo>
                  <a:lnTo>
                    <a:pt x="34" y="21"/>
                  </a:lnTo>
                  <a:close/>
                </a:path>
              </a:pathLst>
            </a:custGeom>
            <a:grpFill/>
            <a:ln w="9525">
              <a:noFill/>
              <a:round/>
            </a:ln>
          </p:spPr>
          <p:txBody>
            <a:bodyPr/>
            <a:lstStyle/>
            <a:p>
              <a:endParaRPr lang="zh-CN" altLang="en-US"/>
            </a:p>
          </p:txBody>
        </p:sp>
        <p:sp>
          <p:nvSpPr>
            <p:cNvPr id="53" name="Freeform 47"/>
            <p:cNvSpPr/>
            <p:nvPr/>
          </p:nvSpPr>
          <p:spPr bwMode="auto">
            <a:xfrm>
              <a:off x="4927601" y="206375"/>
              <a:ext cx="22225" cy="14288"/>
            </a:xfrm>
            <a:custGeom>
              <a:avLst/>
              <a:gdLst>
                <a:gd name="T0" fmla="*/ 22225 w 43"/>
                <a:gd name="T1" fmla="*/ 2748 h 26"/>
                <a:gd name="T2" fmla="*/ 22225 w 43"/>
                <a:gd name="T3" fmla="*/ 2748 h 26"/>
                <a:gd name="T4" fmla="*/ 20158 w 43"/>
                <a:gd name="T5" fmla="*/ 4946 h 26"/>
                <a:gd name="T6" fmla="*/ 18607 w 43"/>
                <a:gd name="T7" fmla="*/ 7694 h 26"/>
                <a:gd name="T8" fmla="*/ 16023 w 43"/>
                <a:gd name="T9" fmla="*/ 9342 h 26"/>
                <a:gd name="T10" fmla="*/ 12922 w 43"/>
                <a:gd name="T11" fmla="*/ 10441 h 26"/>
                <a:gd name="T12" fmla="*/ 7236 w 43"/>
                <a:gd name="T13" fmla="*/ 12090 h 26"/>
                <a:gd name="T14" fmla="*/ 0 w 43"/>
                <a:gd name="T15" fmla="*/ 14288 h 26"/>
                <a:gd name="T16" fmla="*/ 0 w 43"/>
                <a:gd name="T17" fmla="*/ 14288 h 26"/>
                <a:gd name="T18" fmla="*/ 4135 w 43"/>
                <a:gd name="T19" fmla="*/ 8243 h 26"/>
                <a:gd name="T20" fmla="*/ 7236 w 43"/>
                <a:gd name="T21" fmla="*/ 4946 h 26"/>
                <a:gd name="T22" fmla="*/ 10337 w 43"/>
                <a:gd name="T23" fmla="*/ 2198 h 26"/>
                <a:gd name="T24" fmla="*/ 13955 w 43"/>
                <a:gd name="T25" fmla="*/ 550 h 26"/>
                <a:gd name="T26" fmla="*/ 17056 w 43"/>
                <a:gd name="T27" fmla="*/ 0 h 26"/>
                <a:gd name="T28" fmla="*/ 18090 w 43"/>
                <a:gd name="T29" fmla="*/ 0 h 26"/>
                <a:gd name="T30" fmla="*/ 19641 w 43"/>
                <a:gd name="T31" fmla="*/ 550 h 26"/>
                <a:gd name="T32" fmla="*/ 20674 w 43"/>
                <a:gd name="T33" fmla="*/ 1099 h 26"/>
                <a:gd name="T34" fmla="*/ 22225 w 43"/>
                <a:gd name="T35" fmla="*/ 2748 h 26"/>
                <a:gd name="T36" fmla="*/ 22225 w 43"/>
                <a:gd name="T37" fmla="*/ 2748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3" h="26">
                  <a:moveTo>
                    <a:pt x="43" y="5"/>
                  </a:moveTo>
                  <a:lnTo>
                    <a:pt x="43" y="5"/>
                  </a:lnTo>
                  <a:lnTo>
                    <a:pt x="39" y="9"/>
                  </a:lnTo>
                  <a:lnTo>
                    <a:pt x="36" y="14"/>
                  </a:lnTo>
                  <a:lnTo>
                    <a:pt x="31" y="17"/>
                  </a:lnTo>
                  <a:lnTo>
                    <a:pt x="25" y="19"/>
                  </a:lnTo>
                  <a:lnTo>
                    <a:pt x="14" y="22"/>
                  </a:lnTo>
                  <a:lnTo>
                    <a:pt x="0" y="26"/>
                  </a:lnTo>
                  <a:lnTo>
                    <a:pt x="8" y="15"/>
                  </a:lnTo>
                  <a:lnTo>
                    <a:pt x="14" y="9"/>
                  </a:lnTo>
                  <a:lnTo>
                    <a:pt x="20" y="4"/>
                  </a:lnTo>
                  <a:lnTo>
                    <a:pt x="27" y="1"/>
                  </a:lnTo>
                  <a:lnTo>
                    <a:pt x="33" y="0"/>
                  </a:lnTo>
                  <a:lnTo>
                    <a:pt x="35" y="0"/>
                  </a:lnTo>
                  <a:lnTo>
                    <a:pt x="38" y="1"/>
                  </a:lnTo>
                  <a:lnTo>
                    <a:pt x="40" y="2"/>
                  </a:lnTo>
                  <a:lnTo>
                    <a:pt x="43" y="5"/>
                  </a:lnTo>
                  <a:close/>
                </a:path>
              </a:pathLst>
            </a:custGeom>
            <a:grpFill/>
            <a:ln w="9525">
              <a:noFill/>
              <a:round/>
            </a:ln>
          </p:spPr>
          <p:txBody>
            <a:bodyPr/>
            <a:lstStyle/>
            <a:p>
              <a:endParaRPr lang="zh-CN" altLang="en-US"/>
            </a:p>
          </p:txBody>
        </p:sp>
        <p:sp>
          <p:nvSpPr>
            <p:cNvPr id="54" name="Freeform 48"/>
            <p:cNvSpPr/>
            <p:nvPr/>
          </p:nvSpPr>
          <p:spPr bwMode="auto">
            <a:xfrm>
              <a:off x="4932363" y="222250"/>
              <a:ext cx="22225" cy="11113"/>
            </a:xfrm>
            <a:custGeom>
              <a:avLst/>
              <a:gdLst>
                <a:gd name="T0" fmla="*/ 22225 w 41"/>
                <a:gd name="T1" fmla="*/ 5557 h 22"/>
                <a:gd name="T2" fmla="*/ 22225 w 41"/>
                <a:gd name="T3" fmla="*/ 5557 h 22"/>
                <a:gd name="T4" fmla="*/ 17346 w 41"/>
                <a:gd name="T5" fmla="*/ 8082 h 22"/>
                <a:gd name="T6" fmla="*/ 10841 w 41"/>
                <a:gd name="T7" fmla="*/ 10103 h 22"/>
                <a:gd name="T8" fmla="*/ 7589 w 41"/>
                <a:gd name="T9" fmla="*/ 11113 h 22"/>
                <a:gd name="T10" fmla="*/ 4879 w 41"/>
                <a:gd name="T11" fmla="*/ 11113 h 22"/>
                <a:gd name="T12" fmla="*/ 2168 w 41"/>
                <a:gd name="T13" fmla="*/ 11113 h 22"/>
                <a:gd name="T14" fmla="*/ 0 w 41"/>
                <a:gd name="T15" fmla="*/ 9598 h 22"/>
                <a:gd name="T16" fmla="*/ 0 w 41"/>
                <a:gd name="T17" fmla="*/ 9598 h 22"/>
                <a:gd name="T18" fmla="*/ 4879 w 41"/>
                <a:gd name="T19" fmla="*/ 5557 h 22"/>
                <a:gd name="T20" fmla="*/ 8673 w 41"/>
                <a:gd name="T21" fmla="*/ 3536 h 22"/>
                <a:gd name="T22" fmla="*/ 11926 w 41"/>
                <a:gd name="T23" fmla="*/ 1515 h 22"/>
                <a:gd name="T24" fmla="*/ 15178 w 41"/>
                <a:gd name="T25" fmla="*/ 505 h 22"/>
                <a:gd name="T26" fmla="*/ 16804 w 41"/>
                <a:gd name="T27" fmla="*/ 0 h 22"/>
                <a:gd name="T28" fmla="*/ 18430 w 41"/>
                <a:gd name="T29" fmla="*/ 505 h 22"/>
                <a:gd name="T30" fmla="*/ 19515 w 41"/>
                <a:gd name="T31" fmla="*/ 1010 h 22"/>
                <a:gd name="T32" fmla="*/ 20599 w 41"/>
                <a:gd name="T33" fmla="*/ 2021 h 22"/>
                <a:gd name="T34" fmla="*/ 21683 w 41"/>
                <a:gd name="T35" fmla="*/ 3536 h 22"/>
                <a:gd name="T36" fmla="*/ 22225 w 41"/>
                <a:gd name="T37" fmla="*/ 5557 h 22"/>
                <a:gd name="T38" fmla="*/ 22225 w 41"/>
                <a:gd name="T39" fmla="*/ 5557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1" h="22">
                  <a:moveTo>
                    <a:pt x="41" y="11"/>
                  </a:moveTo>
                  <a:lnTo>
                    <a:pt x="41" y="11"/>
                  </a:lnTo>
                  <a:lnTo>
                    <a:pt x="32" y="16"/>
                  </a:lnTo>
                  <a:lnTo>
                    <a:pt x="20" y="20"/>
                  </a:lnTo>
                  <a:lnTo>
                    <a:pt x="14" y="22"/>
                  </a:lnTo>
                  <a:lnTo>
                    <a:pt x="9" y="22"/>
                  </a:lnTo>
                  <a:lnTo>
                    <a:pt x="4" y="22"/>
                  </a:lnTo>
                  <a:lnTo>
                    <a:pt x="0" y="19"/>
                  </a:lnTo>
                  <a:lnTo>
                    <a:pt x="9" y="11"/>
                  </a:lnTo>
                  <a:lnTo>
                    <a:pt x="16" y="7"/>
                  </a:lnTo>
                  <a:lnTo>
                    <a:pt x="22" y="3"/>
                  </a:lnTo>
                  <a:lnTo>
                    <a:pt x="28" y="1"/>
                  </a:lnTo>
                  <a:lnTo>
                    <a:pt x="31" y="0"/>
                  </a:lnTo>
                  <a:lnTo>
                    <a:pt x="34" y="1"/>
                  </a:lnTo>
                  <a:lnTo>
                    <a:pt x="36" y="2"/>
                  </a:lnTo>
                  <a:lnTo>
                    <a:pt x="38" y="4"/>
                  </a:lnTo>
                  <a:lnTo>
                    <a:pt x="40" y="7"/>
                  </a:lnTo>
                  <a:lnTo>
                    <a:pt x="41" y="11"/>
                  </a:lnTo>
                  <a:close/>
                </a:path>
              </a:pathLst>
            </a:custGeom>
            <a:grpFill/>
            <a:ln w="9525">
              <a:noFill/>
              <a:round/>
            </a:ln>
          </p:spPr>
          <p:txBody>
            <a:bodyPr/>
            <a:lstStyle/>
            <a:p>
              <a:endParaRPr lang="zh-CN" altLang="en-US"/>
            </a:p>
          </p:txBody>
        </p:sp>
        <p:sp>
          <p:nvSpPr>
            <p:cNvPr id="55" name="Freeform 49"/>
            <p:cNvSpPr/>
            <p:nvPr/>
          </p:nvSpPr>
          <p:spPr bwMode="auto">
            <a:xfrm>
              <a:off x="4935538" y="238125"/>
              <a:ext cx="23813" cy="14288"/>
            </a:xfrm>
            <a:custGeom>
              <a:avLst/>
              <a:gdLst>
                <a:gd name="T0" fmla="*/ 23813 w 45"/>
                <a:gd name="T1" fmla="*/ 550 h 26"/>
                <a:gd name="T2" fmla="*/ 23813 w 45"/>
                <a:gd name="T3" fmla="*/ 550 h 26"/>
                <a:gd name="T4" fmla="*/ 23284 w 45"/>
                <a:gd name="T5" fmla="*/ 2198 h 26"/>
                <a:gd name="T6" fmla="*/ 22755 w 45"/>
                <a:gd name="T7" fmla="*/ 3847 h 26"/>
                <a:gd name="T8" fmla="*/ 22225 w 45"/>
                <a:gd name="T9" fmla="*/ 5495 h 26"/>
                <a:gd name="T10" fmla="*/ 20638 w 45"/>
                <a:gd name="T11" fmla="*/ 7144 h 26"/>
                <a:gd name="T12" fmla="*/ 17992 w 45"/>
                <a:gd name="T13" fmla="*/ 9342 h 26"/>
                <a:gd name="T14" fmla="*/ 14817 w 45"/>
                <a:gd name="T15" fmla="*/ 10441 h 26"/>
                <a:gd name="T16" fmla="*/ 7408 w 45"/>
                <a:gd name="T17" fmla="*/ 12090 h 26"/>
                <a:gd name="T18" fmla="*/ 3175 w 45"/>
                <a:gd name="T19" fmla="*/ 13189 h 26"/>
                <a:gd name="T20" fmla="*/ 0 w 45"/>
                <a:gd name="T21" fmla="*/ 14288 h 26"/>
                <a:gd name="T22" fmla="*/ 0 w 45"/>
                <a:gd name="T23" fmla="*/ 14288 h 26"/>
                <a:gd name="T24" fmla="*/ 2117 w 45"/>
                <a:gd name="T25" fmla="*/ 11540 h 26"/>
                <a:gd name="T26" fmla="*/ 4233 w 45"/>
                <a:gd name="T27" fmla="*/ 8793 h 26"/>
                <a:gd name="T28" fmla="*/ 6879 w 45"/>
                <a:gd name="T29" fmla="*/ 6045 h 26"/>
                <a:gd name="T30" fmla="*/ 9525 w 45"/>
                <a:gd name="T31" fmla="*/ 3847 h 26"/>
                <a:gd name="T32" fmla="*/ 12700 w 45"/>
                <a:gd name="T33" fmla="*/ 1649 h 26"/>
                <a:gd name="T34" fmla="*/ 16405 w 45"/>
                <a:gd name="T35" fmla="*/ 550 h 26"/>
                <a:gd name="T36" fmla="*/ 19580 w 45"/>
                <a:gd name="T37" fmla="*/ 0 h 26"/>
                <a:gd name="T38" fmla="*/ 23813 w 45"/>
                <a:gd name="T39" fmla="*/ 550 h 26"/>
                <a:gd name="T40" fmla="*/ 23813 w 45"/>
                <a:gd name="T41" fmla="*/ 550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5" h="26">
                  <a:moveTo>
                    <a:pt x="45" y="1"/>
                  </a:moveTo>
                  <a:lnTo>
                    <a:pt x="45" y="1"/>
                  </a:lnTo>
                  <a:lnTo>
                    <a:pt x="44" y="4"/>
                  </a:lnTo>
                  <a:lnTo>
                    <a:pt x="43" y="7"/>
                  </a:lnTo>
                  <a:lnTo>
                    <a:pt x="42" y="10"/>
                  </a:lnTo>
                  <a:lnTo>
                    <a:pt x="39" y="13"/>
                  </a:lnTo>
                  <a:lnTo>
                    <a:pt x="34" y="17"/>
                  </a:lnTo>
                  <a:lnTo>
                    <a:pt x="28" y="19"/>
                  </a:lnTo>
                  <a:lnTo>
                    <a:pt x="14" y="22"/>
                  </a:lnTo>
                  <a:lnTo>
                    <a:pt x="6" y="24"/>
                  </a:lnTo>
                  <a:lnTo>
                    <a:pt x="0" y="26"/>
                  </a:lnTo>
                  <a:lnTo>
                    <a:pt x="4" y="21"/>
                  </a:lnTo>
                  <a:lnTo>
                    <a:pt x="8" y="16"/>
                  </a:lnTo>
                  <a:lnTo>
                    <a:pt x="13" y="11"/>
                  </a:lnTo>
                  <a:lnTo>
                    <a:pt x="18" y="7"/>
                  </a:lnTo>
                  <a:lnTo>
                    <a:pt x="24" y="3"/>
                  </a:lnTo>
                  <a:lnTo>
                    <a:pt x="31" y="1"/>
                  </a:lnTo>
                  <a:lnTo>
                    <a:pt x="37" y="0"/>
                  </a:lnTo>
                  <a:lnTo>
                    <a:pt x="45" y="1"/>
                  </a:lnTo>
                  <a:close/>
                </a:path>
              </a:pathLst>
            </a:custGeom>
            <a:grpFill/>
            <a:ln w="9525">
              <a:noFill/>
              <a:round/>
            </a:ln>
          </p:spPr>
          <p:txBody>
            <a:bodyPr/>
            <a:lstStyle/>
            <a:p>
              <a:endParaRPr lang="zh-CN" altLang="en-US"/>
            </a:p>
          </p:txBody>
        </p:sp>
        <p:sp>
          <p:nvSpPr>
            <p:cNvPr id="56" name="Freeform 50"/>
            <p:cNvSpPr/>
            <p:nvPr/>
          </p:nvSpPr>
          <p:spPr bwMode="auto">
            <a:xfrm>
              <a:off x="4464051" y="241300"/>
              <a:ext cx="30163" cy="61913"/>
            </a:xfrm>
            <a:custGeom>
              <a:avLst/>
              <a:gdLst>
                <a:gd name="T0" fmla="*/ 29086 w 56"/>
                <a:gd name="T1" fmla="*/ 0 h 118"/>
                <a:gd name="T2" fmla="*/ 29086 w 56"/>
                <a:gd name="T3" fmla="*/ 0 h 118"/>
                <a:gd name="T4" fmla="*/ 30163 w 56"/>
                <a:gd name="T5" fmla="*/ 2623 h 118"/>
                <a:gd name="T6" fmla="*/ 29624 w 56"/>
                <a:gd name="T7" fmla="*/ 5772 h 118"/>
                <a:gd name="T8" fmla="*/ 29086 w 56"/>
                <a:gd name="T9" fmla="*/ 8395 h 118"/>
                <a:gd name="T10" fmla="*/ 26931 w 56"/>
                <a:gd name="T11" fmla="*/ 11543 h 118"/>
                <a:gd name="T12" fmla="*/ 25854 w 56"/>
                <a:gd name="T13" fmla="*/ 14167 h 118"/>
                <a:gd name="T14" fmla="*/ 25315 w 56"/>
                <a:gd name="T15" fmla="*/ 16790 h 118"/>
                <a:gd name="T16" fmla="*/ 24777 w 56"/>
                <a:gd name="T17" fmla="*/ 19938 h 118"/>
                <a:gd name="T18" fmla="*/ 25854 w 56"/>
                <a:gd name="T19" fmla="*/ 22562 h 118"/>
                <a:gd name="T20" fmla="*/ 25854 w 56"/>
                <a:gd name="T21" fmla="*/ 22562 h 118"/>
                <a:gd name="T22" fmla="*/ 22622 w 56"/>
                <a:gd name="T23" fmla="*/ 27808 h 118"/>
                <a:gd name="T24" fmla="*/ 20468 w 56"/>
                <a:gd name="T25" fmla="*/ 33580 h 118"/>
                <a:gd name="T26" fmla="*/ 16159 w 56"/>
                <a:gd name="T27" fmla="*/ 45648 h 118"/>
                <a:gd name="T28" fmla="*/ 14004 w 56"/>
                <a:gd name="T29" fmla="*/ 51419 h 118"/>
                <a:gd name="T30" fmla="*/ 12927 w 56"/>
                <a:gd name="T31" fmla="*/ 54043 h 118"/>
                <a:gd name="T32" fmla="*/ 10773 w 56"/>
                <a:gd name="T33" fmla="*/ 55617 h 118"/>
                <a:gd name="T34" fmla="*/ 9157 w 56"/>
                <a:gd name="T35" fmla="*/ 57716 h 118"/>
                <a:gd name="T36" fmla="*/ 7002 w 56"/>
                <a:gd name="T37" fmla="*/ 59814 h 118"/>
                <a:gd name="T38" fmla="*/ 4309 w 56"/>
                <a:gd name="T39" fmla="*/ 60864 h 118"/>
                <a:gd name="T40" fmla="*/ 1077 w 56"/>
                <a:gd name="T41" fmla="*/ 61913 h 118"/>
                <a:gd name="T42" fmla="*/ 1077 w 56"/>
                <a:gd name="T43" fmla="*/ 61913 h 118"/>
                <a:gd name="T44" fmla="*/ 0 w 56"/>
                <a:gd name="T45" fmla="*/ 59290 h 118"/>
                <a:gd name="T46" fmla="*/ 539 w 56"/>
                <a:gd name="T47" fmla="*/ 56666 h 118"/>
                <a:gd name="T48" fmla="*/ 1077 w 56"/>
                <a:gd name="T49" fmla="*/ 54043 h 118"/>
                <a:gd name="T50" fmla="*/ 2155 w 56"/>
                <a:gd name="T51" fmla="*/ 51944 h 118"/>
                <a:gd name="T52" fmla="*/ 5386 w 56"/>
                <a:gd name="T53" fmla="*/ 47746 h 118"/>
                <a:gd name="T54" fmla="*/ 8618 w 56"/>
                <a:gd name="T55" fmla="*/ 44598 h 118"/>
                <a:gd name="T56" fmla="*/ 8618 w 56"/>
                <a:gd name="T57" fmla="*/ 44598 h 118"/>
                <a:gd name="T58" fmla="*/ 17236 w 56"/>
                <a:gd name="T59" fmla="*/ 23086 h 118"/>
                <a:gd name="T60" fmla="*/ 21545 w 56"/>
                <a:gd name="T61" fmla="*/ 12068 h 118"/>
                <a:gd name="T62" fmla="*/ 24777 w 56"/>
                <a:gd name="T63" fmla="*/ 0 h 118"/>
                <a:gd name="T64" fmla="*/ 24777 w 56"/>
                <a:gd name="T65" fmla="*/ 0 h 118"/>
                <a:gd name="T66" fmla="*/ 29086 w 56"/>
                <a:gd name="T67" fmla="*/ 0 h 118"/>
                <a:gd name="T68" fmla="*/ 29086 w 56"/>
                <a:gd name="T69" fmla="*/ 0 h 11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6" h="118">
                  <a:moveTo>
                    <a:pt x="54" y="0"/>
                  </a:moveTo>
                  <a:lnTo>
                    <a:pt x="54" y="0"/>
                  </a:lnTo>
                  <a:lnTo>
                    <a:pt x="56" y="5"/>
                  </a:lnTo>
                  <a:lnTo>
                    <a:pt x="55" y="11"/>
                  </a:lnTo>
                  <a:lnTo>
                    <a:pt x="54" y="16"/>
                  </a:lnTo>
                  <a:lnTo>
                    <a:pt x="50" y="22"/>
                  </a:lnTo>
                  <a:lnTo>
                    <a:pt x="48" y="27"/>
                  </a:lnTo>
                  <a:lnTo>
                    <a:pt x="47" y="32"/>
                  </a:lnTo>
                  <a:lnTo>
                    <a:pt x="46" y="38"/>
                  </a:lnTo>
                  <a:lnTo>
                    <a:pt x="48" y="43"/>
                  </a:lnTo>
                  <a:lnTo>
                    <a:pt x="42" y="53"/>
                  </a:lnTo>
                  <a:lnTo>
                    <a:pt x="38" y="64"/>
                  </a:lnTo>
                  <a:lnTo>
                    <a:pt x="30" y="87"/>
                  </a:lnTo>
                  <a:lnTo>
                    <a:pt x="26" y="98"/>
                  </a:lnTo>
                  <a:lnTo>
                    <a:pt x="24" y="103"/>
                  </a:lnTo>
                  <a:lnTo>
                    <a:pt x="20" y="106"/>
                  </a:lnTo>
                  <a:lnTo>
                    <a:pt x="17" y="110"/>
                  </a:lnTo>
                  <a:lnTo>
                    <a:pt x="13" y="114"/>
                  </a:lnTo>
                  <a:lnTo>
                    <a:pt x="8" y="116"/>
                  </a:lnTo>
                  <a:lnTo>
                    <a:pt x="2" y="118"/>
                  </a:lnTo>
                  <a:lnTo>
                    <a:pt x="0" y="113"/>
                  </a:lnTo>
                  <a:lnTo>
                    <a:pt x="1" y="108"/>
                  </a:lnTo>
                  <a:lnTo>
                    <a:pt x="2" y="103"/>
                  </a:lnTo>
                  <a:lnTo>
                    <a:pt x="4" y="99"/>
                  </a:lnTo>
                  <a:lnTo>
                    <a:pt x="10" y="91"/>
                  </a:lnTo>
                  <a:lnTo>
                    <a:pt x="16" y="85"/>
                  </a:lnTo>
                  <a:lnTo>
                    <a:pt x="32" y="44"/>
                  </a:lnTo>
                  <a:lnTo>
                    <a:pt x="40" y="23"/>
                  </a:lnTo>
                  <a:lnTo>
                    <a:pt x="46" y="0"/>
                  </a:lnTo>
                  <a:lnTo>
                    <a:pt x="54" y="0"/>
                  </a:lnTo>
                  <a:close/>
                </a:path>
              </a:pathLst>
            </a:custGeom>
            <a:grpFill/>
            <a:ln w="9525">
              <a:noFill/>
              <a:round/>
            </a:ln>
          </p:spPr>
          <p:txBody>
            <a:bodyPr/>
            <a:lstStyle/>
            <a:p>
              <a:endParaRPr lang="zh-CN" altLang="en-US"/>
            </a:p>
          </p:txBody>
        </p:sp>
        <p:sp>
          <p:nvSpPr>
            <p:cNvPr id="57" name="Freeform 51"/>
            <p:cNvSpPr/>
            <p:nvPr/>
          </p:nvSpPr>
          <p:spPr bwMode="auto">
            <a:xfrm>
              <a:off x="4941888" y="254000"/>
              <a:ext cx="23813" cy="11113"/>
            </a:xfrm>
            <a:custGeom>
              <a:avLst/>
              <a:gdLst>
                <a:gd name="T0" fmla="*/ 23813 w 46"/>
                <a:gd name="T1" fmla="*/ 5264 h 19"/>
                <a:gd name="T2" fmla="*/ 23813 w 46"/>
                <a:gd name="T3" fmla="*/ 5264 h 19"/>
                <a:gd name="T4" fmla="*/ 21742 w 46"/>
                <a:gd name="T5" fmla="*/ 7604 h 19"/>
                <a:gd name="T6" fmla="*/ 19154 w 46"/>
                <a:gd name="T7" fmla="*/ 8773 h 19"/>
                <a:gd name="T8" fmla="*/ 16566 w 46"/>
                <a:gd name="T9" fmla="*/ 9943 h 19"/>
                <a:gd name="T10" fmla="*/ 12942 w 46"/>
                <a:gd name="T11" fmla="*/ 10528 h 19"/>
                <a:gd name="T12" fmla="*/ 6212 w 46"/>
                <a:gd name="T13" fmla="*/ 11113 h 19"/>
                <a:gd name="T14" fmla="*/ 0 w 46"/>
                <a:gd name="T15" fmla="*/ 10528 h 19"/>
                <a:gd name="T16" fmla="*/ 0 w 46"/>
                <a:gd name="T17" fmla="*/ 10528 h 19"/>
                <a:gd name="T18" fmla="*/ 2071 w 46"/>
                <a:gd name="T19" fmla="*/ 8189 h 19"/>
                <a:gd name="T20" fmla="*/ 4659 w 46"/>
                <a:gd name="T21" fmla="*/ 5264 h 19"/>
                <a:gd name="T22" fmla="*/ 8800 w 46"/>
                <a:gd name="T23" fmla="*/ 2924 h 19"/>
                <a:gd name="T24" fmla="*/ 11907 w 46"/>
                <a:gd name="T25" fmla="*/ 1170 h 19"/>
                <a:gd name="T26" fmla="*/ 16048 w 46"/>
                <a:gd name="T27" fmla="*/ 0 h 19"/>
                <a:gd name="T28" fmla="*/ 17601 w 46"/>
                <a:gd name="T29" fmla="*/ 0 h 19"/>
                <a:gd name="T30" fmla="*/ 19154 w 46"/>
                <a:gd name="T31" fmla="*/ 0 h 19"/>
                <a:gd name="T32" fmla="*/ 20189 w 46"/>
                <a:gd name="T33" fmla="*/ 1170 h 19"/>
                <a:gd name="T34" fmla="*/ 21742 w 46"/>
                <a:gd name="T35" fmla="*/ 1755 h 19"/>
                <a:gd name="T36" fmla="*/ 23295 w 46"/>
                <a:gd name="T37" fmla="*/ 3509 h 19"/>
                <a:gd name="T38" fmla="*/ 23813 w 46"/>
                <a:gd name="T39" fmla="*/ 5264 h 19"/>
                <a:gd name="T40" fmla="*/ 23813 w 46"/>
                <a:gd name="T41" fmla="*/ 5264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6" h="19">
                  <a:moveTo>
                    <a:pt x="46" y="9"/>
                  </a:moveTo>
                  <a:lnTo>
                    <a:pt x="46" y="9"/>
                  </a:lnTo>
                  <a:lnTo>
                    <a:pt x="42" y="13"/>
                  </a:lnTo>
                  <a:lnTo>
                    <a:pt x="37" y="15"/>
                  </a:lnTo>
                  <a:lnTo>
                    <a:pt x="32" y="17"/>
                  </a:lnTo>
                  <a:lnTo>
                    <a:pt x="25" y="18"/>
                  </a:lnTo>
                  <a:lnTo>
                    <a:pt x="12" y="19"/>
                  </a:lnTo>
                  <a:lnTo>
                    <a:pt x="0" y="18"/>
                  </a:lnTo>
                  <a:lnTo>
                    <a:pt x="4" y="14"/>
                  </a:lnTo>
                  <a:lnTo>
                    <a:pt x="9" y="9"/>
                  </a:lnTo>
                  <a:lnTo>
                    <a:pt x="17" y="5"/>
                  </a:lnTo>
                  <a:lnTo>
                    <a:pt x="23" y="2"/>
                  </a:lnTo>
                  <a:lnTo>
                    <a:pt x="31" y="0"/>
                  </a:lnTo>
                  <a:lnTo>
                    <a:pt x="34" y="0"/>
                  </a:lnTo>
                  <a:lnTo>
                    <a:pt x="37" y="0"/>
                  </a:lnTo>
                  <a:lnTo>
                    <a:pt x="39" y="2"/>
                  </a:lnTo>
                  <a:lnTo>
                    <a:pt x="42" y="3"/>
                  </a:lnTo>
                  <a:lnTo>
                    <a:pt x="45" y="6"/>
                  </a:lnTo>
                  <a:lnTo>
                    <a:pt x="46" y="9"/>
                  </a:lnTo>
                  <a:close/>
                </a:path>
              </a:pathLst>
            </a:custGeom>
            <a:grpFill/>
            <a:ln w="9525">
              <a:noFill/>
              <a:round/>
            </a:ln>
          </p:spPr>
          <p:txBody>
            <a:bodyPr/>
            <a:lstStyle/>
            <a:p>
              <a:endParaRPr lang="zh-CN" altLang="en-US"/>
            </a:p>
          </p:txBody>
        </p:sp>
        <p:sp>
          <p:nvSpPr>
            <p:cNvPr id="58" name="Freeform 52"/>
            <p:cNvSpPr/>
            <p:nvPr/>
          </p:nvSpPr>
          <p:spPr bwMode="auto">
            <a:xfrm>
              <a:off x="4446588" y="269875"/>
              <a:ext cx="14288" cy="17463"/>
            </a:xfrm>
            <a:custGeom>
              <a:avLst/>
              <a:gdLst>
                <a:gd name="T0" fmla="*/ 8165 w 28"/>
                <a:gd name="T1" fmla="*/ 0 h 33"/>
                <a:gd name="T2" fmla="*/ 8165 w 28"/>
                <a:gd name="T3" fmla="*/ 0 h 33"/>
                <a:gd name="T4" fmla="*/ 12757 w 28"/>
                <a:gd name="T5" fmla="*/ 0 h 33"/>
                <a:gd name="T6" fmla="*/ 12757 w 28"/>
                <a:gd name="T7" fmla="*/ 0 h 33"/>
                <a:gd name="T8" fmla="*/ 13778 w 28"/>
                <a:gd name="T9" fmla="*/ 1058 h 33"/>
                <a:gd name="T10" fmla="*/ 14288 w 28"/>
                <a:gd name="T11" fmla="*/ 2117 h 33"/>
                <a:gd name="T12" fmla="*/ 14288 w 28"/>
                <a:gd name="T13" fmla="*/ 4763 h 33"/>
                <a:gd name="T14" fmla="*/ 12757 w 28"/>
                <a:gd name="T15" fmla="*/ 8996 h 33"/>
                <a:gd name="T16" fmla="*/ 11226 w 28"/>
                <a:gd name="T17" fmla="*/ 12171 h 33"/>
                <a:gd name="T18" fmla="*/ 9185 w 28"/>
                <a:gd name="T19" fmla="*/ 15346 h 33"/>
                <a:gd name="T20" fmla="*/ 6123 w 28"/>
                <a:gd name="T21" fmla="*/ 16934 h 33"/>
                <a:gd name="T22" fmla="*/ 4593 w 28"/>
                <a:gd name="T23" fmla="*/ 17463 h 33"/>
                <a:gd name="T24" fmla="*/ 3062 w 28"/>
                <a:gd name="T25" fmla="*/ 17463 h 33"/>
                <a:gd name="T26" fmla="*/ 1531 w 28"/>
                <a:gd name="T27" fmla="*/ 16934 h 33"/>
                <a:gd name="T28" fmla="*/ 0 w 28"/>
                <a:gd name="T29" fmla="*/ 15875 h 33"/>
                <a:gd name="T30" fmla="*/ 0 w 28"/>
                <a:gd name="T31" fmla="*/ 15875 h 33"/>
                <a:gd name="T32" fmla="*/ 4082 w 28"/>
                <a:gd name="T33" fmla="*/ 8467 h 33"/>
                <a:gd name="T34" fmla="*/ 6634 w 28"/>
                <a:gd name="T35" fmla="*/ 4233 h 33"/>
                <a:gd name="T36" fmla="*/ 8165 w 28"/>
                <a:gd name="T37" fmla="*/ 0 h 33"/>
                <a:gd name="T38" fmla="*/ 8165 w 28"/>
                <a:gd name="T39" fmla="*/ 0 h 3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33">
                  <a:moveTo>
                    <a:pt x="16" y="0"/>
                  </a:moveTo>
                  <a:lnTo>
                    <a:pt x="16" y="0"/>
                  </a:lnTo>
                  <a:lnTo>
                    <a:pt x="25" y="0"/>
                  </a:lnTo>
                  <a:lnTo>
                    <a:pt x="27" y="2"/>
                  </a:lnTo>
                  <a:lnTo>
                    <a:pt x="28" y="4"/>
                  </a:lnTo>
                  <a:lnTo>
                    <a:pt x="28" y="9"/>
                  </a:lnTo>
                  <a:lnTo>
                    <a:pt x="25" y="17"/>
                  </a:lnTo>
                  <a:lnTo>
                    <a:pt x="22" y="23"/>
                  </a:lnTo>
                  <a:lnTo>
                    <a:pt x="18" y="29"/>
                  </a:lnTo>
                  <a:lnTo>
                    <a:pt x="12" y="32"/>
                  </a:lnTo>
                  <a:lnTo>
                    <a:pt x="9" y="33"/>
                  </a:lnTo>
                  <a:lnTo>
                    <a:pt x="6" y="33"/>
                  </a:lnTo>
                  <a:lnTo>
                    <a:pt x="3" y="32"/>
                  </a:lnTo>
                  <a:lnTo>
                    <a:pt x="0" y="30"/>
                  </a:lnTo>
                  <a:lnTo>
                    <a:pt x="8" y="16"/>
                  </a:lnTo>
                  <a:lnTo>
                    <a:pt x="13" y="8"/>
                  </a:lnTo>
                  <a:lnTo>
                    <a:pt x="16" y="0"/>
                  </a:lnTo>
                  <a:close/>
                </a:path>
              </a:pathLst>
            </a:custGeom>
            <a:grpFill/>
            <a:ln w="9525">
              <a:noFill/>
              <a:round/>
            </a:ln>
          </p:spPr>
          <p:txBody>
            <a:bodyPr/>
            <a:lstStyle/>
            <a:p>
              <a:endParaRPr lang="zh-CN" altLang="en-US"/>
            </a:p>
          </p:txBody>
        </p:sp>
        <p:sp>
          <p:nvSpPr>
            <p:cNvPr id="59" name="Freeform 53"/>
            <p:cNvSpPr/>
            <p:nvPr/>
          </p:nvSpPr>
          <p:spPr bwMode="auto">
            <a:xfrm>
              <a:off x="4551363" y="292100"/>
              <a:ext cx="30163" cy="58738"/>
            </a:xfrm>
            <a:custGeom>
              <a:avLst/>
              <a:gdLst>
                <a:gd name="T0" fmla="*/ 30163 w 57"/>
                <a:gd name="T1" fmla="*/ 0 h 111"/>
                <a:gd name="T2" fmla="*/ 30163 w 57"/>
                <a:gd name="T3" fmla="*/ 0 h 111"/>
                <a:gd name="T4" fmla="*/ 20109 w 57"/>
                <a:gd name="T5" fmla="*/ 29104 h 111"/>
                <a:gd name="T6" fmla="*/ 15346 w 57"/>
                <a:gd name="T7" fmla="*/ 43921 h 111"/>
                <a:gd name="T8" fmla="*/ 9525 w 57"/>
                <a:gd name="T9" fmla="*/ 58209 h 111"/>
                <a:gd name="T10" fmla="*/ 9525 w 57"/>
                <a:gd name="T11" fmla="*/ 58209 h 111"/>
                <a:gd name="T12" fmla="*/ 6879 w 57"/>
                <a:gd name="T13" fmla="*/ 58738 h 111"/>
                <a:gd name="T14" fmla="*/ 3704 w 57"/>
                <a:gd name="T15" fmla="*/ 58738 h 111"/>
                <a:gd name="T16" fmla="*/ 1588 w 57"/>
                <a:gd name="T17" fmla="*/ 58209 h 111"/>
                <a:gd name="T18" fmla="*/ 529 w 57"/>
                <a:gd name="T19" fmla="*/ 56621 h 111"/>
                <a:gd name="T20" fmla="*/ 0 w 57"/>
                <a:gd name="T21" fmla="*/ 55563 h 111"/>
                <a:gd name="T22" fmla="*/ 0 w 57"/>
                <a:gd name="T23" fmla="*/ 55563 h 111"/>
                <a:gd name="T24" fmla="*/ 2646 w 57"/>
                <a:gd name="T25" fmla="*/ 52917 h 111"/>
                <a:gd name="T26" fmla="*/ 5292 w 57"/>
                <a:gd name="T27" fmla="*/ 49742 h 111"/>
                <a:gd name="T28" fmla="*/ 6879 w 57"/>
                <a:gd name="T29" fmla="*/ 45509 h 111"/>
                <a:gd name="T30" fmla="*/ 8467 w 57"/>
                <a:gd name="T31" fmla="*/ 41805 h 111"/>
                <a:gd name="T32" fmla="*/ 10584 w 57"/>
                <a:gd name="T33" fmla="*/ 33338 h 111"/>
                <a:gd name="T34" fmla="*/ 13229 w 57"/>
                <a:gd name="T35" fmla="*/ 23813 h 111"/>
                <a:gd name="T36" fmla="*/ 15875 w 57"/>
                <a:gd name="T37" fmla="*/ 14817 h 111"/>
                <a:gd name="T38" fmla="*/ 17463 w 57"/>
                <a:gd name="T39" fmla="*/ 11642 h 111"/>
                <a:gd name="T40" fmla="*/ 19050 w 57"/>
                <a:gd name="T41" fmla="*/ 7938 h 111"/>
                <a:gd name="T42" fmla="*/ 21167 w 57"/>
                <a:gd name="T43" fmla="*/ 4763 h 111"/>
                <a:gd name="T44" fmla="*/ 23813 w 57"/>
                <a:gd name="T45" fmla="*/ 2646 h 111"/>
                <a:gd name="T46" fmla="*/ 26459 w 57"/>
                <a:gd name="T47" fmla="*/ 529 h 111"/>
                <a:gd name="T48" fmla="*/ 30163 w 57"/>
                <a:gd name="T49" fmla="*/ 0 h 111"/>
                <a:gd name="T50" fmla="*/ 30163 w 57"/>
                <a:gd name="T51" fmla="*/ 0 h 1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57" h="111">
                  <a:moveTo>
                    <a:pt x="57" y="0"/>
                  </a:moveTo>
                  <a:lnTo>
                    <a:pt x="57" y="0"/>
                  </a:lnTo>
                  <a:lnTo>
                    <a:pt x="38" y="55"/>
                  </a:lnTo>
                  <a:lnTo>
                    <a:pt x="29" y="83"/>
                  </a:lnTo>
                  <a:lnTo>
                    <a:pt x="18" y="110"/>
                  </a:lnTo>
                  <a:lnTo>
                    <a:pt x="13" y="111"/>
                  </a:lnTo>
                  <a:lnTo>
                    <a:pt x="7" y="111"/>
                  </a:lnTo>
                  <a:lnTo>
                    <a:pt x="3" y="110"/>
                  </a:lnTo>
                  <a:lnTo>
                    <a:pt x="1" y="107"/>
                  </a:lnTo>
                  <a:lnTo>
                    <a:pt x="0" y="105"/>
                  </a:lnTo>
                  <a:lnTo>
                    <a:pt x="5" y="100"/>
                  </a:lnTo>
                  <a:lnTo>
                    <a:pt x="10" y="94"/>
                  </a:lnTo>
                  <a:lnTo>
                    <a:pt x="13" y="86"/>
                  </a:lnTo>
                  <a:lnTo>
                    <a:pt x="16" y="79"/>
                  </a:lnTo>
                  <a:lnTo>
                    <a:pt x="20" y="63"/>
                  </a:lnTo>
                  <a:lnTo>
                    <a:pt x="25" y="45"/>
                  </a:lnTo>
                  <a:lnTo>
                    <a:pt x="30" y="28"/>
                  </a:lnTo>
                  <a:lnTo>
                    <a:pt x="33" y="22"/>
                  </a:lnTo>
                  <a:lnTo>
                    <a:pt x="36" y="15"/>
                  </a:lnTo>
                  <a:lnTo>
                    <a:pt x="40" y="9"/>
                  </a:lnTo>
                  <a:lnTo>
                    <a:pt x="45" y="5"/>
                  </a:lnTo>
                  <a:lnTo>
                    <a:pt x="50" y="1"/>
                  </a:lnTo>
                  <a:lnTo>
                    <a:pt x="57" y="0"/>
                  </a:lnTo>
                  <a:close/>
                </a:path>
              </a:pathLst>
            </a:custGeom>
            <a:grpFill/>
            <a:ln w="9525">
              <a:noFill/>
              <a:round/>
            </a:ln>
          </p:spPr>
          <p:txBody>
            <a:bodyPr/>
            <a:lstStyle/>
            <a:p>
              <a:endParaRPr lang="zh-CN" altLang="en-US"/>
            </a:p>
          </p:txBody>
        </p:sp>
        <p:sp>
          <p:nvSpPr>
            <p:cNvPr id="60" name="Freeform 54"/>
            <p:cNvSpPr/>
            <p:nvPr/>
          </p:nvSpPr>
          <p:spPr bwMode="auto">
            <a:xfrm>
              <a:off x="4486276" y="295275"/>
              <a:ext cx="14288" cy="20638"/>
            </a:xfrm>
            <a:custGeom>
              <a:avLst/>
              <a:gdLst>
                <a:gd name="T0" fmla="*/ 14288 w 27"/>
                <a:gd name="T1" fmla="*/ 0 h 38"/>
                <a:gd name="T2" fmla="*/ 14288 w 27"/>
                <a:gd name="T3" fmla="*/ 0 h 38"/>
                <a:gd name="T4" fmla="*/ 14288 w 27"/>
                <a:gd name="T5" fmla="*/ 3259 h 38"/>
                <a:gd name="T6" fmla="*/ 13230 w 27"/>
                <a:gd name="T7" fmla="*/ 6517 h 38"/>
                <a:gd name="T8" fmla="*/ 11642 w 27"/>
                <a:gd name="T9" fmla="*/ 10862 h 38"/>
                <a:gd name="T10" fmla="*/ 7409 w 27"/>
                <a:gd name="T11" fmla="*/ 19552 h 38"/>
                <a:gd name="T12" fmla="*/ 7409 w 27"/>
                <a:gd name="T13" fmla="*/ 19552 h 38"/>
                <a:gd name="T14" fmla="*/ 4763 w 27"/>
                <a:gd name="T15" fmla="*/ 19552 h 38"/>
                <a:gd name="T16" fmla="*/ 3175 w 27"/>
                <a:gd name="T17" fmla="*/ 20095 h 38"/>
                <a:gd name="T18" fmla="*/ 0 w 27"/>
                <a:gd name="T19" fmla="*/ 20638 h 38"/>
                <a:gd name="T20" fmla="*/ 0 w 27"/>
                <a:gd name="T21" fmla="*/ 20638 h 38"/>
                <a:gd name="T22" fmla="*/ 1588 w 27"/>
                <a:gd name="T23" fmla="*/ 15207 h 38"/>
                <a:gd name="T24" fmla="*/ 4233 w 27"/>
                <a:gd name="T25" fmla="*/ 9233 h 38"/>
                <a:gd name="T26" fmla="*/ 6350 w 27"/>
                <a:gd name="T27" fmla="*/ 6517 h 38"/>
                <a:gd name="T28" fmla="*/ 8467 w 27"/>
                <a:gd name="T29" fmla="*/ 3259 h 38"/>
                <a:gd name="T30" fmla="*/ 10584 w 27"/>
                <a:gd name="T31" fmla="*/ 1629 h 38"/>
                <a:gd name="T32" fmla="*/ 14288 w 27"/>
                <a:gd name="T33" fmla="*/ 0 h 38"/>
                <a:gd name="T34" fmla="*/ 14288 w 27"/>
                <a:gd name="T35" fmla="*/ 0 h 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38">
                  <a:moveTo>
                    <a:pt x="27" y="0"/>
                  </a:moveTo>
                  <a:lnTo>
                    <a:pt x="27" y="0"/>
                  </a:lnTo>
                  <a:lnTo>
                    <a:pt x="27" y="6"/>
                  </a:lnTo>
                  <a:lnTo>
                    <a:pt x="25" y="12"/>
                  </a:lnTo>
                  <a:lnTo>
                    <a:pt x="22" y="20"/>
                  </a:lnTo>
                  <a:lnTo>
                    <a:pt x="14" y="36"/>
                  </a:lnTo>
                  <a:lnTo>
                    <a:pt x="9" y="36"/>
                  </a:lnTo>
                  <a:lnTo>
                    <a:pt x="6" y="37"/>
                  </a:lnTo>
                  <a:lnTo>
                    <a:pt x="0" y="38"/>
                  </a:lnTo>
                  <a:lnTo>
                    <a:pt x="3" y="28"/>
                  </a:lnTo>
                  <a:lnTo>
                    <a:pt x="8" y="17"/>
                  </a:lnTo>
                  <a:lnTo>
                    <a:pt x="12" y="12"/>
                  </a:lnTo>
                  <a:lnTo>
                    <a:pt x="16" y="6"/>
                  </a:lnTo>
                  <a:lnTo>
                    <a:pt x="20" y="3"/>
                  </a:lnTo>
                  <a:lnTo>
                    <a:pt x="27" y="0"/>
                  </a:lnTo>
                  <a:close/>
                </a:path>
              </a:pathLst>
            </a:custGeom>
            <a:grpFill/>
            <a:ln w="9525">
              <a:noFill/>
              <a:round/>
            </a:ln>
          </p:spPr>
          <p:txBody>
            <a:bodyPr/>
            <a:lstStyle/>
            <a:p>
              <a:endParaRPr lang="zh-CN" altLang="en-US"/>
            </a:p>
          </p:txBody>
        </p:sp>
        <p:sp>
          <p:nvSpPr>
            <p:cNvPr id="61" name="Freeform 55"/>
            <p:cNvSpPr/>
            <p:nvPr/>
          </p:nvSpPr>
          <p:spPr bwMode="auto">
            <a:xfrm>
              <a:off x="4933951" y="303213"/>
              <a:ext cx="33338" cy="6350"/>
            </a:xfrm>
            <a:custGeom>
              <a:avLst/>
              <a:gdLst>
                <a:gd name="T0" fmla="*/ 33338 w 61"/>
                <a:gd name="T1" fmla="*/ 2931 h 13"/>
                <a:gd name="T2" fmla="*/ 33338 w 61"/>
                <a:gd name="T3" fmla="*/ 2931 h 13"/>
                <a:gd name="T4" fmla="*/ 32245 w 61"/>
                <a:gd name="T5" fmla="*/ 3908 h 13"/>
                <a:gd name="T6" fmla="*/ 30059 w 61"/>
                <a:gd name="T7" fmla="*/ 5373 h 13"/>
                <a:gd name="T8" fmla="*/ 26780 w 61"/>
                <a:gd name="T9" fmla="*/ 5862 h 13"/>
                <a:gd name="T10" fmla="*/ 22408 w 61"/>
                <a:gd name="T11" fmla="*/ 6350 h 13"/>
                <a:gd name="T12" fmla="*/ 18035 w 61"/>
                <a:gd name="T13" fmla="*/ 5862 h 13"/>
                <a:gd name="T14" fmla="*/ 8198 w 61"/>
                <a:gd name="T15" fmla="*/ 5373 h 13"/>
                <a:gd name="T16" fmla="*/ 3826 w 61"/>
                <a:gd name="T17" fmla="*/ 4396 h 13"/>
                <a:gd name="T18" fmla="*/ 0 w 61"/>
                <a:gd name="T19" fmla="*/ 5373 h 13"/>
                <a:gd name="T20" fmla="*/ 0 w 61"/>
                <a:gd name="T21" fmla="*/ 5373 h 13"/>
                <a:gd name="T22" fmla="*/ 3279 w 61"/>
                <a:gd name="T23" fmla="*/ 2931 h 13"/>
                <a:gd name="T24" fmla="*/ 7651 w 61"/>
                <a:gd name="T25" fmla="*/ 1954 h 13"/>
                <a:gd name="T26" fmla="*/ 11477 w 61"/>
                <a:gd name="T27" fmla="*/ 488 h 13"/>
                <a:gd name="T28" fmla="*/ 16396 w 61"/>
                <a:gd name="T29" fmla="*/ 0 h 13"/>
                <a:gd name="T30" fmla="*/ 20768 w 61"/>
                <a:gd name="T31" fmla="*/ 0 h 13"/>
                <a:gd name="T32" fmla="*/ 25687 w 61"/>
                <a:gd name="T33" fmla="*/ 488 h 13"/>
                <a:gd name="T34" fmla="*/ 29512 w 61"/>
                <a:gd name="T35" fmla="*/ 1465 h 13"/>
                <a:gd name="T36" fmla="*/ 33338 w 61"/>
                <a:gd name="T37" fmla="*/ 2931 h 13"/>
                <a:gd name="T38" fmla="*/ 33338 w 61"/>
                <a:gd name="T39" fmla="*/ 2931 h 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13">
                  <a:moveTo>
                    <a:pt x="61" y="6"/>
                  </a:moveTo>
                  <a:lnTo>
                    <a:pt x="61" y="6"/>
                  </a:lnTo>
                  <a:lnTo>
                    <a:pt x="59" y="8"/>
                  </a:lnTo>
                  <a:lnTo>
                    <a:pt x="55" y="11"/>
                  </a:lnTo>
                  <a:lnTo>
                    <a:pt x="49" y="12"/>
                  </a:lnTo>
                  <a:lnTo>
                    <a:pt x="41" y="13"/>
                  </a:lnTo>
                  <a:lnTo>
                    <a:pt x="33" y="12"/>
                  </a:lnTo>
                  <a:lnTo>
                    <a:pt x="15" y="11"/>
                  </a:lnTo>
                  <a:lnTo>
                    <a:pt x="7" y="9"/>
                  </a:lnTo>
                  <a:lnTo>
                    <a:pt x="0" y="11"/>
                  </a:lnTo>
                  <a:lnTo>
                    <a:pt x="6" y="6"/>
                  </a:lnTo>
                  <a:lnTo>
                    <a:pt x="14" y="4"/>
                  </a:lnTo>
                  <a:lnTo>
                    <a:pt x="21" y="1"/>
                  </a:lnTo>
                  <a:lnTo>
                    <a:pt x="30" y="0"/>
                  </a:lnTo>
                  <a:lnTo>
                    <a:pt x="38" y="0"/>
                  </a:lnTo>
                  <a:lnTo>
                    <a:pt x="47" y="1"/>
                  </a:lnTo>
                  <a:lnTo>
                    <a:pt x="54" y="3"/>
                  </a:lnTo>
                  <a:lnTo>
                    <a:pt x="61" y="6"/>
                  </a:lnTo>
                  <a:close/>
                </a:path>
              </a:pathLst>
            </a:custGeom>
            <a:grpFill/>
            <a:ln w="9525">
              <a:noFill/>
              <a:round/>
            </a:ln>
          </p:spPr>
          <p:txBody>
            <a:bodyPr/>
            <a:lstStyle/>
            <a:p>
              <a:endParaRPr lang="zh-CN" altLang="en-US"/>
            </a:p>
          </p:txBody>
        </p:sp>
        <p:sp>
          <p:nvSpPr>
            <p:cNvPr id="62" name="Freeform 56"/>
            <p:cNvSpPr/>
            <p:nvPr/>
          </p:nvSpPr>
          <p:spPr bwMode="auto">
            <a:xfrm>
              <a:off x="4502151" y="304800"/>
              <a:ext cx="17463" cy="20638"/>
            </a:xfrm>
            <a:custGeom>
              <a:avLst/>
              <a:gdLst>
                <a:gd name="T0" fmla="*/ 17463 w 33"/>
                <a:gd name="T1" fmla="*/ 2231 h 37"/>
                <a:gd name="T2" fmla="*/ 17463 w 33"/>
                <a:gd name="T3" fmla="*/ 2231 h 37"/>
                <a:gd name="T4" fmla="*/ 14817 w 33"/>
                <a:gd name="T5" fmla="*/ 8367 h 37"/>
                <a:gd name="T6" fmla="*/ 11113 w 33"/>
                <a:gd name="T7" fmla="*/ 14502 h 37"/>
                <a:gd name="T8" fmla="*/ 9525 w 33"/>
                <a:gd name="T9" fmla="*/ 16734 h 37"/>
                <a:gd name="T10" fmla="*/ 6879 w 33"/>
                <a:gd name="T11" fmla="*/ 18407 h 37"/>
                <a:gd name="T12" fmla="*/ 3704 w 33"/>
                <a:gd name="T13" fmla="*/ 19522 h 37"/>
                <a:gd name="T14" fmla="*/ 0 w 33"/>
                <a:gd name="T15" fmla="*/ 20638 h 37"/>
                <a:gd name="T16" fmla="*/ 0 w 33"/>
                <a:gd name="T17" fmla="*/ 20638 h 37"/>
                <a:gd name="T18" fmla="*/ 2646 w 33"/>
                <a:gd name="T19" fmla="*/ 13387 h 37"/>
                <a:gd name="T20" fmla="*/ 4233 w 33"/>
                <a:gd name="T21" fmla="*/ 8367 h 37"/>
                <a:gd name="T22" fmla="*/ 6350 w 33"/>
                <a:gd name="T23" fmla="*/ 5020 h 37"/>
                <a:gd name="T24" fmla="*/ 8467 w 33"/>
                <a:gd name="T25" fmla="*/ 1673 h 37"/>
                <a:gd name="T26" fmla="*/ 9525 w 33"/>
                <a:gd name="T27" fmla="*/ 558 h 37"/>
                <a:gd name="T28" fmla="*/ 10584 w 33"/>
                <a:gd name="T29" fmla="*/ 0 h 37"/>
                <a:gd name="T30" fmla="*/ 12171 w 33"/>
                <a:gd name="T31" fmla="*/ 0 h 37"/>
                <a:gd name="T32" fmla="*/ 13230 w 33"/>
                <a:gd name="T33" fmla="*/ 0 h 37"/>
                <a:gd name="T34" fmla="*/ 15346 w 33"/>
                <a:gd name="T35" fmla="*/ 1116 h 37"/>
                <a:gd name="T36" fmla="*/ 17463 w 33"/>
                <a:gd name="T37" fmla="*/ 2231 h 37"/>
                <a:gd name="T38" fmla="*/ 17463 w 33"/>
                <a:gd name="T39" fmla="*/ 2231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3" h="37">
                  <a:moveTo>
                    <a:pt x="33" y="4"/>
                  </a:moveTo>
                  <a:lnTo>
                    <a:pt x="33" y="4"/>
                  </a:lnTo>
                  <a:lnTo>
                    <a:pt x="28" y="15"/>
                  </a:lnTo>
                  <a:lnTo>
                    <a:pt x="21" y="26"/>
                  </a:lnTo>
                  <a:lnTo>
                    <a:pt x="18" y="30"/>
                  </a:lnTo>
                  <a:lnTo>
                    <a:pt x="13" y="33"/>
                  </a:lnTo>
                  <a:lnTo>
                    <a:pt x="7" y="35"/>
                  </a:lnTo>
                  <a:lnTo>
                    <a:pt x="0" y="37"/>
                  </a:lnTo>
                  <a:lnTo>
                    <a:pt x="5" y="24"/>
                  </a:lnTo>
                  <a:lnTo>
                    <a:pt x="8" y="15"/>
                  </a:lnTo>
                  <a:lnTo>
                    <a:pt x="12" y="9"/>
                  </a:lnTo>
                  <a:lnTo>
                    <a:pt x="16" y="3"/>
                  </a:lnTo>
                  <a:lnTo>
                    <a:pt x="18" y="1"/>
                  </a:lnTo>
                  <a:lnTo>
                    <a:pt x="20" y="0"/>
                  </a:lnTo>
                  <a:lnTo>
                    <a:pt x="23" y="0"/>
                  </a:lnTo>
                  <a:lnTo>
                    <a:pt x="25" y="0"/>
                  </a:lnTo>
                  <a:lnTo>
                    <a:pt x="29" y="2"/>
                  </a:lnTo>
                  <a:lnTo>
                    <a:pt x="33" y="4"/>
                  </a:lnTo>
                  <a:close/>
                </a:path>
              </a:pathLst>
            </a:custGeom>
            <a:grpFill/>
            <a:ln w="9525">
              <a:noFill/>
              <a:round/>
            </a:ln>
          </p:spPr>
          <p:txBody>
            <a:bodyPr/>
            <a:lstStyle/>
            <a:p>
              <a:endParaRPr lang="zh-CN" altLang="en-US"/>
            </a:p>
          </p:txBody>
        </p:sp>
        <p:sp>
          <p:nvSpPr>
            <p:cNvPr id="63" name="Freeform 57"/>
            <p:cNvSpPr/>
            <p:nvPr/>
          </p:nvSpPr>
          <p:spPr bwMode="auto">
            <a:xfrm>
              <a:off x="4518026" y="311150"/>
              <a:ext cx="12700" cy="20638"/>
            </a:xfrm>
            <a:custGeom>
              <a:avLst/>
              <a:gdLst>
                <a:gd name="T0" fmla="*/ 12123 w 22"/>
                <a:gd name="T1" fmla="*/ 543 h 38"/>
                <a:gd name="T2" fmla="*/ 12123 w 22"/>
                <a:gd name="T3" fmla="*/ 543 h 38"/>
                <a:gd name="T4" fmla="*/ 12700 w 22"/>
                <a:gd name="T5" fmla="*/ 3802 h 38"/>
                <a:gd name="T6" fmla="*/ 12123 w 22"/>
                <a:gd name="T7" fmla="*/ 7060 h 38"/>
                <a:gd name="T8" fmla="*/ 11545 w 22"/>
                <a:gd name="T9" fmla="*/ 10319 h 38"/>
                <a:gd name="T10" fmla="*/ 10391 w 22"/>
                <a:gd name="T11" fmla="*/ 13578 h 38"/>
                <a:gd name="T12" fmla="*/ 8659 w 22"/>
                <a:gd name="T13" fmla="*/ 15750 h 38"/>
                <a:gd name="T14" fmla="*/ 6927 w 22"/>
                <a:gd name="T15" fmla="*/ 17922 h 38"/>
                <a:gd name="T16" fmla="*/ 3464 w 22"/>
                <a:gd name="T17" fmla="*/ 19552 h 38"/>
                <a:gd name="T18" fmla="*/ 1155 w 22"/>
                <a:gd name="T19" fmla="*/ 20638 h 38"/>
                <a:gd name="T20" fmla="*/ 1155 w 22"/>
                <a:gd name="T21" fmla="*/ 20638 h 38"/>
                <a:gd name="T22" fmla="*/ 0 w 22"/>
                <a:gd name="T23" fmla="*/ 18466 h 38"/>
                <a:gd name="T24" fmla="*/ 0 w 22"/>
                <a:gd name="T25" fmla="*/ 15207 h 38"/>
                <a:gd name="T26" fmla="*/ 577 w 22"/>
                <a:gd name="T27" fmla="*/ 11405 h 38"/>
                <a:gd name="T28" fmla="*/ 1732 w 22"/>
                <a:gd name="T29" fmla="*/ 7603 h 38"/>
                <a:gd name="T30" fmla="*/ 3464 w 22"/>
                <a:gd name="T31" fmla="*/ 3802 h 38"/>
                <a:gd name="T32" fmla="*/ 6350 w 22"/>
                <a:gd name="T33" fmla="*/ 1629 h 38"/>
                <a:gd name="T34" fmla="*/ 7505 w 22"/>
                <a:gd name="T35" fmla="*/ 543 h 38"/>
                <a:gd name="T36" fmla="*/ 9236 w 22"/>
                <a:gd name="T37" fmla="*/ 0 h 38"/>
                <a:gd name="T38" fmla="*/ 10968 w 22"/>
                <a:gd name="T39" fmla="*/ 0 h 38"/>
                <a:gd name="T40" fmla="*/ 12123 w 22"/>
                <a:gd name="T41" fmla="*/ 543 h 38"/>
                <a:gd name="T42" fmla="*/ 12123 w 22"/>
                <a:gd name="T43" fmla="*/ 543 h 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 h="38">
                  <a:moveTo>
                    <a:pt x="21" y="1"/>
                  </a:moveTo>
                  <a:lnTo>
                    <a:pt x="21" y="1"/>
                  </a:lnTo>
                  <a:lnTo>
                    <a:pt x="22" y="7"/>
                  </a:lnTo>
                  <a:lnTo>
                    <a:pt x="21" y="13"/>
                  </a:lnTo>
                  <a:lnTo>
                    <a:pt x="20" y="19"/>
                  </a:lnTo>
                  <a:lnTo>
                    <a:pt x="18" y="25"/>
                  </a:lnTo>
                  <a:lnTo>
                    <a:pt x="15" y="29"/>
                  </a:lnTo>
                  <a:lnTo>
                    <a:pt x="12" y="33"/>
                  </a:lnTo>
                  <a:lnTo>
                    <a:pt x="6" y="36"/>
                  </a:lnTo>
                  <a:lnTo>
                    <a:pt x="2" y="38"/>
                  </a:lnTo>
                  <a:lnTo>
                    <a:pt x="0" y="34"/>
                  </a:lnTo>
                  <a:lnTo>
                    <a:pt x="0" y="28"/>
                  </a:lnTo>
                  <a:lnTo>
                    <a:pt x="1" y="21"/>
                  </a:lnTo>
                  <a:lnTo>
                    <a:pt x="3" y="14"/>
                  </a:lnTo>
                  <a:lnTo>
                    <a:pt x="6" y="7"/>
                  </a:lnTo>
                  <a:lnTo>
                    <a:pt x="11" y="3"/>
                  </a:lnTo>
                  <a:lnTo>
                    <a:pt x="13" y="1"/>
                  </a:lnTo>
                  <a:lnTo>
                    <a:pt x="16" y="0"/>
                  </a:lnTo>
                  <a:lnTo>
                    <a:pt x="19" y="0"/>
                  </a:lnTo>
                  <a:lnTo>
                    <a:pt x="21" y="1"/>
                  </a:lnTo>
                  <a:close/>
                </a:path>
              </a:pathLst>
            </a:custGeom>
            <a:grpFill/>
            <a:ln w="9525">
              <a:noFill/>
              <a:round/>
            </a:ln>
          </p:spPr>
          <p:txBody>
            <a:bodyPr/>
            <a:lstStyle/>
            <a:p>
              <a:endParaRPr lang="zh-CN" altLang="en-US"/>
            </a:p>
          </p:txBody>
        </p:sp>
        <p:sp>
          <p:nvSpPr>
            <p:cNvPr id="64" name="Freeform 58"/>
            <p:cNvSpPr/>
            <p:nvPr/>
          </p:nvSpPr>
          <p:spPr bwMode="auto">
            <a:xfrm>
              <a:off x="4932363" y="319088"/>
              <a:ext cx="28575" cy="7938"/>
            </a:xfrm>
            <a:custGeom>
              <a:avLst/>
              <a:gdLst>
                <a:gd name="T0" fmla="*/ 28575 w 52"/>
                <a:gd name="T1" fmla="*/ 4234 h 15"/>
                <a:gd name="T2" fmla="*/ 28575 w 52"/>
                <a:gd name="T3" fmla="*/ 4234 h 15"/>
                <a:gd name="T4" fmla="*/ 27476 w 52"/>
                <a:gd name="T5" fmla="*/ 5292 h 15"/>
                <a:gd name="T6" fmla="*/ 26377 w 52"/>
                <a:gd name="T7" fmla="*/ 6350 h 15"/>
                <a:gd name="T8" fmla="*/ 23080 w 52"/>
                <a:gd name="T9" fmla="*/ 7409 h 15"/>
                <a:gd name="T10" fmla="*/ 19783 w 52"/>
                <a:gd name="T11" fmla="*/ 7938 h 15"/>
                <a:gd name="T12" fmla="*/ 15387 w 52"/>
                <a:gd name="T13" fmla="*/ 7938 h 15"/>
                <a:gd name="T14" fmla="*/ 7144 w 52"/>
                <a:gd name="T15" fmla="*/ 6350 h 15"/>
                <a:gd name="T16" fmla="*/ 3297 w 52"/>
                <a:gd name="T17" fmla="*/ 5292 h 15"/>
                <a:gd name="T18" fmla="*/ 0 w 52"/>
                <a:gd name="T19" fmla="*/ 4763 h 15"/>
                <a:gd name="T20" fmla="*/ 0 w 52"/>
                <a:gd name="T21" fmla="*/ 4763 h 15"/>
                <a:gd name="T22" fmla="*/ 2748 w 52"/>
                <a:gd name="T23" fmla="*/ 3175 h 15"/>
                <a:gd name="T24" fmla="*/ 6045 w 52"/>
                <a:gd name="T25" fmla="*/ 1588 h 15"/>
                <a:gd name="T26" fmla="*/ 10441 w 52"/>
                <a:gd name="T27" fmla="*/ 529 h 15"/>
                <a:gd name="T28" fmla="*/ 14287 w 52"/>
                <a:gd name="T29" fmla="*/ 0 h 15"/>
                <a:gd name="T30" fmla="*/ 18684 w 52"/>
                <a:gd name="T31" fmla="*/ 0 h 15"/>
                <a:gd name="T32" fmla="*/ 22530 w 52"/>
                <a:gd name="T33" fmla="*/ 529 h 15"/>
                <a:gd name="T34" fmla="*/ 25827 w 52"/>
                <a:gd name="T35" fmla="*/ 1588 h 15"/>
                <a:gd name="T36" fmla="*/ 28575 w 52"/>
                <a:gd name="T37" fmla="*/ 4234 h 15"/>
                <a:gd name="T38" fmla="*/ 28575 w 52"/>
                <a:gd name="T39" fmla="*/ 4234 h 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2" h="15">
                  <a:moveTo>
                    <a:pt x="52" y="8"/>
                  </a:moveTo>
                  <a:lnTo>
                    <a:pt x="52" y="8"/>
                  </a:lnTo>
                  <a:lnTo>
                    <a:pt x="50" y="10"/>
                  </a:lnTo>
                  <a:lnTo>
                    <a:pt x="48" y="12"/>
                  </a:lnTo>
                  <a:lnTo>
                    <a:pt x="42" y="14"/>
                  </a:lnTo>
                  <a:lnTo>
                    <a:pt x="36" y="15"/>
                  </a:lnTo>
                  <a:lnTo>
                    <a:pt x="28" y="15"/>
                  </a:lnTo>
                  <a:lnTo>
                    <a:pt x="13" y="12"/>
                  </a:lnTo>
                  <a:lnTo>
                    <a:pt x="6" y="10"/>
                  </a:lnTo>
                  <a:lnTo>
                    <a:pt x="0" y="9"/>
                  </a:lnTo>
                  <a:lnTo>
                    <a:pt x="5" y="6"/>
                  </a:lnTo>
                  <a:lnTo>
                    <a:pt x="11" y="3"/>
                  </a:lnTo>
                  <a:lnTo>
                    <a:pt x="19" y="1"/>
                  </a:lnTo>
                  <a:lnTo>
                    <a:pt x="26" y="0"/>
                  </a:lnTo>
                  <a:lnTo>
                    <a:pt x="34" y="0"/>
                  </a:lnTo>
                  <a:lnTo>
                    <a:pt x="41" y="1"/>
                  </a:lnTo>
                  <a:lnTo>
                    <a:pt x="47" y="3"/>
                  </a:lnTo>
                  <a:lnTo>
                    <a:pt x="52" y="8"/>
                  </a:lnTo>
                  <a:close/>
                </a:path>
              </a:pathLst>
            </a:custGeom>
            <a:grpFill/>
            <a:ln w="9525">
              <a:noFill/>
              <a:round/>
            </a:ln>
          </p:spPr>
          <p:txBody>
            <a:bodyPr/>
            <a:lstStyle/>
            <a:p>
              <a:endParaRPr lang="zh-CN" altLang="en-US"/>
            </a:p>
          </p:txBody>
        </p:sp>
        <p:sp>
          <p:nvSpPr>
            <p:cNvPr id="65" name="Freeform 59"/>
            <p:cNvSpPr/>
            <p:nvPr/>
          </p:nvSpPr>
          <p:spPr bwMode="auto">
            <a:xfrm>
              <a:off x="4533901" y="319088"/>
              <a:ext cx="12700" cy="19050"/>
            </a:xfrm>
            <a:custGeom>
              <a:avLst/>
              <a:gdLst>
                <a:gd name="T0" fmla="*/ 12700 w 26"/>
                <a:gd name="T1" fmla="*/ 515 h 37"/>
                <a:gd name="T2" fmla="*/ 12700 w 26"/>
                <a:gd name="T3" fmla="*/ 515 h 37"/>
                <a:gd name="T4" fmla="*/ 11723 w 26"/>
                <a:gd name="T5" fmla="*/ 7208 h 37"/>
                <a:gd name="T6" fmla="*/ 10746 w 26"/>
                <a:gd name="T7" fmla="*/ 10297 h 37"/>
                <a:gd name="T8" fmla="*/ 10258 w 26"/>
                <a:gd name="T9" fmla="*/ 13901 h 37"/>
                <a:gd name="T10" fmla="*/ 8792 w 26"/>
                <a:gd name="T11" fmla="*/ 16476 h 37"/>
                <a:gd name="T12" fmla="*/ 6838 w 26"/>
                <a:gd name="T13" fmla="*/ 18020 h 37"/>
                <a:gd name="T14" fmla="*/ 4885 w 26"/>
                <a:gd name="T15" fmla="*/ 19050 h 37"/>
                <a:gd name="T16" fmla="*/ 3419 w 26"/>
                <a:gd name="T17" fmla="*/ 19050 h 37"/>
                <a:gd name="T18" fmla="*/ 0 w 26"/>
                <a:gd name="T19" fmla="*/ 19050 h 37"/>
                <a:gd name="T20" fmla="*/ 0 w 26"/>
                <a:gd name="T21" fmla="*/ 19050 h 37"/>
                <a:gd name="T22" fmla="*/ 1465 w 26"/>
                <a:gd name="T23" fmla="*/ 16476 h 37"/>
                <a:gd name="T24" fmla="*/ 2442 w 26"/>
                <a:gd name="T25" fmla="*/ 13386 h 37"/>
                <a:gd name="T26" fmla="*/ 4396 w 26"/>
                <a:gd name="T27" fmla="*/ 6693 h 37"/>
                <a:gd name="T28" fmla="*/ 5373 w 26"/>
                <a:gd name="T29" fmla="*/ 3089 h 37"/>
                <a:gd name="T30" fmla="*/ 7327 w 26"/>
                <a:gd name="T31" fmla="*/ 1030 h 37"/>
                <a:gd name="T32" fmla="*/ 8304 w 26"/>
                <a:gd name="T33" fmla="*/ 515 h 37"/>
                <a:gd name="T34" fmla="*/ 9769 w 26"/>
                <a:gd name="T35" fmla="*/ 0 h 37"/>
                <a:gd name="T36" fmla="*/ 10746 w 26"/>
                <a:gd name="T37" fmla="*/ 0 h 37"/>
                <a:gd name="T38" fmla="*/ 12700 w 26"/>
                <a:gd name="T39" fmla="*/ 515 h 37"/>
                <a:gd name="T40" fmla="*/ 12700 w 26"/>
                <a:gd name="T41" fmla="*/ 515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6" h="37">
                  <a:moveTo>
                    <a:pt x="26" y="1"/>
                  </a:moveTo>
                  <a:lnTo>
                    <a:pt x="26" y="1"/>
                  </a:lnTo>
                  <a:lnTo>
                    <a:pt x="24" y="14"/>
                  </a:lnTo>
                  <a:lnTo>
                    <a:pt x="22" y="20"/>
                  </a:lnTo>
                  <a:lnTo>
                    <a:pt x="21" y="27"/>
                  </a:lnTo>
                  <a:lnTo>
                    <a:pt x="18" y="32"/>
                  </a:lnTo>
                  <a:lnTo>
                    <a:pt x="14" y="35"/>
                  </a:lnTo>
                  <a:lnTo>
                    <a:pt x="10" y="37"/>
                  </a:lnTo>
                  <a:lnTo>
                    <a:pt x="7" y="37"/>
                  </a:lnTo>
                  <a:lnTo>
                    <a:pt x="0" y="37"/>
                  </a:lnTo>
                  <a:lnTo>
                    <a:pt x="3" y="32"/>
                  </a:lnTo>
                  <a:lnTo>
                    <a:pt x="5" y="26"/>
                  </a:lnTo>
                  <a:lnTo>
                    <a:pt x="9" y="13"/>
                  </a:lnTo>
                  <a:lnTo>
                    <a:pt x="11" y="6"/>
                  </a:lnTo>
                  <a:lnTo>
                    <a:pt x="15" y="2"/>
                  </a:lnTo>
                  <a:lnTo>
                    <a:pt x="17" y="1"/>
                  </a:lnTo>
                  <a:lnTo>
                    <a:pt x="20" y="0"/>
                  </a:lnTo>
                  <a:lnTo>
                    <a:pt x="22" y="0"/>
                  </a:lnTo>
                  <a:lnTo>
                    <a:pt x="26" y="1"/>
                  </a:lnTo>
                  <a:close/>
                </a:path>
              </a:pathLst>
            </a:custGeom>
            <a:grpFill/>
            <a:ln w="9525">
              <a:noFill/>
              <a:round/>
            </a:ln>
          </p:spPr>
          <p:txBody>
            <a:bodyPr/>
            <a:lstStyle/>
            <a:p>
              <a:endParaRPr lang="zh-CN" altLang="en-US"/>
            </a:p>
          </p:txBody>
        </p:sp>
        <p:sp>
          <p:nvSpPr>
            <p:cNvPr id="66" name="Freeform 60"/>
            <p:cNvSpPr/>
            <p:nvPr/>
          </p:nvSpPr>
          <p:spPr bwMode="auto">
            <a:xfrm>
              <a:off x="4640263" y="333375"/>
              <a:ext cx="26988" cy="55563"/>
            </a:xfrm>
            <a:custGeom>
              <a:avLst/>
              <a:gdLst>
                <a:gd name="T0" fmla="*/ 26988 w 51"/>
                <a:gd name="T1" fmla="*/ 1603 h 104"/>
                <a:gd name="T2" fmla="*/ 26988 w 51"/>
                <a:gd name="T3" fmla="*/ 1603 h 104"/>
                <a:gd name="T4" fmla="*/ 24342 w 51"/>
                <a:gd name="T5" fmla="*/ 8548 h 104"/>
                <a:gd name="T6" fmla="*/ 22225 w 51"/>
                <a:gd name="T7" fmla="*/ 16028 h 104"/>
                <a:gd name="T8" fmla="*/ 17992 w 51"/>
                <a:gd name="T9" fmla="*/ 29384 h 104"/>
                <a:gd name="T10" fmla="*/ 16404 w 51"/>
                <a:gd name="T11" fmla="*/ 36330 h 104"/>
                <a:gd name="T12" fmla="*/ 14288 w 51"/>
                <a:gd name="T13" fmla="*/ 43275 h 104"/>
                <a:gd name="T14" fmla="*/ 10584 w 51"/>
                <a:gd name="T15" fmla="*/ 49686 h 104"/>
                <a:gd name="T16" fmla="*/ 7408 w 51"/>
                <a:gd name="T17" fmla="*/ 55563 h 104"/>
                <a:gd name="T18" fmla="*/ 7408 w 51"/>
                <a:gd name="T19" fmla="*/ 55563 h 104"/>
                <a:gd name="T20" fmla="*/ 4763 w 51"/>
                <a:gd name="T21" fmla="*/ 55563 h 104"/>
                <a:gd name="T22" fmla="*/ 2646 w 51"/>
                <a:gd name="T23" fmla="*/ 54494 h 104"/>
                <a:gd name="T24" fmla="*/ 1058 w 51"/>
                <a:gd name="T25" fmla="*/ 52892 h 104"/>
                <a:gd name="T26" fmla="*/ 0 w 51"/>
                <a:gd name="T27" fmla="*/ 52357 h 104"/>
                <a:gd name="T28" fmla="*/ 0 w 51"/>
                <a:gd name="T29" fmla="*/ 52357 h 104"/>
                <a:gd name="T30" fmla="*/ 2646 w 51"/>
                <a:gd name="T31" fmla="*/ 46481 h 104"/>
                <a:gd name="T32" fmla="*/ 5821 w 51"/>
                <a:gd name="T33" fmla="*/ 41138 h 104"/>
                <a:gd name="T34" fmla="*/ 8467 w 51"/>
                <a:gd name="T35" fmla="*/ 34727 h 104"/>
                <a:gd name="T36" fmla="*/ 10584 w 51"/>
                <a:gd name="T37" fmla="*/ 27782 h 104"/>
                <a:gd name="T38" fmla="*/ 14817 w 51"/>
                <a:gd name="T39" fmla="*/ 13891 h 104"/>
                <a:gd name="T40" fmla="*/ 17992 w 51"/>
                <a:gd name="T41" fmla="*/ 1603 h 104"/>
                <a:gd name="T42" fmla="*/ 17992 w 51"/>
                <a:gd name="T43" fmla="*/ 1603 h 104"/>
                <a:gd name="T44" fmla="*/ 20638 w 51"/>
                <a:gd name="T45" fmla="*/ 534 h 104"/>
                <a:gd name="T46" fmla="*/ 22755 w 51"/>
                <a:gd name="T47" fmla="*/ 0 h 104"/>
                <a:gd name="T48" fmla="*/ 25400 w 51"/>
                <a:gd name="T49" fmla="*/ 0 h 104"/>
                <a:gd name="T50" fmla="*/ 26459 w 51"/>
                <a:gd name="T51" fmla="*/ 534 h 104"/>
                <a:gd name="T52" fmla="*/ 26988 w 51"/>
                <a:gd name="T53" fmla="*/ 1603 h 104"/>
                <a:gd name="T54" fmla="*/ 26988 w 51"/>
                <a:gd name="T55" fmla="*/ 1603 h 10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1" h="104">
                  <a:moveTo>
                    <a:pt x="51" y="3"/>
                  </a:moveTo>
                  <a:lnTo>
                    <a:pt x="51" y="3"/>
                  </a:lnTo>
                  <a:lnTo>
                    <a:pt x="46" y="16"/>
                  </a:lnTo>
                  <a:lnTo>
                    <a:pt x="42" y="30"/>
                  </a:lnTo>
                  <a:lnTo>
                    <a:pt x="34" y="55"/>
                  </a:lnTo>
                  <a:lnTo>
                    <a:pt x="31" y="68"/>
                  </a:lnTo>
                  <a:lnTo>
                    <a:pt x="27" y="81"/>
                  </a:lnTo>
                  <a:lnTo>
                    <a:pt x="20" y="93"/>
                  </a:lnTo>
                  <a:lnTo>
                    <a:pt x="14" y="104"/>
                  </a:lnTo>
                  <a:lnTo>
                    <a:pt x="9" y="104"/>
                  </a:lnTo>
                  <a:lnTo>
                    <a:pt x="5" y="102"/>
                  </a:lnTo>
                  <a:lnTo>
                    <a:pt x="2" y="99"/>
                  </a:lnTo>
                  <a:lnTo>
                    <a:pt x="0" y="98"/>
                  </a:lnTo>
                  <a:lnTo>
                    <a:pt x="5" y="87"/>
                  </a:lnTo>
                  <a:lnTo>
                    <a:pt x="11" y="77"/>
                  </a:lnTo>
                  <a:lnTo>
                    <a:pt x="16" y="65"/>
                  </a:lnTo>
                  <a:lnTo>
                    <a:pt x="20" y="52"/>
                  </a:lnTo>
                  <a:lnTo>
                    <a:pt x="28" y="26"/>
                  </a:lnTo>
                  <a:lnTo>
                    <a:pt x="34" y="3"/>
                  </a:lnTo>
                  <a:lnTo>
                    <a:pt x="39" y="1"/>
                  </a:lnTo>
                  <a:lnTo>
                    <a:pt x="43" y="0"/>
                  </a:lnTo>
                  <a:lnTo>
                    <a:pt x="48" y="0"/>
                  </a:lnTo>
                  <a:lnTo>
                    <a:pt x="50" y="1"/>
                  </a:lnTo>
                  <a:lnTo>
                    <a:pt x="51" y="3"/>
                  </a:lnTo>
                  <a:close/>
                </a:path>
              </a:pathLst>
            </a:custGeom>
            <a:grpFill/>
            <a:ln w="9525">
              <a:noFill/>
              <a:round/>
            </a:ln>
          </p:spPr>
          <p:txBody>
            <a:bodyPr/>
            <a:lstStyle/>
            <a:p>
              <a:endParaRPr lang="zh-CN" altLang="en-US"/>
            </a:p>
          </p:txBody>
        </p:sp>
        <p:sp>
          <p:nvSpPr>
            <p:cNvPr id="67" name="Freeform 61"/>
            <p:cNvSpPr/>
            <p:nvPr/>
          </p:nvSpPr>
          <p:spPr bwMode="auto">
            <a:xfrm>
              <a:off x="4575176" y="334963"/>
              <a:ext cx="14288" cy="23813"/>
            </a:xfrm>
            <a:custGeom>
              <a:avLst/>
              <a:gdLst>
                <a:gd name="T0" fmla="*/ 13759 w 27"/>
                <a:gd name="T1" fmla="*/ 0 h 45"/>
                <a:gd name="T2" fmla="*/ 13759 w 27"/>
                <a:gd name="T3" fmla="*/ 0 h 45"/>
                <a:gd name="T4" fmla="*/ 14288 w 27"/>
                <a:gd name="T5" fmla="*/ 3704 h 45"/>
                <a:gd name="T6" fmla="*/ 14288 w 27"/>
                <a:gd name="T7" fmla="*/ 7408 h 45"/>
                <a:gd name="T8" fmla="*/ 13230 w 27"/>
                <a:gd name="T9" fmla="*/ 10584 h 45"/>
                <a:gd name="T10" fmla="*/ 11642 w 27"/>
                <a:gd name="T11" fmla="*/ 13759 h 45"/>
                <a:gd name="T12" fmla="*/ 9525 w 27"/>
                <a:gd name="T13" fmla="*/ 16934 h 45"/>
                <a:gd name="T14" fmla="*/ 7409 w 27"/>
                <a:gd name="T15" fmla="*/ 19580 h 45"/>
                <a:gd name="T16" fmla="*/ 3704 w 27"/>
                <a:gd name="T17" fmla="*/ 21696 h 45"/>
                <a:gd name="T18" fmla="*/ 0 w 27"/>
                <a:gd name="T19" fmla="*/ 23813 h 45"/>
                <a:gd name="T20" fmla="*/ 0 w 27"/>
                <a:gd name="T21" fmla="*/ 23813 h 45"/>
                <a:gd name="T22" fmla="*/ 529 w 27"/>
                <a:gd name="T23" fmla="*/ 16934 h 45"/>
                <a:gd name="T24" fmla="*/ 1588 w 27"/>
                <a:gd name="T25" fmla="*/ 12700 h 45"/>
                <a:gd name="T26" fmla="*/ 3175 w 27"/>
                <a:gd name="T27" fmla="*/ 9525 h 45"/>
                <a:gd name="T28" fmla="*/ 5292 w 27"/>
                <a:gd name="T29" fmla="*/ 6879 h 45"/>
                <a:gd name="T30" fmla="*/ 7409 w 27"/>
                <a:gd name="T31" fmla="*/ 3704 h 45"/>
                <a:gd name="T32" fmla="*/ 10055 w 27"/>
                <a:gd name="T33" fmla="*/ 1588 h 45"/>
                <a:gd name="T34" fmla="*/ 13759 w 27"/>
                <a:gd name="T35" fmla="*/ 0 h 45"/>
                <a:gd name="T36" fmla="*/ 13759 w 27"/>
                <a:gd name="T37" fmla="*/ 0 h 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45">
                  <a:moveTo>
                    <a:pt x="26" y="0"/>
                  </a:moveTo>
                  <a:lnTo>
                    <a:pt x="26" y="0"/>
                  </a:lnTo>
                  <a:lnTo>
                    <a:pt x="27" y="7"/>
                  </a:lnTo>
                  <a:lnTo>
                    <a:pt x="27" y="14"/>
                  </a:lnTo>
                  <a:lnTo>
                    <a:pt x="25" y="20"/>
                  </a:lnTo>
                  <a:lnTo>
                    <a:pt x="22" y="26"/>
                  </a:lnTo>
                  <a:lnTo>
                    <a:pt x="18" y="32"/>
                  </a:lnTo>
                  <a:lnTo>
                    <a:pt x="14" y="37"/>
                  </a:lnTo>
                  <a:lnTo>
                    <a:pt x="7" y="41"/>
                  </a:lnTo>
                  <a:lnTo>
                    <a:pt x="0" y="45"/>
                  </a:lnTo>
                  <a:lnTo>
                    <a:pt x="1" y="32"/>
                  </a:lnTo>
                  <a:lnTo>
                    <a:pt x="3" y="24"/>
                  </a:lnTo>
                  <a:lnTo>
                    <a:pt x="6" y="18"/>
                  </a:lnTo>
                  <a:lnTo>
                    <a:pt x="10" y="13"/>
                  </a:lnTo>
                  <a:lnTo>
                    <a:pt x="14" y="7"/>
                  </a:lnTo>
                  <a:lnTo>
                    <a:pt x="19" y="3"/>
                  </a:lnTo>
                  <a:lnTo>
                    <a:pt x="26" y="0"/>
                  </a:lnTo>
                  <a:close/>
                </a:path>
              </a:pathLst>
            </a:custGeom>
            <a:grpFill/>
            <a:ln w="9525">
              <a:noFill/>
              <a:round/>
            </a:ln>
          </p:spPr>
          <p:txBody>
            <a:bodyPr/>
            <a:lstStyle/>
            <a:p>
              <a:endParaRPr lang="zh-CN" altLang="en-US"/>
            </a:p>
          </p:txBody>
        </p:sp>
        <p:sp>
          <p:nvSpPr>
            <p:cNvPr id="68" name="Freeform 62"/>
            <p:cNvSpPr/>
            <p:nvPr/>
          </p:nvSpPr>
          <p:spPr bwMode="auto">
            <a:xfrm>
              <a:off x="4926013" y="334963"/>
              <a:ext cx="30163" cy="9525"/>
            </a:xfrm>
            <a:custGeom>
              <a:avLst/>
              <a:gdLst>
                <a:gd name="T0" fmla="*/ 28009 w 56"/>
                <a:gd name="T1" fmla="*/ 529 h 18"/>
                <a:gd name="T2" fmla="*/ 28009 w 56"/>
                <a:gd name="T3" fmla="*/ 529 h 18"/>
                <a:gd name="T4" fmla="*/ 29086 w 56"/>
                <a:gd name="T5" fmla="*/ 2117 h 18"/>
                <a:gd name="T6" fmla="*/ 30163 w 56"/>
                <a:gd name="T7" fmla="*/ 3704 h 18"/>
                <a:gd name="T8" fmla="*/ 30163 w 56"/>
                <a:gd name="T9" fmla="*/ 6350 h 18"/>
                <a:gd name="T10" fmla="*/ 30163 w 56"/>
                <a:gd name="T11" fmla="*/ 8996 h 18"/>
                <a:gd name="T12" fmla="*/ 30163 w 56"/>
                <a:gd name="T13" fmla="*/ 8996 h 18"/>
                <a:gd name="T14" fmla="*/ 26393 w 56"/>
                <a:gd name="T15" fmla="*/ 9525 h 18"/>
                <a:gd name="T16" fmla="*/ 22622 w 56"/>
                <a:gd name="T17" fmla="*/ 9525 h 18"/>
                <a:gd name="T18" fmla="*/ 18852 w 56"/>
                <a:gd name="T19" fmla="*/ 8467 h 18"/>
                <a:gd name="T20" fmla="*/ 15620 w 56"/>
                <a:gd name="T21" fmla="*/ 7408 h 18"/>
                <a:gd name="T22" fmla="*/ 8079 w 56"/>
                <a:gd name="T23" fmla="*/ 4233 h 18"/>
                <a:gd name="T24" fmla="*/ 3770 w 56"/>
                <a:gd name="T25" fmla="*/ 3175 h 18"/>
                <a:gd name="T26" fmla="*/ 0 w 56"/>
                <a:gd name="T27" fmla="*/ 2646 h 18"/>
                <a:gd name="T28" fmla="*/ 0 w 56"/>
                <a:gd name="T29" fmla="*/ 2646 h 18"/>
                <a:gd name="T30" fmla="*/ 2693 w 56"/>
                <a:gd name="T31" fmla="*/ 1058 h 18"/>
                <a:gd name="T32" fmla="*/ 5386 w 56"/>
                <a:gd name="T33" fmla="*/ 0 h 18"/>
                <a:gd name="T34" fmla="*/ 9157 w 56"/>
                <a:gd name="T35" fmla="*/ 0 h 18"/>
                <a:gd name="T36" fmla="*/ 12388 w 56"/>
                <a:gd name="T37" fmla="*/ 529 h 18"/>
                <a:gd name="T38" fmla="*/ 20468 w 56"/>
                <a:gd name="T39" fmla="*/ 1058 h 18"/>
                <a:gd name="T40" fmla="*/ 24238 w 56"/>
                <a:gd name="T41" fmla="*/ 1058 h 18"/>
                <a:gd name="T42" fmla="*/ 28009 w 56"/>
                <a:gd name="T43" fmla="*/ 529 h 18"/>
                <a:gd name="T44" fmla="*/ 28009 w 56"/>
                <a:gd name="T45" fmla="*/ 529 h 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6" h="18">
                  <a:moveTo>
                    <a:pt x="52" y="1"/>
                  </a:moveTo>
                  <a:lnTo>
                    <a:pt x="52" y="1"/>
                  </a:lnTo>
                  <a:lnTo>
                    <a:pt x="54" y="4"/>
                  </a:lnTo>
                  <a:lnTo>
                    <a:pt x="56" y="7"/>
                  </a:lnTo>
                  <a:lnTo>
                    <a:pt x="56" y="12"/>
                  </a:lnTo>
                  <a:lnTo>
                    <a:pt x="56" y="17"/>
                  </a:lnTo>
                  <a:lnTo>
                    <a:pt x="49" y="18"/>
                  </a:lnTo>
                  <a:lnTo>
                    <a:pt x="42" y="18"/>
                  </a:lnTo>
                  <a:lnTo>
                    <a:pt x="35" y="16"/>
                  </a:lnTo>
                  <a:lnTo>
                    <a:pt x="29" y="14"/>
                  </a:lnTo>
                  <a:lnTo>
                    <a:pt x="15" y="8"/>
                  </a:lnTo>
                  <a:lnTo>
                    <a:pt x="7" y="6"/>
                  </a:lnTo>
                  <a:lnTo>
                    <a:pt x="0" y="5"/>
                  </a:lnTo>
                  <a:lnTo>
                    <a:pt x="5" y="2"/>
                  </a:lnTo>
                  <a:lnTo>
                    <a:pt x="10" y="0"/>
                  </a:lnTo>
                  <a:lnTo>
                    <a:pt x="17" y="0"/>
                  </a:lnTo>
                  <a:lnTo>
                    <a:pt x="23" y="1"/>
                  </a:lnTo>
                  <a:lnTo>
                    <a:pt x="38" y="2"/>
                  </a:lnTo>
                  <a:lnTo>
                    <a:pt x="45" y="2"/>
                  </a:lnTo>
                  <a:lnTo>
                    <a:pt x="52" y="1"/>
                  </a:lnTo>
                  <a:close/>
                </a:path>
              </a:pathLst>
            </a:custGeom>
            <a:grpFill/>
            <a:ln w="9525">
              <a:noFill/>
              <a:round/>
            </a:ln>
          </p:spPr>
          <p:txBody>
            <a:bodyPr/>
            <a:lstStyle/>
            <a:p>
              <a:endParaRPr lang="zh-CN" altLang="en-US"/>
            </a:p>
          </p:txBody>
        </p:sp>
        <p:sp>
          <p:nvSpPr>
            <p:cNvPr id="69" name="Freeform 63"/>
            <p:cNvSpPr/>
            <p:nvPr/>
          </p:nvSpPr>
          <p:spPr bwMode="auto">
            <a:xfrm>
              <a:off x="4589463" y="346075"/>
              <a:ext cx="15875" cy="23813"/>
            </a:xfrm>
            <a:custGeom>
              <a:avLst/>
              <a:gdLst>
                <a:gd name="T0" fmla="*/ 9853 w 29"/>
                <a:gd name="T1" fmla="*/ 0 h 44"/>
                <a:gd name="T2" fmla="*/ 9853 w 29"/>
                <a:gd name="T3" fmla="*/ 0 h 44"/>
                <a:gd name="T4" fmla="*/ 12043 w 29"/>
                <a:gd name="T5" fmla="*/ 1082 h 44"/>
                <a:gd name="T6" fmla="*/ 13685 w 29"/>
                <a:gd name="T7" fmla="*/ 2165 h 44"/>
                <a:gd name="T8" fmla="*/ 14233 w 29"/>
                <a:gd name="T9" fmla="*/ 4330 h 44"/>
                <a:gd name="T10" fmla="*/ 15328 w 29"/>
                <a:gd name="T11" fmla="*/ 5953 h 44"/>
                <a:gd name="T12" fmla="*/ 15875 w 29"/>
                <a:gd name="T13" fmla="*/ 7577 h 44"/>
                <a:gd name="T14" fmla="*/ 15328 w 29"/>
                <a:gd name="T15" fmla="*/ 9200 h 44"/>
                <a:gd name="T16" fmla="*/ 13685 w 29"/>
                <a:gd name="T17" fmla="*/ 13530 h 44"/>
                <a:gd name="T18" fmla="*/ 10948 w 29"/>
                <a:gd name="T19" fmla="*/ 17319 h 44"/>
                <a:gd name="T20" fmla="*/ 7664 w 29"/>
                <a:gd name="T21" fmla="*/ 20566 h 44"/>
                <a:gd name="T22" fmla="*/ 3832 w 29"/>
                <a:gd name="T23" fmla="*/ 22731 h 44"/>
                <a:gd name="T24" fmla="*/ 0 w 29"/>
                <a:gd name="T25" fmla="*/ 23813 h 44"/>
                <a:gd name="T26" fmla="*/ 0 w 29"/>
                <a:gd name="T27" fmla="*/ 23813 h 44"/>
                <a:gd name="T28" fmla="*/ 0 w 29"/>
                <a:gd name="T29" fmla="*/ 21648 h 44"/>
                <a:gd name="T30" fmla="*/ 1095 w 29"/>
                <a:gd name="T31" fmla="*/ 18401 h 44"/>
                <a:gd name="T32" fmla="*/ 4379 w 29"/>
                <a:gd name="T33" fmla="*/ 12989 h 44"/>
                <a:gd name="T34" fmla="*/ 7664 w 29"/>
                <a:gd name="T35" fmla="*/ 7036 h 44"/>
                <a:gd name="T36" fmla="*/ 9306 w 29"/>
                <a:gd name="T37" fmla="*/ 3788 h 44"/>
                <a:gd name="T38" fmla="*/ 9853 w 29"/>
                <a:gd name="T39" fmla="*/ 0 h 44"/>
                <a:gd name="T40" fmla="*/ 9853 w 29"/>
                <a:gd name="T41" fmla="*/ 0 h 4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44">
                  <a:moveTo>
                    <a:pt x="18" y="0"/>
                  </a:moveTo>
                  <a:lnTo>
                    <a:pt x="18" y="0"/>
                  </a:lnTo>
                  <a:lnTo>
                    <a:pt x="22" y="2"/>
                  </a:lnTo>
                  <a:lnTo>
                    <a:pt x="25" y="4"/>
                  </a:lnTo>
                  <a:lnTo>
                    <a:pt x="26" y="8"/>
                  </a:lnTo>
                  <a:lnTo>
                    <a:pt x="28" y="11"/>
                  </a:lnTo>
                  <a:lnTo>
                    <a:pt x="29" y="14"/>
                  </a:lnTo>
                  <a:lnTo>
                    <a:pt x="28" y="17"/>
                  </a:lnTo>
                  <a:lnTo>
                    <a:pt x="25" y="25"/>
                  </a:lnTo>
                  <a:lnTo>
                    <a:pt x="20" y="32"/>
                  </a:lnTo>
                  <a:lnTo>
                    <a:pt x="14" y="38"/>
                  </a:lnTo>
                  <a:lnTo>
                    <a:pt x="7" y="42"/>
                  </a:lnTo>
                  <a:lnTo>
                    <a:pt x="0" y="44"/>
                  </a:lnTo>
                  <a:lnTo>
                    <a:pt x="0" y="40"/>
                  </a:lnTo>
                  <a:lnTo>
                    <a:pt x="2" y="34"/>
                  </a:lnTo>
                  <a:lnTo>
                    <a:pt x="8" y="24"/>
                  </a:lnTo>
                  <a:lnTo>
                    <a:pt x="14" y="13"/>
                  </a:lnTo>
                  <a:lnTo>
                    <a:pt x="17" y="7"/>
                  </a:lnTo>
                  <a:lnTo>
                    <a:pt x="18" y="0"/>
                  </a:lnTo>
                  <a:close/>
                </a:path>
              </a:pathLst>
            </a:custGeom>
            <a:grpFill/>
            <a:ln w="9525">
              <a:noFill/>
              <a:round/>
            </a:ln>
          </p:spPr>
          <p:txBody>
            <a:bodyPr/>
            <a:lstStyle/>
            <a:p>
              <a:endParaRPr lang="zh-CN" altLang="en-US"/>
            </a:p>
          </p:txBody>
        </p:sp>
        <p:sp>
          <p:nvSpPr>
            <p:cNvPr id="70" name="Freeform 64"/>
            <p:cNvSpPr/>
            <p:nvPr/>
          </p:nvSpPr>
          <p:spPr bwMode="auto">
            <a:xfrm>
              <a:off x="4605338" y="350838"/>
              <a:ext cx="12700" cy="22225"/>
            </a:xfrm>
            <a:custGeom>
              <a:avLst/>
              <a:gdLst>
                <a:gd name="T0" fmla="*/ 9144 w 25"/>
                <a:gd name="T1" fmla="*/ 0 h 43"/>
                <a:gd name="T2" fmla="*/ 9144 w 25"/>
                <a:gd name="T3" fmla="*/ 0 h 43"/>
                <a:gd name="T4" fmla="*/ 11176 w 25"/>
                <a:gd name="T5" fmla="*/ 2584 h 43"/>
                <a:gd name="T6" fmla="*/ 12192 w 25"/>
                <a:gd name="T7" fmla="*/ 5169 h 43"/>
                <a:gd name="T8" fmla="*/ 12700 w 25"/>
                <a:gd name="T9" fmla="*/ 8270 h 43"/>
                <a:gd name="T10" fmla="*/ 12700 w 25"/>
                <a:gd name="T11" fmla="*/ 11371 h 43"/>
                <a:gd name="T12" fmla="*/ 12192 w 25"/>
                <a:gd name="T13" fmla="*/ 14472 h 43"/>
                <a:gd name="T14" fmla="*/ 10668 w 25"/>
                <a:gd name="T15" fmla="*/ 17056 h 43"/>
                <a:gd name="T16" fmla="*/ 9144 w 25"/>
                <a:gd name="T17" fmla="*/ 19641 h 43"/>
                <a:gd name="T18" fmla="*/ 7620 w 25"/>
                <a:gd name="T19" fmla="*/ 22225 h 43"/>
                <a:gd name="T20" fmla="*/ 7620 w 25"/>
                <a:gd name="T21" fmla="*/ 22225 h 43"/>
                <a:gd name="T22" fmla="*/ 4572 w 25"/>
                <a:gd name="T23" fmla="*/ 22225 h 43"/>
                <a:gd name="T24" fmla="*/ 2540 w 25"/>
                <a:gd name="T25" fmla="*/ 20674 h 43"/>
                <a:gd name="T26" fmla="*/ 0 w 25"/>
                <a:gd name="T27" fmla="*/ 18090 h 43"/>
                <a:gd name="T28" fmla="*/ 0 w 25"/>
                <a:gd name="T29" fmla="*/ 18090 h 43"/>
                <a:gd name="T30" fmla="*/ 2540 w 25"/>
                <a:gd name="T31" fmla="*/ 17056 h 43"/>
                <a:gd name="T32" fmla="*/ 3556 w 25"/>
                <a:gd name="T33" fmla="*/ 14989 h 43"/>
                <a:gd name="T34" fmla="*/ 4572 w 25"/>
                <a:gd name="T35" fmla="*/ 12405 h 43"/>
                <a:gd name="T36" fmla="*/ 5080 w 25"/>
                <a:gd name="T37" fmla="*/ 9820 h 43"/>
                <a:gd name="T38" fmla="*/ 6096 w 25"/>
                <a:gd name="T39" fmla="*/ 4135 h 43"/>
                <a:gd name="T40" fmla="*/ 7620 w 25"/>
                <a:gd name="T41" fmla="*/ 2067 h 43"/>
                <a:gd name="T42" fmla="*/ 9144 w 25"/>
                <a:gd name="T43" fmla="*/ 0 h 43"/>
                <a:gd name="T44" fmla="*/ 9144 w 25"/>
                <a:gd name="T45" fmla="*/ 0 h 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5" h="43">
                  <a:moveTo>
                    <a:pt x="18" y="0"/>
                  </a:moveTo>
                  <a:lnTo>
                    <a:pt x="18" y="0"/>
                  </a:lnTo>
                  <a:lnTo>
                    <a:pt x="22" y="5"/>
                  </a:lnTo>
                  <a:lnTo>
                    <a:pt x="24" y="10"/>
                  </a:lnTo>
                  <a:lnTo>
                    <a:pt x="25" y="16"/>
                  </a:lnTo>
                  <a:lnTo>
                    <a:pt x="25" y="22"/>
                  </a:lnTo>
                  <a:lnTo>
                    <a:pt x="24" y="28"/>
                  </a:lnTo>
                  <a:lnTo>
                    <a:pt x="21" y="33"/>
                  </a:lnTo>
                  <a:lnTo>
                    <a:pt x="18" y="38"/>
                  </a:lnTo>
                  <a:lnTo>
                    <a:pt x="15" y="43"/>
                  </a:lnTo>
                  <a:lnTo>
                    <a:pt x="9" y="43"/>
                  </a:lnTo>
                  <a:lnTo>
                    <a:pt x="5" y="40"/>
                  </a:lnTo>
                  <a:lnTo>
                    <a:pt x="0" y="35"/>
                  </a:lnTo>
                  <a:lnTo>
                    <a:pt x="5" y="33"/>
                  </a:lnTo>
                  <a:lnTo>
                    <a:pt x="7" y="29"/>
                  </a:lnTo>
                  <a:lnTo>
                    <a:pt x="9" y="24"/>
                  </a:lnTo>
                  <a:lnTo>
                    <a:pt x="10" y="19"/>
                  </a:lnTo>
                  <a:lnTo>
                    <a:pt x="12" y="8"/>
                  </a:lnTo>
                  <a:lnTo>
                    <a:pt x="15" y="4"/>
                  </a:lnTo>
                  <a:lnTo>
                    <a:pt x="18" y="0"/>
                  </a:lnTo>
                  <a:close/>
                </a:path>
              </a:pathLst>
            </a:custGeom>
            <a:grpFill/>
            <a:ln w="9525">
              <a:noFill/>
              <a:round/>
            </a:ln>
          </p:spPr>
          <p:txBody>
            <a:bodyPr/>
            <a:lstStyle/>
            <a:p>
              <a:endParaRPr lang="zh-CN" altLang="en-US"/>
            </a:p>
          </p:txBody>
        </p:sp>
        <p:sp>
          <p:nvSpPr>
            <p:cNvPr id="71" name="Freeform 65"/>
            <p:cNvSpPr/>
            <p:nvPr/>
          </p:nvSpPr>
          <p:spPr bwMode="auto">
            <a:xfrm>
              <a:off x="4924426" y="350838"/>
              <a:ext cx="26988" cy="11113"/>
            </a:xfrm>
            <a:custGeom>
              <a:avLst/>
              <a:gdLst>
                <a:gd name="T0" fmla="*/ 26988 w 53"/>
                <a:gd name="T1" fmla="*/ 6112 h 20"/>
                <a:gd name="T2" fmla="*/ 26988 w 53"/>
                <a:gd name="T3" fmla="*/ 6112 h 20"/>
                <a:gd name="T4" fmla="*/ 25970 w 53"/>
                <a:gd name="T5" fmla="*/ 8335 h 20"/>
                <a:gd name="T6" fmla="*/ 24951 w 53"/>
                <a:gd name="T7" fmla="*/ 9446 h 20"/>
                <a:gd name="T8" fmla="*/ 22914 w 53"/>
                <a:gd name="T9" fmla="*/ 10557 h 20"/>
                <a:gd name="T10" fmla="*/ 21387 w 53"/>
                <a:gd name="T11" fmla="*/ 11113 h 20"/>
                <a:gd name="T12" fmla="*/ 19859 w 53"/>
                <a:gd name="T13" fmla="*/ 11113 h 20"/>
                <a:gd name="T14" fmla="*/ 18331 w 53"/>
                <a:gd name="T15" fmla="*/ 11113 h 20"/>
                <a:gd name="T16" fmla="*/ 14258 w 53"/>
                <a:gd name="T17" fmla="*/ 9446 h 20"/>
                <a:gd name="T18" fmla="*/ 10184 w 53"/>
                <a:gd name="T19" fmla="*/ 7779 h 20"/>
                <a:gd name="T20" fmla="*/ 6110 w 53"/>
                <a:gd name="T21" fmla="*/ 4445 h 20"/>
                <a:gd name="T22" fmla="*/ 0 w 53"/>
                <a:gd name="T23" fmla="*/ 0 h 20"/>
                <a:gd name="T24" fmla="*/ 0 w 53"/>
                <a:gd name="T25" fmla="*/ 0 h 20"/>
                <a:gd name="T26" fmla="*/ 3564 w 53"/>
                <a:gd name="T27" fmla="*/ 0 h 20"/>
                <a:gd name="T28" fmla="*/ 6620 w 53"/>
                <a:gd name="T29" fmla="*/ 0 h 20"/>
                <a:gd name="T30" fmla="*/ 13749 w 53"/>
                <a:gd name="T31" fmla="*/ 1111 h 20"/>
                <a:gd name="T32" fmla="*/ 20878 w 53"/>
                <a:gd name="T33" fmla="*/ 2778 h 20"/>
                <a:gd name="T34" fmla="*/ 26988 w 53"/>
                <a:gd name="T35" fmla="*/ 6112 h 20"/>
                <a:gd name="T36" fmla="*/ 26988 w 53"/>
                <a:gd name="T37" fmla="*/ 6112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3" h="20">
                  <a:moveTo>
                    <a:pt x="53" y="11"/>
                  </a:moveTo>
                  <a:lnTo>
                    <a:pt x="53" y="11"/>
                  </a:lnTo>
                  <a:lnTo>
                    <a:pt x="51" y="15"/>
                  </a:lnTo>
                  <a:lnTo>
                    <a:pt x="49" y="17"/>
                  </a:lnTo>
                  <a:lnTo>
                    <a:pt x="45" y="19"/>
                  </a:lnTo>
                  <a:lnTo>
                    <a:pt x="42" y="20"/>
                  </a:lnTo>
                  <a:lnTo>
                    <a:pt x="39" y="20"/>
                  </a:lnTo>
                  <a:lnTo>
                    <a:pt x="36" y="20"/>
                  </a:lnTo>
                  <a:lnTo>
                    <a:pt x="28" y="17"/>
                  </a:lnTo>
                  <a:lnTo>
                    <a:pt x="20" y="14"/>
                  </a:lnTo>
                  <a:lnTo>
                    <a:pt x="12" y="8"/>
                  </a:lnTo>
                  <a:lnTo>
                    <a:pt x="0" y="0"/>
                  </a:lnTo>
                  <a:lnTo>
                    <a:pt x="7" y="0"/>
                  </a:lnTo>
                  <a:lnTo>
                    <a:pt x="13" y="0"/>
                  </a:lnTo>
                  <a:lnTo>
                    <a:pt x="27" y="2"/>
                  </a:lnTo>
                  <a:lnTo>
                    <a:pt x="41" y="5"/>
                  </a:lnTo>
                  <a:lnTo>
                    <a:pt x="53" y="11"/>
                  </a:lnTo>
                  <a:close/>
                </a:path>
              </a:pathLst>
            </a:custGeom>
            <a:grpFill/>
            <a:ln w="9525">
              <a:noFill/>
              <a:round/>
            </a:ln>
          </p:spPr>
          <p:txBody>
            <a:bodyPr/>
            <a:lstStyle/>
            <a:p>
              <a:endParaRPr lang="zh-CN" altLang="en-US"/>
            </a:p>
          </p:txBody>
        </p:sp>
        <p:sp>
          <p:nvSpPr>
            <p:cNvPr id="72" name="Freeform 66"/>
            <p:cNvSpPr/>
            <p:nvPr/>
          </p:nvSpPr>
          <p:spPr bwMode="auto">
            <a:xfrm>
              <a:off x="4622801" y="363538"/>
              <a:ext cx="11113" cy="14288"/>
            </a:xfrm>
            <a:custGeom>
              <a:avLst/>
              <a:gdLst>
                <a:gd name="T0" fmla="*/ 11113 w 22"/>
                <a:gd name="T1" fmla="*/ 0 h 28"/>
                <a:gd name="T2" fmla="*/ 11113 w 22"/>
                <a:gd name="T3" fmla="*/ 0 h 28"/>
                <a:gd name="T4" fmla="*/ 10103 w 22"/>
                <a:gd name="T5" fmla="*/ 5613 h 28"/>
                <a:gd name="T6" fmla="*/ 9598 w 22"/>
                <a:gd name="T7" fmla="*/ 8165 h 28"/>
                <a:gd name="T8" fmla="*/ 8587 w 22"/>
                <a:gd name="T9" fmla="*/ 11226 h 28"/>
                <a:gd name="T10" fmla="*/ 7072 w 22"/>
                <a:gd name="T11" fmla="*/ 12757 h 28"/>
                <a:gd name="T12" fmla="*/ 5557 w 22"/>
                <a:gd name="T13" fmla="*/ 14288 h 28"/>
                <a:gd name="T14" fmla="*/ 3031 w 22"/>
                <a:gd name="T15" fmla="*/ 14288 h 28"/>
                <a:gd name="T16" fmla="*/ 0 w 22"/>
                <a:gd name="T17" fmla="*/ 13778 h 28"/>
                <a:gd name="T18" fmla="*/ 0 w 22"/>
                <a:gd name="T19" fmla="*/ 13778 h 28"/>
                <a:gd name="T20" fmla="*/ 2021 w 22"/>
                <a:gd name="T21" fmla="*/ 8675 h 28"/>
                <a:gd name="T22" fmla="*/ 4041 w 22"/>
                <a:gd name="T23" fmla="*/ 4593 h 28"/>
                <a:gd name="T24" fmla="*/ 6062 w 22"/>
                <a:gd name="T25" fmla="*/ 2551 h 28"/>
                <a:gd name="T26" fmla="*/ 7577 w 22"/>
                <a:gd name="T27" fmla="*/ 510 h 28"/>
                <a:gd name="T28" fmla="*/ 9092 w 22"/>
                <a:gd name="T29" fmla="*/ 0 h 28"/>
                <a:gd name="T30" fmla="*/ 11113 w 22"/>
                <a:gd name="T31" fmla="*/ 0 h 28"/>
                <a:gd name="T32" fmla="*/ 11113 w 22"/>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 h="28">
                  <a:moveTo>
                    <a:pt x="22" y="0"/>
                  </a:moveTo>
                  <a:lnTo>
                    <a:pt x="22" y="0"/>
                  </a:lnTo>
                  <a:lnTo>
                    <a:pt x="20" y="11"/>
                  </a:lnTo>
                  <a:lnTo>
                    <a:pt x="19" y="16"/>
                  </a:lnTo>
                  <a:lnTo>
                    <a:pt x="17" y="22"/>
                  </a:lnTo>
                  <a:lnTo>
                    <a:pt x="14" y="25"/>
                  </a:lnTo>
                  <a:lnTo>
                    <a:pt x="11" y="28"/>
                  </a:lnTo>
                  <a:lnTo>
                    <a:pt x="6" y="28"/>
                  </a:lnTo>
                  <a:lnTo>
                    <a:pt x="0" y="27"/>
                  </a:lnTo>
                  <a:lnTo>
                    <a:pt x="4" y="17"/>
                  </a:lnTo>
                  <a:lnTo>
                    <a:pt x="8" y="9"/>
                  </a:lnTo>
                  <a:lnTo>
                    <a:pt x="12" y="5"/>
                  </a:lnTo>
                  <a:lnTo>
                    <a:pt x="15" y="1"/>
                  </a:lnTo>
                  <a:lnTo>
                    <a:pt x="18" y="0"/>
                  </a:lnTo>
                  <a:lnTo>
                    <a:pt x="22" y="0"/>
                  </a:lnTo>
                  <a:close/>
                </a:path>
              </a:pathLst>
            </a:custGeom>
            <a:grpFill/>
            <a:ln w="9525">
              <a:noFill/>
              <a:round/>
            </a:ln>
          </p:spPr>
          <p:txBody>
            <a:bodyPr/>
            <a:lstStyle/>
            <a:p>
              <a:endParaRPr lang="zh-CN" altLang="en-US"/>
            </a:p>
          </p:txBody>
        </p:sp>
        <p:sp>
          <p:nvSpPr>
            <p:cNvPr id="73" name="Freeform 67"/>
            <p:cNvSpPr/>
            <p:nvPr/>
          </p:nvSpPr>
          <p:spPr bwMode="auto">
            <a:xfrm>
              <a:off x="4733926" y="374650"/>
              <a:ext cx="25400" cy="57150"/>
            </a:xfrm>
            <a:custGeom>
              <a:avLst/>
              <a:gdLst>
                <a:gd name="T0" fmla="*/ 25400 w 48"/>
                <a:gd name="T1" fmla="*/ 3146 h 109"/>
                <a:gd name="T2" fmla="*/ 25400 w 48"/>
                <a:gd name="T3" fmla="*/ 3146 h 109"/>
                <a:gd name="T4" fmla="*/ 24871 w 48"/>
                <a:gd name="T5" fmla="*/ 5767 h 109"/>
                <a:gd name="T6" fmla="*/ 23283 w 48"/>
                <a:gd name="T7" fmla="*/ 8913 h 109"/>
                <a:gd name="T8" fmla="*/ 20108 w 48"/>
                <a:gd name="T9" fmla="*/ 13108 h 109"/>
                <a:gd name="T10" fmla="*/ 20108 w 48"/>
                <a:gd name="T11" fmla="*/ 13108 h 109"/>
                <a:gd name="T12" fmla="*/ 20108 w 48"/>
                <a:gd name="T13" fmla="*/ 15729 h 109"/>
                <a:gd name="T14" fmla="*/ 20638 w 48"/>
                <a:gd name="T15" fmla="*/ 17302 h 109"/>
                <a:gd name="T16" fmla="*/ 20638 w 48"/>
                <a:gd name="T17" fmla="*/ 18351 h 109"/>
                <a:gd name="T18" fmla="*/ 21167 w 48"/>
                <a:gd name="T19" fmla="*/ 19924 h 109"/>
                <a:gd name="T20" fmla="*/ 21167 w 48"/>
                <a:gd name="T21" fmla="*/ 19924 h 109"/>
                <a:gd name="T22" fmla="*/ 18521 w 48"/>
                <a:gd name="T23" fmla="*/ 27789 h 109"/>
                <a:gd name="T24" fmla="*/ 16933 w 48"/>
                <a:gd name="T25" fmla="*/ 32507 h 109"/>
                <a:gd name="T26" fmla="*/ 16404 w 48"/>
                <a:gd name="T27" fmla="*/ 37750 h 109"/>
                <a:gd name="T28" fmla="*/ 16404 w 48"/>
                <a:gd name="T29" fmla="*/ 37750 h 109"/>
                <a:gd name="T30" fmla="*/ 13229 w 48"/>
                <a:gd name="T31" fmla="*/ 39848 h 109"/>
                <a:gd name="T32" fmla="*/ 11642 w 48"/>
                <a:gd name="T33" fmla="*/ 42469 h 109"/>
                <a:gd name="T34" fmla="*/ 8996 w 48"/>
                <a:gd name="T35" fmla="*/ 48237 h 109"/>
                <a:gd name="T36" fmla="*/ 7937 w 48"/>
                <a:gd name="T37" fmla="*/ 51383 h 109"/>
                <a:gd name="T38" fmla="*/ 5292 w 48"/>
                <a:gd name="T39" fmla="*/ 53480 h 109"/>
                <a:gd name="T40" fmla="*/ 3175 w 48"/>
                <a:gd name="T41" fmla="*/ 56101 h 109"/>
                <a:gd name="T42" fmla="*/ 0 w 48"/>
                <a:gd name="T43" fmla="*/ 57150 h 109"/>
                <a:gd name="T44" fmla="*/ 0 w 48"/>
                <a:gd name="T45" fmla="*/ 57150 h 109"/>
                <a:gd name="T46" fmla="*/ 0 w 48"/>
                <a:gd name="T47" fmla="*/ 52956 h 109"/>
                <a:gd name="T48" fmla="*/ 0 w 48"/>
                <a:gd name="T49" fmla="*/ 49810 h 109"/>
                <a:gd name="T50" fmla="*/ 529 w 48"/>
                <a:gd name="T51" fmla="*/ 46664 h 109"/>
                <a:gd name="T52" fmla="*/ 1058 w 48"/>
                <a:gd name="T53" fmla="*/ 42994 h 109"/>
                <a:gd name="T54" fmla="*/ 3704 w 48"/>
                <a:gd name="T55" fmla="*/ 36178 h 109"/>
                <a:gd name="T56" fmla="*/ 6879 w 48"/>
                <a:gd name="T57" fmla="*/ 29361 h 109"/>
                <a:gd name="T58" fmla="*/ 10054 w 48"/>
                <a:gd name="T59" fmla="*/ 23070 h 109"/>
                <a:gd name="T60" fmla="*/ 12700 w 48"/>
                <a:gd name="T61" fmla="*/ 15729 h 109"/>
                <a:gd name="T62" fmla="*/ 15346 w 48"/>
                <a:gd name="T63" fmla="*/ 8389 h 109"/>
                <a:gd name="T64" fmla="*/ 15875 w 48"/>
                <a:gd name="T65" fmla="*/ 3670 h 109"/>
                <a:gd name="T66" fmla="*/ 16404 w 48"/>
                <a:gd name="T67" fmla="*/ 0 h 109"/>
                <a:gd name="T68" fmla="*/ 16404 w 48"/>
                <a:gd name="T69" fmla="*/ 0 h 109"/>
                <a:gd name="T70" fmla="*/ 17992 w 48"/>
                <a:gd name="T71" fmla="*/ 0 h 109"/>
                <a:gd name="T72" fmla="*/ 19050 w 48"/>
                <a:gd name="T73" fmla="*/ 0 h 109"/>
                <a:gd name="T74" fmla="*/ 21167 w 48"/>
                <a:gd name="T75" fmla="*/ 524 h 109"/>
                <a:gd name="T76" fmla="*/ 23813 w 48"/>
                <a:gd name="T77" fmla="*/ 2097 h 109"/>
                <a:gd name="T78" fmla="*/ 25400 w 48"/>
                <a:gd name="T79" fmla="*/ 3146 h 109"/>
                <a:gd name="T80" fmla="*/ 25400 w 48"/>
                <a:gd name="T81" fmla="*/ 3146 h 10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8" h="109">
                  <a:moveTo>
                    <a:pt x="48" y="6"/>
                  </a:moveTo>
                  <a:lnTo>
                    <a:pt x="48" y="6"/>
                  </a:lnTo>
                  <a:lnTo>
                    <a:pt x="47" y="11"/>
                  </a:lnTo>
                  <a:lnTo>
                    <a:pt x="44" y="17"/>
                  </a:lnTo>
                  <a:lnTo>
                    <a:pt x="38" y="25"/>
                  </a:lnTo>
                  <a:lnTo>
                    <a:pt x="38" y="30"/>
                  </a:lnTo>
                  <a:lnTo>
                    <a:pt x="39" y="33"/>
                  </a:lnTo>
                  <a:lnTo>
                    <a:pt x="39" y="35"/>
                  </a:lnTo>
                  <a:lnTo>
                    <a:pt x="40" y="38"/>
                  </a:lnTo>
                  <a:lnTo>
                    <a:pt x="35" y="53"/>
                  </a:lnTo>
                  <a:lnTo>
                    <a:pt x="32" y="62"/>
                  </a:lnTo>
                  <a:lnTo>
                    <a:pt x="31" y="72"/>
                  </a:lnTo>
                  <a:lnTo>
                    <a:pt x="25" y="76"/>
                  </a:lnTo>
                  <a:lnTo>
                    <a:pt x="22" y="81"/>
                  </a:lnTo>
                  <a:lnTo>
                    <a:pt x="17" y="92"/>
                  </a:lnTo>
                  <a:lnTo>
                    <a:pt x="15" y="98"/>
                  </a:lnTo>
                  <a:lnTo>
                    <a:pt x="10" y="102"/>
                  </a:lnTo>
                  <a:lnTo>
                    <a:pt x="6" y="107"/>
                  </a:lnTo>
                  <a:lnTo>
                    <a:pt x="0" y="109"/>
                  </a:lnTo>
                  <a:lnTo>
                    <a:pt x="0" y="101"/>
                  </a:lnTo>
                  <a:lnTo>
                    <a:pt x="0" y="95"/>
                  </a:lnTo>
                  <a:lnTo>
                    <a:pt x="1" y="89"/>
                  </a:lnTo>
                  <a:lnTo>
                    <a:pt x="2" y="82"/>
                  </a:lnTo>
                  <a:lnTo>
                    <a:pt x="7" y="69"/>
                  </a:lnTo>
                  <a:lnTo>
                    <a:pt x="13" y="56"/>
                  </a:lnTo>
                  <a:lnTo>
                    <a:pt x="19" y="44"/>
                  </a:lnTo>
                  <a:lnTo>
                    <a:pt x="24" y="30"/>
                  </a:lnTo>
                  <a:lnTo>
                    <a:pt x="29" y="16"/>
                  </a:lnTo>
                  <a:lnTo>
                    <a:pt x="30" y="7"/>
                  </a:lnTo>
                  <a:lnTo>
                    <a:pt x="31" y="0"/>
                  </a:lnTo>
                  <a:lnTo>
                    <a:pt x="34" y="0"/>
                  </a:lnTo>
                  <a:lnTo>
                    <a:pt x="36" y="0"/>
                  </a:lnTo>
                  <a:lnTo>
                    <a:pt x="40" y="1"/>
                  </a:lnTo>
                  <a:lnTo>
                    <a:pt x="45" y="4"/>
                  </a:lnTo>
                  <a:lnTo>
                    <a:pt x="48" y="6"/>
                  </a:lnTo>
                  <a:close/>
                </a:path>
              </a:pathLst>
            </a:custGeom>
            <a:grpFill/>
            <a:ln w="9525">
              <a:noFill/>
              <a:round/>
            </a:ln>
          </p:spPr>
          <p:txBody>
            <a:bodyPr/>
            <a:lstStyle/>
            <a:p>
              <a:endParaRPr lang="zh-CN" altLang="en-US"/>
            </a:p>
          </p:txBody>
        </p:sp>
        <p:sp>
          <p:nvSpPr>
            <p:cNvPr id="74" name="Freeform 68"/>
            <p:cNvSpPr/>
            <p:nvPr/>
          </p:nvSpPr>
          <p:spPr bwMode="auto">
            <a:xfrm>
              <a:off x="4659313" y="377825"/>
              <a:ext cx="12700" cy="19050"/>
            </a:xfrm>
            <a:custGeom>
              <a:avLst/>
              <a:gdLst>
                <a:gd name="T0" fmla="*/ 7937 w 24"/>
                <a:gd name="T1" fmla="*/ 0 h 38"/>
                <a:gd name="T2" fmla="*/ 7937 w 24"/>
                <a:gd name="T3" fmla="*/ 0 h 38"/>
                <a:gd name="T4" fmla="*/ 8996 w 24"/>
                <a:gd name="T5" fmla="*/ 501 h 38"/>
                <a:gd name="T6" fmla="*/ 11113 w 24"/>
                <a:gd name="T7" fmla="*/ 1504 h 38"/>
                <a:gd name="T8" fmla="*/ 12171 w 24"/>
                <a:gd name="T9" fmla="*/ 4512 h 38"/>
                <a:gd name="T10" fmla="*/ 12700 w 24"/>
                <a:gd name="T11" fmla="*/ 7520 h 38"/>
                <a:gd name="T12" fmla="*/ 12171 w 24"/>
                <a:gd name="T13" fmla="*/ 10026 h 38"/>
                <a:gd name="T14" fmla="*/ 10583 w 24"/>
                <a:gd name="T15" fmla="*/ 13536 h 38"/>
                <a:gd name="T16" fmla="*/ 7937 w 24"/>
                <a:gd name="T17" fmla="*/ 16042 h 38"/>
                <a:gd name="T18" fmla="*/ 5292 w 24"/>
                <a:gd name="T19" fmla="*/ 17546 h 38"/>
                <a:gd name="T20" fmla="*/ 1058 w 24"/>
                <a:gd name="T21" fmla="*/ 19050 h 38"/>
                <a:gd name="T22" fmla="*/ 1058 w 24"/>
                <a:gd name="T23" fmla="*/ 19050 h 38"/>
                <a:gd name="T24" fmla="*/ 0 w 24"/>
                <a:gd name="T25" fmla="*/ 16543 h 38"/>
                <a:gd name="T26" fmla="*/ 0 w 24"/>
                <a:gd name="T27" fmla="*/ 14538 h 38"/>
                <a:gd name="T28" fmla="*/ 1058 w 24"/>
                <a:gd name="T29" fmla="*/ 12032 h 38"/>
                <a:gd name="T30" fmla="*/ 2646 w 24"/>
                <a:gd name="T31" fmla="*/ 9525 h 38"/>
                <a:gd name="T32" fmla="*/ 5292 w 24"/>
                <a:gd name="T33" fmla="*/ 5013 h 38"/>
                <a:gd name="T34" fmla="*/ 6879 w 24"/>
                <a:gd name="T35" fmla="*/ 2005 h 38"/>
                <a:gd name="T36" fmla="*/ 7937 w 24"/>
                <a:gd name="T37" fmla="*/ 0 h 38"/>
                <a:gd name="T38" fmla="*/ 7937 w 24"/>
                <a:gd name="T39" fmla="*/ 0 h 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 h="38">
                  <a:moveTo>
                    <a:pt x="15" y="0"/>
                  </a:moveTo>
                  <a:lnTo>
                    <a:pt x="15" y="0"/>
                  </a:lnTo>
                  <a:lnTo>
                    <a:pt x="17" y="1"/>
                  </a:lnTo>
                  <a:lnTo>
                    <a:pt x="21" y="3"/>
                  </a:lnTo>
                  <a:lnTo>
                    <a:pt x="23" y="9"/>
                  </a:lnTo>
                  <a:lnTo>
                    <a:pt x="24" y="15"/>
                  </a:lnTo>
                  <a:lnTo>
                    <a:pt x="23" y="20"/>
                  </a:lnTo>
                  <a:lnTo>
                    <a:pt x="20" y="27"/>
                  </a:lnTo>
                  <a:lnTo>
                    <a:pt x="15" y="32"/>
                  </a:lnTo>
                  <a:lnTo>
                    <a:pt x="10" y="35"/>
                  </a:lnTo>
                  <a:lnTo>
                    <a:pt x="2" y="38"/>
                  </a:lnTo>
                  <a:lnTo>
                    <a:pt x="0" y="33"/>
                  </a:lnTo>
                  <a:lnTo>
                    <a:pt x="0" y="29"/>
                  </a:lnTo>
                  <a:lnTo>
                    <a:pt x="2" y="24"/>
                  </a:lnTo>
                  <a:lnTo>
                    <a:pt x="5" y="19"/>
                  </a:lnTo>
                  <a:lnTo>
                    <a:pt x="10" y="10"/>
                  </a:lnTo>
                  <a:lnTo>
                    <a:pt x="13" y="4"/>
                  </a:lnTo>
                  <a:lnTo>
                    <a:pt x="15" y="0"/>
                  </a:lnTo>
                  <a:close/>
                </a:path>
              </a:pathLst>
            </a:custGeom>
            <a:grpFill/>
            <a:ln w="9525">
              <a:noFill/>
              <a:round/>
            </a:ln>
          </p:spPr>
          <p:txBody>
            <a:bodyPr/>
            <a:lstStyle/>
            <a:p>
              <a:endParaRPr lang="zh-CN" altLang="en-US"/>
            </a:p>
          </p:txBody>
        </p:sp>
        <p:sp>
          <p:nvSpPr>
            <p:cNvPr id="75" name="Freeform 69"/>
            <p:cNvSpPr/>
            <p:nvPr/>
          </p:nvSpPr>
          <p:spPr bwMode="auto">
            <a:xfrm>
              <a:off x="4676776" y="384175"/>
              <a:ext cx="9525" cy="20638"/>
            </a:xfrm>
            <a:custGeom>
              <a:avLst/>
              <a:gdLst>
                <a:gd name="T0" fmla="*/ 5514 w 19"/>
                <a:gd name="T1" fmla="*/ 0 h 39"/>
                <a:gd name="T2" fmla="*/ 5514 w 19"/>
                <a:gd name="T3" fmla="*/ 0 h 39"/>
                <a:gd name="T4" fmla="*/ 8021 w 19"/>
                <a:gd name="T5" fmla="*/ 2117 h 39"/>
                <a:gd name="T6" fmla="*/ 9024 w 19"/>
                <a:gd name="T7" fmla="*/ 5292 h 39"/>
                <a:gd name="T8" fmla="*/ 9525 w 19"/>
                <a:gd name="T9" fmla="*/ 7938 h 39"/>
                <a:gd name="T10" fmla="*/ 9525 w 19"/>
                <a:gd name="T11" fmla="*/ 11113 h 39"/>
                <a:gd name="T12" fmla="*/ 8522 w 19"/>
                <a:gd name="T13" fmla="*/ 14288 h 39"/>
                <a:gd name="T14" fmla="*/ 6517 w 19"/>
                <a:gd name="T15" fmla="*/ 16934 h 39"/>
                <a:gd name="T16" fmla="*/ 4011 w 19"/>
                <a:gd name="T17" fmla="*/ 19050 h 39"/>
                <a:gd name="T18" fmla="*/ 501 w 19"/>
                <a:gd name="T19" fmla="*/ 20638 h 39"/>
                <a:gd name="T20" fmla="*/ 501 w 19"/>
                <a:gd name="T21" fmla="*/ 20638 h 39"/>
                <a:gd name="T22" fmla="*/ 0 w 19"/>
                <a:gd name="T23" fmla="*/ 17992 h 39"/>
                <a:gd name="T24" fmla="*/ 0 w 19"/>
                <a:gd name="T25" fmla="*/ 15875 h 39"/>
                <a:gd name="T26" fmla="*/ 501 w 19"/>
                <a:gd name="T27" fmla="*/ 13229 h 39"/>
                <a:gd name="T28" fmla="*/ 1504 w 19"/>
                <a:gd name="T29" fmla="*/ 10054 h 39"/>
                <a:gd name="T30" fmla="*/ 3509 w 19"/>
                <a:gd name="T31" fmla="*/ 5292 h 39"/>
                <a:gd name="T32" fmla="*/ 5514 w 19"/>
                <a:gd name="T33" fmla="*/ 0 h 39"/>
                <a:gd name="T34" fmla="*/ 5514 w 1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39">
                  <a:moveTo>
                    <a:pt x="11" y="0"/>
                  </a:moveTo>
                  <a:lnTo>
                    <a:pt x="11" y="0"/>
                  </a:lnTo>
                  <a:lnTo>
                    <a:pt x="16" y="4"/>
                  </a:lnTo>
                  <a:lnTo>
                    <a:pt x="18" y="10"/>
                  </a:lnTo>
                  <a:lnTo>
                    <a:pt x="19" y="15"/>
                  </a:lnTo>
                  <a:lnTo>
                    <a:pt x="19" y="21"/>
                  </a:lnTo>
                  <a:lnTo>
                    <a:pt x="17" y="27"/>
                  </a:lnTo>
                  <a:lnTo>
                    <a:pt x="13" y="32"/>
                  </a:lnTo>
                  <a:lnTo>
                    <a:pt x="8" y="36"/>
                  </a:lnTo>
                  <a:lnTo>
                    <a:pt x="1" y="39"/>
                  </a:lnTo>
                  <a:lnTo>
                    <a:pt x="0" y="34"/>
                  </a:lnTo>
                  <a:lnTo>
                    <a:pt x="0" y="30"/>
                  </a:lnTo>
                  <a:lnTo>
                    <a:pt x="1" y="25"/>
                  </a:lnTo>
                  <a:lnTo>
                    <a:pt x="3" y="19"/>
                  </a:lnTo>
                  <a:lnTo>
                    <a:pt x="7" y="10"/>
                  </a:lnTo>
                  <a:lnTo>
                    <a:pt x="11" y="0"/>
                  </a:lnTo>
                  <a:close/>
                </a:path>
              </a:pathLst>
            </a:custGeom>
            <a:grpFill/>
            <a:ln w="9525">
              <a:noFill/>
              <a:round/>
            </a:ln>
          </p:spPr>
          <p:txBody>
            <a:bodyPr/>
            <a:lstStyle/>
            <a:p>
              <a:endParaRPr lang="zh-CN" altLang="en-US"/>
            </a:p>
          </p:txBody>
        </p:sp>
        <p:sp>
          <p:nvSpPr>
            <p:cNvPr id="76" name="Freeform 70"/>
            <p:cNvSpPr/>
            <p:nvPr/>
          </p:nvSpPr>
          <p:spPr bwMode="auto">
            <a:xfrm>
              <a:off x="4918076" y="387350"/>
              <a:ext cx="28575" cy="15875"/>
            </a:xfrm>
            <a:custGeom>
              <a:avLst/>
              <a:gdLst>
                <a:gd name="T0" fmla="*/ 28575 w 54"/>
                <a:gd name="T1" fmla="*/ 15875 h 31"/>
                <a:gd name="T2" fmla="*/ 28575 w 54"/>
                <a:gd name="T3" fmla="*/ 15875 h 31"/>
                <a:gd name="T4" fmla="*/ 26987 w 54"/>
                <a:gd name="T5" fmla="*/ 15875 h 31"/>
                <a:gd name="T6" fmla="*/ 25400 w 54"/>
                <a:gd name="T7" fmla="*/ 15875 h 31"/>
                <a:gd name="T8" fmla="*/ 21167 w 54"/>
                <a:gd name="T9" fmla="*/ 14851 h 31"/>
                <a:gd name="T10" fmla="*/ 17992 w 54"/>
                <a:gd name="T11" fmla="*/ 13315 h 31"/>
                <a:gd name="T12" fmla="*/ 13758 w 54"/>
                <a:gd name="T13" fmla="*/ 11266 h 31"/>
                <a:gd name="T14" fmla="*/ 6350 w 54"/>
                <a:gd name="T15" fmla="*/ 5121 h 31"/>
                <a:gd name="T16" fmla="*/ 3175 w 54"/>
                <a:gd name="T17" fmla="*/ 2560 h 31"/>
                <a:gd name="T18" fmla="*/ 0 w 54"/>
                <a:gd name="T19" fmla="*/ 0 h 31"/>
                <a:gd name="T20" fmla="*/ 0 w 54"/>
                <a:gd name="T21" fmla="*/ 0 h 31"/>
                <a:gd name="T22" fmla="*/ 3704 w 54"/>
                <a:gd name="T23" fmla="*/ 512 h 31"/>
                <a:gd name="T24" fmla="*/ 8467 w 54"/>
                <a:gd name="T25" fmla="*/ 2048 h 31"/>
                <a:gd name="T26" fmla="*/ 12171 w 54"/>
                <a:gd name="T27" fmla="*/ 3073 h 31"/>
                <a:gd name="T28" fmla="*/ 16933 w 54"/>
                <a:gd name="T29" fmla="*/ 4609 h 31"/>
                <a:gd name="T30" fmla="*/ 20638 w 54"/>
                <a:gd name="T31" fmla="*/ 6657 h 31"/>
                <a:gd name="T32" fmla="*/ 24342 w 54"/>
                <a:gd name="T33" fmla="*/ 9730 h 31"/>
                <a:gd name="T34" fmla="*/ 26987 w 54"/>
                <a:gd name="T35" fmla="*/ 12290 h 31"/>
                <a:gd name="T36" fmla="*/ 28575 w 54"/>
                <a:gd name="T37" fmla="*/ 15875 h 31"/>
                <a:gd name="T38" fmla="*/ 28575 w 54"/>
                <a:gd name="T39" fmla="*/ 15875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31">
                  <a:moveTo>
                    <a:pt x="54" y="31"/>
                  </a:moveTo>
                  <a:lnTo>
                    <a:pt x="54" y="31"/>
                  </a:lnTo>
                  <a:lnTo>
                    <a:pt x="51" y="31"/>
                  </a:lnTo>
                  <a:lnTo>
                    <a:pt x="48" y="31"/>
                  </a:lnTo>
                  <a:lnTo>
                    <a:pt x="40" y="29"/>
                  </a:lnTo>
                  <a:lnTo>
                    <a:pt x="34" y="26"/>
                  </a:lnTo>
                  <a:lnTo>
                    <a:pt x="26" y="22"/>
                  </a:lnTo>
                  <a:lnTo>
                    <a:pt x="12" y="10"/>
                  </a:lnTo>
                  <a:lnTo>
                    <a:pt x="6" y="5"/>
                  </a:lnTo>
                  <a:lnTo>
                    <a:pt x="0" y="0"/>
                  </a:lnTo>
                  <a:lnTo>
                    <a:pt x="7" y="1"/>
                  </a:lnTo>
                  <a:lnTo>
                    <a:pt x="16" y="4"/>
                  </a:lnTo>
                  <a:lnTo>
                    <a:pt x="23" y="6"/>
                  </a:lnTo>
                  <a:lnTo>
                    <a:pt x="32" y="9"/>
                  </a:lnTo>
                  <a:lnTo>
                    <a:pt x="39" y="13"/>
                  </a:lnTo>
                  <a:lnTo>
                    <a:pt x="46" y="19"/>
                  </a:lnTo>
                  <a:lnTo>
                    <a:pt x="51" y="24"/>
                  </a:lnTo>
                  <a:lnTo>
                    <a:pt x="54" y="31"/>
                  </a:lnTo>
                  <a:close/>
                </a:path>
              </a:pathLst>
            </a:custGeom>
            <a:grpFill/>
            <a:ln w="9525">
              <a:noFill/>
              <a:round/>
            </a:ln>
          </p:spPr>
          <p:txBody>
            <a:bodyPr/>
            <a:lstStyle/>
            <a:p>
              <a:endParaRPr lang="zh-CN" altLang="en-US"/>
            </a:p>
          </p:txBody>
        </p:sp>
        <p:sp>
          <p:nvSpPr>
            <p:cNvPr id="77" name="Freeform 71"/>
            <p:cNvSpPr/>
            <p:nvPr/>
          </p:nvSpPr>
          <p:spPr bwMode="auto">
            <a:xfrm>
              <a:off x="4689476" y="393700"/>
              <a:ext cx="14288" cy="22225"/>
            </a:xfrm>
            <a:custGeom>
              <a:avLst/>
              <a:gdLst>
                <a:gd name="T0" fmla="*/ 14288 w 29"/>
                <a:gd name="T1" fmla="*/ 542 h 41"/>
                <a:gd name="T2" fmla="*/ 14288 w 29"/>
                <a:gd name="T3" fmla="*/ 542 h 41"/>
                <a:gd name="T4" fmla="*/ 12810 w 29"/>
                <a:gd name="T5" fmla="*/ 7589 h 41"/>
                <a:gd name="T6" fmla="*/ 10839 w 29"/>
                <a:gd name="T7" fmla="*/ 13552 h 41"/>
                <a:gd name="T8" fmla="*/ 7883 w 29"/>
                <a:gd name="T9" fmla="*/ 17888 h 41"/>
                <a:gd name="T10" fmla="*/ 4434 w 29"/>
                <a:gd name="T11" fmla="*/ 22225 h 41"/>
                <a:gd name="T12" fmla="*/ 4434 w 29"/>
                <a:gd name="T13" fmla="*/ 22225 h 41"/>
                <a:gd name="T14" fmla="*/ 0 w 29"/>
                <a:gd name="T15" fmla="*/ 20599 h 41"/>
                <a:gd name="T16" fmla="*/ 0 w 29"/>
                <a:gd name="T17" fmla="*/ 20599 h 41"/>
                <a:gd name="T18" fmla="*/ 2463 w 29"/>
                <a:gd name="T19" fmla="*/ 13552 h 41"/>
                <a:gd name="T20" fmla="*/ 5420 w 29"/>
                <a:gd name="T21" fmla="*/ 7047 h 41"/>
                <a:gd name="T22" fmla="*/ 6898 w 29"/>
                <a:gd name="T23" fmla="*/ 4337 h 41"/>
                <a:gd name="T24" fmla="*/ 8376 w 29"/>
                <a:gd name="T25" fmla="*/ 1626 h 41"/>
                <a:gd name="T26" fmla="*/ 11332 w 29"/>
                <a:gd name="T27" fmla="*/ 542 h 41"/>
                <a:gd name="T28" fmla="*/ 12810 w 29"/>
                <a:gd name="T29" fmla="*/ 0 h 41"/>
                <a:gd name="T30" fmla="*/ 14288 w 29"/>
                <a:gd name="T31" fmla="*/ 542 h 41"/>
                <a:gd name="T32" fmla="*/ 14288 w 29"/>
                <a:gd name="T33" fmla="*/ 542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1">
                  <a:moveTo>
                    <a:pt x="29" y="1"/>
                  </a:moveTo>
                  <a:lnTo>
                    <a:pt x="29" y="1"/>
                  </a:lnTo>
                  <a:lnTo>
                    <a:pt x="26" y="14"/>
                  </a:lnTo>
                  <a:lnTo>
                    <a:pt x="22" y="25"/>
                  </a:lnTo>
                  <a:lnTo>
                    <a:pt x="16" y="33"/>
                  </a:lnTo>
                  <a:lnTo>
                    <a:pt x="9" y="41"/>
                  </a:lnTo>
                  <a:lnTo>
                    <a:pt x="0" y="38"/>
                  </a:lnTo>
                  <a:lnTo>
                    <a:pt x="5" y="25"/>
                  </a:lnTo>
                  <a:lnTo>
                    <a:pt x="11" y="13"/>
                  </a:lnTo>
                  <a:lnTo>
                    <a:pt x="14" y="8"/>
                  </a:lnTo>
                  <a:lnTo>
                    <a:pt x="17" y="3"/>
                  </a:lnTo>
                  <a:lnTo>
                    <a:pt x="23" y="1"/>
                  </a:lnTo>
                  <a:lnTo>
                    <a:pt x="26" y="0"/>
                  </a:lnTo>
                  <a:lnTo>
                    <a:pt x="29" y="1"/>
                  </a:lnTo>
                  <a:close/>
                </a:path>
              </a:pathLst>
            </a:custGeom>
            <a:grpFill/>
            <a:ln w="9525">
              <a:noFill/>
              <a:round/>
            </a:ln>
          </p:spPr>
          <p:txBody>
            <a:bodyPr/>
            <a:lstStyle/>
            <a:p>
              <a:endParaRPr lang="zh-CN" altLang="en-US"/>
            </a:p>
          </p:txBody>
        </p:sp>
        <p:sp>
          <p:nvSpPr>
            <p:cNvPr id="78" name="Freeform 72"/>
            <p:cNvSpPr/>
            <p:nvPr/>
          </p:nvSpPr>
          <p:spPr bwMode="auto">
            <a:xfrm>
              <a:off x="4705351" y="400050"/>
              <a:ext cx="17463" cy="22225"/>
            </a:xfrm>
            <a:custGeom>
              <a:avLst/>
              <a:gdLst>
                <a:gd name="T0" fmla="*/ 17463 w 31"/>
                <a:gd name="T1" fmla="*/ 529 h 42"/>
                <a:gd name="T2" fmla="*/ 17463 w 31"/>
                <a:gd name="T3" fmla="*/ 529 h 42"/>
                <a:gd name="T4" fmla="*/ 15773 w 31"/>
                <a:gd name="T5" fmla="*/ 3704 h 42"/>
                <a:gd name="T6" fmla="*/ 14646 w 31"/>
                <a:gd name="T7" fmla="*/ 7937 h 42"/>
                <a:gd name="T8" fmla="*/ 11830 w 31"/>
                <a:gd name="T9" fmla="*/ 15875 h 42"/>
                <a:gd name="T10" fmla="*/ 9576 w 31"/>
                <a:gd name="T11" fmla="*/ 19050 h 42"/>
                <a:gd name="T12" fmla="*/ 8450 w 31"/>
                <a:gd name="T13" fmla="*/ 21167 h 42"/>
                <a:gd name="T14" fmla="*/ 7323 w 31"/>
                <a:gd name="T15" fmla="*/ 21696 h 42"/>
                <a:gd name="T16" fmla="*/ 6197 w 31"/>
                <a:gd name="T17" fmla="*/ 22225 h 42"/>
                <a:gd name="T18" fmla="*/ 4507 w 31"/>
                <a:gd name="T19" fmla="*/ 22225 h 42"/>
                <a:gd name="T20" fmla="*/ 2817 w 31"/>
                <a:gd name="T21" fmla="*/ 22225 h 42"/>
                <a:gd name="T22" fmla="*/ 0 w 31"/>
                <a:gd name="T23" fmla="*/ 21167 h 42"/>
                <a:gd name="T24" fmla="*/ 0 w 31"/>
                <a:gd name="T25" fmla="*/ 21167 h 42"/>
                <a:gd name="T26" fmla="*/ 1690 w 31"/>
                <a:gd name="T27" fmla="*/ 17992 h 42"/>
                <a:gd name="T28" fmla="*/ 3943 w 31"/>
                <a:gd name="T29" fmla="*/ 14817 h 42"/>
                <a:gd name="T30" fmla="*/ 6197 w 31"/>
                <a:gd name="T31" fmla="*/ 7408 h 42"/>
                <a:gd name="T32" fmla="*/ 7887 w 31"/>
                <a:gd name="T33" fmla="*/ 3704 h 42"/>
                <a:gd name="T34" fmla="*/ 10140 w 31"/>
                <a:gd name="T35" fmla="*/ 1588 h 42"/>
                <a:gd name="T36" fmla="*/ 11830 w 31"/>
                <a:gd name="T37" fmla="*/ 529 h 42"/>
                <a:gd name="T38" fmla="*/ 13520 w 31"/>
                <a:gd name="T39" fmla="*/ 0 h 42"/>
                <a:gd name="T40" fmla="*/ 15210 w 31"/>
                <a:gd name="T41" fmla="*/ 0 h 42"/>
                <a:gd name="T42" fmla="*/ 17463 w 31"/>
                <a:gd name="T43" fmla="*/ 529 h 42"/>
                <a:gd name="T44" fmla="*/ 17463 w 31"/>
                <a:gd name="T45" fmla="*/ 529 h 4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1" h="42">
                  <a:moveTo>
                    <a:pt x="31" y="1"/>
                  </a:moveTo>
                  <a:lnTo>
                    <a:pt x="31" y="1"/>
                  </a:lnTo>
                  <a:lnTo>
                    <a:pt x="28" y="7"/>
                  </a:lnTo>
                  <a:lnTo>
                    <a:pt x="26" y="15"/>
                  </a:lnTo>
                  <a:lnTo>
                    <a:pt x="21" y="30"/>
                  </a:lnTo>
                  <a:lnTo>
                    <a:pt x="17" y="36"/>
                  </a:lnTo>
                  <a:lnTo>
                    <a:pt x="15" y="40"/>
                  </a:lnTo>
                  <a:lnTo>
                    <a:pt x="13" y="41"/>
                  </a:lnTo>
                  <a:lnTo>
                    <a:pt x="11" y="42"/>
                  </a:lnTo>
                  <a:lnTo>
                    <a:pt x="8" y="42"/>
                  </a:lnTo>
                  <a:lnTo>
                    <a:pt x="5" y="42"/>
                  </a:lnTo>
                  <a:lnTo>
                    <a:pt x="0" y="40"/>
                  </a:lnTo>
                  <a:lnTo>
                    <a:pt x="3" y="34"/>
                  </a:lnTo>
                  <a:lnTo>
                    <a:pt x="7" y="28"/>
                  </a:lnTo>
                  <a:lnTo>
                    <a:pt x="11" y="14"/>
                  </a:lnTo>
                  <a:lnTo>
                    <a:pt x="14" y="7"/>
                  </a:lnTo>
                  <a:lnTo>
                    <a:pt x="18" y="3"/>
                  </a:lnTo>
                  <a:lnTo>
                    <a:pt x="21" y="1"/>
                  </a:lnTo>
                  <a:lnTo>
                    <a:pt x="24" y="0"/>
                  </a:lnTo>
                  <a:lnTo>
                    <a:pt x="27" y="0"/>
                  </a:lnTo>
                  <a:lnTo>
                    <a:pt x="31" y="1"/>
                  </a:lnTo>
                  <a:close/>
                </a:path>
              </a:pathLst>
            </a:custGeom>
            <a:grpFill/>
            <a:ln w="9525">
              <a:noFill/>
              <a:round/>
            </a:ln>
          </p:spPr>
          <p:txBody>
            <a:bodyPr/>
            <a:lstStyle/>
            <a:p>
              <a:endParaRPr lang="zh-CN" altLang="en-US"/>
            </a:p>
          </p:txBody>
        </p:sp>
        <p:sp>
          <p:nvSpPr>
            <p:cNvPr id="79" name="Freeform 73"/>
            <p:cNvSpPr/>
            <p:nvPr/>
          </p:nvSpPr>
          <p:spPr bwMode="auto">
            <a:xfrm>
              <a:off x="4752976" y="425450"/>
              <a:ext cx="14288" cy="22225"/>
            </a:xfrm>
            <a:custGeom>
              <a:avLst/>
              <a:gdLst>
                <a:gd name="T0" fmla="*/ 14288 w 27"/>
                <a:gd name="T1" fmla="*/ 1588 h 42"/>
                <a:gd name="T2" fmla="*/ 14288 w 27"/>
                <a:gd name="T3" fmla="*/ 1588 h 42"/>
                <a:gd name="T4" fmla="*/ 12700 w 27"/>
                <a:gd name="T5" fmla="*/ 4763 h 42"/>
                <a:gd name="T6" fmla="*/ 10584 w 27"/>
                <a:gd name="T7" fmla="*/ 7937 h 42"/>
                <a:gd name="T8" fmla="*/ 8996 w 27"/>
                <a:gd name="T9" fmla="*/ 14817 h 42"/>
                <a:gd name="T10" fmla="*/ 7409 w 27"/>
                <a:gd name="T11" fmla="*/ 17992 h 42"/>
                <a:gd name="T12" fmla="*/ 5821 w 27"/>
                <a:gd name="T13" fmla="*/ 21167 h 42"/>
                <a:gd name="T14" fmla="*/ 4763 w 27"/>
                <a:gd name="T15" fmla="*/ 21696 h 42"/>
                <a:gd name="T16" fmla="*/ 3704 w 27"/>
                <a:gd name="T17" fmla="*/ 22225 h 42"/>
                <a:gd name="T18" fmla="*/ 1588 w 27"/>
                <a:gd name="T19" fmla="*/ 22225 h 42"/>
                <a:gd name="T20" fmla="*/ 0 w 27"/>
                <a:gd name="T21" fmla="*/ 22225 h 42"/>
                <a:gd name="T22" fmla="*/ 0 w 27"/>
                <a:gd name="T23" fmla="*/ 22225 h 42"/>
                <a:gd name="T24" fmla="*/ 1588 w 27"/>
                <a:gd name="T25" fmla="*/ 16933 h 42"/>
                <a:gd name="T26" fmla="*/ 2646 w 27"/>
                <a:gd name="T27" fmla="*/ 11642 h 42"/>
                <a:gd name="T28" fmla="*/ 4233 w 27"/>
                <a:gd name="T29" fmla="*/ 5821 h 42"/>
                <a:gd name="T30" fmla="*/ 5821 w 27"/>
                <a:gd name="T31" fmla="*/ 529 h 42"/>
                <a:gd name="T32" fmla="*/ 5821 w 27"/>
                <a:gd name="T33" fmla="*/ 529 h 42"/>
                <a:gd name="T34" fmla="*/ 7938 w 27"/>
                <a:gd name="T35" fmla="*/ 0 h 42"/>
                <a:gd name="T36" fmla="*/ 10055 w 27"/>
                <a:gd name="T37" fmla="*/ 0 h 42"/>
                <a:gd name="T38" fmla="*/ 12171 w 27"/>
                <a:gd name="T39" fmla="*/ 529 h 42"/>
                <a:gd name="T40" fmla="*/ 14288 w 27"/>
                <a:gd name="T41" fmla="*/ 1588 h 42"/>
                <a:gd name="T42" fmla="*/ 14288 w 27"/>
                <a:gd name="T43" fmla="*/ 1588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7" h="42">
                  <a:moveTo>
                    <a:pt x="27" y="3"/>
                  </a:moveTo>
                  <a:lnTo>
                    <a:pt x="27" y="3"/>
                  </a:lnTo>
                  <a:lnTo>
                    <a:pt x="24" y="9"/>
                  </a:lnTo>
                  <a:lnTo>
                    <a:pt x="20" y="15"/>
                  </a:lnTo>
                  <a:lnTo>
                    <a:pt x="17" y="28"/>
                  </a:lnTo>
                  <a:lnTo>
                    <a:pt x="14" y="34"/>
                  </a:lnTo>
                  <a:lnTo>
                    <a:pt x="11" y="40"/>
                  </a:lnTo>
                  <a:lnTo>
                    <a:pt x="9" y="41"/>
                  </a:lnTo>
                  <a:lnTo>
                    <a:pt x="7" y="42"/>
                  </a:lnTo>
                  <a:lnTo>
                    <a:pt x="3" y="42"/>
                  </a:lnTo>
                  <a:lnTo>
                    <a:pt x="0" y="42"/>
                  </a:lnTo>
                  <a:lnTo>
                    <a:pt x="3" y="32"/>
                  </a:lnTo>
                  <a:lnTo>
                    <a:pt x="5" y="22"/>
                  </a:lnTo>
                  <a:lnTo>
                    <a:pt x="8" y="11"/>
                  </a:lnTo>
                  <a:lnTo>
                    <a:pt x="11" y="1"/>
                  </a:lnTo>
                  <a:lnTo>
                    <a:pt x="15" y="0"/>
                  </a:lnTo>
                  <a:lnTo>
                    <a:pt x="19" y="0"/>
                  </a:lnTo>
                  <a:lnTo>
                    <a:pt x="23" y="1"/>
                  </a:lnTo>
                  <a:lnTo>
                    <a:pt x="27" y="3"/>
                  </a:lnTo>
                  <a:close/>
                </a:path>
              </a:pathLst>
            </a:custGeom>
            <a:grpFill/>
            <a:ln w="9525">
              <a:noFill/>
              <a:round/>
            </a:ln>
          </p:spPr>
          <p:txBody>
            <a:bodyPr/>
            <a:lstStyle/>
            <a:p>
              <a:endParaRPr lang="zh-CN" altLang="en-US"/>
            </a:p>
          </p:txBody>
        </p:sp>
        <p:sp>
          <p:nvSpPr>
            <p:cNvPr id="80" name="Freeform 74"/>
            <p:cNvSpPr/>
            <p:nvPr/>
          </p:nvSpPr>
          <p:spPr bwMode="auto">
            <a:xfrm>
              <a:off x="4768851" y="430213"/>
              <a:ext cx="14288" cy="20638"/>
            </a:xfrm>
            <a:custGeom>
              <a:avLst/>
              <a:gdLst>
                <a:gd name="T0" fmla="*/ 14288 w 27"/>
                <a:gd name="T1" fmla="*/ 1086 h 38"/>
                <a:gd name="T2" fmla="*/ 14288 w 27"/>
                <a:gd name="T3" fmla="*/ 1086 h 38"/>
                <a:gd name="T4" fmla="*/ 12700 w 27"/>
                <a:gd name="T5" fmla="*/ 8147 h 38"/>
                <a:gd name="T6" fmla="*/ 11113 w 27"/>
                <a:gd name="T7" fmla="*/ 11405 h 38"/>
                <a:gd name="T8" fmla="*/ 9525 w 27"/>
                <a:gd name="T9" fmla="*/ 14664 h 38"/>
                <a:gd name="T10" fmla="*/ 7938 w 27"/>
                <a:gd name="T11" fmla="*/ 17379 h 38"/>
                <a:gd name="T12" fmla="*/ 5821 w 27"/>
                <a:gd name="T13" fmla="*/ 19009 h 38"/>
                <a:gd name="T14" fmla="*/ 3175 w 27"/>
                <a:gd name="T15" fmla="*/ 20095 h 38"/>
                <a:gd name="T16" fmla="*/ 0 w 27"/>
                <a:gd name="T17" fmla="*/ 20638 h 38"/>
                <a:gd name="T18" fmla="*/ 0 w 27"/>
                <a:gd name="T19" fmla="*/ 20638 h 38"/>
                <a:gd name="T20" fmla="*/ 1058 w 27"/>
                <a:gd name="T21" fmla="*/ 14664 h 38"/>
                <a:gd name="T22" fmla="*/ 2117 w 27"/>
                <a:gd name="T23" fmla="*/ 10319 h 38"/>
                <a:gd name="T24" fmla="*/ 3175 w 27"/>
                <a:gd name="T25" fmla="*/ 7060 h 38"/>
                <a:gd name="T26" fmla="*/ 5292 w 27"/>
                <a:gd name="T27" fmla="*/ 3259 h 38"/>
                <a:gd name="T28" fmla="*/ 7409 w 27"/>
                <a:gd name="T29" fmla="*/ 1086 h 38"/>
                <a:gd name="T30" fmla="*/ 8996 w 27"/>
                <a:gd name="T31" fmla="*/ 543 h 38"/>
                <a:gd name="T32" fmla="*/ 10055 w 27"/>
                <a:gd name="T33" fmla="*/ 0 h 38"/>
                <a:gd name="T34" fmla="*/ 12700 w 27"/>
                <a:gd name="T35" fmla="*/ 543 h 38"/>
                <a:gd name="T36" fmla="*/ 14288 w 27"/>
                <a:gd name="T37" fmla="*/ 1086 h 38"/>
                <a:gd name="T38" fmla="*/ 14288 w 27"/>
                <a:gd name="T39" fmla="*/ 1086 h 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38">
                  <a:moveTo>
                    <a:pt x="27" y="2"/>
                  </a:moveTo>
                  <a:lnTo>
                    <a:pt x="27" y="2"/>
                  </a:lnTo>
                  <a:lnTo>
                    <a:pt x="24" y="15"/>
                  </a:lnTo>
                  <a:lnTo>
                    <a:pt x="21" y="21"/>
                  </a:lnTo>
                  <a:lnTo>
                    <a:pt x="18" y="27"/>
                  </a:lnTo>
                  <a:lnTo>
                    <a:pt x="15" y="32"/>
                  </a:lnTo>
                  <a:lnTo>
                    <a:pt x="11" y="35"/>
                  </a:lnTo>
                  <a:lnTo>
                    <a:pt x="6" y="37"/>
                  </a:lnTo>
                  <a:lnTo>
                    <a:pt x="0" y="38"/>
                  </a:lnTo>
                  <a:lnTo>
                    <a:pt x="2" y="27"/>
                  </a:lnTo>
                  <a:lnTo>
                    <a:pt x="4" y="19"/>
                  </a:lnTo>
                  <a:lnTo>
                    <a:pt x="6" y="13"/>
                  </a:lnTo>
                  <a:lnTo>
                    <a:pt x="10" y="6"/>
                  </a:lnTo>
                  <a:lnTo>
                    <a:pt x="14" y="2"/>
                  </a:lnTo>
                  <a:lnTo>
                    <a:pt x="17" y="1"/>
                  </a:lnTo>
                  <a:lnTo>
                    <a:pt x="19" y="0"/>
                  </a:lnTo>
                  <a:lnTo>
                    <a:pt x="24" y="1"/>
                  </a:lnTo>
                  <a:lnTo>
                    <a:pt x="27" y="2"/>
                  </a:lnTo>
                  <a:close/>
                </a:path>
              </a:pathLst>
            </a:custGeom>
            <a:grpFill/>
            <a:ln w="9525">
              <a:noFill/>
              <a:round/>
            </a:ln>
          </p:spPr>
          <p:txBody>
            <a:bodyPr/>
            <a:lstStyle/>
            <a:p>
              <a:endParaRPr lang="zh-CN" altLang="en-US"/>
            </a:p>
          </p:txBody>
        </p:sp>
        <p:sp>
          <p:nvSpPr>
            <p:cNvPr id="81" name="Freeform 75"/>
            <p:cNvSpPr/>
            <p:nvPr/>
          </p:nvSpPr>
          <p:spPr bwMode="auto">
            <a:xfrm>
              <a:off x="4786313" y="438150"/>
              <a:ext cx="11113" cy="22225"/>
            </a:xfrm>
            <a:custGeom>
              <a:avLst/>
              <a:gdLst>
                <a:gd name="T0" fmla="*/ 11113 w 23"/>
                <a:gd name="T1" fmla="*/ 1058 h 42"/>
                <a:gd name="T2" fmla="*/ 11113 w 23"/>
                <a:gd name="T3" fmla="*/ 1058 h 42"/>
                <a:gd name="T4" fmla="*/ 10147 w 23"/>
                <a:gd name="T5" fmla="*/ 7937 h 42"/>
                <a:gd name="T6" fmla="*/ 7731 w 23"/>
                <a:gd name="T7" fmla="*/ 13758 h 42"/>
                <a:gd name="T8" fmla="*/ 6281 w 23"/>
                <a:gd name="T9" fmla="*/ 16933 h 42"/>
                <a:gd name="T10" fmla="*/ 4832 w 23"/>
                <a:gd name="T11" fmla="*/ 19050 h 42"/>
                <a:gd name="T12" fmla="*/ 2899 w 23"/>
                <a:gd name="T13" fmla="*/ 20638 h 42"/>
                <a:gd name="T14" fmla="*/ 483 w 23"/>
                <a:gd name="T15" fmla="*/ 22225 h 42"/>
                <a:gd name="T16" fmla="*/ 483 w 23"/>
                <a:gd name="T17" fmla="*/ 22225 h 42"/>
                <a:gd name="T18" fmla="*/ 0 w 23"/>
                <a:gd name="T19" fmla="*/ 19050 h 42"/>
                <a:gd name="T20" fmla="*/ 483 w 23"/>
                <a:gd name="T21" fmla="*/ 15346 h 42"/>
                <a:gd name="T22" fmla="*/ 966 w 23"/>
                <a:gd name="T23" fmla="*/ 10583 h 42"/>
                <a:gd name="T24" fmla="*/ 1933 w 23"/>
                <a:gd name="T25" fmla="*/ 6879 h 42"/>
                <a:gd name="T26" fmla="*/ 3865 w 23"/>
                <a:gd name="T27" fmla="*/ 2646 h 42"/>
                <a:gd name="T28" fmla="*/ 5798 w 23"/>
                <a:gd name="T29" fmla="*/ 529 h 42"/>
                <a:gd name="T30" fmla="*/ 6764 w 23"/>
                <a:gd name="T31" fmla="*/ 0 h 42"/>
                <a:gd name="T32" fmla="*/ 8214 w 23"/>
                <a:gd name="T33" fmla="*/ 0 h 42"/>
                <a:gd name="T34" fmla="*/ 9180 w 23"/>
                <a:gd name="T35" fmla="*/ 0 h 42"/>
                <a:gd name="T36" fmla="*/ 11113 w 23"/>
                <a:gd name="T37" fmla="*/ 1058 h 42"/>
                <a:gd name="T38" fmla="*/ 11113 w 23"/>
                <a:gd name="T39" fmla="*/ 1058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42">
                  <a:moveTo>
                    <a:pt x="23" y="2"/>
                  </a:moveTo>
                  <a:lnTo>
                    <a:pt x="23" y="2"/>
                  </a:lnTo>
                  <a:lnTo>
                    <a:pt x="21" y="15"/>
                  </a:lnTo>
                  <a:lnTo>
                    <a:pt x="16" y="26"/>
                  </a:lnTo>
                  <a:lnTo>
                    <a:pt x="13" y="32"/>
                  </a:lnTo>
                  <a:lnTo>
                    <a:pt x="10" y="36"/>
                  </a:lnTo>
                  <a:lnTo>
                    <a:pt x="6" y="39"/>
                  </a:lnTo>
                  <a:lnTo>
                    <a:pt x="1" y="42"/>
                  </a:lnTo>
                  <a:lnTo>
                    <a:pt x="0" y="36"/>
                  </a:lnTo>
                  <a:lnTo>
                    <a:pt x="1" y="29"/>
                  </a:lnTo>
                  <a:lnTo>
                    <a:pt x="2" y="20"/>
                  </a:lnTo>
                  <a:lnTo>
                    <a:pt x="4" y="13"/>
                  </a:lnTo>
                  <a:lnTo>
                    <a:pt x="8" y="5"/>
                  </a:lnTo>
                  <a:lnTo>
                    <a:pt x="12" y="1"/>
                  </a:lnTo>
                  <a:lnTo>
                    <a:pt x="14" y="0"/>
                  </a:lnTo>
                  <a:lnTo>
                    <a:pt x="17" y="0"/>
                  </a:lnTo>
                  <a:lnTo>
                    <a:pt x="19" y="0"/>
                  </a:lnTo>
                  <a:lnTo>
                    <a:pt x="23" y="2"/>
                  </a:lnTo>
                  <a:close/>
                </a:path>
              </a:pathLst>
            </a:custGeom>
            <a:grpFill/>
            <a:ln w="9525">
              <a:noFill/>
              <a:round/>
            </a:ln>
          </p:spPr>
          <p:txBody>
            <a:bodyPr/>
            <a:lstStyle/>
            <a:p>
              <a:endParaRPr lang="zh-CN" altLang="en-US"/>
            </a:p>
          </p:txBody>
        </p:sp>
        <p:sp>
          <p:nvSpPr>
            <p:cNvPr id="82" name="Freeform 76"/>
            <p:cNvSpPr/>
            <p:nvPr/>
          </p:nvSpPr>
          <p:spPr bwMode="auto">
            <a:xfrm>
              <a:off x="4803776" y="449263"/>
              <a:ext cx="14288" cy="20638"/>
            </a:xfrm>
            <a:custGeom>
              <a:avLst/>
              <a:gdLst>
                <a:gd name="T0" fmla="*/ 14288 w 28"/>
                <a:gd name="T1" fmla="*/ 1007 h 41"/>
                <a:gd name="T2" fmla="*/ 14288 w 28"/>
                <a:gd name="T3" fmla="*/ 1007 h 41"/>
                <a:gd name="T4" fmla="*/ 12247 w 28"/>
                <a:gd name="T5" fmla="*/ 7550 h 41"/>
                <a:gd name="T6" fmla="*/ 11737 w 28"/>
                <a:gd name="T7" fmla="*/ 10067 h 41"/>
                <a:gd name="T8" fmla="*/ 10206 w 28"/>
                <a:gd name="T9" fmla="*/ 13591 h 41"/>
                <a:gd name="T10" fmla="*/ 8165 w 28"/>
                <a:gd name="T11" fmla="*/ 16108 h 41"/>
                <a:gd name="T12" fmla="*/ 6634 w 28"/>
                <a:gd name="T13" fmla="*/ 18121 h 41"/>
                <a:gd name="T14" fmla="*/ 3572 w 28"/>
                <a:gd name="T15" fmla="*/ 19631 h 41"/>
                <a:gd name="T16" fmla="*/ 0 w 28"/>
                <a:gd name="T17" fmla="*/ 20638 h 41"/>
                <a:gd name="T18" fmla="*/ 0 w 28"/>
                <a:gd name="T19" fmla="*/ 20638 h 41"/>
                <a:gd name="T20" fmla="*/ 2551 w 28"/>
                <a:gd name="T21" fmla="*/ 13591 h 41"/>
                <a:gd name="T22" fmla="*/ 3572 w 28"/>
                <a:gd name="T23" fmla="*/ 9061 h 41"/>
                <a:gd name="T24" fmla="*/ 4593 w 28"/>
                <a:gd name="T25" fmla="*/ 6040 h 41"/>
                <a:gd name="T26" fmla="*/ 6123 w 28"/>
                <a:gd name="T27" fmla="*/ 2517 h 41"/>
                <a:gd name="T28" fmla="*/ 8165 w 28"/>
                <a:gd name="T29" fmla="*/ 503 h 41"/>
                <a:gd name="T30" fmla="*/ 9695 w 28"/>
                <a:gd name="T31" fmla="*/ 0 h 41"/>
                <a:gd name="T32" fmla="*/ 11226 w 28"/>
                <a:gd name="T33" fmla="*/ 0 h 41"/>
                <a:gd name="T34" fmla="*/ 12757 w 28"/>
                <a:gd name="T35" fmla="*/ 0 h 41"/>
                <a:gd name="T36" fmla="*/ 14288 w 28"/>
                <a:gd name="T37" fmla="*/ 1007 h 41"/>
                <a:gd name="T38" fmla="*/ 14288 w 28"/>
                <a:gd name="T39" fmla="*/ 1007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41">
                  <a:moveTo>
                    <a:pt x="28" y="2"/>
                  </a:moveTo>
                  <a:lnTo>
                    <a:pt x="28" y="2"/>
                  </a:lnTo>
                  <a:lnTo>
                    <a:pt x="24" y="15"/>
                  </a:lnTo>
                  <a:lnTo>
                    <a:pt x="23" y="20"/>
                  </a:lnTo>
                  <a:lnTo>
                    <a:pt x="20" y="27"/>
                  </a:lnTo>
                  <a:lnTo>
                    <a:pt x="16" y="32"/>
                  </a:lnTo>
                  <a:lnTo>
                    <a:pt x="13" y="36"/>
                  </a:lnTo>
                  <a:lnTo>
                    <a:pt x="7" y="39"/>
                  </a:lnTo>
                  <a:lnTo>
                    <a:pt x="0" y="41"/>
                  </a:lnTo>
                  <a:lnTo>
                    <a:pt x="5" y="27"/>
                  </a:lnTo>
                  <a:lnTo>
                    <a:pt x="7" y="18"/>
                  </a:lnTo>
                  <a:lnTo>
                    <a:pt x="9" y="12"/>
                  </a:lnTo>
                  <a:lnTo>
                    <a:pt x="12" y="5"/>
                  </a:lnTo>
                  <a:lnTo>
                    <a:pt x="16" y="1"/>
                  </a:lnTo>
                  <a:lnTo>
                    <a:pt x="19" y="0"/>
                  </a:lnTo>
                  <a:lnTo>
                    <a:pt x="22" y="0"/>
                  </a:lnTo>
                  <a:lnTo>
                    <a:pt x="25" y="0"/>
                  </a:lnTo>
                  <a:lnTo>
                    <a:pt x="28" y="2"/>
                  </a:lnTo>
                  <a:close/>
                </a:path>
              </a:pathLst>
            </a:custGeom>
            <a:grpFill/>
            <a:ln w="9525">
              <a:noFill/>
              <a:round/>
            </a:ln>
          </p:spPr>
          <p:txBody>
            <a:bodyPr/>
            <a:lstStyle/>
            <a:p>
              <a:endParaRPr lang="zh-CN" altLang="en-US"/>
            </a:p>
          </p:txBody>
        </p:sp>
        <p:sp>
          <p:nvSpPr>
            <p:cNvPr id="83" name="Freeform 77"/>
            <p:cNvSpPr/>
            <p:nvPr/>
          </p:nvSpPr>
          <p:spPr bwMode="auto">
            <a:xfrm>
              <a:off x="4906963" y="466725"/>
              <a:ext cx="26988" cy="57150"/>
            </a:xfrm>
            <a:custGeom>
              <a:avLst/>
              <a:gdLst>
                <a:gd name="T0" fmla="*/ 26988 w 52"/>
                <a:gd name="T1" fmla="*/ 1068 h 107"/>
                <a:gd name="T2" fmla="*/ 26988 w 52"/>
                <a:gd name="T3" fmla="*/ 1068 h 107"/>
                <a:gd name="T4" fmla="*/ 26988 w 52"/>
                <a:gd name="T5" fmla="*/ 6409 h 107"/>
                <a:gd name="T6" fmla="*/ 25431 w 52"/>
                <a:gd name="T7" fmla="*/ 11750 h 107"/>
                <a:gd name="T8" fmla="*/ 23355 w 52"/>
                <a:gd name="T9" fmla="*/ 16557 h 107"/>
                <a:gd name="T10" fmla="*/ 20760 w 52"/>
                <a:gd name="T11" fmla="*/ 21899 h 107"/>
                <a:gd name="T12" fmla="*/ 18684 w 52"/>
                <a:gd name="T13" fmla="*/ 26706 h 107"/>
                <a:gd name="T14" fmla="*/ 16089 w 52"/>
                <a:gd name="T15" fmla="*/ 31513 h 107"/>
                <a:gd name="T16" fmla="*/ 15051 w 52"/>
                <a:gd name="T17" fmla="*/ 36854 h 107"/>
                <a:gd name="T18" fmla="*/ 14532 w 52"/>
                <a:gd name="T19" fmla="*/ 41661 h 107"/>
                <a:gd name="T20" fmla="*/ 14532 w 52"/>
                <a:gd name="T21" fmla="*/ 41661 h 107"/>
                <a:gd name="T22" fmla="*/ 12456 w 52"/>
                <a:gd name="T23" fmla="*/ 43797 h 107"/>
                <a:gd name="T24" fmla="*/ 10899 w 52"/>
                <a:gd name="T25" fmla="*/ 45934 h 107"/>
                <a:gd name="T26" fmla="*/ 8304 w 52"/>
                <a:gd name="T27" fmla="*/ 51275 h 107"/>
                <a:gd name="T28" fmla="*/ 7266 w 52"/>
                <a:gd name="T29" fmla="*/ 53411 h 107"/>
                <a:gd name="T30" fmla="*/ 5709 w 52"/>
                <a:gd name="T31" fmla="*/ 55548 h 107"/>
                <a:gd name="T32" fmla="*/ 3633 w 52"/>
                <a:gd name="T33" fmla="*/ 56616 h 107"/>
                <a:gd name="T34" fmla="*/ 0 w 52"/>
                <a:gd name="T35" fmla="*/ 57150 h 107"/>
                <a:gd name="T36" fmla="*/ 0 w 52"/>
                <a:gd name="T37" fmla="*/ 57150 h 107"/>
                <a:gd name="T38" fmla="*/ 11418 w 52"/>
                <a:gd name="T39" fmla="*/ 27774 h 107"/>
                <a:gd name="T40" fmla="*/ 16608 w 52"/>
                <a:gd name="T41" fmla="*/ 13353 h 107"/>
                <a:gd name="T42" fmla="*/ 20241 w 52"/>
                <a:gd name="T43" fmla="*/ 6409 h 107"/>
                <a:gd name="T44" fmla="*/ 23874 w 52"/>
                <a:gd name="T45" fmla="*/ 0 h 107"/>
                <a:gd name="T46" fmla="*/ 23874 w 52"/>
                <a:gd name="T47" fmla="*/ 0 h 107"/>
                <a:gd name="T48" fmla="*/ 25431 w 52"/>
                <a:gd name="T49" fmla="*/ 0 h 107"/>
                <a:gd name="T50" fmla="*/ 25950 w 52"/>
                <a:gd name="T51" fmla="*/ 534 h 107"/>
                <a:gd name="T52" fmla="*/ 26469 w 52"/>
                <a:gd name="T53" fmla="*/ 534 h 107"/>
                <a:gd name="T54" fmla="*/ 26988 w 52"/>
                <a:gd name="T55" fmla="*/ 1068 h 107"/>
                <a:gd name="T56" fmla="*/ 26988 w 52"/>
                <a:gd name="T57" fmla="*/ 1068 h 1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2" h="107">
                  <a:moveTo>
                    <a:pt x="52" y="2"/>
                  </a:moveTo>
                  <a:lnTo>
                    <a:pt x="52" y="2"/>
                  </a:lnTo>
                  <a:lnTo>
                    <a:pt x="52" y="12"/>
                  </a:lnTo>
                  <a:lnTo>
                    <a:pt x="49" y="22"/>
                  </a:lnTo>
                  <a:lnTo>
                    <a:pt x="45" y="31"/>
                  </a:lnTo>
                  <a:lnTo>
                    <a:pt x="40" y="41"/>
                  </a:lnTo>
                  <a:lnTo>
                    <a:pt x="36" y="50"/>
                  </a:lnTo>
                  <a:lnTo>
                    <a:pt x="31" y="59"/>
                  </a:lnTo>
                  <a:lnTo>
                    <a:pt x="29" y="69"/>
                  </a:lnTo>
                  <a:lnTo>
                    <a:pt x="28" y="78"/>
                  </a:lnTo>
                  <a:lnTo>
                    <a:pt x="24" y="82"/>
                  </a:lnTo>
                  <a:lnTo>
                    <a:pt x="21" y="86"/>
                  </a:lnTo>
                  <a:lnTo>
                    <a:pt x="16" y="96"/>
                  </a:lnTo>
                  <a:lnTo>
                    <a:pt x="14" y="100"/>
                  </a:lnTo>
                  <a:lnTo>
                    <a:pt x="11" y="104"/>
                  </a:lnTo>
                  <a:lnTo>
                    <a:pt x="7" y="106"/>
                  </a:lnTo>
                  <a:lnTo>
                    <a:pt x="0" y="107"/>
                  </a:lnTo>
                  <a:lnTo>
                    <a:pt x="22" y="52"/>
                  </a:lnTo>
                  <a:lnTo>
                    <a:pt x="32" y="25"/>
                  </a:lnTo>
                  <a:lnTo>
                    <a:pt x="39" y="12"/>
                  </a:lnTo>
                  <a:lnTo>
                    <a:pt x="46" y="0"/>
                  </a:lnTo>
                  <a:lnTo>
                    <a:pt x="49" y="0"/>
                  </a:lnTo>
                  <a:lnTo>
                    <a:pt x="50" y="1"/>
                  </a:lnTo>
                  <a:lnTo>
                    <a:pt x="51" y="1"/>
                  </a:lnTo>
                  <a:lnTo>
                    <a:pt x="52" y="2"/>
                  </a:lnTo>
                  <a:close/>
                </a:path>
              </a:pathLst>
            </a:custGeom>
            <a:grpFill/>
            <a:ln w="9525">
              <a:noFill/>
              <a:round/>
            </a:ln>
          </p:spPr>
          <p:txBody>
            <a:bodyPr/>
            <a:lstStyle/>
            <a:p>
              <a:endParaRPr lang="zh-CN" altLang="en-US"/>
            </a:p>
          </p:txBody>
        </p:sp>
        <p:sp>
          <p:nvSpPr>
            <p:cNvPr id="84" name="Freeform 78"/>
            <p:cNvSpPr/>
            <p:nvPr/>
          </p:nvSpPr>
          <p:spPr bwMode="auto">
            <a:xfrm>
              <a:off x="4851401" y="471488"/>
              <a:ext cx="14288" cy="19050"/>
            </a:xfrm>
            <a:custGeom>
              <a:avLst/>
              <a:gdLst>
                <a:gd name="T0" fmla="*/ 14288 w 26"/>
                <a:gd name="T1" fmla="*/ 0 h 34"/>
                <a:gd name="T2" fmla="*/ 14288 w 26"/>
                <a:gd name="T3" fmla="*/ 0 h 34"/>
                <a:gd name="T4" fmla="*/ 12639 w 26"/>
                <a:gd name="T5" fmla="*/ 6724 h 34"/>
                <a:gd name="T6" fmla="*/ 11540 w 26"/>
                <a:gd name="T7" fmla="*/ 9525 h 34"/>
                <a:gd name="T8" fmla="*/ 9892 w 26"/>
                <a:gd name="T9" fmla="*/ 12326 h 34"/>
                <a:gd name="T10" fmla="*/ 7694 w 26"/>
                <a:gd name="T11" fmla="*/ 15128 h 34"/>
                <a:gd name="T12" fmla="*/ 5495 w 26"/>
                <a:gd name="T13" fmla="*/ 16809 h 34"/>
                <a:gd name="T14" fmla="*/ 3297 w 26"/>
                <a:gd name="T15" fmla="*/ 18490 h 34"/>
                <a:gd name="T16" fmla="*/ 0 w 26"/>
                <a:gd name="T17" fmla="*/ 19050 h 34"/>
                <a:gd name="T18" fmla="*/ 0 w 26"/>
                <a:gd name="T19" fmla="*/ 19050 h 34"/>
                <a:gd name="T20" fmla="*/ 0 w 26"/>
                <a:gd name="T21" fmla="*/ 16809 h 34"/>
                <a:gd name="T22" fmla="*/ 0 w 26"/>
                <a:gd name="T23" fmla="*/ 14007 h 34"/>
                <a:gd name="T24" fmla="*/ 1649 w 26"/>
                <a:gd name="T25" fmla="*/ 10085 h 34"/>
                <a:gd name="T26" fmla="*/ 3297 w 26"/>
                <a:gd name="T27" fmla="*/ 6724 h 34"/>
                <a:gd name="T28" fmla="*/ 4946 w 26"/>
                <a:gd name="T29" fmla="*/ 3362 h 34"/>
                <a:gd name="T30" fmla="*/ 7694 w 26"/>
                <a:gd name="T31" fmla="*/ 1121 h 34"/>
                <a:gd name="T32" fmla="*/ 10991 w 26"/>
                <a:gd name="T33" fmla="*/ 0 h 34"/>
                <a:gd name="T34" fmla="*/ 12639 w 26"/>
                <a:gd name="T35" fmla="*/ 0 h 34"/>
                <a:gd name="T36" fmla="*/ 14288 w 26"/>
                <a:gd name="T37" fmla="*/ 0 h 34"/>
                <a:gd name="T38" fmla="*/ 14288 w 26"/>
                <a:gd name="T39" fmla="*/ 0 h 3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34">
                  <a:moveTo>
                    <a:pt x="26" y="0"/>
                  </a:moveTo>
                  <a:lnTo>
                    <a:pt x="26" y="0"/>
                  </a:lnTo>
                  <a:lnTo>
                    <a:pt x="23" y="12"/>
                  </a:lnTo>
                  <a:lnTo>
                    <a:pt x="21" y="17"/>
                  </a:lnTo>
                  <a:lnTo>
                    <a:pt x="18" y="22"/>
                  </a:lnTo>
                  <a:lnTo>
                    <a:pt x="14" y="27"/>
                  </a:lnTo>
                  <a:lnTo>
                    <a:pt x="10" y="30"/>
                  </a:lnTo>
                  <a:lnTo>
                    <a:pt x="6" y="33"/>
                  </a:lnTo>
                  <a:lnTo>
                    <a:pt x="0" y="34"/>
                  </a:lnTo>
                  <a:lnTo>
                    <a:pt x="0" y="30"/>
                  </a:lnTo>
                  <a:lnTo>
                    <a:pt x="0" y="25"/>
                  </a:lnTo>
                  <a:lnTo>
                    <a:pt x="3" y="18"/>
                  </a:lnTo>
                  <a:lnTo>
                    <a:pt x="6" y="12"/>
                  </a:lnTo>
                  <a:lnTo>
                    <a:pt x="9" y="6"/>
                  </a:lnTo>
                  <a:lnTo>
                    <a:pt x="14" y="2"/>
                  </a:lnTo>
                  <a:lnTo>
                    <a:pt x="20" y="0"/>
                  </a:lnTo>
                  <a:lnTo>
                    <a:pt x="23" y="0"/>
                  </a:lnTo>
                  <a:lnTo>
                    <a:pt x="26" y="0"/>
                  </a:lnTo>
                  <a:close/>
                </a:path>
              </a:pathLst>
            </a:custGeom>
            <a:grpFill/>
            <a:ln w="9525">
              <a:noFill/>
              <a:round/>
            </a:ln>
          </p:spPr>
          <p:txBody>
            <a:bodyPr/>
            <a:lstStyle/>
            <a:p>
              <a:endParaRPr lang="zh-CN" altLang="en-US"/>
            </a:p>
          </p:txBody>
        </p:sp>
        <p:sp>
          <p:nvSpPr>
            <p:cNvPr id="85" name="Freeform 79"/>
            <p:cNvSpPr/>
            <p:nvPr/>
          </p:nvSpPr>
          <p:spPr bwMode="auto">
            <a:xfrm>
              <a:off x="4865688" y="482600"/>
              <a:ext cx="12700" cy="15875"/>
            </a:xfrm>
            <a:custGeom>
              <a:avLst/>
              <a:gdLst>
                <a:gd name="T0" fmla="*/ 12700 w 25"/>
                <a:gd name="T1" fmla="*/ 1536 h 31"/>
                <a:gd name="T2" fmla="*/ 12700 w 25"/>
                <a:gd name="T3" fmla="*/ 1536 h 31"/>
                <a:gd name="T4" fmla="*/ 11684 w 25"/>
                <a:gd name="T5" fmla="*/ 7169 h 31"/>
                <a:gd name="T6" fmla="*/ 10160 w 25"/>
                <a:gd name="T7" fmla="*/ 9730 h 31"/>
                <a:gd name="T8" fmla="*/ 9144 w 25"/>
                <a:gd name="T9" fmla="*/ 11778 h 31"/>
                <a:gd name="T10" fmla="*/ 7620 w 25"/>
                <a:gd name="T11" fmla="*/ 13827 h 31"/>
                <a:gd name="T12" fmla="*/ 5588 w 25"/>
                <a:gd name="T13" fmla="*/ 14851 h 31"/>
                <a:gd name="T14" fmla="*/ 2540 w 25"/>
                <a:gd name="T15" fmla="*/ 15875 h 31"/>
                <a:gd name="T16" fmla="*/ 0 w 25"/>
                <a:gd name="T17" fmla="*/ 15875 h 31"/>
                <a:gd name="T18" fmla="*/ 0 w 25"/>
                <a:gd name="T19" fmla="*/ 15875 h 31"/>
                <a:gd name="T20" fmla="*/ 0 w 25"/>
                <a:gd name="T21" fmla="*/ 13315 h 31"/>
                <a:gd name="T22" fmla="*/ 0 w 25"/>
                <a:gd name="T23" fmla="*/ 10754 h 31"/>
                <a:gd name="T24" fmla="*/ 1016 w 25"/>
                <a:gd name="T25" fmla="*/ 7169 h 31"/>
                <a:gd name="T26" fmla="*/ 2540 w 25"/>
                <a:gd name="T27" fmla="*/ 4609 h 31"/>
                <a:gd name="T28" fmla="*/ 5080 w 25"/>
                <a:gd name="T29" fmla="*/ 2048 h 31"/>
                <a:gd name="T30" fmla="*/ 7112 w 25"/>
                <a:gd name="T31" fmla="*/ 512 h 31"/>
                <a:gd name="T32" fmla="*/ 8128 w 25"/>
                <a:gd name="T33" fmla="*/ 0 h 31"/>
                <a:gd name="T34" fmla="*/ 9652 w 25"/>
                <a:gd name="T35" fmla="*/ 512 h 31"/>
                <a:gd name="T36" fmla="*/ 11176 w 25"/>
                <a:gd name="T37" fmla="*/ 512 h 31"/>
                <a:gd name="T38" fmla="*/ 12700 w 25"/>
                <a:gd name="T39" fmla="*/ 1536 h 31"/>
                <a:gd name="T40" fmla="*/ 12700 w 25"/>
                <a:gd name="T41" fmla="*/ 1536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5" h="31">
                  <a:moveTo>
                    <a:pt x="25" y="3"/>
                  </a:moveTo>
                  <a:lnTo>
                    <a:pt x="25" y="3"/>
                  </a:lnTo>
                  <a:lnTo>
                    <a:pt x="23" y="14"/>
                  </a:lnTo>
                  <a:lnTo>
                    <a:pt x="20" y="19"/>
                  </a:lnTo>
                  <a:lnTo>
                    <a:pt x="18" y="23"/>
                  </a:lnTo>
                  <a:lnTo>
                    <a:pt x="15" y="27"/>
                  </a:lnTo>
                  <a:lnTo>
                    <a:pt x="11" y="29"/>
                  </a:lnTo>
                  <a:lnTo>
                    <a:pt x="5" y="31"/>
                  </a:lnTo>
                  <a:lnTo>
                    <a:pt x="0" y="31"/>
                  </a:lnTo>
                  <a:lnTo>
                    <a:pt x="0" y="26"/>
                  </a:lnTo>
                  <a:lnTo>
                    <a:pt x="0" y="21"/>
                  </a:lnTo>
                  <a:lnTo>
                    <a:pt x="2" y="14"/>
                  </a:lnTo>
                  <a:lnTo>
                    <a:pt x="5" y="9"/>
                  </a:lnTo>
                  <a:lnTo>
                    <a:pt x="10" y="4"/>
                  </a:lnTo>
                  <a:lnTo>
                    <a:pt x="14" y="1"/>
                  </a:lnTo>
                  <a:lnTo>
                    <a:pt x="16" y="0"/>
                  </a:lnTo>
                  <a:lnTo>
                    <a:pt x="19" y="1"/>
                  </a:lnTo>
                  <a:lnTo>
                    <a:pt x="22" y="1"/>
                  </a:lnTo>
                  <a:lnTo>
                    <a:pt x="25" y="3"/>
                  </a:lnTo>
                  <a:close/>
                </a:path>
              </a:pathLst>
            </a:custGeom>
            <a:grpFill/>
            <a:ln w="9525">
              <a:noFill/>
              <a:round/>
            </a:ln>
          </p:spPr>
          <p:txBody>
            <a:bodyPr/>
            <a:lstStyle/>
            <a:p>
              <a:endParaRPr lang="zh-CN" altLang="en-US"/>
            </a:p>
          </p:txBody>
        </p:sp>
        <p:sp>
          <p:nvSpPr>
            <p:cNvPr id="86" name="Freeform 80"/>
            <p:cNvSpPr/>
            <p:nvPr/>
          </p:nvSpPr>
          <p:spPr bwMode="auto">
            <a:xfrm>
              <a:off x="4876801" y="487363"/>
              <a:ext cx="14288" cy="17463"/>
            </a:xfrm>
            <a:custGeom>
              <a:avLst/>
              <a:gdLst>
                <a:gd name="T0" fmla="*/ 9144 w 25"/>
                <a:gd name="T1" fmla="*/ 499 h 35"/>
                <a:gd name="T2" fmla="*/ 9144 w 25"/>
                <a:gd name="T3" fmla="*/ 499 h 35"/>
                <a:gd name="T4" fmla="*/ 10859 w 25"/>
                <a:gd name="T5" fmla="*/ 0 h 35"/>
                <a:gd name="T6" fmla="*/ 12002 w 25"/>
                <a:gd name="T7" fmla="*/ 499 h 35"/>
                <a:gd name="T8" fmla="*/ 13145 w 25"/>
                <a:gd name="T9" fmla="*/ 998 h 35"/>
                <a:gd name="T10" fmla="*/ 14288 w 25"/>
                <a:gd name="T11" fmla="*/ 1497 h 35"/>
                <a:gd name="T12" fmla="*/ 14288 w 25"/>
                <a:gd name="T13" fmla="*/ 1497 h 35"/>
                <a:gd name="T14" fmla="*/ 12573 w 25"/>
                <a:gd name="T15" fmla="*/ 6985 h 35"/>
                <a:gd name="T16" fmla="*/ 10859 w 25"/>
                <a:gd name="T17" fmla="*/ 11476 h 35"/>
                <a:gd name="T18" fmla="*/ 9144 w 25"/>
                <a:gd name="T19" fmla="*/ 14469 h 35"/>
                <a:gd name="T20" fmla="*/ 6858 w 25"/>
                <a:gd name="T21" fmla="*/ 15966 h 35"/>
                <a:gd name="T22" fmla="*/ 4001 w 25"/>
                <a:gd name="T23" fmla="*/ 16964 h 35"/>
                <a:gd name="T24" fmla="*/ 1143 w 25"/>
                <a:gd name="T25" fmla="*/ 17463 h 35"/>
                <a:gd name="T26" fmla="*/ 1143 w 25"/>
                <a:gd name="T27" fmla="*/ 17463 h 35"/>
                <a:gd name="T28" fmla="*/ 0 w 25"/>
                <a:gd name="T29" fmla="*/ 14968 h 35"/>
                <a:gd name="T30" fmla="*/ 572 w 25"/>
                <a:gd name="T31" fmla="*/ 12474 h 35"/>
                <a:gd name="T32" fmla="*/ 1715 w 25"/>
                <a:gd name="T33" fmla="*/ 10478 h 35"/>
                <a:gd name="T34" fmla="*/ 2858 w 25"/>
                <a:gd name="T35" fmla="*/ 8482 h 35"/>
                <a:gd name="T36" fmla="*/ 6287 w 25"/>
                <a:gd name="T37" fmla="*/ 4490 h 35"/>
                <a:gd name="T38" fmla="*/ 7430 w 25"/>
                <a:gd name="T39" fmla="*/ 2495 h 35"/>
                <a:gd name="T40" fmla="*/ 9144 w 25"/>
                <a:gd name="T41" fmla="*/ 499 h 35"/>
                <a:gd name="T42" fmla="*/ 9144 w 25"/>
                <a:gd name="T43" fmla="*/ 499 h 3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5" h="35">
                  <a:moveTo>
                    <a:pt x="16" y="1"/>
                  </a:moveTo>
                  <a:lnTo>
                    <a:pt x="16" y="1"/>
                  </a:lnTo>
                  <a:lnTo>
                    <a:pt x="19" y="0"/>
                  </a:lnTo>
                  <a:lnTo>
                    <a:pt x="21" y="1"/>
                  </a:lnTo>
                  <a:lnTo>
                    <a:pt x="23" y="2"/>
                  </a:lnTo>
                  <a:lnTo>
                    <a:pt x="25" y="3"/>
                  </a:lnTo>
                  <a:lnTo>
                    <a:pt x="22" y="14"/>
                  </a:lnTo>
                  <a:lnTo>
                    <a:pt x="19" y="23"/>
                  </a:lnTo>
                  <a:lnTo>
                    <a:pt x="16" y="29"/>
                  </a:lnTo>
                  <a:lnTo>
                    <a:pt x="12" y="32"/>
                  </a:lnTo>
                  <a:lnTo>
                    <a:pt x="7" y="34"/>
                  </a:lnTo>
                  <a:lnTo>
                    <a:pt x="2" y="35"/>
                  </a:lnTo>
                  <a:lnTo>
                    <a:pt x="0" y="30"/>
                  </a:lnTo>
                  <a:lnTo>
                    <a:pt x="1" y="25"/>
                  </a:lnTo>
                  <a:lnTo>
                    <a:pt x="3" y="21"/>
                  </a:lnTo>
                  <a:lnTo>
                    <a:pt x="5" y="17"/>
                  </a:lnTo>
                  <a:lnTo>
                    <a:pt x="11" y="9"/>
                  </a:lnTo>
                  <a:lnTo>
                    <a:pt x="13" y="5"/>
                  </a:lnTo>
                  <a:lnTo>
                    <a:pt x="16" y="1"/>
                  </a:lnTo>
                  <a:close/>
                </a:path>
              </a:pathLst>
            </a:custGeom>
            <a:grpFill/>
            <a:ln w="9525">
              <a:noFill/>
              <a:round/>
            </a:ln>
          </p:spPr>
          <p:txBody>
            <a:bodyPr/>
            <a:lstStyle/>
            <a:p>
              <a:endParaRPr lang="zh-CN" altLang="en-US"/>
            </a:p>
          </p:txBody>
        </p:sp>
        <p:sp>
          <p:nvSpPr>
            <p:cNvPr id="87" name="Freeform 81"/>
            <p:cNvSpPr/>
            <p:nvPr/>
          </p:nvSpPr>
          <p:spPr bwMode="auto">
            <a:xfrm>
              <a:off x="4891088" y="492125"/>
              <a:ext cx="14288" cy="22225"/>
            </a:xfrm>
            <a:custGeom>
              <a:avLst/>
              <a:gdLst>
                <a:gd name="T0" fmla="*/ 14288 w 28"/>
                <a:gd name="T1" fmla="*/ 1626 h 41"/>
                <a:gd name="T2" fmla="*/ 14288 w 28"/>
                <a:gd name="T3" fmla="*/ 1626 h 41"/>
                <a:gd name="T4" fmla="*/ 11737 w 28"/>
                <a:gd name="T5" fmla="*/ 7047 h 41"/>
                <a:gd name="T6" fmla="*/ 8165 w 28"/>
                <a:gd name="T7" fmla="*/ 12468 h 41"/>
                <a:gd name="T8" fmla="*/ 5103 w 28"/>
                <a:gd name="T9" fmla="*/ 17888 h 41"/>
                <a:gd name="T10" fmla="*/ 2041 w 28"/>
                <a:gd name="T11" fmla="*/ 22225 h 41"/>
                <a:gd name="T12" fmla="*/ 2041 w 28"/>
                <a:gd name="T13" fmla="*/ 22225 h 41"/>
                <a:gd name="T14" fmla="*/ 510 w 28"/>
                <a:gd name="T15" fmla="*/ 21141 h 41"/>
                <a:gd name="T16" fmla="*/ 0 w 28"/>
                <a:gd name="T17" fmla="*/ 20057 h 41"/>
                <a:gd name="T18" fmla="*/ 0 w 28"/>
                <a:gd name="T19" fmla="*/ 15720 h 41"/>
                <a:gd name="T20" fmla="*/ 1021 w 28"/>
                <a:gd name="T21" fmla="*/ 11926 h 41"/>
                <a:gd name="T22" fmla="*/ 3062 w 28"/>
                <a:gd name="T23" fmla="*/ 7589 h 41"/>
                <a:gd name="T24" fmla="*/ 5103 w 28"/>
                <a:gd name="T25" fmla="*/ 3795 h 41"/>
                <a:gd name="T26" fmla="*/ 7654 w 28"/>
                <a:gd name="T27" fmla="*/ 1084 h 41"/>
                <a:gd name="T28" fmla="*/ 9695 w 28"/>
                <a:gd name="T29" fmla="*/ 0 h 41"/>
                <a:gd name="T30" fmla="*/ 11226 w 28"/>
                <a:gd name="T31" fmla="*/ 0 h 41"/>
                <a:gd name="T32" fmla="*/ 12757 w 28"/>
                <a:gd name="T33" fmla="*/ 0 h 41"/>
                <a:gd name="T34" fmla="*/ 14288 w 28"/>
                <a:gd name="T35" fmla="*/ 1626 h 41"/>
                <a:gd name="T36" fmla="*/ 14288 w 28"/>
                <a:gd name="T37" fmla="*/ 1626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8" h="41">
                  <a:moveTo>
                    <a:pt x="28" y="3"/>
                  </a:moveTo>
                  <a:lnTo>
                    <a:pt x="28" y="3"/>
                  </a:lnTo>
                  <a:lnTo>
                    <a:pt x="23" y="13"/>
                  </a:lnTo>
                  <a:lnTo>
                    <a:pt x="16" y="23"/>
                  </a:lnTo>
                  <a:lnTo>
                    <a:pt x="10" y="33"/>
                  </a:lnTo>
                  <a:lnTo>
                    <a:pt x="4" y="41"/>
                  </a:lnTo>
                  <a:lnTo>
                    <a:pt x="1" y="39"/>
                  </a:lnTo>
                  <a:lnTo>
                    <a:pt x="0" y="37"/>
                  </a:lnTo>
                  <a:lnTo>
                    <a:pt x="0" y="29"/>
                  </a:lnTo>
                  <a:lnTo>
                    <a:pt x="2" y="22"/>
                  </a:lnTo>
                  <a:lnTo>
                    <a:pt x="6" y="14"/>
                  </a:lnTo>
                  <a:lnTo>
                    <a:pt x="10" y="7"/>
                  </a:lnTo>
                  <a:lnTo>
                    <a:pt x="15" y="2"/>
                  </a:lnTo>
                  <a:lnTo>
                    <a:pt x="19" y="0"/>
                  </a:lnTo>
                  <a:lnTo>
                    <a:pt x="22" y="0"/>
                  </a:lnTo>
                  <a:lnTo>
                    <a:pt x="25" y="0"/>
                  </a:lnTo>
                  <a:lnTo>
                    <a:pt x="28" y="3"/>
                  </a:lnTo>
                  <a:close/>
                </a:path>
              </a:pathLst>
            </a:custGeom>
            <a:grpFill/>
            <a:ln w="9525">
              <a:noFill/>
              <a:round/>
            </a:ln>
          </p:spPr>
          <p:txBody>
            <a:bodyPr/>
            <a:lstStyle/>
            <a:p>
              <a:endParaRPr lang="zh-CN" altLang="en-US"/>
            </a:p>
          </p:txBody>
        </p:sp>
        <p:sp>
          <p:nvSpPr>
            <p:cNvPr id="88" name="Freeform 82"/>
            <p:cNvSpPr/>
            <p:nvPr/>
          </p:nvSpPr>
          <p:spPr bwMode="auto">
            <a:xfrm>
              <a:off x="4924426" y="500063"/>
              <a:ext cx="15875" cy="34925"/>
            </a:xfrm>
            <a:custGeom>
              <a:avLst/>
              <a:gdLst>
                <a:gd name="T0" fmla="*/ 8996 w 30"/>
                <a:gd name="T1" fmla="*/ 18521 h 66"/>
                <a:gd name="T2" fmla="*/ 8996 w 30"/>
                <a:gd name="T3" fmla="*/ 18521 h 66"/>
                <a:gd name="T4" fmla="*/ 7408 w 30"/>
                <a:gd name="T5" fmla="*/ 19050 h 66"/>
                <a:gd name="T6" fmla="*/ 6350 w 30"/>
                <a:gd name="T7" fmla="*/ 20108 h 66"/>
                <a:gd name="T8" fmla="*/ 5292 w 30"/>
                <a:gd name="T9" fmla="*/ 22754 h 66"/>
                <a:gd name="T10" fmla="*/ 4763 w 30"/>
                <a:gd name="T11" fmla="*/ 23813 h 66"/>
                <a:gd name="T12" fmla="*/ 4233 w 30"/>
                <a:gd name="T13" fmla="*/ 24871 h 66"/>
                <a:gd name="T14" fmla="*/ 3175 w 30"/>
                <a:gd name="T15" fmla="*/ 25929 h 66"/>
                <a:gd name="T16" fmla="*/ 1588 w 30"/>
                <a:gd name="T17" fmla="*/ 25929 h 66"/>
                <a:gd name="T18" fmla="*/ 1588 w 30"/>
                <a:gd name="T19" fmla="*/ 25929 h 66"/>
                <a:gd name="T20" fmla="*/ 0 w 30"/>
                <a:gd name="T21" fmla="*/ 23283 h 66"/>
                <a:gd name="T22" fmla="*/ 1058 w 30"/>
                <a:gd name="T23" fmla="*/ 20638 h 66"/>
                <a:gd name="T24" fmla="*/ 1588 w 30"/>
                <a:gd name="T25" fmla="*/ 16933 h 66"/>
                <a:gd name="T26" fmla="*/ 2117 w 30"/>
                <a:gd name="T27" fmla="*/ 13758 h 66"/>
                <a:gd name="T28" fmla="*/ 4763 w 30"/>
                <a:gd name="T29" fmla="*/ 6879 h 66"/>
                <a:gd name="T30" fmla="*/ 6350 w 30"/>
                <a:gd name="T31" fmla="*/ 0 h 66"/>
                <a:gd name="T32" fmla="*/ 6350 w 30"/>
                <a:gd name="T33" fmla="*/ 0 h 66"/>
                <a:gd name="T34" fmla="*/ 7937 w 30"/>
                <a:gd name="T35" fmla="*/ 0 h 66"/>
                <a:gd name="T36" fmla="*/ 10054 w 30"/>
                <a:gd name="T37" fmla="*/ 529 h 66"/>
                <a:gd name="T38" fmla="*/ 10583 w 30"/>
                <a:gd name="T39" fmla="*/ 2117 h 66"/>
                <a:gd name="T40" fmla="*/ 11642 w 30"/>
                <a:gd name="T41" fmla="*/ 2646 h 66"/>
                <a:gd name="T42" fmla="*/ 11642 w 30"/>
                <a:gd name="T43" fmla="*/ 2646 h 66"/>
                <a:gd name="T44" fmla="*/ 11113 w 30"/>
                <a:gd name="T45" fmla="*/ 5292 h 66"/>
                <a:gd name="T46" fmla="*/ 10054 w 30"/>
                <a:gd name="T47" fmla="*/ 7408 h 66"/>
                <a:gd name="T48" fmla="*/ 9525 w 30"/>
                <a:gd name="T49" fmla="*/ 10583 h 66"/>
                <a:gd name="T50" fmla="*/ 10054 w 30"/>
                <a:gd name="T51" fmla="*/ 14287 h 66"/>
                <a:gd name="T52" fmla="*/ 10054 w 30"/>
                <a:gd name="T53" fmla="*/ 14287 h 66"/>
                <a:gd name="T54" fmla="*/ 11113 w 30"/>
                <a:gd name="T55" fmla="*/ 13229 h 66"/>
                <a:gd name="T56" fmla="*/ 11642 w 30"/>
                <a:gd name="T57" fmla="*/ 11642 h 66"/>
                <a:gd name="T58" fmla="*/ 12700 w 30"/>
                <a:gd name="T59" fmla="*/ 10583 h 66"/>
                <a:gd name="T60" fmla="*/ 13758 w 30"/>
                <a:gd name="T61" fmla="*/ 10054 h 66"/>
                <a:gd name="T62" fmla="*/ 14817 w 30"/>
                <a:gd name="T63" fmla="*/ 10054 h 66"/>
                <a:gd name="T64" fmla="*/ 14817 w 30"/>
                <a:gd name="T65" fmla="*/ 10054 h 66"/>
                <a:gd name="T66" fmla="*/ 15346 w 30"/>
                <a:gd name="T67" fmla="*/ 12700 h 66"/>
                <a:gd name="T68" fmla="*/ 15875 w 30"/>
                <a:gd name="T69" fmla="*/ 15875 h 66"/>
                <a:gd name="T70" fmla="*/ 15346 w 30"/>
                <a:gd name="T71" fmla="*/ 20108 h 66"/>
                <a:gd name="T72" fmla="*/ 14817 w 30"/>
                <a:gd name="T73" fmla="*/ 23813 h 66"/>
                <a:gd name="T74" fmla="*/ 13758 w 30"/>
                <a:gd name="T75" fmla="*/ 27517 h 66"/>
                <a:gd name="T76" fmla="*/ 11642 w 30"/>
                <a:gd name="T77" fmla="*/ 30692 h 66"/>
                <a:gd name="T78" fmla="*/ 8996 w 30"/>
                <a:gd name="T79" fmla="*/ 32808 h 66"/>
                <a:gd name="T80" fmla="*/ 6879 w 30"/>
                <a:gd name="T81" fmla="*/ 34396 h 66"/>
                <a:gd name="T82" fmla="*/ 5292 w 30"/>
                <a:gd name="T83" fmla="*/ 34925 h 66"/>
                <a:gd name="T84" fmla="*/ 5292 w 30"/>
                <a:gd name="T85" fmla="*/ 34925 h 66"/>
                <a:gd name="T86" fmla="*/ 4763 w 30"/>
                <a:gd name="T87" fmla="*/ 32279 h 66"/>
                <a:gd name="T88" fmla="*/ 4763 w 30"/>
                <a:gd name="T89" fmla="*/ 30162 h 66"/>
                <a:gd name="T90" fmla="*/ 4763 w 30"/>
                <a:gd name="T91" fmla="*/ 28575 h 66"/>
                <a:gd name="T92" fmla="*/ 5821 w 30"/>
                <a:gd name="T93" fmla="*/ 26987 h 66"/>
                <a:gd name="T94" fmla="*/ 7408 w 30"/>
                <a:gd name="T95" fmla="*/ 22754 h 66"/>
                <a:gd name="T96" fmla="*/ 7937 w 30"/>
                <a:gd name="T97" fmla="*/ 20638 h 66"/>
                <a:gd name="T98" fmla="*/ 8996 w 30"/>
                <a:gd name="T99" fmla="*/ 18521 h 66"/>
                <a:gd name="T100" fmla="*/ 8996 w 30"/>
                <a:gd name="T101" fmla="*/ 18521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0" h="66">
                  <a:moveTo>
                    <a:pt x="17" y="35"/>
                  </a:moveTo>
                  <a:lnTo>
                    <a:pt x="17" y="35"/>
                  </a:lnTo>
                  <a:lnTo>
                    <a:pt x="14" y="36"/>
                  </a:lnTo>
                  <a:lnTo>
                    <a:pt x="12" y="38"/>
                  </a:lnTo>
                  <a:lnTo>
                    <a:pt x="10" y="43"/>
                  </a:lnTo>
                  <a:lnTo>
                    <a:pt x="9" y="45"/>
                  </a:lnTo>
                  <a:lnTo>
                    <a:pt x="8" y="47"/>
                  </a:lnTo>
                  <a:lnTo>
                    <a:pt x="6" y="49"/>
                  </a:lnTo>
                  <a:lnTo>
                    <a:pt x="3" y="49"/>
                  </a:lnTo>
                  <a:lnTo>
                    <a:pt x="0" y="44"/>
                  </a:lnTo>
                  <a:lnTo>
                    <a:pt x="2" y="39"/>
                  </a:lnTo>
                  <a:lnTo>
                    <a:pt x="3" y="32"/>
                  </a:lnTo>
                  <a:lnTo>
                    <a:pt x="4" y="26"/>
                  </a:lnTo>
                  <a:lnTo>
                    <a:pt x="9" y="13"/>
                  </a:lnTo>
                  <a:lnTo>
                    <a:pt x="12" y="0"/>
                  </a:lnTo>
                  <a:lnTo>
                    <a:pt x="15" y="0"/>
                  </a:lnTo>
                  <a:lnTo>
                    <a:pt x="19" y="1"/>
                  </a:lnTo>
                  <a:lnTo>
                    <a:pt x="20" y="4"/>
                  </a:lnTo>
                  <a:lnTo>
                    <a:pt x="22" y="5"/>
                  </a:lnTo>
                  <a:lnTo>
                    <a:pt x="21" y="10"/>
                  </a:lnTo>
                  <a:lnTo>
                    <a:pt x="19" y="14"/>
                  </a:lnTo>
                  <a:lnTo>
                    <a:pt x="18" y="20"/>
                  </a:lnTo>
                  <a:lnTo>
                    <a:pt x="19" y="27"/>
                  </a:lnTo>
                  <a:lnTo>
                    <a:pt x="21" y="25"/>
                  </a:lnTo>
                  <a:lnTo>
                    <a:pt x="22" y="22"/>
                  </a:lnTo>
                  <a:lnTo>
                    <a:pt x="24" y="20"/>
                  </a:lnTo>
                  <a:lnTo>
                    <a:pt x="26" y="19"/>
                  </a:lnTo>
                  <a:lnTo>
                    <a:pt x="28" y="19"/>
                  </a:lnTo>
                  <a:lnTo>
                    <a:pt x="29" y="24"/>
                  </a:lnTo>
                  <a:lnTo>
                    <a:pt x="30" y="30"/>
                  </a:lnTo>
                  <a:lnTo>
                    <a:pt x="29" y="38"/>
                  </a:lnTo>
                  <a:lnTo>
                    <a:pt x="28" y="45"/>
                  </a:lnTo>
                  <a:lnTo>
                    <a:pt x="26" y="52"/>
                  </a:lnTo>
                  <a:lnTo>
                    <a:pt x="22" y="58"/>
                  </a:lnTo>
                  <a:lnTo>
                    <a:pt x="17" y="62"/>
                  </a:lnTo>
                  <a:lnTo>
                    <a:pt x="13" y="65"/>
                  </a:lnTo>
                  <a:lnTo>
                    <a:pt x="10" y="66"/>
                  </a:lnTo>
                  <a:lnTo>
                    <a:pt x="9" y="61"/>
                  </a:lnTo>
                  <a:lnTo>
                    <a:pt x="9" y="57"/>
                  </a:lnTo>
                  <a:lnTo>
                    <a:pt x="9" y="54"/>
                  </a:lnTo>
                  <a:lnTo>
                    <a:pt x="11" y="51"/>
                  </a:lnTo>
                  <a:lnTo>
                    <a:pt x="14" y="43"/>
                  </a:lnTo>
                  <a:lnTo>
                    <a:pt x="15" y="39"/>
                  </a:lnTo>
                  <a:lnTo>
                    <a:pt x="17" y="35"/>
                  </a:lnTo>
                  <a:close/>
                </a:path>
              </a:pathLst>
            </a:custGeom>
            <a:grpFill/>
            <a:ln w="9525">
              <a:noFill/>
              <a:round/>
            </a:ln>
          </p:spPr>
          <p:txBody>
            <a:bodyPr/>
            <a:lstStyle/>
            <a:p>
              <a:endParaRPr lang="zh-CN" altLang="en-US"/>
            </a:p>
          </p:txBody>
        </p:sp>
        <p:sp>
          <p:nvSpPr>
            <p:cNvPr id="89" name="Freeform 83"/>
            <p:cNvSpPr/>
            <p:nvPr/>
          </p:nvSpPr>
          <p:spPr bwMode="auto">
            <a:xfrm>
              <a:off x="4941888" y="515938"/>
              <a:ext cx="11113" cy="19050"/>
            </a:xfrm>
            <a:custGeom>
              <a:avLst/>
              <a:gdLst>
                <a:gd name="T0" fmla="*/ 7779 w 20"/>
                <a:gd name="T1" fmla="*/ 0 h 35"/>
                <a:gd name="T2" fmla="*/ 7779 w 20"/>
                <a:gd name="T3" fmla="*/ 0 h 35"/>
                <a:gd name="T4" fmla="*/ 8890 w 20"/>
                <a:gd name="T5" fmla="*/ 0 h 35"/>
                <a:gd name="T6" fmla="*/ 9446 w 20"/>
                <a:gd name="T7" fmla="*/ 1089 h 35"/>
                <a:gd name="T8" fmla="*/ 10002 w 20"/>
                <a:gd name="T9" fmla="*/ 1633 h 35"/>
                <a:gd name="T10" fmla="*/ 11113 w 20"/>
                <a:gd name="T11" fmla="*/ 1633 h 35"/>
                <a:gd name="T12" fmla="*/ 11113 w 20"/>
                <a:gd name="T13" fmla="*/ 1633 h 35"/>
                <a:gd name="T14" fmla="*/ 10557 w 20"/>
                <a:gd name="T15" fmla="*/ 5987 h 35"/>
                <a:gd name="T16" fmla="*/ 10002 w 20"/>
                <a:gd name="T17" fmla="*/ 10886 h 35"/>
                <a:gd name="T18" fmla="*/ 8890 w 20"/>
                <a:gd name="T19" fmla="*/ 14696 h 35"/>
                <a:gd name="T20" fmla="*/ 6112 w 20"/>
                <a:gd name="T21" fmla="*/ 19050 h 35"/>
                <a:gd name="T22" fmla="*/ 6112 w 20"/>
                <a:gd name="T23" fmla="*/ 19050 h 35"/>
                <a:gd name="T24" fmla="*/ 0 w 20"/>
                <a:gd name="T25" fmla="*/ 19050 h 35"/>
                <a:gd name="T26" fmla="*/ 0 w 20"/>
                <a:gd name="T27" fmla="*/ 19050 h 35"/>
                <a:gd name="T28" fmla="*/ 1111 w 20"/>
                <a:gd name="T29" fmla="*/ 14151 h 35"/>
                <a:gd name="T30" fmla="*/ 3334 w 20"/>
                <a:gd name="T31" fmla="*/ 9797 h 35"/>
                <a:gd name="T32" fmla="*/ 7779 w 20"/>
                <a:gd name="T33" fmla="*/ 0 h 35"/>
                <a:gd name="T34" fmla="*/ 7779 w 20"/>
                <a:gd name="T35" fmla="*/ 0 h 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35">
                  <a:moveTo>
                    <a:pt x="14" y="0"/>
                  </a:moveTo>
                  <a:lnTo>
                    <a:pt x="14" y="0"/>
                  </a:lnTo>
                  <a:lnTo>
                    <a:pt x="16" y="0"/>
                  </a:lnTo>
                  <a:lnTo>
                    <a:pt x="17" y="2"/>
                  </a:lnTo>
                  <a:lnTo>
                    <a:pt x="18" y="3"/>
                  </a:lnTo>
                  <a:lnTo>
                    <a:pt x="20" y="3"/>
                  </a:lnTo>
                  <a:lnTo>
                    <a:pt x="19" y="11"/>
                  </a:lnTo>
                  <a:lnTo>
                    <a:pt x="18" y="20"/>
                  </a:lnTo>
                  <a:lnTo>
                    <a:pt x="16" y="27"/>
                  </a:lnTo>
                  <a:lnTo>
                    <a:pt x="11" y="35"/>
                  </a:lnTo>
                  <a:lnTo>
                    <a:pt x="0" y="35"/>
                  </a:lnTo>
                  <a:lnTo>
                    <a:pt x="2" y="26"/>
                  </a:lnTo>
                  <a:lnTo>
                    <a:pt x="6" y="18"/>
                  </a:lnTo>
                  <a:lnTo>
                    <a:pt x="14" y="0"/>
                  </a:lnTo>
                  <a:close/>
                </a:path>
              </a:pathLst>
            </a:custGeom>
            <a:grpFill/>
            <a:ln w="9525">
              <a:noFill/>
              <a:round/>
            </a:ln>
          </p:spPr>
          <p:txBody>
            <a:bodyPr/>
            <a:lstStyle/>
            <a:p>
              <a:endParaRPr lang="zh-CN" altLang="en-US"/>
            </a:p>
          </p:txBody>
        </p:sp>
        <p:sp>
          <p:nvSpPr>
            <p:cNvPr id="90" name="Freeform 84"/>
            <p:cNvSpPr/>
            <p:nvPr/>
          </p:nvSpPr>
          <p:spPr bwMode="auto">
            <a:xfrm>
              <a:off x="4300538" y="546100"/>
              <a:ext cx="211138" cy="60325"/>
            </a:xfrm>
            <a:custGeom>
              <a:avLst/>
              <a:gdLst>
                <a:gd name="T0" fmla="*/ 211138 w 399"/>
                <a:gd name="T1" fmla="*/ 9525 h 114"/>
                <a:gd name="T2" fmla="*/ 210609 w 399"/>
                <a:gd name="T3" fmla="*/ 11642 h 114"/>
                <a:gd name="T4" fmla="*/ 211138 w 399"/>
                <a:gd name="T5" fmla="*/ 12171 h 114"/>
                <a:gd name="T6" fmla="*/ 206905 w 399"/>
                <a:gd name="T7" fmla="*/ 17463 h 114"/>
                <a:gd name="T8" fmla="*/ 201613 w 399"/>
                <a:gd name="T9" fmla="*/ 22225 h 114"/>
                <a:gd name="T10" fmla="*/ 187855 w 399"/>
                <a:gd name="T11" fmla="*/ 30162 h 114"/>
                <a:gd name="T12" fmla="*/ 176742 w 399"/>
                <a:gd name="T13" fmla="*/ 35983 h 114"/>
                <a:gd name="T14" fmla="*/ 151871 w 399"/>
                <a:gd name="T15" fmla="*/ 46038 h 114"/>
                <a:gd name="T16" fmla="*/ 124884 w 399"/>
                <a:gd name="T17" fmla="*/ 53975 h 114"/>
                <a:gd name="T18" fmla="*/ 96838 w 399"/>
                <a:gd name="T19" fmla="*/ 58208 h 114"/>
                <a:gd name="T20" fmla="*/ 82021 w 399"/>
                <a:gd name="T21" fmla="*/ 60325 h 114"/>
                <a:gd name="T22" fmla="*/ 68263 w 399"/>
                <a:gd name="T23" fmla="*/ 60325 h 114"/>
                <a:gd name="T24" fmla="*/ 42333 w 399"/>
                <a:gd name="T25" fmla="*/ 56092 h 114"/>
                <a:gd name="T26" fmla="*/ 29633 w 399"/>
                <a:gd name="T27" fmla="*/ 53446 h 114"/>
                <a:gd name="T28" fmla="*/ 14288 w 399"/>
                <a:gd name="T29" fmla="*/ 50271 h 114"/>
                <a:gd name="T30" fmla="*/ 3175 w 399"/>
                <a:gd name="T31" fmla="*/ 46038 h 114"/>
                <a:gd name="T32" fmla="*/ 0 w 399"/>
                <a:gd name="T33" fmla="*/ 44450 h 114"/>
                <a:gd name="T34" fmla="*/ 44979 w 399"/>
                <a:gd name="T35" fmla="*/ 49213 h 114"/>
                <a:gd name="T36" fmla="*/ 74613 w 399"/>
                <a:gd name="T37" fmla="*/ 51858 h 114"/>
                <a:gd name="T38" fmla="*/ 102659 w 399"/>
                <a:gd name="T39" fmla="*/ 50271 h 114"/>
                <a:gd name="T40" fmla="*/ 116417 w 399"/>
                <a:gd name="T41" fmla="*/ 49213 h 114"/>
                <a:gd name="T42" fmla="*/ 131234 w 399"/>
                <a:gd name="T43" fmla="*/ 46038 h 114"/>
                <a:gd name="T44" fmla="*/ 134938 w 399"/>
                <a:gd name="T45" fmla="*/ 44450 h 114"/>
                <a:gd name="T46" fmla="*/ 142346 w 399"/>
                <a:gd name="T47" fmla="*/ 39688 h 114"/>
                <a:gd name="T48" fmla="*/ 146050 w 399"/>
                <a:gd name="T49" fmla="*/ 37571 h 114"/>
                <a:gd name="T50" fmla="*/ 154517 w 399"/>
                <a:gd name="T51" fmla="*/ 35983 h 114"/>
                <a:gd name="T52" fmla="*/ 163513 w 399"/>
                <a:gd name="T53" fmla="*/ 34396 h 114"/>
                <a:gd name="T54" fmla="*/ 168275 w 399"/>
                <a:gd name="T55" fmla="*/ 32279 h 114"/>
                <a:gd name="T56" fmla="*/ 182034 w 399"/>
                <a:gd name="T57" fmla="*/ 25400 h 114"/>
                <a:gd name="T58" fmla="*/ 200025 w 399"/>
                <a:gd name="T59" fmla="*/ 15346 h 114"/>
                <a:gd name="T60" fmla="*/ 197380 w 399"/>
                <a:gd name="T61" fmla="*/ 12171 h 114"/>
                <a:gd name="T62" fmla="*/ 192617 w 399"/>
                <a:gd name="T63" fmla="*/ 7937 h 114"/>
                <a:gd name="T64" fmla="*/ 182034 w 399"/>
                <a:gd name="T65" fmla="*/ 3704 h 114"/>
                <a:gd name="T66" fmla="*/ 174625 w 399"/>
                <a:gd name="T67" fmla="*/ 1058 h 114"/>
                <a:gd name="T68" fmla="*/ 176213 w 399"/>
                <a:gd name="T69" fmla="*/ 0 h 114"/>
                <a:gd name="T70" fmla="*/ 180975 w 399"/>
                <a:gd name="T71" fmla="*/ 0 h 114"/>
                <a:gd name="T72" fmla="*/ 189971 w 399"/>
                <a:gd name="T73" fmla="*/ 1058 h 114"/>
                <a:gd name="T74" fmla="*/ 203200 w 399"/>
                <a:gd name="T75" fmla="*/ 6350 h 114"/>
                <a:gd name="T76" fmla="*/ 211138 w 399"/>
                <a:gd name="T77" fmla="*/ 9525 h 1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99" h="114">
                  <a:moveTo>
                    <a:pt x="399" y="18"/>
                  </a:moveTo>
                  <a:lnTo>
                    <a:pt x="399" y="18"/>
                  </a:lnTo>
                  <a:lnTo>
                    <a:pt x="398" y="22"/>
                  </a:lnTo>
                  <a:lnTo>
                    <a:pt x="399" y="23"/>
                  </a:lnTo>
                  <a:lnTo>
                    <a:pt x="396" y="28"/>
                  </a:lnTo>
                  <a:lnTo>
                    <a:pt x="391" y="33"/>
                  </a:lnTo>
                  <a:lnTo>
                    <a:pt x="387" y="38"/>
                  </a:lnTo>
                  <a:lnTo>
                    <a:pt x="381" y="42"/>
                  </a:lnTo>
                  <a:lnTo>
                    <a:pt x="368" y="49"/>
                  </a:lnTo>
                  <a:lnTo>
                    <a:pt x="355" y="57"/>
                  </a:lnTo>
                  <a:lnTo>
                    <a:pt x="334" y="68"/>
                  </a:lnTo>
                  <a:lnTo>
                    <a:pt x="310" y="78"/>
                  </a:lnTo>
                  <a:lnTo>
                    <a:pt x="287" y="87"/>
                  </a:lnTo>
                  <a:lnTo>
                    <a:pt x="262" y="94"/>
                  </a:lnTo>
                  <a:lnTo>
                    <a:pt x="236" y="102"/>
                  </a:lnTo>
                  <a:lnTo>
                    <a:pt x="209" y="107"/>
                  </a:lnTo>
                  <a:lnTo>
                    <a:pt x="183" y="110"/>
                  </a:lnTo>
                  <a:lnTo>
                    <a:pt x="155" y="114"/>
                  </a:lnTo>
                  <a:lnTo>
                    <a:pt x="142" y="114"/>
                  </a:lnTo>
                  <a:lnTo>
                    <a:pt x="129" y="114"/>
                  </a:lnTo>
                  <a:lnTo>
                    <a:pt x="105" y="110"/>
                  </a:lnTo>
                  <a:lnTo>
                    <a:pt x="80" y="106"/>
                  </a:lnTo>
                  <a:lnTo>
                    <a:pt x="56" y="101"/>
                  </a:lnTo>
                  <a:lnTo>
                    <a:pt x="41" y="99"/>
                  </a:lnTo>
                  <a:lnTo>
                    <a:pt x="27" y="95"/>
                  </a:lnTo>
                  <a:lnTo>
                    <a:pt x="12" y="90"/>
                  </a:lnTo>
                  <a:lnTo>
                    <a:pt x="6" y="87"/>
                  </a:lnTo>
                  <a:lnTo>
                    <a:pt x="0" y="84"/>
                  </a:lnTo>
                  <a:lnTo>
                    <a:pt x="57" y="91"/>
                  </a:lnTo>
                  <a:lnTo>
                    <a:pt x="85" y="93"/>
                  </a:lnTo>
                  <a:lnTo>
                    <a:pt x="113" y="95"/>
                  </a:lnTo>
                  <a:lnTo>
                    <a:pt x="141" y="98"/>
                  </a:lnTo>
                  <a:lnTo>
                    <a:pt x="168" y="98"/>
                  </a:lnTo>
                  <a:lnTo>
                    <a:pt x="194" y="95"/>
                  </a:lnTo>
                  <a:lnTo>
                    <a:pt x="220" y="93"/>
                  </a:lnTo>
                  <a:lnTo>
                    <a:pt x="234" y="91"/>
                  </a:lnTo>
                  <a:lnTo>
                    <a:pt x="248" y="87"/>
                  </a:lnTo>
                  <a:lnTo>
                    <a:pt x="255" y="84"/>
                  </a:lnTo>
                  <a:lnTo>
                    <a:pt x="262" y="79"/>
                  </a:lnTo>
                  <a:lnTo>
                    <a:pt x="269" y="75"/>
                  </a:lnTo>
                  <a:lnTo>
                    <a:pt x="276" y="71"/>
                  </a:lnTo>
                  <a:lnTo>
                    <a:pt x="284" y="69"/>
                  </a:lnTo>
                  <a:lnTo>
                    <a:pt x="292" y="68"/>
                  </a:lnTo>
                  <a:lnTo>
                    <a:pt x="300" y="66"/>
                  </a:lnTo>
                  <a:lnTo>
                    <a:pt x="309" y="65"/>
                  </a:lnTo>
                  <a:lnTo>
                    <a:pt x="318" y="61"/>
                  </a:lnTo>
                  <a:lnTo>
                    <a:pt x="326" y="58"/>
                  </a:lnTo>
                  <a:lnTo>
                    <a:pt x="344" y="48"/>
                  </a:lnTo>
                  <a:lnTo>
                    <a:pt x="360" y="38"/>
                  </a:lnTo>
                  <a:lnTo>
                    <a:pt x="378" y="29"/>
                  </a:lnTo>
                  <a:lnTo>
                    <a:pt x="373" y="23"/>
                  </a:lnTo>
                  <a:lnTo>
                    <a:pt x="369" y="18"/>
                  </a:lnTo>
                  <a:lnTo>
                    <a:pt x="364" y="15"/>
                  </a:lnTo>
                  <a:lnTo>
                    <a:pt x="358" y="12"/>
                  </a:lnTo>
                  <a:lnTo>
                    <a:pt x="344" y="7"/>
                  </a:lnTo>
                  <a:lnTo>
                    <a:pt x="330" y="2"/>
                  </a:lnTo>
                  <a:lnTo>
                    <a:pt x="332" y="1"/>
                  </a:lnTo>
                  <a:lnTo>
                    <a:pt x="333" y="0"/>
                  </a:lnTo>
                  <a:lnTo>
                    <a:pt x="342" y="0"/>
                  </a:lnTo>
                  <a:lnTo>
                    <a:pt x="351" y="0"/>
                  </a:lnTo>
                  <a:lnTo>
                    <a:pt x="359" y="2"/>
                  </a:lnTo>
                  <a:lnTo>
                    <a:pt x="368" y="5"/>
                  </a:lnTo>
                  <a:lnTo>
                    <a:pt x="384" y="12"/>
                  </a:lnTo>
                  <a:lnTo>
                    <a:pt x="399" y="18"/>
                  </a:lnTo>
                  <a:close/>
                </a:path>
              </a:pathLst>
            </a:custGeom>
            <a:grpFill/>
            <a:ln w="9525">
              <a:noFill/>
              <a:round/>
            </a:ln>
          </p:spPr>
          <p:txBody>
            <a:bodyPr/>
            <a:lstStyle/>
            <a:p>
              <a:endParaRPr lang="zh-CN" altLang="en-US"/>
            </a:p>
          </p:txBody>
        </p:sp>
        <p:sp>
          <p:nvSpPr>
            <p:cNvPr id="91" name="Freeform 85"/>
            <p:cNvSpPr/>
            <p:nvPr/>
          </p:nvSpPr>
          <p:spPr bwMode="auto">
            <a:xfrm>
              <a:off x="4260851" y="577850"/>
              <a:ext cx="28575" cy="12700"/>
            </a:xfrm>
            <a:custGeom>
              <a:avLst/>
              <a:gdLst>
                <a:gd name="T0" fmla="*/ 28575 w 54"/>
                <a:gd name="T1" fmla="*/ 6626 h 23"/>
                <a:gd name="T2" fmla="*/ 28575 w 54"/>
                <a:gd name="T3" fmla="*/ 6626 h 23"/>
                <a:gd name="T4" fmla="*/ 27517 w 54"/>
                <a:gd name="T5" fmla="*/ 8835 h 23"/>
                <a:gd name="T6" fmla="*/ 26458 w 54"/>
                <a:gd name="T7" fmla="*/ 11043 h 23"/>
                <a:gd name="T8" fmla="*/ 25400 w 54"/>
                <a:gd name="T9" fmla="*/ 12148 h 23"/>
                <a:gd name="T10" fmla="*/ 23813 w 54"/>
                <a:gd name="T11" fmla="*/ 12700 h 23"/>
                <a:gd name="T12" fmla="*/ 21696 w 54"/>
                <a:gd name="T13" fmla="*/ 12700 h 23"/>
                <a:gd name="T14" fmla="*/ 20108 w 54"/>
                <a:gd name="T15" fmla="*/ 12700 h 23"/>
                <a:gd name="T16" fmla="*/ 16404 w 54"/>
                <a:gd name="T17" fmla="*/ 10491 h 23"/>
                <a:gd name="T18" fmla="*/ 7937 w 54"/>
                <a:gd name="T19" fmla="*/ 5522 h 23"/>
                <a:gd name="T20" fmla="*/ 3704 w 54"/>
                <a:gd name="T21" fmla="*/ 3865 h 23"/>
                <a:gd name="T22" fmla="*/ 1588 w 54"/>
                <a:gd name="T23" fmla="*/ 2761 h 23"/>
                <a:gd name="T24" fmla="*/ 0 w 54"/>
                <a:gd name="T25" fmla="*/ 2761 h 23"/>
                <a:gd name="T26" fmla="*/ 0 w 54"/>
                <a:gd name="T27" fmla="*/ 2761 h 23"/>
                <a:gd name="T28" fmla="*/ 1058 w 54"/>
                <a:gd name="T29" fmla="*/ 1657 h 23"/>
                <a:gd name="T30" fmla="*/ 2646 w 54"/>
                <a:gd name="T31" fmla="*/ 1104 h 23"/>
                <a:gd name="T32" fmla="*/ 5821 w 54"/>
                <a:gd name="T33" fmla="*/ 0 h 23"/>
                <a:gd name="T34" fmla="*/ 10054 w 54"/>
                <a:gd name="T35" fmla="*/ 0 h 23"/>
                <a:gd name="T36" fmla="*/ 13758 w 54"/>
                <a:gd name="T37" fmla="*/ 552 h 23"/>
                <a:gd name="T38" fmla="*/ 17992 w 54"/>
                <a:gd name="T39" fmla="*/ 2209 h 23"/>
                <a:gd name="T40" fmla="*/ 21696 w 54"/>
                <a:gd name="T41" fmla="*/ 3865 h 23"/>
                <a:gd name="T42" fmla="*/ 28575 w 54"/>
                <a:gd name="T43" fmla="*/ 6626 h 23"/>
                <a:gd name="T44" fmla="*/ 28575 w 54"/>
                <a:gd name="T45" fmla="*/ 6626 h 2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4" h="23">
                  <a:moveTo>
                    <a:pt x="54" y="12"/>
                  </a:moveTo>
                  <a:lnTo>
                    <a:pt x="54" y="12"/>
                  </a:lnTo>
                  <a:lnTo>
                    <a:pt x="52" y="16"/>
                  </a:lnTo>
                  <a:lnTo>
                    <a:pt x="50" y="20"/>
                  </a:lnTo>
                  <a:lnTo>
                    <a:pt x="48" y="22"/>
                  </a:lnTo>
                  <a:lnTo>
                    <a:pt x="45" y="23"/>
                  </a:lnTo>
                  <a:lnTo>
                    <a:pt x="41" y="23"/>
                  </a:lnTo>
                  <a:lnTo>
                    <a:pt x="38" y="23"/>
                  </a:lnTo>
                  <a:lnTo>
                    <a:pt x="31" y="19"/>
                  </a:lnTo>
                  <a:lnTo>
                    <a:pt x="15" y="10"/>
                  </a:lnTo>
                  <a:lnTo>
                    <a:pt x="7" y="7"/>
                  </a:lnTo>
                  <a:lnTo>
                    <a:pt x="3" y="5"/>
                  </a:lnTo>
                  <a:lnTo>
                    <a:pt x="0" y="5"/>
                  </a:lnTo>
                  <a:lnTo>
                    <a:pt x="2" y="3"/>
                  </a:lnTo>
                  <a:lnTo>
                    <a:pt x="5" y="2"/>
                  </a:lnTo>
                  <a:lnTo>
                    <a:pt x="11" y="0"/>
                  </a:lnTo>
                  <a:lnTo>
                    <a:pt x="19" y="0"/>
                  </a:lnTo>
                  <a:lnTo>
                    <a:pt x="26" y="1"/>
                  </a:lnTo>
                  <a:lnTo>
                    <a:pt x="34" y="4"/>
                  </a:lnTo>
                  <a:lnTo>
                    <a:pt x="41" y="7"/>
                  </a:lnTo>
                  <a:lnTo>
                    <a:pt x="54" y="12"/>
                  </a:lnTo>
                  <a:close/>
                </a:path>
              </a:pathLst>
            </a:custGeom>
            <a:grpFill/>
            <a:ln w="9525">
              <a:noFill/>
              <a:round/>
            </a:ln>
          </p:spPr>
          <p:txBody>
            <a:bodyPr/>
            <a:lstStyle/>
            <a:p>
              <a:endParaRPr lang="zh-CN" altLang="en-US"/>
            </a:p>
          </p:txBody>
        </p:sp>
        <p:sp>
          <p:nvSpPr>
            <p:cNvPr id="92" name="Freeform 86"/>
            <p:cNvSpPr/>
            <p:nvPr/>
          </p:nvSpPr>
          <p:spPr bwMode="auto">
            <a:xfrm>
              <a:off x="4789488" y="650875"/>
              <a:ext cx="7938" cy="7938"/>
            </a:xfrm>
            <a:custGeom>
              <a:avLst/>
              <a:gdLst>
                <a:gd name="T0" fmla="*/ 7938 w 14"/>
                <a:gd name="T1" fmla="*/ 1134 h 14"/>
                <a:gd name="T2" fmla="*/ 7938 w 14"/>
                <a:gd name="T3" fmla="*/ 1134 h 14"/>
                <a:gd name="T4" fmla="*/ 7938 w 14"/>
                <a:gd name="T5" fmla="*/ 5103 h 14"/>
                <a:gd name="T6" fmla="*/ 7938 w 14"/>
                <a:gd name="T7" fmla="*/ 6804 h 14"/>
                <a:gd name="T8" fmla="*/ 6804 w 14"/>
                <a:gd name="T9" fmla="*/ 7938 h 14"/>
                <a:gd name="T10" fmla="*/ 6804 w 14"/>
                <a:gd name="T11" fmla="*/ 7938 h 14"/>
                <a:gd name="T12" fmla="*/ 3402 w 14"/>
                <a:gd name="T13" fmla="*/ 7938 h 14"/>
                <a:gd name="T14" fmla="*/ 1134 w 14"/>
                <a:gd name="T15" fmla="*/ 6804 h 14"/>
                <a:gd name="T16" fmla="*/ 0 w 14"/>
                <a:gd name="T17" fmla="*/ 5103 h 14"/>
                <a:gd name="T18" fmla="*/ 0 w 14"/>
                <a:gd name="T19" fmla="*/ 3402 h 14"/>
                <a:gd name="T20" fmla="*/ 567 w 14"/>
                <a:gd name="T21" fmla="*/ 1134 h 14"/>
                <a:gd name="T22" fmla="*/ 2268 w 14"/>
                <a:gd name="T23" fmla="*/ 0 h 14"/>
                <a:gd name="T24" fmla="*/ 4536 w 14"/>
                <a:gd name="T25" fmla="*/ 0 h 14"/>
                <a:gd name="T26" fmla="*/ 7938 w 14"/>
                <a:gd name="T27" fmla="*/ 1134 h 14"/>
                <a:gd name="T28" fmla="*/ 7938 w 14"/>
                <a:gd name="T29" fmla="*/ 1134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 h="14">
                  <a:moveTo>
                    <a:pt x="14" y="2"/>
                  </a:moveTo>
                  <a:lnTo>
                    <a:pt x="14" y="2"/>
                  </a:lnTo>
                  <a:lnTo>
                    <a:pt x="14" y="9"/>
                  </a:lnTo>
                  <a:lnTo>
                    <a:pt x="14" y="12"/>
                  </a:lnTo>
                  <a:lnTo>
                    <a:pt x="12" y="14"/>
                  </a:lnTo>
                  <a:lnTo>
                    <a:pt x="6" y="14"/>
                  </a:lnTo>
                  <a:lnTo>
                    <a:pt x="2" y="12"/>
                  </a:lnTo>
                  <a:lnTo>
                    <a:pt x="0" y="9"/>
                  </a:lnTo>
                  <a:lnTo>
                    <a:pt x="0" y="6"/>
                  </a:lnTo>
                  <a:lnTo>
                    <a:pt x="1" y="2"/>
                  </a:lnTo>
                  <a:lnTo>
                    <a:pt x="4" y="0"/>
                  </a:lnTo>
                  <a:lnTo>
                    <a:pt x="8" y="0"/>
                  </a:lnTo>
                  <a:lnTo>
                    <a:pt x="14" y="2"/>
                  </a:lnTo>
                  <a:close/>
                </a:path>
              </a:pathLst>
            </a:custGeom>
            <a:grpFill/>
            <a:ln w="9525">
              <a:noFill/>
              <a:round/>
            </a:ln>
          </p:spPr>
          <p:txBody>
            <a:bodyPr/>
            <a:lstStyle/>
            <a:p>
              <a:endParaRPr lang="zh-CN" altLang="en-US"/>
            </a:p>
          </p:txBody>
        </p:sp>
        <p:sp>
          <p:nvSpPr>
            <p:cNvPr id="93" name="Freeform 87"/>
            <p:cNvSpPr/>
            <p:nvPr/>
          </p:nvSpPr>
          <p:spPr bwMode="auto">
            <a:xfrm>
              <a:off x="4772026" y="660400"/>
              <a:ext cx="11113" cy="7938"/>
            </a:xfrm>
            <a:custGeom>
              <a:avLst/>
              <a:gdLst>
                <a:gd name="T0" fmla="*/ 11113 w 21"/>
                <a:gd name="T1" fmla="*/ 2481 h 16"/>
                <a:gd name="T2" fmla="*/ 11113 w 21"/>
                <a:gd name="T3" fmla="*/ 2481 h 16"/>
                <a:gd name="T4" fmla="*/ 10584 w 21"/>
                <a:gd name="T5" fmla="*/ 4961 h 16"/>
                <a:gd name="T6" fmla="*/ 8996 w 21"/>
                <a:gd name="T7" fmla="*/ 6946 h 16"/>
                <a:gd name="T8" fmla="*/ 7409 w 21"/>
                <a:gd name="T9" fmla="*/ 7442 h 16"/>
                <a:gd name="T10" fmla="*/ 5821 w 21"/>
                <a:gd name="T11" fmla="*/ 7938 h 16"/>
                <a:gd name="T12" fmla="*/ 4234 w 21"/>
                <a:gd name="T13" fmla="*/ 7938 h 16"/>
                <a:gd name="T14" fmla="*/ 2646 w 21"/>
                <a:gd name="T15" fmla="*/ 7938 h 16"/>
                <a:gd name="T16" fmla="*/ 2646 w 21"/>
                <a:gd name="T17" fmla="*/ 7938 h 16"/>
                <a:gd name="T18" fmla="*/ 1588 w 21"/>
                <a:gd name="T19" fmla="*/ 6946 h 16"/>
                <a:gd name="T20" fmla="*/ 1058 w 21"/>
                <a:gd name="T21" fmla="*/ 5457 h 16"/>
                <a:gd name="T22" fmla="*/ 0 w 21"/>
                <a:gd name="T23" fmla="*/ 3473 h 16"/>
                <a:gd name="T24" fmla="*/ 0 w 21"/>
                <a:gd name="T25" fmla="*/ 1488 h 16"/>
                <a:gd name="T26" fmla="*/ 0 w 21"/>
                <a:gd name="T27" fmla="*/ 1488 h 16"/>
                <a:gd name="T28" fmla="*/ 1588 w 21"/>
                <a:gd name="T29" fmla="*/ 496 h 16"/>
                <a:gd name="T30" fmla="*/ 3175 w 21"/>
                <a:gd name="T31" fmla="*/ 0 h 16"/>
                <a:gd name="T32" fmla="*/ 5821 w 21"/>
                <a:gd name="T33" fmla="*/ 0 h 16"/>
                <a:gd name="T34" fmla="*/ 9525 w 21"/>
                <a:gd name="T35" fmla="*/ 496 h 16"/>
                <a:gd name="T36" fmla="*/ 10584 w 21"/>
                <a:gd name="T37" fmla="*/ 1488 h 16"/>
                <a:gd name="T38" fmla="*/ 11113 w 21"/>
                <a:gd name="T39" fmla="*/ 2481 h 16"/>
                <a:gd name="T40" fmla="*/ 11113 w 21"/>
                <a:gd name="T41" fmla="*/ 2481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6">
                  <a:moveTo>
                    <a:pt x="21" y="5"/>
                  </a:moveTo>
                  <a:lnTo>
                    <a:pt x="21" y="5"/>
                  </a:lnTo>
                  <a:lnTo>
                    <a:pt x="20" y="10"/>
                  </a:lnTo>
                  <a:lnTo>
                    <a:pt x="17" y="14"/>
                  </a:lnTo>
                  <a:lnTo>
                    <a:pt x="14" y="15"/>
                  </a:lnTo>
                  <a:lnTo>
                    <a:pt x="11" y="16"/>
                  </a:lnTo>
                  <a:lnTo>
                    <a:pt x="8" y="16"/>
                  </a:lnTo>
                  <a:lnTo>
                    <a:pt x="5" y="16"/>
                  </a:lnTo>
                  <a:lnTo>
                    <a:pt x="3" y="14"/>
                  </a:lnTo>
                  <a:lnTo>
                    <a:pt x="2" y="11"/>
                  </a:lnTo>
                  <a:lnTo>
                    <a:pt x="0" y="7"/>
                  </a:lnTo>
                  <a:lnTo>
                    <a:pt x="0" y="3"/>
                  </a:lnTo>
                  <a:lnTo>
                    <a:pt x="3" y="1"/>
                  </a:lnTo>
                  <a:lnTo>
                    <a:pt x="6" y="0"/>
                  </a:lnTo>
                  <a:lnTo>
                    <a:pt x="11" y="0"/>
                  </a:lnTo>
                  <a:lnTo>
                    <a:pt x="18" y="1"/>
                  </a:lnTo>
                  <a:lnTo>
                    <a:pt x="20" y="3"/>
                  </a:lnTo>
                  <a:lnTo>
                    <a:pt x="21" y="5"/>
                  </a:lnTo>
                  <a:close/>
                </a:path>
              </a:pathLst>
            </a:custGeom>
            <a:grpFill/>
            <a:ln w="9525">
              <a:noFill/>
              <a:round/>
            </a:ln>
          </p:spPr>
          <p:txBody>
            <a:bodyPr/>
            <a:lstStyle/>
            <a:p>
              <a:endParaRPr lang="zh-CN" altLang="en-US"/>
            </a:p>
          </p:txBody>
        </p:sp>
        <p:sp>
          <p:nvSpPr>
            <p:cNvPr id="94" name="Freeform 88"/>
            <p:cNvSpPr/>
            <p:nvPr/>
          </p:nvSpPr>
          <p:spPr bwMode="auto">
            <a:xfrm>
              <a:off x="4786313" y="665163"/>
              <a:ext cx="11113" cy="9525"/>
            </a:xfrm>
            <a:custGeom>
              <a:avLst/>
              <a:gdLst>
                <a:gd name="T0" fmla="*/ 11113 w 21"/>
                <a:gd name="T1" fmla="*/ 2801 h 17"/>
                <a:gd name="T2" fmla="*/ 11113 w 21"/>
                <a:gd name="T3" fmla="*/ 2801 h 17"/>
                <a:gd name="T4" fmla="*/ 10584 w 21"/>
                <a:gd name="T5" fmla="*/ 5603 h 17"/>
                <a:gd name="T6" fmla="*/ 10055 w 21"/>
                <a:gd name="T7" fmla="*/ 8404 h 17"/>
                <a:gd name="T8" fmla="*/ 10055 w 21"/>
                <a:gd name="T9" fmla="*/ 8404 h 17"/>
                <a:gd name="T10" fmla="*/ 7409 w 21"/>
                <a:gd name="T11" fmla="*/ 9525 h 17"/>
                <a:gd name="T12" fmla="*/ 3704 w 21"/>
                <a:gd name="T13" fmla="*/ 9525 h 17"/>
                <a:gd name="T14" fmla="*/ 3704 w 21"/>
                <a:gd name="T15" fmla="*/ 9525 h 17"/>
                <a:gd name="T16" fmla="*/ 2646 w 21"/>
                <a:gd name="T17" fmla="*/ 7284 h 17"/>
                <a:gd name="T18" fmla="*/ 0 w 21"/>
                <a:gd name="T19" fmla="*/ 5603 h 17"/>
                <a:gd name="T20" fmla="*/ 0 w 21"/>
                <a:gd name="T21" fmla="*/ 5603 h 17"/>
                <a:gd name="T22" fmla="*/ 529 w 21"/>
                <a:gd name="T23" fmla="*/ 2801 h 17"/>
                <a:gd name="T24" fmla="*/ 2117 w 21"/>
                <a:gd name="T25" fmla="*/ 1121 h 17"/>
                <a:gd name="T26" fmla="*/ 3175 w 21"/>
                <a:gd name="T27" fmla="*/ 560 h 17"/>
                <a:gd name="T28" fmla="*/ 4763 w 21"/>
                <a:gd name="T29" fmla="*/ 0 h 17"/>
                <a:gd name="T30" fmla="*/ 6350 w 21"/>
                <a:gd name="T31" fmla="*/ 0 h 17"/>
                <a:gd name="T32" fmla="*/ 7938 w 21"/>
                <a:gd name="T33" fmla="*/ 560 h 17"/>
                <a:gd name="T34" fmla="*/ 10055 w 21"/>
                <a:gd name="T35" fmla="*/ 1681 h 17"/>
                <a:gd name="T36" fmla="*/ 11113 w 21"/>
                <a:gd name="T37" fmla="*/ 2801 h 17"/>
                <a:gd name="T38" fmla="*/ 11113 w 21"/>
                <a:gd name="T39" fmla="*/ 2801 h 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 h="17">
                  <a:moveTo>
                    <a:pt x="21" y="5"/>
                  </a:moveTo>
                  <a:lnTo>
                    <a:pt x="21" y="5"/>
                  </a:lnTo>
                  <a:lnTo>
                    <a:pt x="20" y="10"/>
                  </a:lnTo>
                  <a:lnTo>
                    <a:pt x="19" y="15"/>
                  </a:lnTo>
                  <a:lnTo>
                    <a:pt x="14" y="17"/>
                  </a:lnTo>
                  <a:lnTo>
                    <a:pt x="7" y="17"/>
                  </a:lnTo>
                  <a:lnTo>
                    <a:pt x="5" y="13"/>
                  </a:lnTo>
                  <a:lnTo>
                    <a:pt x="0" y="10"/>
                  </a:lnTo>
                  <a:lnTo>
                    <a:pt x="1" y="5"/>
                  </a:lnTo>
                  <a:lnTo>
                    <a:pt x="4" y="2"/>
                  </a:lnTo>
                  <a:lnTo>
                    <a:pt x="6" y="1"/>
                  </a:lnTo>
                  <a:lnTo>
                    <a:pt x="9" y="0"/>
                  </a:lnTo>
                  <a:lnTo>
                    <a:pt x="12" y="0"/>
                  </a:lnTo>
                  <a:lnTo>
                    <a:pt x="15" y="1"/>
                  </a:lnTo>
                  <a:lnTo>
                    <a:pt x="19" y="3"/>
                  </a:lnTo>
                  <a:lnTo>
                    <a:pt x="21" y="5"/>
                  </a:lnTo>
                  <a:close/>
                </a:path>
              </a:pathLst>
            </a:custGeom>
            <a:grpFill/>
            <a:ln w="9525">
              <a:noFill/>
              <a:round/>
            </a:ln>
          </p:spPr>
          <p:txBody>
            <a:bodyPr/>
            <a:lstStyle/>
            <a:p>
              <a:endParaRPr lang="zh-CN" altLang="en-US"/>
            </a:p>
          </p:txBody>
        </p:sp>
        <p:sp>
          <p:nvSpPr>
            <p:cNvPr id="95" name="Freeform 89"/>
            <p:cNvSpPr>
              <a:spLocks noEditPoints="1"/>
            </p:cNvSpPr>
            <p:nvPr/>
          </p:nvSpPr>
          <p:spPr bwMode="auto">
            <a:xfrm>
              <a:off x="4087813" y="0"/>
              <a:ext cx="938213" cy="690563"/>
            </a:xfrm>
            <a:custGeom>
              <a:avLst/>
              <a:gdLst>
                <a:gd name="T0" fmla="*/ 136149 w 1771"/>
                <a:gd name="T1" fmla="*/ 84602 h 1306"/>
                <a:gd name="T2" fmla="*/ 309382 w 1771"/>
                <a:gd name="T3" fmla="*/ 197228 h 1306"/>
                <a:gd name="T4" fmla="*/ 497979 w 1771"/>
                <a:gd name="T5" fmla="*/ 85659 h 1306"/>
                <a:gd name="T6" fmla="*/ 603402 w 1771"/>
                <a:gd name="T7" fmla="*/ 50761 h 1306"/>
                <a:gd name="T8" fmla="*/ 750147 w 1771"/>
                <a:gd name="T9" fmla="*/ 69797 h 1306"/>
                <a:gd name="T10" fmla="*/ 858219 w 1771"/>
                <a:gd name="T11" fmla="*/ 159686 h 1306"/>
                <a:gd name="T12" fmla="*/ 879409 w 1771"/>
                <a:gd name="T13" fmla="*/ 388640 h 1306"/>
                <a:gd name="T14" fmla="*/ 860867 w 1771"/>
                <a:gd name="T15" fmla="*/ 563131 h 1306"/>
                <a:gd name="T16" fmla="*/ 643664 w 1771"/>
                <a:gd name="T17" fmla="*/ 457379 h 1306"/>
                <a:gd name="T18" fmla="*/ 469901 w 1771"/>
                <a:gd name="T19" fmla="*/ 369076 h 1306"/>
                <a:gd name="T20" fmla="*/ 466193 w 1771"/>
                <a:gd name="T21" fmla="*/ 390226 h 1306"/>
                <a:gd name="T22" fmla="*/ 627771 w 1771"/>
                <a:gd name="T23" fmla="*/ 542510 h 1306"/>
                <a:gd name="T24" fmla="*/ 704057 w 1771"/>
                <a:gd name="T25" fmla="*/ 602789 h 1306"/>
                <a:gd name="T26" fmla="*/ 709884 w 1771"/>
                <a:gd name="T27" fmla="*/ 686862 h 1306"/>
                <a:gd name="T28" fmla="*/ 631479 w 1771"/>
                <a:gd name="T29" fmla="*/ 650906 h 1306"/>
                <a:gd name="T30" fmla="*/ 565259 w 1771"/>
                <a:gd name="T31" fmla="*/ 583753 h 1306"/>
                <a:gd name="T32" fmla="*/ 183828 w 1771"/>
                <a:gd name="T33" fmla="*/ 232655 h 1306"/>
                <a:gd name="T34" fmla="*/ 57215 w 1771"/>
                <a:gd name="T35" fmla="*/ 118971 h 1306"/>
                <a:gd name="T36" fmla="*/ 6887 w 1771"/>
                <a:gd name="T37" fmla="*/ 2644 h 1306"/>
                <a:gd name="T38" fmla="*/ 531884 w 1771"/>
                <a:gd name="T39" fmla="*/ 385467 h 1306"/>
                <a:gd name="T40" fmla="*/ 841796 w 1771"/>
                <a:gd name="T41" fmla="*/ 545153 h 1306"/>
                <a:gd name="T42" fmla="*/ 831201 w 1771"/>
                <a:gd name="T43" fmla="*/ 373306 h 1306"/>
                <a:gd name="T44" fmla="*/ 867225 w 1771"/>
                <a:gd name="T45" fmla="*/ 286060 h 1306"/>
                <a:gd name="T46" fmla="*/ 873052 w 1771"/>
                <a:gd name="T47" fmla="*/ 210976 h 1306"/>
                <a:gd name="T48" fmla="*/ 852391 w 1771"/>
                <a:gd name="T49" fmla="*/ 171848 h 1306"/>
                <a:gd name="T50" fmla="*/ 746438 w 1771"/>
                <a:gd name="T51" fmla="*/ 150168 h 1306"/>
                <a:gd name="T52" fmla="*/ 662206 w 1771"/>
                <a:gd name="T53" fmla="*/ 105752 h 1306"/>
                <a:gd name="T54" fmla="*/ 572146 w 1771"/>
                <a:gd name="T55" fmla="*/ 67682 h 1306"/>
                <a:gd name="T56" fmla="*/ 521288 w 1771"/>
                <a:gd name="T57" fmla="*/ 85131 h 1306"/>
                <a:gd name="T58" fmla="*/ 438115 w 1771"/>
                <a:gd name="T59" fmla="*/ 152283 h 1306"/>
                <a:gd name="T60" fmla="*/ 480496 w 1771"/>
                <a:gd name="T61" fmla="*/ 221551 h 1306"/>
                <a:gd name="T62" fmla="*/ 393615 w 1771"/>
                <a:gd name="T63" fmla="*/ 173963 h 1306"/>
                <a:gd name="T64" fmla="*/ 310972 w 1771"/>
                <a:gd name="T65" fmla="*/ 215735 h 1306"/>
                <a:gd name="T66" fmla="*/ 332692 w 1771"/>
                <a:gd name="T67" fmla="*/ 250104 h 1306"/>
                <a:gd name="T68" fmla="*/ 357591 w 1771"/>
                <a:gd name="T69" fmla="*/ 264910 h 1306"/>
                <a:gd name="T70" fmla="*/ 68340 w 1771"/>
                <a:gd name="T71" fmla="*/ 93062 h 1306"/>
                <a:gd name="T72" fmla="*/ 66221 w 1771"/>
                <a:gd name="T73" fmla="*/ 66624 h 1306"/>
                <a:gd name="T74" fmla="*/ 90590 w 1771"/>
                <a:gd name="T75" fmla="*/ 66095 h 1306"/>
                <a:gd name="T76" fmla="*/ 147804 w 1771"/>
                <a:gd name="T77" fmla="*/ 123730 h 1306"/>
                <a:gd name="T78" fmla="*/ 350174 w 1771"/>
                <a:gd name="T79" fmla="*/ 309854 h 1306"/>
                <a:gd name="T80" fmla="*/ 544068 w 1771"/>
                <a:gd name="T81" fmla="*/ 488047 h 1306"/>
                <a:gd name="T82" fmla="*/ 595985 w 1771"/>
                <a:gd name="T83" fmla="*/ 535636 h 1306"/>
                <a:gd name="T84" fmla="*/ 613467 w 1771"/>
                <a:gd name="T85" fmla="*/ 538808 h 1306"/>
                <a:gd name="T86" fmla="*/ 346466 w 1771"/>
                <a:gd name="T87" fmla="*/ 290819 h 1306"/>
                <a:gd name="T88" fmla="*/ 105423 w 1771"/>
                <a:gd name="T89" fmla="*/ 118971 h 1306"/>
                <a:gd name="T90" fmla="*/ 334811 w 1771"/>
                <a:gd name="T91" fmla="*/ 328890 h 1306"/>
                <a:gd name="T92" fmla="*/ 606051 w 1771"/>
                <a:gd name="T93" fmla="*/ 580052 h 1306"/>
                <a:gd name="T94" fmla="*/ 200781 w 1771"/>
                <a:gd name="T95" fmla="*/ 182952 h 1306"/>
                <a:gd name="T96" fmla="*/ 480496 w 1771"/>
                <a:gd name="T97" fmla="*/ 474828 h 1306"/>
                <a:gd name="T98" fmla="*/ 81584 w 1771"/>
                <a:gd name="T99" fmla="*/ 118443 h 1306"/>
                <a:gd name="T100" fmla="*/ 183299 w 1771"/>
                <a:gd name="T101" fmla="*/ 215735 h 1306"/>
                <a:gd name="T102" fmla="*/ 572146 w 1771"/>
                <a:gd name="T103" fmla="*/ 575293 h 1306"/>
                <a:gd name="T104" fmla="*/ 594926 w 1771"/>
                <a:gd name="T105" fmla="*/ 605432 h 1306"/>
                <a:gd name="T106" fmla="*/ 635188 w 1771"/>
                <a:gd name="T107" fmla="*/ 552027 h 1306"/>
                <a:gd name="T108" fmla="*/ 618235 w 1771"/>
                <a:gd name="T109" fmla="*/ 622881 h 1306"/>
                <a:gd name="T110" fmla="*/ 645253 w 1771"/>
                <a:gd name="T111" fmla="*/ 571592 h 1306"/>
                <a:gd name="T112" fmla="*/ 635188 w 1771"/>
                <a:gd name="T113" fmla="*/ 629227 h 1306"/>
                <a:gd name="T114" fmla="*/ 673331 w 1771"/>
                <a:gd name="T115" fmla="*/ 619180 h 1306"/>
                <a:gd name="T116" fmla="*/ 643134 w 1771"/>
                <a:gd name="T117" fmla="*/ 658309 h 1306"/>
                <a:gd name="T118" fmla="*/ 693462 w 1771"/>
                <a:gd name="T119" fmla="*/ 640331 h 1306"/>
                <a:gd name="T120" fmla="*/ 702998 w 1771"/>
                <a:gd name="T121" fmla="*/ 680517 h 13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71" h="1306">
                  <a:moveTo>
                    <a:pt x="32" y="1"/>
                  </a:moveTo>
                  <a:lnTo>
                    <a:pt x="32" y="1"/>
                  </a:lnTo>
                  <a:lnTo>
                    <a:pt x="42" y="12"/>
                  </a:lnTo>
                  <a:lnTo>
                    <a:pt x="52" y="22"/>
                  </a:lnTo>
                  <a:lnTo>
                    <a:pt x="58" y="28"/>
                  </a:lnTo>
                  <a:lnTo>
                    <a:pt x="63" y="32"/>
                  </a:lnTo>
                  <a:lnTo>
                    <a:pt x="71" y="36"/>
                  </a:lnTo>
                  <a:lnTo>
                    <a:pt x="78" y="39"/>
                  </a:lnTo>
                  <a:lnTo>
                    <a:pt x="85" y="48"/>
                  </a:lnTo>
                  <a:lnTo>
                    <a:pt x="92" y="57"/>
                  </a:lnTo>
                  <a:lnTo>
                    <a:pt x="100" y="65"/>
                  </a:lnTo>
                  <a:lnTo>
                    <a:pt x="109" y="73"/>
                  </a:lnTo>
                  <a:lnTo>
                    <a:pt x="119" y="80"/>
                  </a:lnTo>
                  <a:lnTo>
                    <a:pt x="130" y="87"/>
                  </a:lnTo>
                  <a:lnTo>
                    <a:pt x="152" y="101"/>
                  </a:lnTo>
                  <a:lnTo>
                    <a:pt x="176" y="112"/>
                  </a:lnTo>
                  <a:lnTo>
                    <a:pt x="199" y="123"/>
                  </a:lnTo>
                  <a:lnTo>
                    <a:pt x="245" y="141"/>
                  </a:lnTo>
                  <a:lnTo>
                    <a:pt x="247" y="143"/>
                  </a:lnTo>
                  <a:lnTo>
                    <a:pt x="247" y="147"/>
                  </a:lnTo>
                  <a:lnTo>
                    <a:pt x="247" y="154"/>
                  </a:lnTo>
                  <a:lnTo>
                    <a:pt x="257" y="160"/>
                  </a:lnTo>
                  <a:lnTo>
                    <a:pt x="265" y="166"/>
                  </a:lnTo>
                  <a:lnTo>
                    <a:pt x="272" y="173"/>
                  </a:lnTo>
                  <a:lnTo>
                    <a:pt x="279" y="181"/>
                  </a:lnTo>
                  <a:lnTo>
                    <a:pt x="285" y="188"/>
                  </a:lnTo>
                  <a:lnTo>
                    <a:pt x="292" y="196"/>
                  </a:lnTo>
                  <a:lnTo>
                    <a:pt x="300" y="201"/>
                  </a:lnTo>
                  <a:lnTo>
                    <a:pt x="311" y="207"/>
                  </a:lnTo>
                  <a:lnTo>
                    <a:pt x="309" y="208"/>
                  </a:lnTo>
                  <a:lnTo>
                    <a:pt x="309" y="209"/>
                  </a:lnTo>
                  <a:lnTo>
                    <a:pt x="310" y="211"/>
                  </a:lnTo>
                  <a:lnTo>
                    <a:pt x="312" y="213"/>
                  </a:lnTo>
                  <a:lnTo>
                    <a:pt x="312" y="214"/>
                  </a:lnTo>
                  <a:lnTo>
                    <a:pt x="312" y="216"/>
                  </a:lnTo>
                  <a:lnTo>
                    <a:pt x="344" y="243"/>
                  </a:lnTo>
                  <a:lnTo>
                    <a:pt x="375" y="271"/>
                  </a:lnTo>
                  <a:lnTo>
                    <a:pt x="437" y="328"/>
                  </a:lnTo>
                  <a:lnTo>
                    <a:pt x="497" y="384"/>
                  </a:lnTo>
                  <a:lnTo>
                    <a:pt x="528" y="413"/>
                  </a:lnTo>
                  <a:lnTo>
                    <a:pt x="558" y="440"/>
                  </a:lnTo>
                  <a:lnTo>
                    <a:pt x="565" y="418"/>
                  </a:lnTo>
                  <a:lnTo>
                    <a:pt x="574" y="395"/>
                  </a:lnTo>
                  <a:lnTo>
                    <a:pt x="584" y="373"/>
                  </a:lnTo>
                  <a:lnTo>
                    <a:pt x="594" y="350"/>
                  </a:lnTo>
                  <a:lnTo>
                    <a:pt x="616" y="306"/>
                  </a:lnTo>
                  <a:lnTo>
                    <a:pt x="625" y="284"/>
                  </a:lnTo>
                  <a:lnTo>
                    <a:pt x="635" y="261"/>
                  </a:lnTo>
                  <a:lnTo>
                    <a:pt x="638" y="260"/>
                  </a:lnTo>
                  <a:lnTo>
                    <a:pt x="643" y="260"/>
                  </a:lnTo>
                  <a:lnTo>
                    <a:pt x="646" y="261"/>
                  </a:lnTo>
                  <a:lnTo>
                    <a:pt x="649" y="262"/>
                  </a:lnTo>
                  <a:lnTo>
                    <a:pt x="655" y="267"/>
                  </a:lnTo>
                  <a:lnTo>
                    <a:pt x="661" y="271"/>
                  </a:lnTo>
                  <a:lnTo>
                    <a:pt x="690" y="283"/>
                  </a:lnTo>
                  <a:lnTo>
                    <a:pt x="718" y="296"/>
                  </a:lnTo>
                  <a:lnTo>
                    <a:pt x="745" y="309"/>
                  </a:lnTo>
                  <a:lnTo>
                    <a:pt x="774" y="323"/>
                  </a:lnTo>
                  <a:lnTo>
                    <a:pt x="815" y="273"/>
                  </a:lnTo>
                  <a:lnTo>
                    <a:pt x="839" y="246"/>
                  </a:lnTo>
                  <a:lnTo>
                    <a:pt x="865" y="219"/>
                  </a:lnTo>
                  <a:lnTo>
                    <a:pt x="879" y="207"/>
                  </a:lnTo>
                  <a:lnTo>
                    <a:pt x="893" y="195"/>
                  </a:lnTo>
                  <a:lnTo>
                    <a:pt x="908" y="183"/>
                  </a:lnTo>
                  <a:lnTo>
                    <a:pt x="923" y="171"/>
                  </a:lnTo>
                  <a:lnTo>
                    <a:pt x="940" y="162"/>
                  </a:lnTo>
                  <a:lnTo>
                    <a:pt x="956" y="152"/>
                  </a:lnTo>
                  <a:lnTo>
                    <a:pt x="974" y="145"/>
                  </a:lnTo>
                  <a:lnTo>
                    <a:pt x="992" y="138"/>
                  </a:lnTo>
                  <a:lnTo>
                    <a:pt x="996" y="136"/>
                  </a:lnTo>
                  <a:lnTo>
                    <a:pt x="999" y="133"/>
                  </a:lnTo>
                  <a:lnTo>
                    <a:pt x="1002" y="131"/>
                  </a:lnTo>
                  <a:lnTo>
                    <a:pt x="1007" y="127"/>
                  </a:lnTo>
                  <a:lnTo>
                    <a:pt x="1023" y="121"/>
                  </a:lnTo>
                  <a:lnTo>
                    <a:pt x="1044" y="113"/>
                  </a:lnTo>
                  <a:lnTo>
                    <a:pt x="1083" y="102"/>
                  </a:lnTo>
                  <a:lnTo>
                    <a:pt x="1089" y="101"/>
                  </a:lnTo>
                  <a:lnTo>
                    <a:pt x="1094" y="101"/>
                  </a:lnTo>
                  <a:lnTo>
                    <a:pt x="1101" y="102"/>
                  </a:lnTo>
                  <a:lnTo>
                    <a:pt x="1107" y="102"/>
                  </a:lnTo>
                  <a:lnTo>
                    <a:pt x="1113" y="101"/>
                  </a:lnTo>
                  <a:lnTo>
                    <a:pt x="1119" y="99"/>
                  </a:lnTo>
                  <a:lnTo>
                    <a:pt x="1124" y="96"/>
                  </a:lnTo>
                  <a:lnTo>
                    <a:pt x="1131" y="95"/>
                  </a:lnTo>
                  <a:lnTo>
                    <a:pt x="1136" y="95"/>
                  </a:lnTo>
                  <a:lnTo>
                    <a:pt x="1139" y="96"/>
                  </a:lnTo>
                  <a:lnTo>
                    <a:pt x="1144" y="96"/>
                  </a:lnTo>
                  <a:lnTo>
                    <a:pt x="1149" y="97"/>
                  </a:lnTo>
                  <a:lnTo>
                    <a:pt x="1161" y="97"/>
                  </a:lnTo>
                  <a:lnTo>
                    <a:pt x="1173" y="95"/>
                  </a:lnTo>
                  <a:lnTo>
                    <a:pt x="1196" y="92"/>
                  </a:lnTo>
                  <a:lnTo>
                    <a:pt x="1207" y="91"/>
                  </a:lnTo>
                  <a:lnTo>
                    <a:pt x="1218" y="90"/>
                  </a:lnTo>
                  <a:lnTo>
                    <a:pt x="1227" y="92"/>
                  </a:lnTo>
                  <a:lnTo>
                    <a:pt x="1231" y="93"/>
                  </a:lnTo>
                  <a:lnTo>
                    <a:pt x="1236" y="95"/>
                  </a:lnTo>
                  <a:lnTo>
                    <a:pt x="1259" y="95"/>
                  </a:lnTo>
                  <a:lnTo>
                    <a:pt x="1282" y="96"/>
                  </a:lnTo>
                  <a:lnTo>
                    <a:pt x="1302" y="99"/>
                  </a:lnTo>
                  <a:lnTo>
                    <a:pt x="1322" y="103"/>
                  </a:lnTo>
                  <a:lnTo>
                    <a:pt x="1360" y="111"/>
                  </a:lnTo>
                  <a:lnTo>
                    <a:pt x="1378" y="115"/>
                  </a:lnTo>
                  <a:lnTo>
                    <a:pt x="1395" y="118"/>
                  </a:lnTo>
                  <a:lnTo>
                    <a:pt x="1398" y="121"/>
                  </a:lnTo>
                  <a:lnTo>
                    <a:pt x="1402" y="123"/>
                  </a:lnTo>
                  <a:lnTo>
                    <a:pt x="1409" y="127"/>
                  </a:lnTo>
                  <a:lnTo>
                    <a:pt x="1412" y="130"/>
                  </a:lnTo>
                  <a:lnTo>
                    <a:pt x="1416" y="132"/>
                  </a:lnTo>
                  <a:lnTo>
                    <a:pt x="1418" y="136"/>
                  </a:lnTo>
                  <a:lnTo>
                    <a:pt x="1420" y="140"/>
                  </a:lnTo>
                  <a:lnTo>
                    <a:pt x="1432" y="142"/>
                  </a:lnTo>
                  <a:lnTo>
                    <a:pt x="1441" y="147"/>
                  </a:lnTo>
                  <a:lnTo>
                    <a:pt x="1451" y="152"/>
                  </a:lnTo>
                  <a:lnTo>
                    <a:pt x="1461" y="157"/>
                  </a:lnTo>
                  <a:lnTo>
                    <a:pt x="1478" y="171"/>
                  </a:lnTo>
                  <a:lnTo>
                    <a:pt x="1496" y="184"/>
                  </a:lnTo>
                  <a:lnTo>
                    <a:pt x="1504" y="188"/>
                  </a:lnTo>
                  <a:lnTo>
                    <a:pt x="1514" y="192"/>
                  </a:lnTo>
                  <a:lnTo>
                    <a:pt x="1523" y="196"/>
                  </a:lnTo>
                  <a:lnTo>
                    <a:pt x="1530" y="200"/>
                  </a:lnTo>
                  <a:lnTo>
                    <a:pt x="1540" y="208"/>
                  </a:lnTo>
                  <a:lnTo>
                    <a:pt x="1549" y="218"/>
                  </a:lnTo>
                  <a:lnTo>
                    <a:pt x="1559" y="230"/>
                  </a:lnTo>
                  <a:lnTo>
                    <a:pt x="1571" y="243"/>
                  </a:lnTo>
                  <a:lnTo>
                    <a:pt x="1583" y="254"/>
                  </a:lnTo>
                  <a:lnTo>
                    <a:pt x="1593" y="266"/>
                  </a:lnTo>
                  <a:lnTo>
                    <a:pt x="1603" y="277"/>
                  </a:lnTo>
                  <a:lnTo>
                    <a:pt x="1612" y="289"/>
                  </a:lnTo>
                  <a:lnTo>
                    <a:pt x="1620" y="302"/>
                  </a:lnTo>
                  <a:lnTo>
                    <a:pt x="1629" y="315"/>
                  </a:lnTo>
                  <a:lnTo>
                    <a:pt x="1636" y="330"/>
                  </a:lnTo>
                  <a:lnTo>
                    <a:pt x="1644" y="346"/>
                  </a:lnTo>
                  <a:lnTo>
                    <a:pt x="1655" y="373"/>
                  </a:lnTo>
                  <a:lnTo>
                    <a:pt x="1667" y="402"/>
                  </a:lnTo>
                  <a:lnTo>
                    <a:pt x="1673" y="417"/>
                  </a:lnTo>
                  <a:lnTo>
                    <a:pt x="1678" y="432"/>
                  </a:lnTo>
                  <a:lnTo>
                    <a:pt x="1681" y="448"/>
                  </a:lnTo>
                  <a:lnTo>
                    <a:pt x="1684" y="463"/>
                  </a:lnTo>
                  <a:lnTo>
                    <a:pt x="1684" y="473"/>
                  </a:lnTo>
                  <a:lnTo>
                    <a:pt x="1684" y="484"/>
                  </a:lnTo>
                  <a:lnTo>
                    <a:pt x="1685" y="495"/>
                  </a:lnTo>
                  <a:lnTo>
                    <a:pt x="1687" y="505"/>
                  </a:lnTo>
                  <a:lnTo>
                    <a:pt x="1688" y="520"/>
                  </a:lnTo>
                  <a:lnTo>
                    <a:pt x="1689" y="536"/>
                  </a:lnTo>
                  <a:lnTo>
                    <a:pt x="1690" y="552"/>
                  </a:lnTo>
                  <a:lnTo>
                    <a:pt x="1690" y="569"/>
                  </a:lnTo>
                  <a:lnTo>
                    <a:pt x="1687" y="602"/>
                  </a:lnTo>
                  <a:lnTo>
                    <a:pt x="1682" y="634"/>
                  </a:lnTo>
                  <a:lnTo>
                    <a:pt x="1676" y="667"/>
                  </a:lnTo>
                  <a:lnTo>
                    <a:pt x="1668" y="701"/>
                  </a:lnTo>
                  <a:lnTo>
                    <a:pt x="1660" y="735"/>
                  </a:lnTo>
                  <a:lnTo>
                    <a:pt x="1650" y="767"/>
                  </a:lnTo>
                  <a:lnTo>
                    <a:pt x="1676" y="783"/>
                  </a:lnTo>
                  <a:lnTo>
                    <a:pt x="1703" y="798"/>
                  </a:lnTo>
                  <a:lnTo>
                    <a:pt x="1731" y="812"/>
                  </a:lnTo>
                  <a:lnTo>
                    <a:pt x="1763" y="826"/>
                  </a:lnTo>
                  <a:lnTo>
                    <a:pt x="1766" y="833"/>
                  </a:lnTo>
                  <a:lnTo>
                    <a:pt x="1771" y="839"/>
                  </a:lnTo>
                  <a:lnTo>
                    <a:pt x="1754" y="866"/>
                  </a:lnTo>
                  <a:lnTo>
                    <a:pt x="1738" y="895"/>
                  </a:lnTo>
                  <a:lnTo>
                    <a:pt x="1722" y="925"/>
                  </a:lnTo>
                  <a:lnTo>
                    <a:pt x="1706" y="956"/>
                  </a:lnTo>
                  <a:lnTo>
                    <a:pt x="1676" y="1019"/>
                  </a:lnTo>
                  <a:lnTo>
                    <a:pt x="1660" y="1050"/>
                  </a:lnTo>
                  <a:lnTo>
                    <a:pt x="1644" y="1079"/>
                  </a:lnTo>
                  <a:lnTo>
                    <a:pt x="1638" y="1078"/>
                  </a:lnTo>
                  <a:lnTo>
                    <a:pt x="1632" y="1077"/>
                  </a:lnTo>
                  <a:lnTo>
                    <a:pt x="1630" y="1075"/>
                  </a:lnTo>
                  <a:lnTo>
                    <a:pt x="1628" y="1073"/>
                  </a:lnTo>
                  <a:lnTo>
                    <a:pt x="1627" y="1070"/>
                  </a:lnTo>
                  <a:lnTo>
                    <a:pt x="1625" y="1065"/>
                  </a:lnTo>
                  <a:lnTo>
                    <a:pt x="1606" y="1057"/>
                  </a:lnTo>
                  <a:lnTo>
                    <a:pt x="1587" y="1046"/>
                  </a:lnTo>
                  <a:lnTo>
                    <a:pt x="1549" y="1026"/>
                  </a:lnTo>
                  <a:lnTo>
                    <a:pt x="1531" y="1016"/>
                  </a:lnTo>
                  <a:lnTo>
                    <a:pt x="1512" y="1006"/>
                  </a:lnTo>
                  <a:lnTo>
                    <a:pt x="1493" y="999"/>
                  </a:lnTo>
                  <a:lnTo>
                    <a:pt x="1472" y="993"/>
                  </a:lnTo>
                  <a:lnTo>
                    <a:pt x="1462" y="985"/>
                  </a:lnTo>
                  <a:lnTo>
                    <a:pt x="1450" y="978"/>
                  </a:lnTo>
                  <a:lnTo>
                    <a:pt x="1445" y="974"/>
                  </a:lnTo>
                  <a:lnTo>
                    <a:pt x="1438" y="971"/>
                  </a:lnTo>
                  <a:lnTo>
                    <a:pt x="1431" y="970"/>
                  </a:lnTo>
                  <a:lnTo>
                    <a:pt x="1422" y="969"/>
                  </a:lnTo>
                  <a:lnTo>
                    <a:pt x="1401" y="956"/>
                  </a:lnTo>
                  <a:lnTo>
                    <a:pt x="1379" y="943"/>
                  </a:lnTo>
                  <a:lnTo>
                    <a:pt x="1334" y="921"/>
                  </a:lnTo>
                  <a:lnTo>
                    <a:pt x="1289" y="898"/>
                  </a:lnTo>
                  <a:lnTo>
                    <a:pt x="1267" y="887"/>
                  </a:lnTo>
                  <a:lnTo>
                    <a:pt x="1246" y="874"/>
                  </a:lnTo>
                  <a:lnTo>
                    <a:pt x="1236" y="873"/>
                  </a:lnTo>
                  <a:lnTo>
                    <a:pt x="1226" y="869"/>
                  </a:lnTo>
                  <a:lnTo>
                    <a:pt x="1215" y="865"/>
                  </a:lnTo>
                  <a:lnTo>
                    <a:pt x="1204" y="860"/>
                  </a:lnTo>
                  <a:lnTo>
                    <a:pt x="1183" y="847"/>
                  </a:lnTo>
                  <a:lnTo>
                    <a:pt x="1164" y="836"/>
                  </a:lnTo>
                  <a:lnTo>
                    <a:pt x="1152" y="831"/>
                  </a:lnTo>
                  <a:lnTo>
                    <a:pt x="1140" y="828"/>
                  </a:lnTo>
                  <a:lnTo>
                    <a:pt x="1129" y="823"/>
                  </a:lnTo>
                  <a:lnTo>
                    <a:pt x="1119" y="819"/>
                  </a:lnTo>
                  <a:lnTo>
                    <a:pt x="1074" y="794"/>
                  </a:lnTo>
                  <a:lnTo>
                    <a:pt x="1026" y="769"/>
                  </a:lnTo>
                  <a:lnTo>
                    <a:pt x="1009" y="760"/>
                  </a:lnTo>
                  <a:lnTo>
                    <a:pt x="992" y="753"/>
                  </a:lnTo>
                  <a:lnTo>
                    <a:pt x="976" y="745"/>
                  </a:lnTo>
                  <a:lnTo>
                    <a:pt x="969" y="741"/>
                  </a:lnTo>
                  <a:lnTo>
                    <a:pt x="962" y="737"/>
                  </a:lnTo>
                  <a:lnTo>
                    <a:pt x="940" y="723"/>
                  </a:lnTo>
                  <a:lnTo>
                    <a:pt x="928" y="715"/>
                  </a:lnTo>
                  <a:lnTo>
                    <a:pt x="918" y="709"/>
                  </a:lnTo>
                  <a:lnTo>
                    <a:pt x="907" y="705"/>
                  </a:lnTo>
                  <a:lnTo>
                    <a:pt x="897" y="701"/>
                  </a:lnTo>
                  <a:lnTo>
                    <a:pt x="887" y="698"/>
                  </a:lnTo>
                  <a:lnTo>
                    <a:pt x="877" y="695"/>
                  </a:lnTo>
                  <a:lnTo>
                    <a:pt x="874" y="693"/>
                  </a:lnTo>
                  <a:lnTo>
                    <a:pt x="872" y="690"/>
                  </a:lnTo>
                  <a:lnTo>
                    <a:pt x="870" y="686"/>
                  </a:lnTo>
                  <a:lnTo>
                    <a:pt x="867" y="684"/>
                  </a:lnTo>
                  <a:lnTo>
                    <a:pt x="857" y="679"/>
                  </a:lnTo>
                  <a:lnTo>
                    <a:pt x="846" y="673"/>
                  </a:lnTo>
                  <a:lnTo>
                    <a:pt x="824" y="663"/>
                  </a:lnTo>
                  <a:lnTo>
                    <a:pt x="802" y="653"/>
                  </a:lnTo>
                  <a:lnTo>
                    <a:pt x="790" y="648"/>
                  </a:lnTo>
                  <a:lnTo>
                    <a:pt x="781" y="642"/>
                  </a:lnTo>
                  <a:lnTo>
                    <a:pt x="790" y="655"/>
                  </a:lnTo>
                  <a:lnTo>
                    <a:pt x="802" y="667"/>
                  </a:lnTo>
                  <a:lnTo>
                    <a:pt x="814" y="678"/>
                  </a:lnTo>
                  <a:lnTo>
                    <a:pt x="827" y="688"/>
                  </a:lnTo>
                  <a:lnTo>
                    <a:pt x="840" y="699"/>
                  </a:lnTo>
                  <a:lnTo>
                    <a:pt x="851" y="710"/>
                  </a:lnTo>
                  <a:lnTo>
                    <a:pt x="863" y="722"/>
                  </a:lnTo>
                  <a:lnTo>
                    <a:pt x="873" y="735"/>
                  </a:lnTo>
                  <a:lnTo>
                    <a:pt x="877" y="737"/>
                  </a:lnTo>
                  <a:lnTo>
                    <a:pt x="880" y="738"/>
                  </a:lnTo>
                  <a:lnTo>
                    <a:pt x="886" y="742"/>
                  </a:lnTo>
                  <a:lnTo>
                    <a:pt x="892" y="746"/>
                  </a:lnTo>
                  <a:lnTo>
                    <a:pt x="895" y="748"/>
                  </a:lnTo>
                  <a:lnTo>
                    <a:pt x="900" y="750"/>
                  </a:lnTo>
                  <a:lnTo>
                    <a:pt x="913" y="766"/>
                  </a:lnTo>
                  <a:lnTo>
                    <a:pt x="927" y="781"/>
                  </a:lnTo>
                  <a:lnTo>
                    <a:pt x="958" y="809"/>
                  </a:lnTo>
                  <a:lnTo>
                    <a:pt x="989" y="838"/>
                  </a:lnTo>
                  <a:lnTo>
                    <a:pt x="1004" y="853"/>
                  </a:lnTo>
                  <a:lnTo>
                    <a:pt x="1018" y="870"/>
                  </a:lnTo>
                  <a:lnTo>
                    <a:pt x="1022" y="872"/>
                  </a:lnTo>
                  <a:lnTo>
                    <a:pt x="1026" y="873"/>
                  </a:lnTo>
                  <a:lnTo>
                    <a:pt x="1029" y="875"/>
                  </a:lnTo>
                  <a:lnTo>
                    <a:pt x="1032" y="876"/>
                  </a:lnTo>
                  <a:lnTo>
                    <a:pt x="1051" y="896"/>
                  </a:lnTo>
                  <a:lnTo>
                    <a:pt x="1070" y="914"/>
                  </a:lnTo>
                  <a:lnTo>
                    <a:pt x="1109" y="950"/>
                  </a:lnTo>
                  <a:lnTo>
                    <a:pt x="1130" y="968"/>
                  </a:lnTo>
                  <a:lnTo>
                    <a:pt x="1149" y="986"/>
                  </a:lnTo>
                  <a:lnTo>
                    <a:pt x="1168" y="1005"/>
                  </a:lnTo>
                  <a:lnTo>
                    <a:pt x="1185" y="1026"/>
                  </a:lnTo>
                  <a:lnTo>
                    <a:pt x="1196" y="1026"/>
                  </a:lnTo>
                  <a:lnTo>
                    <a:pt x="1206" y="1027"/>
                  </a:lnTo>
                  <a:lnTo>
                    <a:pt x="1213" y="1030"/>
                  </a:lnTo>
                  <a:lnTo>
                    <a:pt x="1220" y="1035"/>
                  </a:lnTo>
                  <a:lnTo>
                    <a:pt x="1224" y="1041"/>
                  </a:lnTo>
                  <a:lnTo>
                    <a:pt x="1227" y="1048"/>
                  </a:lnTo>
                  <a:lnTo>
                    <a:pt x="1228" y="1057"/>
                  </a:lnTo>
                  <a:lnTo>
                    <a:pt x="1228" y="1065"/>
                  </a:lnTo>
                  <a:lnTo>
                    <a:pt x="1239" y="1079"/>
                  </a:lnTo>
                  <a:lnTo>
                    <a:pt x="1252" y="1094"/>
                  </a:lnTo>
                  <a:lnTo>
                    <a:pt x="1264" y="1107"/>
                  </a:lnTo>
                  <a:lnTo>
                    <a:pt x="1276" y="1118"/>
                  </a:lnTo>
                  <a:lnTo>
                    <a:pt x="1283" y="1121"/>
                  </a:lnTo>
                  <a:lnTo>
                    <a:pt x="1288" y="1123"/>
                  </a:lnTo>
                  <a:lnTo>
                    <a:pt x="1295" y="1124"/>
                  </a:lnTo>
                  <a:lnTo>
                    <a:pt x="1301" y="1124"/>
                  </a:lnTo>
                  <a:lnTo>
                    <a:pt x="1309" y="1124"/>
                  </a:lnTo>
                  <a:lnTo>
                    <a:pt x="1315" y="1125"/>
                  </a:lnTo>
                  <a:lnTo>
                    <a:pt x="1321" y="1127"/>
                  </a:lnTo>
                  <a:lnTo>
                    <a:pt x="1327" y="1132"/>
                  </a:lnTo>
                  <a:lnTo>
                    <a:pt x="1328" y="1137"/>
                  </a:lnTo>
                  <a:lnTo>
                    <a:pt x="1329" y="1140"/>
                  </a:lnTo>
                  <a:lnTo>
                    <a:pt x="1332" y="1147"/>
                  </a:lnTo>
                  <a:lnTo>
                    <a:pt x="1334" y="1151"/>
                  </a:lnTo>
                  <a:lnTo>
                    <a:pt x="1335" y="1154"/>
                  </a:lnTo>
                  <a:lnTo>
                    <a:pt x="1335" y="1159"/>
                  </a:lnTo>
                  <a:lnTo>
                    <a:pt x="1335" y="1165"/>
                  </a:lnTo>
                  <a:lnTo>
                    <a:pt x="1343" y="1169"/>
                  </a:lnTo>
                  <a:lnTo>
                    <a:pt x="1349" y="1176"/>
                  </a:lnTo>
                  <a:lnTo>
                    <a:pt x="1360" y="1187"/>
                  </a:lnTo>
                  <a:lnTo>
                    <a:pt x="1371" y="1201"/>
                  </a:lnTo>
                  <a:lnTo>
                    <a:pt x="1377" y="1208"/>
                  </a:lnTo>
                  <a:lnTo>
                    <a:pt x="1386" y="1213"/>
                  </a:lnTo>
                  <a:lnTo>
                    <a:pt x="1387" y="1222"/>
                  </a:lnTo>
                  <a:lnTo>
                    <a:pt x="1387" y="1230"/>
                  </a:lnTo>
                  <a:lnTo>
                    <a:pt x="1386" y="1239"/>
                  </a:lnTo>
                  <a:lnTo>
                    <a:pt x="1385" y="1246"/>
                  </a:lnTo>
                  <a:lnTo>
                    <a:pt x="1382" y="1254"/>
                  </a:lnTo>
                  <a:lnTo>
                    <a:pt x="1380" y="1261"/>
                  </a:lnTo>
                  <a:lnTo>
                    <a:pt x="1376" y="1267"/>
                  </a:lnTo>
                  <a:lnTo>
                    <a:pt x="1373" y="1273"/>
                  </a:lnTo>
                  <a:lnTo>
                    <a:pt x="1369" y="1278"/>
                  </a:lnTo>
                  <a:lnTo>
                    <a:pt x="1363" y="1284"/>
                  </a:lnTo>
                  <a:lnTo>
                    <a:pt x="1352" y="1292"/>
                  </a:lnTo>
                  <a:lnTo>
                    <a:pt x="1340" y="1299"/>
                  </a:lnTo>
                  <a:lnTo>
                    <a:pt x="1327" y="1303"/>
                  </a:lnTo>
                  <a:lnTo>
                    <a:pt x="1313" y="1305"/>
                  </a:lnTo>
                  <a:lnTo>
                    <a:pt x="1299" y="1306"/>
                  </a:lnTo>
                  <a:lnTo>
                    <a:pt x="1285" y="1305"/>
                  </a:lnTo>
                  <a:lnTo>
                    <a:pt x="1272" y="1302"/>
                  </a:lnTo>
                  <a:lnTo>
                    <a:pt x="1260" y="1297"/>
                  </a:lnTo>
                  <a:lnTo>
                    <a:pt x="1255" y="1293"/>
                  </a:lnTo>
                  <a:lnTo>
                    <a:pt x="1250" y="1290"/>
                  </a:lnTo>
                  <a:lnTo>
                    <a:pt x="1245" y="1286"/>
                  </a:lnTo>
                  <a:lnTo>
                    <a:pt x="1241" y="1281"/>
                  </a:lnTo>
                  <a:lnTo>
                    <a:pt x="1237" y="1275"/>
                  </a:lnTo>
                  <a:lnTo>
                    <a:pt x="1234" y="1270"/>
                  </a:lnTo>
                  <a:lnTo>
                    <a:pt x="1225" y="1270"/>
                  </a:lnTo>
                  <a:lnTo>
                    <a:pt x="1216" y="1270"/>
                  </a:lnTo>
                  <a:lnTo>
                    <a:pt x="1208" y="1267"/>
                  </a:lnTo>
                  <a:lnTo>
                    <a:pt x="1201" y="1262"/>
                  </a:lnTo>
                  <a:lnTo>
                    <a:pt x="1195" y="1256"/>
                  </a:lnTo>
                  <a:lnTo>
                    <a:pt x="1193" y="1253"/>
                  </a:lnTo>
                  <a:lnTo>
                    <a:pt x="1192" y="1250"/>
                  </a:lnTo>
                  <a:lnTo>
                    <a:pt x="1191" y="1245"/>
                  </a:lnTo>
                  <a:lnTo>
                    <a:pt x="1190" y="1241"/>
                  </a:lnTo>
                  <a:lnTo>
                    <a:pt x="1191" y="1236"/>
                  </a:lnTo>
                  <a:lnTo>
                    <a:pt x="1192" y="1231"/>
                  </a:lnTo>
                  <a:lnTo>
                    <a:pt x="1180" y="1220"/>
                  </a:lnTo>
                  <a:lnTo>
                    <a:pt x="1169" y="1208"/>
                  </a:lnTo>
                  <a:lnTo>
                    <a:pt x="1159" y="1197"/>
                  </a:lnTo>
                  <a:lnTo>
                    <a:pt x="1148" y="1185"/>
                  </a:lnTo>
                  <a:lnTo>
                    <a:pt x="1135" y="1175"/>
                  </a:lnTo>
                  <a:lnTo>
                    <a:pt x="1122" y="1166"/>
                  </a:lnTo>
                  <a:lnTo>
                    <a:pt x="1115" y="1163"/>
                  </a:lnTo>
                  <a:lnTo>
                    <a:pt x="1106" y="1160"/>
                  </a:lnTo>
                  <a:lnTo>
                    <a:pt x="1098" y="1156"/>
                  </a:lnTo>
                  <a:lnTo>
                    <a:pt x="1089" y="1154"/>
                  </a:lnTo>
                  <a:lnTo>
                    <a:pt x="1087" y="1149"/>
                  </a:lnTo>
                  <a:lnTo>
                    <a:pt x="1085" y="1145"/>
                  </a:lnTo>
                  <a:lnTo>
                    <a:pt x="1080" y="1136"/>
                  </a:lnTo>
                  <a:lnTo>
                    <a:pt x="1082" y="1132"/>
                  </a:lnTo>
                  <a:lnTo>
                    <a:pt x="1084" y="1129"/>
                  </a:lnTo>
                  <a:lnTo>
                    <a:pt x="1087" y="1126"/>
                  </a:lnTo>
                  <a:lnTo>
                    <a:pt x="1091" y="1124"/>
                  </a:lnTo>
                  <a:lnTo>
                    <a:pt x="1080" y="1112"/>
                  </a:lnTo>
                  <a:lnTo>
                    <a:pt x="1074" y="1107"/>
                  </a:lnTo>
                  <a:lnTo>
                    <a:pt x="1071" y="1106"/>
                  </a:lnTo>
                  <a:lnTo>
                    <a:pt x="1067" y="1104"/>
                  </a:lnTo>
                  <a:lnTo>
                    <a:pt x="1067" y="1102"/>
                  </a:lnTo>
                  <a:lnTo>
                    <a:pt x="1067" y="1100"/>
                  </a:lnTo>
                  <a:lnTo>
                    <a:pt x="1064" y="1096"/>
                  </a:lnTo>
                  <a:lnTo>
                    <a:pt x="1007" y="1043"/>
                  </a:lnTo>
                  <a:lnTo>
                    <a:pt x="949" y="989"/>
                  </a:lnTo>
                  <a:lnTo>
                    <a:pt x="890" y="936"/>
                  </a:lnTo>
                  <a:lnTo>
                    <a:pt x="833" y="882"/>
                  </a:lnTo>
                  <a:lnTo>
                    <a:pt x="787" y="839"/>
                  </a:lnTo>
                  <a:lnTo>
                    <a:pt x="741" y="797"/>
                  </a:lnTo>
                  <a:lnTo>
                    <a:pt x="647" y="712"/>
                  </a:lnTo>
                  <a:lnTo>
                    <a:pt x="600" y="670"/>
                  </a:lnTo>
                  <a:lnTo>
                    <a:pt x="553" y="627"/>
                  </a:lnTo>
                  <a:lnTo>
                    <a:pt x="507" y="584"/>
                  </a:lnTo>
                  <a:lnTo>
                    <a:pt x="462" y="540"/>
                  </a:lnTo>
                  <a:lnTo>
                    <a:pt x="447" y="525"/>
                  </a:lnTo>
                  <a:lnTo>
                    <a:pt x="432" y="511"/>
                  </a:lnTo>
                  <a:lnTo>
                    <a:pt x="385" y="469"/>
                  </a:lnTo>
                  <a:lnTo>
                    <a:pt x="373" y="458"/>
                  </a:lnTo>
                  <a:lnTo>
                    <a:pt x="360" y="450"/>
                  </a:lnTo>
                  <a:lnTo>
                    <a:pt x="347" y="440"/>
                  </a:lnTo>
                  <a:lnTo>
                    <a:pt x="334" y="430"/>
                  </a:lnTo>
                  <a:lnTo>
                    <a:pt x="329" y="424"/>
                  </a:lnTo>
                  <a:lnTo>
                    <a:pt x="325" y="418"/>
                  </a:lnTo>
                  <a:lnTo>
                    <a:pt x="319" y="410"/>
                  </a:lnTo>
                  <a:lnTo>
                    <a:pt x="314" y="404"/>
                  </a:lnTo>
                  <a:lnTo>
                    <a:pt x="300" y="391"/>
                  </a:lnTo>
                  <a:lnTo>
                    <a:pt x="284" y="378"/>
                  </a:lnTo>
                  <a:lnTo>
                    <a:pt x="268" y="365"/>
                  </a:lnTo>
                  <a:lnTo>
                    <a:pt x="252" y="351"/>
                  </a:lnTo>
                  <a:lnTo>
                    <a:pt x="224" y="324"/>
                  </a:lnTo>
                  <a:lnTo>
                    <a:pt x="195" y="297"/>
                  </a:lnTo>
                  <a:lnTo>
                    <a:pt x="166" y="270"/>
                  </a:lnTo>
                  <a:lnTo>
                    <a:pt x="151" y="257"/>
                  </a:lnTo>
                  <a:lnTo>
                    <a:pt x="135" y="244"/>
                  </a:lnTo>
                  <a:lnTo>
                    <a:pt x="129" y="247"/>
                  </a:lnTo>
                  <a:lnTo>
                    <a:pt x="122" y="247"/>
                  </a:lnTo>
                  <a:lnTo>
                    <a:pt x="117" y="245"/>
                  </a:lnTo>
                  <a:lnTo>
                    <a:pt x="113" y="242"/>
                  </a:lnTo>
                  <a:lnTo>
                    <a:pt x="110" y="237"/>
                  </a:lnTo>
                  <a:lnTo>
                    <a:pt x="108" y="231"/>
                  </a:lnTo>
                  <a:lnTo>
                    <a:pt x="108" y="225"/>
                  </a:lnTo>
                  <a:lnTo>
                    <a:pt x="110" y="218"/>
                  </a:lnTo>
                  <a:lnTo>
                    <a:pt x="99" y="184"/>
                  </a:lnTo>
                  <a:lnTo>
                    <a:pt x="86" y="153"/>
                  </a:lnTo>
                  <a:lnTo>
                    <a:pt x="71" y="123"/>
                  </a:lnTo>
                  <a:lnTo>
                    <a:pt x="54" y="93"/>
                  </a:lnTo>
                  <a:lnTo>
                    <a:pt x="46" y="88"/>
                  </a:lnTo>
                  <a:lnTo>
                    <a:pt x="40" y="80"/>
                  </a:lnTo>
                  <a:lnTo>
                    <a:pt x="33" y="73"/>
                  </a:lnTo>
                  <a:lnTo>
                    <a:pt x="28" y="64"/>
                  </a:lnTo>
                  <a:lnTo>
                    <a:pt x="17" y="47"/>
                  </a:lnTo>
                  <a:lnTo>
                    <a:pt x="11" y="40"/>
                  </a:lnTo>
                  <a:lnTo>
                    <a:pt x="3" y="33"/>
                  </a:lnTo>
                  <a:lnTo>
                    <a:pt x="4" y="30"/>
                  </a:lnTo>
                  <a:lnTo>
                    <a:pt x="6" y="28"/>
                  </a:lnTo>
                  <a:lnTo>
                    <a:pt x="4" y="27"/>
                  </a:lnTo>
                  <a:lnTo>
                    <a:pt x="2" y="25"/>
                  </a:lnTo>
                  <a:lnTo>
                    <a:pt x="0" y="22"/>
                  </a:lnTo>
                  <a:lnTo>
                    <a:pt x="0" y="20"/>
                  </a:lnTo>
                  <a:lnTo>
                    <a:pt x="1" y="18"/>
                  </a:lnTo>
                  <a:lnTo>
                    <a:pt x="7" y="12"/>
                  </a:lnTo>
                  <a:lnTo>
                    <a:pt x="13" y="5"/>
                  </a:lnTo>
                  <a:lnTo>
                    <a:pt x="17" y="3"/>
                  </a:lnTo>
                  <a:lnTo>
                    <a:pt x="22" y="1"/>
                  </a:lnTo>
                  <a:lnTo>
                    <a:pt x="27" y="0"/>
                  </a:lnTo>
                  <a:lnTo>
                    <a:pt x="32" y="1"/>
                  </a:lnTo>
                  <a:close/>
                  <a:moveTo>
                    <a:pt x="742" y="614"/>
                  </a:moveTo>
                  <a:lnTo>
                    <a:pt x="742" y="614"/>
                  </a:lnTo>
                  <a:lnTo>
                    <a:pt x="753" y="615"/>
                  </a:lnTo>
                  <a:lnTo>
                    <a:pt x="764" y="618"/>
                  </a:lnTo>
                  <a:lnTo>
                    <a:pt x="774" y="622"/>
                  </a:lnTo>
                  <a:lnTo>
                    <a:pt x="785" y="626"/>
                  </a:lnTo>
                  <a:lnTo>
                    <a:pt x="804" y="638"/>
                  </a:lnTo>
                  <a:lnTo>
                    <a:pt x="820" y="648"/>
                  </a:lnTo>
                  <a:lnTo>
                    <a:pt x="841" y="654"/>
                  </a:lnTo>
                  <a:lnTo>
                    <a:pt x="860" y="662"/>
                  </a:lnTo>
                  <a:lnTo>
                    <a:pt x="878" y="670"/>
                  </a:lnTo>
                  <a:lnTo>
                    <a:pt x="895" y="679"/>
                  </a:lnTo>
                  <a:lnTo>
                    <a:pt x="920" y="693"/>
                  </a:lnTo>
                  <a:lnTo>
                    <a:pt x="946" y="708"/>
                  </a:lnTo>
                  <a:lnTo>
                    <a:pt x="958" y="714"/>
                  </a:lnTo>
                  <a:lnTo>
                    <a:pt x="973" y="721"/>
                  </a:lnTo>
                  <a:lnTo>
                    <a:pt x="988" y="726"/>
                  </a:lnTo>
                  <a:lnTo>
                    <a:pt x="1004" y="729"/>
                  </a:lnTo>
                  <a:lnTo>
                    <a:pt x="1011" y="737"/>
                  </a:lnTo>
                  <a:lnTo>
                    <a:pt x="1018" y="743"/>
                  </a:lnTo>
                  <a:lnTo>
                    <a:pt x="1028" y="748"/>
                  </a:lnTo>
                  <a:lnTo>
                    <a:pt x="1037" y="754"/>
                  </a:lnTo>
                  <a:lnTo>
                    <a:pt x="1057" y="763"/>
                  </a:lnTo>
                  <a:lnTo>
                    <a:pt x="1077" y="773"/>
                  </a:lnTo>
                  <a:lnTo>
                    <a:pt x="1106" y="789"/>
                  </a:lnTo>
                  <a:lnTo>
                    <a:pt x="1121" y="797"/>
                  </a:lnTo>
                  <a:lnTo>
                    <a:pt x="1137" y="801"/>
                  </a:lnTo>
                  <a:lnTo>
                    <a:pt x="1153" y="812"/>
                  </a:lnTo>
                  <a:lnTo>
                    <a:pt x="1169" y="822"/>
                  </a:lnTo>
                  <a:lnTo>
                    <a:pt x="1186" y="831"/>
                  </a:lnTo>
                  <a:lnTo>
                    <a:pt x="1196" y="834"/>
                  </a:lnTo>
                  <a:lnTo>
                    <a:pt x="1206" y="837"/>
                  </a:lnTo>
                  <a:lnTo>
                    <a:pt x="1253" y="863"/>
                  </a:lnTo>
                  <a:lnTo>
                    <a:pt x="1300" y="888"/>
                  </a:lnTo>
                  <a:lnTo>
                    <a:pt x="1397" y="936"/>
                  </a:lnTo>
                  <a:lnTo>
                    <a:pt x="1495" y="983"/>
                  </a:lnTo>
                  <a:lnTo>
                    <a:pt x="1542" y="1006"/>
                  </a:lnTo>
                  <a:lnTo>
                    <a:pt x="1589" y="1031"/>
                  </a:lnTo>
                  <a:lnTo>
                    <a:pt x="1603" y="1039"/>
                  </a:lnTo>
                  <a:lnTo>
                    <a:pt x="1617" y="1046"/>
                  </a:lnTo>
                  <a:lnTo>
                    <a:pt x="1624" y="1049"/>
                  </a:lnTo>
                  <a:lnTo>
                    <a:pt x="1632" y="1051"/>
                  </a:lnTo>
                  <a:lnTo>
                    <a:pt x="1639" y="1051"/>
                  </a:lnTo>
                  <a:lnTo>
                    <a:pt x="1648" y="1051"/>
                  </a:lnTo>
                  <a:lnTo>
                    <a:pt x="1659" y="1025"/>
                  </a:lnTo>
                  <a:lnTo>
                    <a:pt x="1672" y="998"/>
                  </a:lnTo>
                  <a:lnTo>
                    <a:pt x="1696" y="947"/>
                  </a:lnTo>
                  <a:lnTo>
                    <a:pt x="1749" y="844"/>
                  </a:lnTo>
                  <a:lnTo>
                    <a:pt x="1687" y="807"/>
                  </a:lnTo>
                  <a:lnTo>
                    <a:pt x="1654" y="789"/>
                  </a:lnTo>
                  <a:lnTo>
                    <a:pt x="1637" y="782"/>
                  </a:lnTo>
                  <a:lnTo>
                    <a:pt x="1619" y="773"/>
                  </a:lnTo>
                  <a:lnTo>
                    <a:pt x="1629" y="757"/>
                  </a:lnTo>
                  <a:lnTo>
                    <a:pt x="1633" y="748"/>
                  </a:lnTo>
                  <a:lnTo>
                    <a:pt x="1635" y="739"/>
                  </a:lnTo>
                  <a:lnTo>
                    <a:pt x="1623" y="731"/>
                  </a:lnTo>
                  <a:lnTo>
                    <a:pt x="1609" y="725"/>
                  </a:lnTo>
                  <a:lnTo>
                    <a:pt x="1583" y="712"/>
                  </a:lnTo>
                  <a:lnTo>
                    <a:pt x="1569" y="706"/>
                  </a:lnTo>
                  <a:lnTo>
                    <a:pt x="1557" y="698"/>
                  </a:lnTo>
                  <a:lnTo>
                    <a:pt x="1546" y="690"/>
                  </a:lnTo>
                  <a:lnTo>
                    <a:pt x="1542" y="685"/>
                  </a:lnTo>
                  <a:lnTo>
                    <a:pt x="1539" y="680"/>
                  </a:lnTo>
                  <a:lnTo>
                    <a:pt x="1553" y="683"/>
                  </a:lnTo>
                  <a:lnTo>
                    <a:pt x="1567" y="687"/>
                  </a:lnTo>
                  <a:lnTo>
                    <a:pt x="1578" y="693"/>
                  </a:lnTo>
                  <a:lnTo>
                    <a:pt x="1590" y="698"/>
                  </a:lnTo>
                  <a:lnTo>
                    <a:pt x="1602" y="705"/>
                  </a:lnTo>
                  <a:lnTo>
                    <a:pt x="1614" y="710"/>
                  </a:lnTo>
                  <a:lnTo>
                    <a:pt x="1628" y="714"/>
                  </a:lnTo>
                  <a:lnTo>
                    <a:pt x="1642" y="716"/>
                  </a:lnTo>
                  <a:lnTo>
                    <a:pt x="1648" y="696"/>
                  </a:lnTo>
                  <a:lnTo>
                    <a:pt x="1653" y="676"/>
                  </a:lnTo>
                  <a:lnTo>
                    <a:pt x="1657" y="654"/>
                  </a:lnTo>
                  <a:lnTo>
                    <a:pt x="1659" y="634"/>
                  </a:lnTo>
                  <a:lnTo>
                    <a:pt x="1662" y="592"/>
                  </a:lnTo>
                  <a:lnTo>
                    <a:pt x="1664" y="547"/>
                  </a:lnTo>
                  <a:lnTo>
                    <a:pt x="1658" y="544"/>
                  </a:lnTo>
                  <a:lnTo>
                    <a:pt x="1652" y="542"/>
                  </a:lnTo>
                  <a:lnTo>
                    <a:pt x="1645" y="541"/>
                  </a:lnTo>
                  <a:lnTo>
                    <a:pt x="1637" y="541"/>
                  </a:lnTo>
                  <a:lnTo>
                    <a:pt x="1622" y="542"/>
                  </a:lnTo>
                  <a:lnTo>
                    <a:pt x="1607" y="546"/>
                  </a:lnTo>
                  <a:lnTo>
                    <a:pt x="1591" y="549"/>
                  </a:lnTo>
                  <a:lnTo>
                    <a:pt x="1577" y="551"/>
                  </a:lnTo>
                  <a:lnTo>
                    <a:pt x="1571" y="551"/>
                  </a:lnTo>
                  <a:lnTo>
                    <a:pt x="1564" y="550"/>
                  </a:lnTo>
                  <a:lnTo>
                    <a:pt x="1559" y="548"/>
                  </a:lnTo>
                  <a:lnTo>
                    <a:pt x="1555" y="545"/>
                  </a:lnTo>
                  <a:lnTo>
                    <a:pt x="1568" y="543"/>
                  </a:lnTo>
                  <a:lnTo>
                    <a:pt x="1581" y="539"/>
                  </a:lnTo>
                  <a:lnTo>
                    <a:pt x="1607" y="530"/>
                  </a:lnTo>
                  <a:lnTo>
                    <a:pt x="1621" y="527"/>
                  </a:lnTo>
                  <a:lnTo>
                    <a:pt x="1635" y="525"/>
                  </a:lnTo>
                  <a:lnTo>
                    <a:pt x="1642" y="525"/>
                  </a:lnTo>
                  <a:lnTo>
                    <a:pt x="1649" y="526"/>
                  </a:lnTo>
                  <a:lnTo>
                    <a:pt x="1657" y="527"/>
                  </a:lnTo>
                  <a:lnTo>
                    <a:pt x="1664" y="529"/>
                  </a:lnTo>
                  <a:lnTo>
                    <a:pt x="1664" y="506"/>
                  </a:lnTo>
                  <a:lnTo>
                    <a:pt x="1664" y="484"/>
                  </a:lnTo>
                  <a:lnTo>
                    <a:pt x="1662" y="463"/>
                  </a:lnTo>
                  <a:lnTo>
                    <a:pt x="1659" y="441"/>
                  </a:lnTo>
                  <a:lnTo>
                    <a:pt x="1653" y="420"/>
                  </a:lnTo>
                  <a:lnTo>
                    <a:pt x="1648" y="399"/>
                  </a:lnTo>
                  <a:lnTo>
                    <a:pt x="1639" y="380"/>
                  </a:lnTo>
                  <a:lnTo>
                    <a:pt x="1630" y="362"/>
                  </a:lnTo>
                  <a:lnTo>
                    <a:pt x="1618" y="370"/>
                  </a:lnTo>
                  <a:lnTo>
                    <a:pt x="1606" y="380"/>
                  </a:lnTo>
                  <a:lnTo>
                    <a:pt x="1582" y="402"/>
                  </a:lnTo>
                  <a:lnTo>
                    <a:pt x="1570" y="413"/>
                  </a:lnTo>
                  <a:lnTo>
                    <a:pt x="1564" y="420"/>
                  </a:lnTo>
                  <a:lnTo>
                    <a:pt x="1558" y="426"/>
                  </a:lnTo>
                  <a:lnTo>
                    <a:pt x="1551" y="429"/>
                  </a:lnTo>
                  <a:lnTo>
                    <a:pt x="1547" y="432"/>
                  </a:lnTo>
                  <a:lnTo>
                    <a:pt x="1544" y="432"/>
                  </a:lnTo>
                  <a:lnTo>
                    <a:pt x="1542" y="432"/>
                  </a:lnTo>
                  <a:lnTo>
                    <a:pt x="1539" y="430"/>
                  </a:lnTo>
                  <a:lnTo>
                    <a:pt x="1536" y="427"/>
                  </a:lnTo>
                  <a:lnTo>
                    <a:pt x="1532" y="424"/>
                  </a:lnTo>
                  <a:lnTo>
                    <a:pt x="1555" y="406"/>
                  </a:lnTo>
                  <a:lnTo>
                    <a:pt x="1577" y="385"/>
                  </a:lnTo>
                  <a:lnTo>
                    <a:pt x="1600" y="364"/>
                  </a:lnTo>
                  <a:lnTo>
                    <a:pt x="1621" y="342"/>
                  </a:lnTo>
                  <a:lnTo>
                    <a:pt x="1615" y="334"/>
                  </a:lnTo>
                  <a:lnTo>
                    <a:pt x="1609" y="325"/>
                  </a:lnTo>
                  <a:lnTo>
                    <a:pt x="1604" y="317"/>
                  </a:lnTo>
                  <a:lnTo>
                    <a:pt x="1603" y="312"/>
                  </a:lnTo>
                  <a:lnTo>
                    <a:pt x="1603" y="307"/>
                  </a:lnTo>
                  <a:lnTo>
                    <a:pt x="1590" y="290"/>
                  </a:lnTo>
                  <a:lnTo>
                    <a:pt x="1576" y="274"/>
                  </a:lnTo>
                  <a:lnTo>
                    <a:pt x="1561" y="259"/>
                  </a:lnTo>
                  <a:lnTo>
                    <a:pt x="1545" y="245"/>
                  </a:lnTo>
                  <a:lnTo>
                    <a:pt x="1529" y="231"/>
                  </a:lnTo>
                  <a:lnTo>
                    <a:pt x="1512" y="218"/>
                  </a:lnTo>
                  <a:lnTo>
                    <a:pt x="1494" y="207"/>
                  </a:lnTo>
                  <a:lnTo>
                    <a:pt x="1475" y="196"/>
                  </a:lnTo>
                  <a:lnTo>
                    <a:pt x="1466" y="207"/>
                  </a:lnTo>
                  <a:lnTo>
                    <a:pt x="1457" y="219"/>
                  </a:lnTo>
                  <a:lnTo>
                    <a:pt x="1450" y="232"/>
                  </a:lnTo>
                  <a:lnTo>
                    <a:pt x="1442" y="246"/>
                  </a:lnTo>
                  <a:lnTo>
                    <a:pt x="1435" y="260"/>
                  </a:lnTo>
                  <a:lnTo>
                    <a:pt x="1431" y="268"/>
                  </a:lnTo>
                  <a:lnTo>
                    <a:pt x="1426" y="274"/>
                  </a:lnTo>
                  <a:lnTo>
                    <a:pt x="1421" y="279"/>
                  </a:lnTo>
                  <a:lnTo>
                    <a:pt x="1416" y="283"/>
                  </a:lnTo>
                  <a:lnTo>
                    <a:pt x="1412" y="284"/>
                  </a:lnTo>
                  <a:lnTo>
                    <a:pt x="1409" y="284"/>
                  </a:lnTo>
                  <a:lnTo>
                    <a:pt x="1405" y="284"/>
                  </a:lnTo>
                  <a:lnTo>
                    <a:pt x="1402" y="283"/>
                  </a:lnTo>
                  <a:lnTo>
                    <a:pt x="1416" y="259"/>
                  </a:lnTo>
                  <a:lnTo>
                    <a:pt x="1431" y="233"/>
                  </a:lnTo>
                  <a:lnTo>
                    <a:pt x="1445" y="210"/>
                  </a:lnTo>
                  <a:lnTo>
                    <a:pt x="1452" y="197"/>
                  </a:lnTo>
                  <a:lnTo>
                    <a:pt x="1460" y="186"/>
                  </a:lnTo>
                  <a:lnTo>
                    <a:pt x="1450" y="178"/>
                  </a:lnTo>
                  <a:lnTo>
                    <a:pt x="1440" y="171"/>
                  </a:lnTo>
                  <a:lnTo>
                    <a:pt x="1428" y="164"/>
                  </a:lnTo>
                  <a:lnTo>
                    <a:pt x="1418" y="157"/>
                  </a:lnTo>
                  <a:lnTo>
                    <a:pt x="1394" y="147"/>
                  </a:lnTo>
                  <a:lnTo>
                    <a:pt x="1369" y="137"/>
                  </a:lnTo>
                  <a:lnTo>
                    <a:pt x="1342" y="130"/>
                  </a:lnTo>
                  <a:lnTo>
                    <a:pt x="1313" y="123"/>
                  </a:lnTo>
                  <a:lnTo>
                    <a:pt x="1283" y="119"/>
                  </a:lnTo>
                  <a:lnTo>
                    <a:pt x="1252" y="116"/>
                  </a:lnTo>
                  <a:lnTo>
                    <a:pt x="1251" y="136"/>
                  </a:lnTo>
                  <a:lnTo>
                    <a:pt x="1250" y="160"/>
                  </a:lnTo>
                  <a:lnTo>
                    <a:pt x="1249" y="173"/>
                  </a:lnTo>
                  <a:lnTo>
                    <a:pt x="1250" y="186"/>
                  </a:lnTo>
                  <a:lnTo>
                    <a:pt x="1250" y="200"/>
                  </a:lnTo>
                  <a:lnTo>
                    <a:pt x="1252" y="214"/>
                  </a:lnTo>
                  <a:lnTo>
                    <a:pt x="1255" y="222"/>
                  </a:lnTo>
                  <a:lnTo>
                    <a:pt x="1258" y="230"/>
                  </a:lnTo>
                  <a:lnTo>
                    <a:pt x="1259" y="233"/>
                  </a:lnTo>
                  <a:lnTo>
                    <a:pt x="1258" y="237"/>
                  </a:lnTo>
                  <a:lnTo>
                    <a:pt x="1256" y="240"/>
                  </a:lnTo>
                  <a:lnTo>
                    <a:pt x="1252" y="243"/>
                  </a:lnTo>
                  <a:lnTo>
                    <a:pt x="1249" y="237"/>
                  </a:lnTo>
                  <a:lnTo>
                    <a:pt x="1245" y="230"/>
                  </a:lnTo>
                  <a:lnTo>
                    <a:pt x="1243" y="223"/>
                  </a:lnTo>
                  <a:lnTo>
                    <a:pt x="1241" y="215"/>
                  </a:lnTo>
                  <a:lnTo>
                    <a:pt x="1239" y="198"/>
                  </a:lnTo>
                  <a:lnTo>
                    <a:pt x="1239" y="181"/>
                  </a:lnTo>
                  <a:lnTo>
                    <a:pt x="1239" y="147"/>
                  </a:lnTo>
                  <a:lnTo>
                    <a:pt x="1238" y="130"/>
                  </a:lnTo>
                  <a:lnTo>
                    <a:pt x="1236" y="116"/>
                  </a:lnTo>
                  <a:lnTo>
                    <a:pt x="1205" y="116"/>
                  </a:lnTo>
                  <a:lnTo>
                    <a:pt x="1177" y="117"/>
                  </a:lnTo>
                  <a:lnTo>
                    <a:pt x="1152" y="118"/>
                  </a:lnTo>
                  <a:lnTo>
                    <a:pt x="1128" y="120"/>
                  </a:lnTo>
                  <a:lnTo>
                    <a:pt x="1104" y="124"/>
                  </a:lnTo>
                  <a:lnTo>
                    <a:pt x="1080" y="128"/>
                  </a:lnTo>
                  <a:lnTo>
                    <a:pt x="1057" y="135"/>
                  </a:lnTo>
                  <a:lnTo>
                    <a:pt x="1030" y="141"/>
                  </a:lnTo>
                  <a:lnTo>
                    <a:pt x="1036" y="158"/>
                  </a:lnTo>
                  <a:lnTo>
                    <a:pt x="1042" y="172"/>
                  </a:lnTo>
                  <a:lnTo>
                    <a:pt x="1049" y="186"/>
                  </a:lnTo>
                  <a:lnTo>
                    <a:pt x="1057" y="199"/>
                  </a:lnTo>
                  <a:lnTo>
                    <a:pt x="1073" y="226"/>
                  </a:lnTo>
                  <a:lnTo>
                    <a:pt x="1080" y="240"/>
                  </a:lnTo>
                  <a:lnTo>
                    <a:pt x="1087" y="255"/>
                  </a:lnTo>
                  <a:lnTo>
                    <a:pt x="1082" y="255"/>
                  </a:lnTo>
                  <a:lnTo>
                    <a:pt x="1077" y="254"/>
                  </a:lnTo>
                  <a:lnTo>
                    <a:pt x="1074" y="252"/>
                  </a:lnTo>
                  <a:lnTo>
                    <a:pt x="1071" y="248"/>
                  </a:lnTo>
                  <a:lnTo>
                    <a:pt x="1067" y="240"/>
                  </a:lnTo>
                  <a:lnTo>
                    <a:pt x="1062" y="232"/>
                  </a:lnTo>
                  <a:lnTo>
                    <a:pt x="1049" y="210"/>
                  </a:lnTo>
                  <a:lnTo>
                    <a:pt x="1037" y="188"/>
                  </a:lnTo>
                  <a:lnTo>
                    <a:pt x="1023" y="168"/>
                  </a:lnTo>
                  <a:lnTo>
                    <a:pt x="1014" y="158"/>
                  </a:lnTo>
                  <a:lnTo>
                    <a:pt x="1007" y="150"/>
                  </a:lnTo>
                  <a:lnTo>
                    <a:pt x="984" y="161"/>
                  </a:lnTo>
                  <a:lnTo>
                    <a:pt x="963" y="171"/>
                  </a:lnTo>
                  <a:lnTo>
                    <a:pt x="941" y="183"/>
                  </a:lnTo>
                  <a:lnTo>
                    <a:pt x="922" y="196"/>
                  </a:lnTo>
                  <a:lnTo>
                    <a:pt x="903" y="209"/>
                  </a:lnTo>
                  <a:lnTo>
                    <a:pt x="885" y="224"/>
                  </a:lnTo>
                  <a:lnTo>
                    <a:pt x="868" y="240"/>
                  </a:lnTo>
                  <a:lnTo>
                    <a:pt x="852" y="257"/>
                  </a:lnTo>
                  <a:lnTo>
                    <a:pt x="864" y="266"/>
                  </a:lnTo>
                  <a:lnTo>
                    <a:pt x="877" y="273"/>
                  </a:lnTo>
                  <a:lnTo>
                    <a:pt x="903" y="289"/>
                  </a:lnTo>
                  <a:lnTo>
                    <a:pt x="916" y="297"/>
                  </a:lnTo>
                  <a:lnTo>
                    <a:pt x="927" y="304"/>
                  </a:lnTo>
                  <a:lnTo>
                    <a:pt x="938" y="314"/>
                  </a:lnTo>
                  <a:lnTo>
                    <a:pt x="942" y="318"/>
                  </a:lnTo>
                  <a:lnTo>
                    <a:pt x="946" y="323"/>
                  </a:lnTo>
                  <a:lnTo>
                    <a:pt x="932" y="318"/>
                  </a:lnTo>
                  <a:lnTo>
                    <a:pt x="918" y="312"/>
                  </a:lnTo>
                  <a:lnTo>
                    <a:pt x="891" y="298"/>
                  </a:lnTo>
                  <a:lnTo>
                    <a:pt x="865" y="284"/>
                  </a:lnTo>
                  <a:lnTo>
                    <a:pt x="854" y="278"/>
                  </a:lnTo>
                  <a:lnTo>
                    <a:pt x="841" y="273"/>
                  </a:lnTo>
                  <a:lnTo>
                    <a:pt x="827" y="288"/>
                  </a:lnTo>
                  <a:lnTo>
                    <a:pt x="814" y="303"/>
                  </a:lnTo>
                  <a:lnTo>
                    <a:pt x="807" y="312"/>
                  </a:lnTo>
                  <a:lnTo>
                    <a:pt x="801" y="320"/>
                  </a:lnTo>
                  <a:lnTo>
                    <a:pt x="797" y="330"/>
                  </a:lnTo>
                  <a:lnTo>
                    <a:pt x="792" y="339"/>
                  </a:lnTo>
                  <a:lnTo>
                    <a:pt x="797" y="338"/>
                  </a:lnTo>
                  <a:lnTo>
                    <a:pt x="800" y="338"/>
                  </a:lnTo>
                  <a:lnTo>
                    <a:pt x="804" y="339"/>
                  </a:lnTo>
                  <a:lnTo>
                    <a:pt x="811" y="339"/>
                  </a:lnTo>
                  <a:lnTo>
                    <a:pt x="826" y="347"/>
                  </a:lnTo>
                  <a:lnTo>
                    <a:pt x="841" y="355"/>
                  </a:lnTo>
                  <a:lnTo>
                    <a:pt x="855" y="365"/>
                  </a:lnTo>
                  <a:lnTo>
                    <a:pt x="868" y="376"/>
                  </a:lnTo>
                  <a:lnTo>
                    <a:pt x="882" y="385"/>
                  </a:lnTo>
                  <a:lnTo>
                    <a:pt x="896" y="394"/>
                  </a:lnTo>
                  <a:lnTo>
                    <a:pt x="903" y="399"/>
                  </a:lnTo>
                  <a:lnTo>
                    <a:pt x="908" y="405"/>
                  </a:lnTo>
                  <a:lnTo>
                    <a:pt x="913" y="411"/>
                  </a:lnTo>
                  <a:lnTo>
                    <a:pt x="918" y="419"/>
                  </a:lnTo>
                  <a:lnTo>
                    <a:pt x="912" y="419"/>
                  </a:lnTo>
                  <a:lnTo>
                    <a:pt x="907" y="419"/>
                  </a:lnTo>
                  <a:lnTo>
                    <a:pt x="902" y="418"/>
                  </a:lnTo>
                  <a:lnTo>
                    <a:pt x="896" y="417"/>
                  </a:lnTo>
                  <a:lnTo>
                    <a:pt x="888" y="411"/>
                  </a:lnTo>
                  <a:lnTo>
                    <a:pt x="878" y="405"/>
                  </a:lnTo>
                  <a:lnTo>
                    <a:pt x="870" y="397"/>
                  </a:lnTo>
                  <a:lnTo>
                    <a:pt x="860" y="391"/>
                  </a:lnTo>
                  <a:lnTo>
                    <a:pt x="850" y="385"/>
                  </a:lnTo>
                  <a:lnTo>
                    <a:pt x="845" y="383"/>
                  </a:lnTo>
                  <a:lnTo>
                    <a:pt x="839" y="382"/>
                  </a:lnTo>
                  <a:lnTo>
                    <a:pt x="837" y="379"/>
                  </a:lnTo>
                  <a:lnTo>
                    <a:pt x="835" y="377"/>
                  </a:lnTo>
                  <a:lnTo>
                    <a:pt x="834" y="375"/>
                  </a:lnTo>
                  <a:lnTo>
                    <a:pt x="831" y="374"/>
                  </a:lnTo>
                  <a:lnTo>
                    <a:pt x="811" y="363"/>
                  </a:lnTo>
                  <a:lnTo>
                    <a:pt x="792" y="351"/>
                  </a:lnTo>
                  <a:lnTo>
                    <a:pt x="786" y="352"/>
                  </a:lnTo>
                  <a:lnTo>
                    <a:pt x="782" y="351"/>
                  </a:lnTo>
                  <a:lnTo>
                    <a:pt x="777" y="350"/>
                  </a:lnTo>
                  <a:lnTo>
                    <a:pt x="772" y="349"/>
                  </a:lnTo>
                  <a:lnTo>
                    <a:pt x="758" y="338"/>
                  </a:lnTo>
                  <a:lnTo>
                    <a:pt x="743" y="329"/>
                  </a:lnTo>
                  <a:lnTo>
                    <a:pt x="727" y="319"/>
                  </a:lnTo>
                  <a:lnTo>
                    <a:pt x="711" y="311"/>
                  </a:lnTo>
                  <a:lnTo>
                    <a:pt x="694" y="303"/>
                  </a:lnTo>
                  <a:lnTo>
                    <a:pt x="677" y="294"/>
                  </a:lnTo>
                  <a:lnTo>
                    <a:pt x="642" y="281"/>
                  </a:lnTo>
                  <a:lnTo>
                    <a:pt x="640" y="286"/>
                  </a:lnTo>
                  <a:lnTo>
                    <a:pt x="639" y="291"/>
                  </a:lnTo>
                  <a:lnTo>
                    <a:pt x="636" y="300"/>
                  </a:lnTo>
                  <a:lnTo>
                    <a:pt x="631" y="308"/>
                  </a:lnTo>
                  <a:lnTo>
                    <a:pt x="627" y="317"/>
                  </a:lnTo>
                  <a:lnTo>
                    <a:pt x="613" y="351"/>
                  </a:lnTo>
                  <a:lnTo>
                    <a:pt x="599" y="383"/>
                  </a:lnTo>
                  <a:lnTo>
                    <a:pt x="598" y="389"/>
                  </a:lnTo>
                  <a:lnTo>
                    <a:pt x="597" y="394"/>
                  </a:lnTo>
                  <a:lnTo>
                    <a:pt x="597" y="399"/>
                  </a:lnTo>
                  <a:lnTo>
                    <a:pt x="594" y="404"/>
                  </a:lnTo>
                  <a:lnTo>
                    <a:pt x="593" y="405"/>
                  </a:lnTo>
                  <a:lnTo>
                    <a:pt x="590" y="406"/>
                  </a:lnTo>
                  <a:lnTo>
                    <a:pt x="588" y="407"/>
                  </a:lnTo>
                  <a:lnTo>
                    <a:pt x="587" y="408"/>
                  </a:lnTo>
                  <a:lnTo>
                    <a:pt x="586" y="411"/>
                  </a:lnTo>
                  <a:lnTo>
                    <a:pt x="586" y="414"/>
                  </a:lnTo>
                  <a:lnTo>
                    <a:pt x="586" y="419"/>
                  </a:lnTo>
                  <a:lnTo>
                    <a:pt x="585" y="422"/>
                  </a:lnTo>
                  <a:lnTo>
                    <a:pt x="580" y="429"/>
                  </a:lnTo>
                  <a:lnTo>
                    <a:pt x="576" y="437"/>
                  </a:lnTo>
                  <a:lnTo>
                    <a:pt x="574" y="440"/>
                  </a:lnTo>
                  <a:lnTo>
                    <a:pt x="573" y="444"/>
                  </a:lnTo>
                  <a:lnTo>
                    <a:pt x="573" y="449"/>
                  </a:lnTo>
                  <a:lnTo>
                    <a:pt x="574" y="454"/>
                  </a:lnTo>
                  <a:lnTo>
                    <a:pt x="578" y="457"/>
                  </a:lnTo>
                  <a:lnTo>
                    <a:pt x="582" y="460"/>
                  </a:lnTo>
                  <a:lnTo>
                    <a:pt x="591" y="471"/>
                  </a:lnTo>
                  <a:lnTo>
                    <a:pt x="601" y="481"/>
                  </a:lnTo>
                  <a:lnTo>
                    <a:pt x="606" y="485"/>
                  </a:lnTo>
                  <a:lnTo>
                    <a:pt x="610" y="487"/>
                  </a:lnTo>
                  <a:lnTo>
                    <a:pt x="615" y="486"/>
                  </a:lnTo>
                  <a:lnTo>
                    <a:pt x="618" y="484"/>
                  </a:lnTo>
                  <a:lnTo>
                    <a:pt x="621" y="482"/>
                  </a:lnTo>
                  <a:lnTo>
                    <a:pt x="622" y="479"/>
                  </a:lnTo>
                  <a:lnTo>
                    <a:pt x="625" y="475"/>
                  </a:lnTo>
                  <a:lnTo>
                    <a:pt x="628" y="473"/>
                  </a:lnTo>
                  <a:lnTo>
                    <a:pt x="632" y="472"/>
                  </a:lnTo>
                  <a:lnTo>
                    <a:pt x="637" y="472"/>
                  </a:lnTo>
                  <a:lnTo>
                    <a:pt x="637" y="479"/>
                  </a:lnTo>
                  <a:lnTo>
                    <a:pt x="636" y="483"/>
                  </a:lnTo>
                  <a:lnTo>
                    <a:pt x="634" y="486"/>
                  </a:lnTo>
                  <a:lnTo>
                    <a:pt x="632" y="489"/>
                  </a:lnTo>
                  <a:lnTo>
                    <a:pt x="625" y="494"/>
                  </a:lnTo>
                  <a:lnTo>
                    <a:pt x="619" y="499"/>
                  </a:lnTo>
                  <a:lnTo>
                    <a:pt x="627" y="504"/>
                  </a:lnTo>
                  <a:lnTo>
                    <a:pt x="634" y="511"/>
                  </a:lnTo>
                  <a:lnTo>
                    <a:pt x="642" y="517"/>
                  </a:lnTo>
                  <a:lnTo>
                    <a:pt x="649" y="523"/>
                  </a:lnTo>
                  <a:lnTo>
                    <a:pt x="652" y="519"/>
                  </a:lnTo>
                  <a:lnTo>
                    <a:pt x="654" y="515"/>
                  </a:lnTo>
                  <a:lnTo>
                    <a:pt x="658" y="504"/>
                  </a:lnTo>
                  <a:lnTo>
                    <a:pt x="660" y="500"/>
                  </a:lnTo>
                  <a:lnTo>
                    <a:pt x="663" y="496"/>
                  </a:lnTo>
                  <a:lnTo>
                    <a:pt x="666" y="493"/>
                  </a:lnTo>
                  <a:lnTo>
                    <a:pt x="671" y="490"/>
                  </a:lnTo>
                  <a:lnTo>
                    <a:pt x="675" y="496"/>
                  </a:lnTo>
                  <a:lnTo>
                    <a:pt x="675" y="501"/>
                  </a:lnTo>
                  <a:lnTo>
                    <a:pt x="674" y="505"/>
                  </a:lnTo>
                  <a:lnTo>
                    <a:pt x="671" y="511"/>
                  </a:lnTo>
                  <a:lnTo>
                    <a:pt x="665" y="520"/>
                  </a:lnTo>
                  <a:lnTo>
                    <a:pt x="662" y="526"/>
                  </a:lnTo>
                  <a:lnTo>
                    <a:pt x="660" y="531"/>
                  </a:lnTo>
                  <a:lnTo>
                    <a:pt x="699" y="573"/>
                  </a:lnTo>
                  <a:lnTo>
                    <a:pt x="742" y="614"/>
                  </a:lnTo>
                  <a:close/>
                  <a:moveTo>
                    <a:pt x="74" y="95"/>
                  </a:moveTo>
                  <a:lnTo>
                    <a:pt x="74" y="95"/>
                  </a:lnTo>
                  <a:lnTo>
                    <a:pt x="84" y="111"/>
                  </a:lnTo>
                  <a:lnTo>
                    <a:pt x="93" y="127"/>
                  </a:lnTo>
                  <a:lnTo>
                    <a:pt x="110" y="162"/>
                  </a:lnTo>
                  <a:lnTo>
                    <a:pt x="125" y="195"/>
                  </a:lnTo>
                  <a:lnTo>
                    <a:pt x="137" y="223"/>
                  </a:lnTo>
                  <a:lnTo>
                    <a:pt x="137" y="218"/>
                  </a:lnTo>
                  <a:lnTo>
                    <a:pt x="138" y="216"/>
                  </a:lnTo>
                  <a:lnTo>
                    <a:pt x="141" y="211"/>
                  </a:lnTo>
                  <a:lnTo>
                    <a:pt x="146" y="207"/>
                  </a:lnTo>
                  <a:lnTo>
                    <a:pt x="149" y="202"/>
                  </a:lnTo>
                  <a:lnTo>
                    <a:pt x="133" y="181"/>
                  </a:lnTo>
                  <a:lnTo>
                    <a:pt x="129" y="176"/>
                  </a:lnTo>
                  <a:lnTo>
                    <a:pt x="125" y="169"/>
                  </a:lnTo>
                  <a:lnTo>
                    <a:pt x="123" y="164"/>
                  </a:lnTo>
                  <a:lnTo>
                    <a:pt x="122" y="157"/>
                  </a:lnTo>
                  <a:lnTo>
                    <a:pt x="128" y="161"/>
                  </a:lnTo>
                  <a:lnTo>
                    <a:pt x="132" y="164"/>
                  </a:lnTo>
                  <a:lnTo>
                    <a:pt x="139" y="171"/>
                  </a:lnTo>
                  <a:lnTo>
                    <a:pt x="147" y="179"/>
                  </a:lnTo>
                  <a:lnTo>
                    <a:pt x="153" y="188"/>
                  </a:lnTo>
                  <a:lnTo>
                    <a:pt x="160" y="196"/>
                  </a:lnTo>
                  <a:lnTo>
                    <a:pt x="167" y="203"/>
                  </a:lnTo>
                  <a:lnTo>
                    <a:pt x="173" y="207"/>
                  </a:lnTo>
                  <a:lnTo>
                    <a:pt x="177" y="209"/>
                  </a:lnTo>
                  <a:lnTo>
                    <a:pt x="183" y="211"/>
                  </a:lnTo>
                  <a:lnTo>
                    <a:pt x="190" y="212"/>
                  </a:lnTo>
                  <a:lnTo>
                    <a:pt x="190" y="202"/>
                  </a:lnTo>
                  <a:lnTo>
                    <a:pt x="189" y="193"/>
                  </a:lnTo>
                  <a:lnTo>
                    <a:pt x="186" y="185"/>
                  </a:lnTo>
                  <a:lnTo>
                    <a:pt x="182" y="178"/>
                  </a:lnTo>
                  <a:lnTo>
                    <a:pt x="178" y="170"/>
                  </a:lnTo>
                  <a:lnTo>
                    <a:pt x="173" y="165"/>
                  </a:lnTo>
                  <a:lnTo>
                    <a:pt x="160" y="153"/>
                  </a:lnTo>
                  <a:lnTo>
                    <a:pt x="132" y="133"/>
                  </a:lnTo>
                  <a:lnTo>
                    <a:pt x="125" y="126"/>
                  </a:lnTo>
                  <a:lnTo>
                    <a:pt x="119" y="121"/>
                  </a:lnTo>
                  <a:lnTo>
                    <a:pt x="114" y="115"/>
                  </a:lnTo>
                  <a:lnTo>
                    <a:pt x="108" y="107"/>
                  </a:lnTo>
                  <a:lnTo>
                    <a:pt x="117" y="110"/>
                  </a:lnTo>
                  <a:lnTo>
                    <a:pt x="124" y="113"/>
                  </a:lnTo>
                  <a:lnTo>
                    <a:pt x="137" y="121"/>
                  </a:lnTo>
                  <a:lnTo>
                    <a:pt x="149" y="130"/>
                  </a:lnTo>
                  <a:lnTo>
                    <a:pt x="161" y="140"/>
                  </a:lnTo>
                  <a:lnTo>
                    <a:pt x="173" y="150"/>
                  </a:lnTo>
                  <a:lnTo>
                    <a:pt x="184" y="158"/>
                  </a:lnTo>
                  <a:lnTo>
                    <a:pt x="191" y="163"/>
                  </a:lnTo>
                  <a:lnTo>
                    <a:pt x="198" y="166"/>
                  </a:lnTo>
                  <a:lnTo>
                    <a:pt x="206" y="169"/>
                  </a:lnTo>
                  <a:lnTo>
                    <a:pt x="213" y="172"/>
                  </a:lnTo>
                  <a:lnTo>
                    <a:pt x="216" y="165"/>
                  </a:lnTo>
                  <a:lnTo>
                    <a:pt x="216" y="160"/>
                  </a:lnTo>
                  <a:lnTo>
                    <a:pt x="218" y="153"/>
                  </a:lnTo>
                  <a:lnTo>
                    <a:pt x="220" y="146"/>
                  </a:lnTo>
                  <a:lnTo>
                    <a:pt x="211" y="141"/>
                  </a:lnTo>
                  <a:lnTo>
                    <a:pt x="204" y="138"/>
                  </a:lnTo>
                  <a:lnTo>
                    <a:pt x="188" y="132"/>
                  </a:lnTo>
                  <a:lnTo>
                    <a:pt x="171" y="125"/>
                  </a:lnTo>
                  <a:lnTo>
                    <a:pt x="163" y="122"/>
                  </a:lnTo>
                  <a:lnTo>
                    <a:pt x="154" y="118"/>
                  </a:lnTo>
                  <a:lnTo>
                    <a:pt x="151" y="115"/>
                  </a:lnTo>
                  <a:lnTo>
                    <a:pt x="149" y="111"/>
                  </a:lnTo>
                  <a:lnTo>
                    <a:pt x="146" y="107"/>
                  </a:lnTo>
                  <a:lnTo>
                    <a:pt x="143" y="104"/>
                  </a:lnTo>
                  <a:lnTo>
                    <a:pt x="128" y="92"/>
                  </a:lnTo>
                  <a:lnTo>
                    <a:pt x="110" y="84"/>
                  </a:lnTo>
                  <a:lnTo>
                    <a:pt x="94" y="76"/>
                  </a:lnTo>
                  <a:lnTo>
                    <a:pt x="78" y="71"/>
                  </a:lnTo>
                  <a:lnTo>
                    <a:pt x="78" y="79"/>
                  </a:lnTo>
                  <a:lnTo>
                    <a:pt x="76" y="86"/>
                  </a:lnTo>
                  <a:lnTo>
                    <a:pt x="75" y="90"/>
                  </a:lnTo>
                  <a:lnTo>
                    <a:pt x="74" y="95"/>
                  </a:lnTo>
                  <a:close/>
                  <a:moveTo>
                    <a:pt x="229" y="188"/>
                  </a:moveTo>
                  <a:lnTo>
                    <a:pt x="229" y="188"/>
                  </a:lnTo>
                  <a:lnTo>
                    <a:pt x="239" y="195"/>
                  </a:lnTo>
                  <a:lnTo>
                    <a:pt x="247" y="202"/>
                  </a:lnTo>
                  <a:lnTo>
                    <a:pt x="262" y="219"/>
                  </a:lnTo>
                  <a:lnTo>
                    <a:pt x="270" y="227"/>
                  </a:lnTo>
                  <a:lnTo>
                    <a:pt x="279" y="234"/>
                  </a:lnTo>
                  <a:lnTo>
                    <a:pt x="287" y="242"/>
                  </a:lnTo>
                  <a:lnTo>
                    <a:pt x="298" y="246"/>
                  </a:lnTo>
                  <a:lnTo>
                    <a:pt x="302" y="256"/>
                  </a:lnTo>
                  <a:lnTo>
                    <a:pt x="309" y="263"/>
                  </a:lnTo>
                  <a:lnTo>
                    <a:pt x="316" y="270"/>
                  </a:lnTo>
                  <a:lnTo>
                    <a:pt x="325" y="275"/>
                  </a:lnTo>
                  <a:lnTo>
                    <a:pt x="341" y="287"/>
                  </a:lnTo>
                  <a:lnTo>
                    <a:pt x="348" y="292"/>
                  </a:lnTo>
                  <a:lnTo>
                    <a:pt x="355" y="299"/>
                  </a:lnTo>
                  <a:lnTo>
                    <a:pt x="356" y="301"/>
                  </a:lnTo>
                  <a:lnTo>
                    <a:pt x="356" y="303"/>
                  </a:lnTo>
                  <a:lnTo>
                    <a:pt x="356" y="305"/>
                  </a:lnTo>
                  <a:lnTo>
                    <a:pt x="357" y="307"/>
                  </a:lnTo>
                  <a:lnTo>
                    <a:pt x="362" y="312"/>
                  </a:lnTo>
                  <a:lnTo>
                    <a:pt x="367" y="315"/>
                  </a:lnTo>
                  <a:lnTo>
                    <a:pt x="374" y="319"/>
                  </a:lnTo>
                  <a:lnTo>
                    <a:pt x="379" y="323"/>
                  </a:lnTo>
                  <a:lnTo>
                    <a:pt x="447" y="390"/>
                  </a:lnTo>
                  <a:lnTo>
                    <a:pt x="517" y="456"/>
                  </a:lnTo>
                  <a:lnTo>
                    <a:pt x="589" y="523"/>
                  </a:lnTo>
                  <a:lnTo>
                    <a:pt x="661" y="586"/>
                  </a:lnTo>
                  <a:lnTo>
                    <a:pt x="668" y="595"/>
                  </a:lnTo>
                  <a:lnTo>
                    <a:pt x="676" y="603"/>
                  </a:lnTo>
                  <a:lnTo>
                    <a:pt x="684" y="610"/>
                  </a:lnTo>
                  <a:lnTo>
                    <a:pt x="693" y="618"/>
                  </a:lnTo>
                  <a:lnTo>
                    <a:pt x="701" y="625"/>
                  </a:lnTo>
                  <a:lnTo>
                    <a:pt x="710" y="633"/>
                  </a:lnTo>
                  <a:lnTo>
                    <a:pt x="718" y="640"/>
                  </a:lnTo>
                  <a:lnTo>
                    <a:pt x="724" y="650"/>
                  </a:lnTo>
                  <a:lnTo>
                    <a:pt x="750" y="670"/>
                  </a:lnTo>
                  <a:lnTo>
                    <a:pt x="775" y="692"/>
                  </a:lnTo>
                  <a:lnTo>
                    <a:pt x="801" y="712"/>
                  </a:lnTo>
                  <a:lnTo>
                    <a:pt x="827" y="732"/>
                  </a:lnTo>
                  <a:lnTo>
                    <a:pt x="849" y="758"/>
                  </a:lnTo>
                  <a:lnTo>
                    <a:pt x="874" y="782"/>
                  </a:lnTo>
                  <a:lnTo>
                    <a:pt x="900" y="805"/>
                  </a:lnTo>
                  <a:lnTo>
                    <a:pt x="924" y="828"/>
                  </a:lnTo>
                  <a:lnTo>
                    <a:pt x="950" y="850"/>
                  </a:lnTo>
                  <a:lnTo>
                    <a:pt x="974" y="874"/>
                  </a:lnTo>
                  <a:lnTo>
                    <a:pt x="999" y="897"/>
                  </a:lnTo>
                  <a:lnTo>
                    <a:pt x="1023" y="923"/>
                  </a:lnTo>
                  <a:lnTo>
                    <a:pt x="1027" y="923"/>
                  </a:lnTo>
                  <a:lnTo>
                    <a:pt x="1031" y="925"/>
                  </a:lnTo>
                  <a:lnTo>
                    <a:pt x="1037" y="930"/>
                  </a:lnTo>
                  <a:lnTo>
                    <a:pt x="1042" y="935"/>
                  </a:lnTo>
                  <a:lnTo>
                    <a:pt x="1045" y="937"/>
                  </a:lnTo>
                  <a:lnTo>
                    <a:pt x="1048" y="937"/>
                  </a:lnTo>
                  <a:lnTo>
                    <a:pt x="1051" y="942"/>
                  </a:lnTo>
                  <a:lnTo>
                    <a:pt x="1055" y="949"/>
                  </a:lnTo>
                  <a:lnTo>
                    <a:pt x="1061" y="952"/>
                  </a:lnTo>
                  <a:lnTo>
                    <a:pt x="1068" y="957"/>
                  </a:lnTo>
                  <a:lnTo>
                    <a:pt x="1080" y="968"/>
                  </a:lnTo>
                  <a:lnTo>
                    <a:pt x="1092" y="980"/>
                  </a:lnTo>
                  <a:lnTo>
                    <a:pt x="1103" y="991"/>
                  </a:lnTo>
                  <a:lnTo>
                    <a:pt x="1107" y="994"/>
                  </a:lnTo>
                  <a:lnTo>
                    <a:pt x="1112" y="996"/>
                  </a:lnTo>
                  <a:lnTo>
                    <a:pt x="1116" y="999"/>
                  </a:lnTo>
                  <a:lnTo>
                    <a:pt x="1119" y="1001"/>
                  </a:lnTo>
                  <a:lnTo>
                    <a:pt x="1121" y="1004"/>
                  </a:lnTo>
                  <a:lnTo>
                    <a:pt x="1122" y="1008"/>
                  </a:lnTo>
                  <a:lnTo>
                    <a:pt x="1123" y="1011"/>
                  </a:lnTo>
                  <a:lnTo>
                    <a:pt x="1125" y="1013"/>
                  </a:lnTo>
                  <a:lnTo>
                    <a:pt x="1133" y="1017"/>
                  </a:lnTo>
                  <a:lnTo>
                    <a:pt x="1137" y="1020"/>
                  </a:lnTo>
                  <a:lnTo>
                    <a:pt x="1142" y="1024"/>
                  </a:lnTo>
                  <a:lnTo>
                    <a:pt x="1148" y="1030"/>
                  </a:lnTo>
                  <a:lnTo>
                    <a:pt x="1154" y="1039"/>
                  </a:lnTo>
                  <a:lnTo>
                    <a:pt x="1161" y="1046"/>
                  </a:lnTo>
                  <a:lnTo>
                    <a:pt x="1166" y="1051"/>
                  </a:lnTo>
                  <a:lnTo>
                    <a:pt x="1169" y="1054"/>
                  </a:lnTo>
                  <a:lnTo>
                    <a:pt x="1172" y="1055"/>
                  </a:lnTo>
                  <a:lnTo>
                    <a:pt x="1174" y="1055"/>
                  </a:lnTo>
                  <a:lnTo>
                    <a:pt x="1176" y="1054"/>
                  </a:lnTo>
                  <a:lnTo>
                    <a:pt x="1178" y="1051"/>
                  </a:lnTo>
                  <a:lnTo>
                    <a:pt x="1180" y="1048"/>
                  </a:lnTo>
                  <a:lnTo>
                    <a:pt x="1181" y="1043"/>
                  </a:lnTo>
                  <a:lnTo>
                    <a:pt x="1182" y="1035"/>
                  </a:lnTo>
                  <a:lnTo>
                    <a:pt x="1178" y="1034"/>
                  </a:lnTo>
                  <a:lnTo>
                    <a:pt x="1176" y="1032"/>
                  </a:lnTo>
                  <a:lnTo>
                    <a:pt x="1170" y="1028"/>
                  </a:lnTo>
                  <a:lnTo>
                    <a:pt x="1165" y="1024"/>
                  </a:lnTo>
                  <a:lnTo>
                    <a:pt x="1162" y="1023"/>
                  </a:lnTo>
                  <a:lnTo>
                    <a:pt x="1158" y="1021"/>
                  </a:lnTo>
                  <a:lnTo>
                    <a:pt x="1158" y="1019"/>
                  </a:lnTo>
                  <a:lnTo>
                    <a:pt x="1157" y="1016"/>
                  </a:lnTo>
                  <a:lnTo>
                    <a:pt x="1152" y="1011"/>
                  </a:lnTo>
                  <a:lnTo>
                    <a:pt x="1146" y="1006"/>
                  </a:lnTo>
                  <a:lnTo>
                    <a:pt x="1139" y="1003"/>
                  </a:lnTo>
                  <a:lnTo>
                    <a:pt x="1122" y="984"/>
                  </a:lnTo>
                  <a:lnTo>
                    <a:pt x="1104" y="966"/>
                  </a:lnTo>
                  <a:lnTo>
                    <a:pt x="1067" y="932"/>
                  </a:lnTo>
                  <a:lnTo>
                    <a:pt x="1029" y="897"/>
                  </a:lnTo>
                  <a:lnTo>
                    <a:pt x="991" y="864"/>
                  </a:lnTo>
                  <a:lnTo>
                    <a:pt x="983" y="853"/>
                  </a:lnTo>
                  <a:lnTo>
                    <a:pt x="974" y="845"/>
                  </a:lnTo>
                  <a:lnTo>
                    <a:pt x="965" y="837"/>
                  </a:lnTo>
                  <a:lnTo>
                    <a:pt x="954" y="832"/>
                  </a:lnTo>
                  <a:lnTo>
                    <a:pt x="937" y="813"/>
                  </a:lnTo>
                  <a:lnTo>
                    <a:pt x="920" y="796"/>
                  </a:lnTo>
                  <a:lnTo>
                    <a:pt x="901" y="779"/>
                  </a:lnTo>
                  <a:lnTo>
                    <a:pt x="881" y="763"/>
                  </a:lnTo>
                  <a:lnTo>
                    <a:pt x="844" y="727"/>
                  </a:lnTo>
                  <a:lnTo>
                    <a:pt x="806" y="691"/>
                  </a:lnTo>
                  <a:lnTo>
                    <a:pt x="730" y="620"/>
                  </a:lnTo>
                  <a:lnTo>
                    <a:pt x="654" y="550"/>
                  </a:lnTo>
                  <a:lnTo>
                    <a:pt x="616" y="515"/>
                  </a:lnTo>
                  <a:lnTo>
                    <a:pt x="578" y="479"/>
                  </a:lnTo>
                  <a:lnTo>
                    <a:pt x="571" y="476"/>
                  </a:lnTo>
                  <a:lnTo>
                    <a:pt x="564" y="474"/>
                  </a:lnTo>
                  <a:lnTo>
                    <a:pt x="558" y="471"/>
                  </a:lnTo>
                  <a:lnTo>
                    <a:pt x="556" y="469"/>
                  </a:lnTo>
                  <a:lnTo>
                    <a:pt x="555" y="467"/>
                  </a:lnTo>
                  <a:lnTo>
                    <a:pt x="555" y="465"/>
                  </a:lnTo>
                  <a:lnTo>
                    <a:pt x="555" y="463"/>
                  </a:lnTo>
                  <a:lnTo>
                    <a:pt x="557" y="460"/>
                  </a:lnTo>
                  <a:lnTo>
                    <a:pt x="558" y="459"/>
                  </a:lnTo>
                  <a:lnTo>
                    <a:pt x="558" y="458"/>
                  </a:lnTo>
                  <a:lnTo>
                    <a:pt x="556" y="456"/>
                  </a:lnTo>
                  <a:lnTo>
                    <a:pt x="476" y="383"/>
                  </a:lnTo>
                  <a:lnTo>
                    <a:pt x="395" y="309"/>
                  </a:lnTo>
                  <a:lnTo>
                    <a:pt x="316" y="236"/>
                  </a:lnTo>
                  <a:lnTo>
                    <a:pt x="236" y="164"/>
                  </a:lnTo>
                  <a:lnTo>
                    <a:pt x="234" y="176"/>
                  </a:lnTo>
                  <a:lnTo>
                    <a:pt x="229" y="188"/>
                  </a:lnTo>
                  <a:close/>
                  <a:moveTo>
                    <a:pt x="199" y="225"/>
                  </a:moveTo>
                  <a:lnTo>
                    <a:pt x="199" y="225"/>
                  </a:lnTo>
                  <a:lnTo>
                    <a:pt x="213" y="236"/>
                  </a:lnTo>
                  <a:lnTo>
                    <a:pt x="227" y="248"/>
                  </a:lnTo>
                  <a:lnTo>
                    <a:pt x="253" y="273"/>
                  </a:lnTo>
                  <a:lnTo>
                    <a:pt x="279" y="299"/>
                  </a:lnTo>
                  <a:lnTo>
                    <a:pt x="304" y="323"/>
                  </a:lnTo>
                  <a:lnTo>
                    <a:pt x="317" y="334"/>
                  </a:lnTo>
                  <a:lnTo>
                    <a:pt x="331" y="345"/>
                  </a:lnTo>
                  <a:lnTo>
                    <a:pt x="344" y="354"/>
                  </a:lnTo>
                  <a:lnTo>
                    <a:pt x="352" y="364"/>
                  </a:lnTo>
                  <a:lnTo>
                    <a:pt x="362" y="375"/>
                  </a:lnTo>
                  <a:lnTo>
                    <a:pt x="372" y="384"/>
                  </a:lnTo>
                  <a:lnTo>
                    <a:pt x="393" y="404"/>
                  </a:lnTo>
                  <a:lnTo>
                    <a:pt x="435" y="443"/>
                  </a:lnTo>
                  <a:lnTo>
                    <a:pt x="477" y="483"/>
                  </a:lnTo>
                  <a:lnTo>
                    <a:pt x="518" y="520"/>
                  </a:lnTo>
                  <a:lnTo>
                    <a:pt x="560" y="559"/>
                  </a:lnTo>
                  <a:lnTo>
                    <a:pt x="580" y="577"/>
                  </a:lnTo>
                  <a:lnTo>
                    <a:pt x="602" y="595"/>
                  </a:lnTo>
                  <a:lnTo>
                    <a:pt x="623" y="614"/>
                  </a:lnTo>
                  <a:lnTo>
                    <a:pt x="632" y="622"/>
                  </a:lnTo>
                  <a:lnTo>
                    <a:pt x="639" y="630"/>
                  </a:lnTo>
                  <a:lnTo>
                    <a:pt x="661" y="654"/>
                  </a:lnTo>
                  <a:lnTo>
                    <a:pt x="685" y="679"/>
                  </a:lnTo>
                  <a:lnTo>
                    <a:pt x="710" y="701"/>
                  </a:lnTo>
                  <a:lnTo>
                    <a:pt x="723" y="712"/>
                  </a:lnTo>
                  <a:lnTo>
                    <a:pt x="736" y="721"/>
                  </a:lnTo>
                  <a:lnTo>
                    <a:pt x="764" y="750"/>
                  </a:lnTo>
                  <a:lnTo>
                    <a:pt x="794" y="777"/>
                  </a:lnTo>
                  <a:lnTo>
                    <a:pt x="824" y="804"/>
                  </a:lnTo>
                  <a:lnTo>
                    <a:pt x="855" y="831"/>
                  </a:lnTo>
                  <a:lnTo>
                    <a:pt x="885" y="857"/>
                  </a:lnTo>
                  <a:lnTo>
                    <a:pt x="915" y="884"/>
                  </a:lnTo>
                  <a:lnTo>
                    <a:pt x="942" y="912"/>
                  </a:lnTo>
                  <a:lnTo>
                    <a:pt x="956" y="927"/>
                  </a:lnTo>
                  <a:lnTo>
                    <a:pt x="970" y="942"/>
                  </a:lnTo>
                  <a:lnTo>
                    <a:pt x="992" y="959"/>
                  </a:lnTo>
                  <a:lnTo>
                    <a:pt x="1014" y="978"/>
                  </a:lnTo>
                  <a:lnTo>
                    <a:pt x="1036" y="997"/>
                  </a:lnTo>
                  <a:lnTo>
                    <a:pt x="1058" y="1016"/>
                  </a:lnTo>
                  <a:lnTo>
                    <a:pt x="1101" y="1058"/>
                  </a:lnTo>
                  <a:lnTo>
                    <a:pt x="1144" y="1097"/>
                  </a:lnTo>
                  <a:lnTo>
                    <a:pt x="1149" y="1091"/>
                  </a:lnTo>
                  <a:lnTo>
                    <a:pt x="1155" y="1086"/>
                  </a:lnTo>
                  <a:lnTo>
                    <a:pt x="1162" y="1079"/>
                  </a:lnTo>
                  <a:lnTo>
                    <a:pt x="1164" y="1076"/>
                  </a:lnTo>
                  <a:lnTo>
                    <a:pt x="1165" y="1072"/>
                  </a:lnTo>
                  <a:lnTo>
                    <a:pt x="1123" y="1034"/>
                  </a:lnTo>
                  <a:lnTo>
                    <a:pt x="1082" y="996"/>
                  </a:lnTo>
                  <a:lnTo>
                    <a:pt x="998" y="919"/>
                  </a:lnTo>
                  <a:lnTo>
                    <a:pt x="915" y="842"/>
                  </a:lnTo>
                  <a:lnTo>
                    <a:pt x="872" y="804"/>
                  </a:lnTo>
                  <a:lnTo>
                    <a:pt x="829" y="767"/>
                  </a:lnTo>
                  <a:lnTo>
                    <a:pt x="811" y="746"/>
                  </a:lnTo>
                  <a:lnTo>
                    <a:pt x="790" y="727"/>
                  </a:lnTo>
                  <a:lnTo>
                    <a:pt x="770" y="709"/>
                  </a:lnTo>
                  <a:lnTo>
                    <a:pt x="750" y="691"/>
                  </a:lnTo>
                  <a:lnTo>
                    <a:pt x="707" y="654"/>
                  </a:lnTo>
                  <a:lnTo>
                    <a:pt x="686" y="635"/>
                  </a:lnTo>
                  <a:lnTo>
                    <a:pt x="667" y="616"/>
                  </a:lnTo>
                  <a:lnTo>
                    <a:pt x="571" y="526"/>
                  </a:lnTo>
                  <a:lnTo>
                    <a:pt x="476" y="436"/>
                  </a:lnTo>
                  <a:lnTo>
                    <a:pt x="427" y="391"/>
                  </a:lnTo>
                  <a:lnTo>
                    <a:pt x="379" y="346"/>
                  </a:lnTo>
                  <a:lnTo>
                    <a:pt x="330" y="302"/>
                  </a:lnTo>
                  <a:lnTo>
                    <a:pt x="280" y="259"/>
                  </a:lnTo>
                  <a:lnTo>
                    <a:pt x="264" y="241"/>
                  </a:lnTo>
                  <a:lnTo>
                    <a:pt x="246" y="224"/>
                  </a:lnTo>
                  <a:lnTo>
                    <a:pt x="228" y="207"/>
                  </a:lnTo>
                  <a:lnTo>
                    <a:pt x="209" y="192"/>
                  </a:lnTo>
                  <a:lnTo>
                    <a:pt x="208" y="191"/>
                  </a:lnTo>
                  <a:lnTo>
                    <a:pt x="206" y="191"/>
                  </a:lnTo>
                  <a:lnTo>
                    <a:pt x="206" y="200"/>
                  </a:lnTo>
                  <a:lnTo>
                    <a:pt x="206" y="209"/>
                  </a:lnTo>
                  <a:lnTo>
                    <a:pt x="203" y="216"/>
                  </a:lnTo>
                  <a:lnTo>
                    <a:pt x="199" y="225"/>
                  </a:lnTo>
                  <a:close/>
                  <a:moveTo>
                    <a:pt x="988" y="979"/>
                  </a:moveTo>
                  <a:lnTo>
                    <a:pt x="988" y="979"/>
                  </a:lnTo>
                  <a:lnTo>
                    <a:pt x="988" y="975"/>
                  </a:lnTo>
                  <a:lnTo>
                    <a:pt x="986" y="972"/>
                  </a:lnTo>
                  <a:lnTo>
                    <a:pt x="985" y="970"/>
                  </a:lnTo>
                  <a:lnTo>
                    <a:pt x="984" y="967"/>
                  </a:lnTo>
                  <a:lnTo>
                    <a:pt x="946" y="933"/>
                  </a:lnTo>
                  <a:lnTo>
                    <a:pt x="907" y="898"/>
                  </a:lnTo>
                  <a:lnTo>
                    <a:pt x="868" y="864"/>
                  </a:lnTo>
                  <a:lnTo>
                    <a:pt x="831" y="830"/>
                  </a:lnTo>
                  <a:lnTo>
                    <a:pt x="774" y="777"/>
                  </a:lnTo>
                  <a:lnTo>
                    <a:pt x="719" y="726"/>
                  </a:lnTo>
                  <a:lnTo>
                    <a:pt x="662" y="676"/>
                  </a:lnTo>
                  <a:lnTo>
                    <a:pt x="632" y="652"/>
                  </a:lnTo>
                  <a:lnTo>
                    <a:pt x="603" y="627"/>
                  </a:lnTo>
                  <a:lnTo>
                    <a:pt x="603" y="616"/>
                  </a:lnTo>
                  <a:lnTo>
                    <a:pt x="497" y="519"/>
                  </a:lnTo>
                  <a:lnTo>
                    <a:pt x="392" y="422"/>
                  </a:lnTo>
                  <a:lnTo>
                    <a:pt x="183" y="227"/>
                  </a:lnTo>
                  <a:lnTo>
                    <a:pt x="178" y="228"/>
                  </a:lnTo>
                  <a:lnTo>
                    <a:pt x="174" y="228"/>
                  </a:lnTo>
                  <a:lnTo>
                    <a:pt x="169" y="227"/>
                  </a:lnTo>
                  <a:lnTo>
                    <a:pt x="166" y="226"/>
                  </a:lnTo>
                  <a:lnTo>
                    <a:pt x="161" y="222"/>
                  </a:lnTo>
                  <a:lnTo>
                    <a:pt x="158" y="221"/>
                  </a:lnTo>
                  <a:lnTo>
                    <a:pt x="154" y="221"/>
                  </a:lnTo>
                  <a:lnTo>
                    <a:pt x="154" y="222"/>
                  </a:lnTo>
                  <a:lnTo>
                    <a:pt x="154" y="224"/>
                  </a:lnTo>
                  <a:lnTo>
                    <a:pt x="151" y="227"/>
                  </a:lnTo>
                  <a:lnTo>
                    <a:pt x="148" y="230"/>
                  </a:lnTo>
                  <a:lnTo>
                    <a:pt x="147" y="232"/>
                  </a:lnTo>
                  <a:lnTo>
                    <a:pt x="153" y="239"/>
                  </a:lnTo>
                  <a:lnTo>
                    <a:pt x="166" y="252"/>
                  </a:lnTo>
                  <a:lnTo>
                    <a:pt x="188" y="271"/>
                  </a:lnTo>
                  <a:lnTo>
                    <a:pt x="198" y="281"/>
                  </a:lnTo>
                  <a:lnTo>
                    <a:pt x="209" y="289"/>
                  </a:lnTo>
                  <a:lnTo>
                    <a:pt x="219" y="298"/>
                  </a:lnTo>
                  <a:lnTo>
                    <a:pt x="229" y="307"/>
                  </a:lnTo>
                  <a:lnTo>
                    <a:pt x="270" y="347"/>
                  </a:lnTo>
                  <a:lnTo>
                    <a:pt x="291" y="365"/>
                  </a:lnTo>
                  <a:lnTo>
                    <a:pt x="301" y="373"/>
                  </a:lnTo>
                  <a:lnTo>
                    <a:pt x="312" y="380"/>
                  </a:lnTo>
                  <a:lnTo>
                    <a:pt x="314" y="385"/>
                  </a:lnTo>
                  <a:lnTo>
                    <a:pt x="317" y="390"/>
                  </a:lnTo>
                  <a:lnTo>
                    <a:pt x="321" y="394"/>
                  </a:lnTo>
                  <a:lnTo>
                    <a:pt x="327" y="397"/>
                  </a:lnTo>
                  <a:lnTo>
                    <a:pt x="337" y="403"/>
                  </a:lnTo>
                  <a:lnTo>
                    <a:pt x="346" y="408"/>
                  </a:lnTo>
                  <a:lnTo>
                    <a:pt x="350" y="411"/>
                  </a:lnTo>
                  <a:lnTo>
                    <a:pt x="355" y="415"/>
                  </a:lnTo>
                  <a:lnTo>
                    <a:pt x="362" y="426"/>
                  </a:lnTo>
                  <a:lnTo>
                    <a:pt x="371" y="436"/>
                  </a:lnTo>
                  <a:lnTo>
                    <a:pt x="379" y="446"/>
                  </a:lnTo>
                  <a:lnTo>
                    <a:pt x="424" y="490"/>
                  </a:lnTo>
                  <a:lnTo>
                    <a:pt x="470" y="533"/>
                  </a:lnTo>
                  <a:lnTo>
                    <a:pt x="562" y="618"/>
                  </a:lnTo>
                  <a:lnTo>
                    <a:pt x="584" y="636"/>
                  </a:lnTo>
                  <a:lnTo>
                    <a:pt x="605" y="655"/>
                  </a:lnTo>
                  <a:lnTo>
                    <a:pt x="625" y="675"/>
                  </a:lnTo>
                  <a:lnTo>
                    <a:pt x="635" y="684"/>
                  </a:lnTo>
                  <a:lnTo>
                    <a:pt x="643" y="695"/>
                  </a:lnTo>
                  <a:lnTo>
                    <a:pt x="693" y="738"/>
                  </a:lnTo>
                  <a:lnTo>
                    <a:pt x="744" y="783"/>
                  </a:lnTo>
                  <a:lnTo>
                    <a:pt x="847" y="876"/>
                  </a:lnTo>
                  <a:lnTo>
                    <a:pt x="950" y="971"/>
                  </a:lnTo>
                  <a:lnTo>
                    <a:pt x="1051" y="1063"/>
                  </a:lnTo>
                  <a:lnTo>
                    <a:pt x="1064" y="1074"/>
                  </a:lnTo>
                  <a:lnTo>
                    <a:pt x="1073" y="1080"/>
                  </a:lnTo>
                  <a:lnTo>
                    <a:pt x="1080" y="1088"/>
                  </a:lnTo>
                  <a:lnTo>
                    <a:pt x="1092" y="1101"/>
                  </a:lnTo>
                  <a:lnTo>
                    <a:pt x="1098" y="1106"/>
                  </a:lnTo>
                  <a:lnTo>
                    <a:pt x="1103" y="1110"/>
                  </a:lnTo>
                  <a:lnTo>
                    <a:pt x="1107" y="1114"/>
                  </a:lnTo>
                  <a:lnTo>
                    <a:pt x="1110" y="1114"/>
                  </a:lnTo>
                  <a:lnTo>
                    <a:pt x="1113" y="1114"/>
                  </a:lnTo>
                  <a:lnTo>
                    <a:pt x="1116" y="1114"/>
                  </a:lnTo>
                  <a:lnTo>
                    <a:pt x="1119" y="1111"/>
                  </a:lnTo>
                  <a:lnTo>
                    <a:pt x="1125" y="1106"/>
                  </a:lnTo>
                  <a:lnTo>
                    <a:pt x="1093" y="1072"/>
                  </a:lnTo>
                  <a:lnTo>
                    <a:pt x="1059" y="1040"/>
                  </a:lnTo>
                  <a:lnTo>
                    <a:pt x="1024" y="1009"/>
                  </a:lnTo>
                  <a:lnTo>
                    <a:pt x="988" y="979"/>
                  </a:lnTo>
                  <a:close/>
                  <a:moveTo>
                    <a:pt x="1099" y="1129"/>
                  </a:moveTo>
                  <a:lnTo>
                    <a:pt x="1099" y="1129"/>
                  </a:lnTo>
                  <a:lnTo>
                    <a:pt x="1100" y="1134"/>
                  </a:lnTo>
                  <a:lnTo>
                    <a:pt x="1103" y="1138"/>
                  </a:lnTo>
                  <a:lnTo>
                    <a:pt x="1105" y="1141"/>
                  </a:lnTo>
                  <a:lnTo>
                    <a:pt x="1109" y="1144"/>
                  </a:lnTo>
                  <a:lnTo>
                    <a:pt x="1114" y="1145"/>
                  </a:lnTo>
                  <a:lnTo>
                    <a:pt x="1118" y="1146"/>
                  </a:lnTo>
                  <a:lnTo>
                    <a:pt x="1123" y="1145"/>
                  </a:lnTo>
                  <a:lnTo>
                    <a:pt x="1129" y="1144"/>
                  </a:lnTo>
                  <a:lnTo>
                    <a:pt x="1140" y="1139"/>
                  </a:lnTo>
                  <a:lnTo>
                    <a:pt x="1151" y="1134"/>
                  </a:lnTo>
                  <a:lnTo>
                    <a:pt x="1162" y="1129"/>
                  </a:lnTo>
                  <a:lnTo>
                    <a:pt x="1169" y="1122"/>
                  </a:lnTo>
                  <a:lnTo>
                    <a:pt x="1177" y="1116"/>
                  </a:lnTo>
                  <a:lnTo>
                    <a:pt x="1183" y="1108"/>
                  </a:lnTo>
                  <a:lnTo>
                    <a:pt x="1194" y="1094"/>
                  </a:lnTo>
                  <a:lnTo>
                    <a:pt x="1210" y="1068"/>
                  </a:lnTo>
                  <a:lnTo>
                    <a:pt x="1208" y="1066"/>
                  </a:lnTo>
                  <a:lnTo>
                    <a:pt x="1207" y="1064"/>
                  </a:lnTo>
                  <a:lnTo>
                    <a:pt x="1206" y="1062"/>
                  </a:lnTo>
                  <a:lnTo>
                    <a:pt x="1207" y="1059"/>
                  </a:lnTo>
                  <a:lnTo>
                    <a:pt x="1208" y="1055"/>
                  </a:lnTo>
                  <a:lnTo>
                    <a:pt x="1212" y="1051"/>
                  </a:lnTo>
                  <a:lnTo>
                    <a:pt x="1210" y="1050"/>
                  </a:lnTo>
                  <a:lnTo>
                    <a:pt x="1209" y="1049"/>
                  </a:lnTo>
                  <a:lnTo>
                    <a:pt x="1207" y="1046"/>
                  </a:lnTo>
                  <a:lnTo>
                    <a:pt x="1206" y="1045"/>
                  </a:lnTo>
                  <a:lnTo>
                    <a:pt x="1205" y="1044"/>
                  </a:lnTo>
                  <a:lnTo>
                    <a:pt x="1203" y="1043"/>
                  </a:lnTo>
                  <a:lnTo>
                    <a:pt x="1199" y="1044"/>
                  </a:lnTo>
                  <a:lnTo>
                    <a:pt x="1194" y="1059"/>
                  </a:lnTo>
                  <a:lnTo>
                    <a:pt x="1185" y="1074"/>
                  </a:lnTo>
                  <a:lnTo>
                    <a:pt x="1175" y="1087"/>
                  </a:lnTo>
                  <a:lnTo>
                    <a:pt x="1163" y="1100"/>
                  </a:lnTo>
                  <a:lnTo>
                    <a:pt x="1149" y="1110"/>
                  </a:lnTo>
                  <a:lnTo>
                    <a:pt x="1142" y="1115"/>
                  </a:lnTo>
                  <a:lnTo>
                    <a:pt x="1133" y="1119"/>
                  </a:lnTo>
                  <a:lnTo>
                    <a:pt x="1125" y="1122"/>
                  </a:lnTo>
                  <a:lnTo>
                    <a:pt x="1117" y="1124"/>
                  </a:lnTo>
                  <a:lnTo>
                    <a:pt x="1108" y="1126"/>
                  </a:lnTo>
                  <a:lnTo>
                    <a:pt x="1099" y="1129"/>
                  </a:lnTo>
                  <a:close/>
                  <a:moveTo>
                    <a:pt x="1139" y="1150"/>
                  </a:moveTo>
                  <a:lnTo>
                    <a:pt x="1139" y="1150"/>
                  </a:lnTo>
                  <a:lnTo>
                    <a:pt x="1143" y="1154"/>
                  </a:lnTo>
                  <a:lnTo>
                    <a:pt x="1146" y="1159"/>
                  </a:lnTo>
                  <a:lnTo>
                    <a:pt x="1150" y="1168"/>
                  </a:lnTo>
                  <a:lnTo>
                    <a:pt x="1152" y="1172"/>
                  </a:lnTo>
                  <a:lnTo>
                    <a:pt x="1155" y="1177"/>
                  </a:lnTo>
                  <a:lnTo>
                    <a:pt x="1159" y="1179"/>
                  </a:lnTo>
                  <a:lnTo>
                    <a:pt x="1164" y="1181"/>
                  </a:lnTo>
                  <a:lnTo>
                    <a:pt x="1165" y="1180"/>
                  </a:lnTo>
                  <a:lnTo>
                    <a:pt x="1167" y="1178"/>
                  </a:lnTo>
                  <a:lnTo>
                    <a:pt x="1169" y="1175"/>
                  </a:lnTo>
                  <a:lnTo>
                    <a:pt x="1174" y="1172"/>
                  </a:lnTo>
                  <a:lnTo>
                    <a:pt x="1184" y="1168"/>
                  </a:lnTo>
                  <a:lnTo>
                    <a:pt x="1195" y="1163"/>
                  </a:lnTo>
                  <a:lnTo>
                    <a:pt x="1205" y="1157"/>
                  </a:lnTo>
                  <a:lnTo>
                    <a:pt x="1214" y="1151"/>
                  </a:lnTo>
                  <a:lnTo>
                    <a:pt x="1222" y="1145"/>
                  </a:lnTo>
                  <a:lnTo>
                    <a:pt x="1228" y="1137"/>
                  </a:lnTo>
                  <a:lnTo>
                    <a:pt x="1234" y="1129"/>
                  </a:lnTo>
                  <a:lnTo>
                    <a:pt x="1238" y="1120"/>
                  </a:lnTo>
                  <a:lnTo>
                    <a:pt x="1238" y="1118"/>
                  </a:lnTo>
                  <a:lnTo>
                    <a:pt x="1237" y="1115"/>
                  </a:lnTo>
                  <a:lnTo>
                    <a:pt x="1234" y="1109"/>
                  </a:lnTo>
                  <a:lnTo>
                    <a:pt x="1233" y="1107"/>
                  </a:lnTo>
                  <a:lnTo>
                    <a:pt x="1233" y="1104"/>
                  </a:lnTo>
                  <a:lnTo>
                    <a:pt x="1234" y="1102"/>
                  </a:lnTo>
                  <a:lnTo>
                    <a:pt x="1236" y="1100"/>
                  </a:lnTo>
                  <a:lnTo>
                    <a:pt x="1231" y="1095"/>
                  </a:lnTo>
                  <a:lnTo>
                    <a:pt x="1228" y="1090"/>
                  </a:lnTo>
                  <a:lnTo>
                    <a:pt x="1224" y="1086"/>
                  </a:lnTo>
                  <a:lnTo>
                    <a:pt x="1221" y="1084"/>
                  </a:lnTo>
                  <a:lnTo>
                    <a:pt x="1218" y="1081"/>
                  </a:lnTo>
                  <a:lnTo>
                    <a:pt x="1211" y="1094"/>
                  </a:lnTo>
                  <a:lnTo>
                    <a:pt x="1204" y="1105"/>
                  </a:lnTo>
                  <a:lnTo>
                    <a:pt x="1196" y="1115"/>
                  </a:lnTo>
                  <a:lnTo>
                    <a:pt x="1186" y="1124"/>
                  </a:lnTo>
                  <a:lnTo>
                    <a:pt x="1176" y="1132"/>
                  </a:lnTo>
                  <a:lnTo>
                    <a:pt x="1165" y="1139"/>
                  </a:lnTo>
                  <a:lnTo>
                    <a:pt x="1152" y="1145"/>
                  </a:lnTo>
                  <a:lnTo>
                    <a:pt x="1139" y="1150"/>
                  </a:lnTo>
                  <a:close/>
                  <a:moveTo>
                    <a:pt x="1216" y="1170"/>
                  </a:moveTo>
                  <a:lnTo>
                    <a:pt x="1216" y="1170"/>
                  </a:lnTo>
                  <a:lnTo>
                    <a:pt x="1211" y="1174"/>
                  </a:lnTo>
                  <a:lnTo>
                    <a:pt x="1205" y="1177"/>
                  </a:lnTo>
                  <a:lnTo>
                    <a:pt x="1192" y="1180"/>
                  </a:lnTo>
                  <a:lnTo>
                    <a:pt x="1186" y="1182"/>
                  </a:lnTo>
                  <a:lnTo>
                    <a:pt x="1180" y="1185"/>
                  </a:lnTo>
                  <a:lnTo>
                    <a:pt x="1176" y="1188"/>
                  </a:lnTo>
                  <a:lnTo>
                    <a:pt x="1172" y="1193"/>
                  </a:lnTo>
                  <a:lnTo>
                    <a:pt x="1175" y="1194"/>
                  </a:lnTo>
                  <a:lnTo>
                    <a:pt x="1179" y="1195"/>
                  </a:lnTo>
                  <a:lnTo>
                    <a:pt x="1184" y="1194"/>
                  </a:lnTo>
                  <a:lnTo>
                    <a:pt x="1189" y="1193"/>
                  </a:lnTo>
                  <a:lnTo>
                    <a:pt x="1199" y="1190"/>
                  </a:lnTo>
                  <a:lnTo>
                    <a:pt x="1208" y="1184"/>
                  </a:lnTo>
                  <a:lnTo>
                    <a:pt x="1216" y="1179"/>
                  </a:lnTo>
                  <a:lnTo>
                    <a:pt x="1225" y="1172"/>
                  </a:lnTo>
                  <a:lnTo>
                    <a:pt x="1234" y="1165"/>
                  </a:lnTo>
                  <a:lnTo>
                    <a:pt x="1241" y="1157"/>
                  </a:lnTo>
                  <a:lnTo>
                    <a:pt x="1246" y="1149"/>
                  </a:lnTo>
                  <a:lnTo>
                    <a:pt x="1251" y="1140"/>
                  </a:lnTo>
                  <a:lnTo>
                    <a:pt x="1254" y="1131"/>
                  </a:lnTo>
                  <a:lnTo>
                    <a:pt x="1254" y="1120"/>
                  </a:lnTo>
                  <a:lnTo>
                    <a:pt x="1246" y="1134"/>
                  </a:lnTo>
                  <a:lnTo>
                    <a:pt x="1237" y="1147"/>
                  </a:lnTo>
                  <a:lnTo>
                    <a:pt x="1227" y="1160"/>
                  </a:lnTo>
                  <a:lnTo>
                    <a:pt x="1216" y="1170"/>
                  </a:lnTo>
                  <a:close/>
                  <a:moveTo>
                    <a:pt x="1190" y="1207"/>
                  </a:moveTo>
                  <a:lnTo>
                    <a:pt x="1190" y="1207"/>
                  </a:lnTo>
                  <a:lnTo>
                    <a:pt x="1210" y="1229"/>
                  </a:lnTo>
                  <a:lnTo>
                    <a:pt x="1231" y="1212"/>
                  </a:lnTo>
                  <a:lnTo>
                    <a:pt x="1242" y="1202"/>
                  </a:lnTo>
                  <a:lnTo>
                    <a:pt x="1253" y="1193"/>
                  </a:lnTo>
                  <a:lnTo>
                    <a:pt x="1263" y="1183"/>
                  </a:lnTo>
                  <a:lnTo>
                    <a:pt x="1271" y="1171"/>
                  </a:lnTo>
                  <a:lnTo>
                    <a:pt x="1279" y="1160"/>
                  </a:lnTo>
                  <a:lnTo>
                    <a:pt x="1285" y="1147"/>
                  </a:lnTo>
                  <a:lnTo>
                    <a:pt x="1276" y="1145"/>
                  </a:lnTo>
                  <a:lnTo>
                    <a:pt x="1272" y="1144"/>
                  </a:lnTo>
                  <a:lnTo>
                    <a:pt x="1268" y="1140"/>
                  </a:lnTo>
                  <a:lnTo>
                    <a:pt x="1261" y="1152"/>
                  </a:lnTo>
                  <a:lnTo>
                    <a:pt x="1254" y="1163"/>
                  </a:lnTo>
                  <a:lnTo>
                    <a:pt x="1245" y="1171"/>
                  </a:lnTo>
                  <a:lnTo>
                    <a:pt x="1236" y="1180"/>
                  </a:lnTo>
                  <a:lnTo>
                    <a:pt x="1225" y="1187"/>
                  </a:lnTo>
                  <a:lnTo>
                    <a:pt x="1214" y="1195"/>
                  </a:lnTo>
                  <a:lnTo>
                    <a:pt x="1201" y="1201"/>
                  </a:lnTo>
                  <a:lnTo>
                    <a:pt x="1190" y="1207"/>
                  </a:lnTo>
                  <a:close/>
                  <a:moveTo>
                    <a:pt x="1306" y="1149"/>
                  </a:moveTo>
                  <a:lnTo>
                    <a:pt x="1306" y="1149"/>
                  </a:lnTo>
                  <a:lnTo>
                    <a:pt x="1298" y="1163"/>
                  </a:lnTo>
                  <a:lnTo>
                    <a:pt x="1288" y="1177"/>
                  </a:lnTo>
                  <a:lnTo>
                    <a:pt x="1278" y="1190"/>
                  </a:lnTo>
                  <a:lnTo>
                    <a:pt x="1266" y="1202"/>
                  </a:lnTo>
                  <a:lnTo>
                    <a:pt x="1254" y="1213"/>
                  </a:lnTo>
                  <a:lnTo>
                    <a:pt x="1241" y="1225"/>
                  </a:lnTo>
                  <a:lnTo>
                    <a:pt x="1214" y="1245"/>
                  </a:lnTo>
                  <a:lnTo>
                    <a:pt x="1224" y="1246"/>
                  </a:lnTo>
                  <a:lnTo>
                    <a:pt x="1234" y="1244"/>
                  </a:lnTo>
                  <a:lnTo>
                    <a:pt x="1242" y="1242"/>
                  </a:lnTo>
                  <a:lnTo>
                    <a:pt x="1251" y="1238"/>
                  </a:lnTo>
                  <a:lnTo>
                    <a:pt x="1266" y="1228"/>
                  </a:lnTo>
                  <a:lnTo>
                    <a:pt x="1273" y="1223"/>
                  </a:lnTo>
                  <a:lnTo>
                    <a:pt x="1281" y="1218"/>
                  </a:lnTo>
                  <a:lnTo>
                    <a:pt x="1286" y="1211"/>
                  </a:lnTo>
                  <a:lnTo>
                    <a:pt x="1292" y="1203"/>
                  </a:lnTo>
                  <a:lnTo>
                    <a:pt x="1306" y="1190"/>
                  </a:lnTo>
                  <a:lnTo>
                    <a:pt x="1312" y="1182"/>
                  </a:lnTo>
                  <a:lnTo>
                    <a:pt x="1316" y="1172"/>
                  </a:lnTo>
                  <a:lnTo>
                    <a:pt x="1317" y="1168"/>
                  </a:lnTo>
                  <a:lnTo>
                    <a:pt x="1318" y="1163"/>
                  </a:lnTo>
                  <a:lnTo>
                    <a:pt x="1318" y="1156"/>
                  </a:lnTo>
                  <a:lnTo>
                    <a:pt x="1317" y="1150"/>
                  </a:lnTo>
                  <a:lnTo>
                    <a:pt x="1314" y="1151"/>
                  </a:lnTo>
                  <a:lnTo>
                    <a:pt x="1312" y="1150"/>
                  </a:lnTo>
                  <a:lnTo>
                    <a:pt x="1310" y="1149"/>
                  </a:lnTo>
                  <a:lnTo>
                    <a:pt x="1306" y="1149"/>
                  </a:lnTo>
                  <a:close/>
                  <a:moveTo>
                    <a:pt x="1309" y="1211"/>
                  </a:moveTo>
                  <a:lnTo>
                    <a:pt x="1309" y="1211"/>
                  </a:lnTo>
                  <a:lnTo>
                    <a:pt x="1304" y="1217"/>
                  </a:lnTo>
                  <a:lnTo>
                    <a:pt x="1299" y="1224"/>
                  </a:lnTo>
                  <a:lnTo>
                    <a:pt x="1291" y="1228"/>
                  </a:lnTo>
                  <a:lnTo>
                    <a:pt x="1285" y="1233"/>
                  </a:lnTo>
                  <a:lnTo>
                    <a:pt x="1273" y="1242"/>
                  </a:lnTo>
                  <a:lnTo>
                    <a:pt x="1270" y="1245"/>
                  </a:lnTo>
                  <a:lnTo>
                    <a:pt x="1268" y="1250"/>
                  </a:lnTo>
                  <a:lnTo>
                    <a:pt x="1269" y="1252"/>
                  </a:lnTo>
                  <a:lnTo>
                    <a:pt x="1272" y="1255"/>
                  </a:lnTo>
                  <a:lnTo>
                    <a:pt x="1280" y="1262"/>
                  </a:lnTo>
                  <a:lnTo>
                    <a:pt x="1283" y="1267"/>
                  </a:lnTo>
                  <a:lnTo>
                    <a:pt x="1285" y="1270"/>
                  </a:lnTo>
                  <a:lnTo>
                    <a:pt x="1286" y="1273"/>
                  </a:lnTo>
                  <a:lnTo>
                    <a:pt x="1286" y="1274"/>
                  </a:lnTo>
                  <a:lnTo>
                    <a:pt x="1285" y="1275"/>
                  </a:lnTo>
                  <a:lnTo>
                    <a:pt x="1289" y="1282"/>
                  </a:lnTo>
                  <a:lnTo>
                    <a:pt x="1295" y="1286"/>
                  </a:lnTo>
                  <a:lnTo>
                    <a:pt x="1300" y="1289"/>
                  </a:lnTo>
                  <a:lnTo>
                    <a:pt x="1306" y="1290"/>
                  </a:lnTo>
                  <a:lnTo>
                    <a:pt x="1313" y="1290"/>
                  </a:lnTo>
                  <a:lnTo>
                    <a:pt x="1320" y="1289"/>
                  </a:lnTo>
                  <a:lnTo>
                    <a:pt x="1327" y="1287"/>
                  </a:lnTo>
                  <a:lnTo>
                    <a:pt x="1333" y="1284"/>
                  </a:lnTo>
                  <a:lnTo>
                    <a:pt x="1340" y="1280"/>
                  </a:lnTo>
                  <a:lnTo>
                    <a:pt x="1346" y="1275"/>
                  </a:lnTo>
                  <a:lnTo>
                    <a:pt x="1351" y="1269"/>
                  </a:lnTo>
                  <a:lnTo>
                    <a:pt x="1357" y="1263"/>
                  </a:lnTo>
                  <a:lnTo>
                    <a:pt x="1361" y="1256"/>
                  </a:lnTo>
                  <a:lnTo>
                    <a:pt x="1365" y="1250"/>
                  </a:lnTo>
                  <a:lnTo>
                    <a:pt x="1367" y="1242"/>
                  </a:lnTo>
                  <a:lnTo>
                    <a:pt x="1370" y="1236"/>
                  </a:lnTo>
                  <a:lnTo>
                    <a:pt x="1366" y="1228"/>
                  </a:lnTo>
                  <a:lnTo>
                    <a:pt x="1363" y="1221"/>
                  </a:lnTo>
                  <a:lnTo>
                    <a:pt x="1359" y="1213"/>
                  </a:lnTo>
                  <a:lnTo>
                    <a:pt x="1354" y="1207"/>
                  </a:lnTo>
                  <a:lnTo>
                    <a:pt x="1348" y="1200"/>
                  </a:lnTo>
                  <a:lnTo>
                    <a:pt x="1342" y="1194"/>
                  </a:lnTo>
                  <a:lnTo>
                    <a:pt x="1334" y="1188"/>
                  </a:lnTo>
                  <a:lnTo>
                    <a:pt x="1327" y="1184"/>
                  </a:lnTo>
                  <a:lnTo>
                    <a:pt x="1317" y="1197"/>
                  </a:lnTo>
                  <a:lnTo>
                    <a:pt x="1309" y="1211"/>
                  </a:lnTo>
                  <a:close/>
                </a:path>
              </a:pathLst>
            </a:custGeom>
            <a:grpFill/>
            <a:ln w="9525">
              <a:noFill/>
              <a:round/>
            </a:ln>
          </p:spPr>
          <p:txBody>
            <a:bodyPr/>
            <a:lstStyle/>
            <a:p>
              <a:endParaRPr lang="zh-CN" altLang="en-US"/>
            </a:p>
          </p:txBody>
        </p:sp>
        <p:sp>
          <p:nvSpPr>
            <p:cNvPr id="96" name="Freeform 90"/>
            <p:cNvSpPr/>
            <p:nvPr/>
          </p:nvSpPr>
          <p:spPr bwMode="auto">
            <a:xfrm>
              <a:off x="4824413" y="419100"/>
              <a:ext cx="31750" cy="61913"/>
            </a:xfrm>
            <a:custGeom>
              <a:avLst/>
              <a:gdLst>
                <a:gd name="T0" fmla="*/ 26369 w 59"/>
                <a:gd name="T1" fmla="*/ 0 h 115"/>
                <a:gd name="T2" fmla="*/ 26369 w 59"/>
                <a:gd name="T3" fmla="*/ 0 h 115"/>
                <a:gd name="T4" fmla="*/ 27983 w 59"/>
                <a:gd name="T5" fmla="*/ 0 h 115"/>
                <a:gd name="T6" fmla="*/ 29597 w 59"/>
                <a:gd name="T7" fmla="*/ 538 h 115"/>
                <a:gd name="T8" fmla="*/ 30136 w 59"/>
                <a:gd name="T9" fmla="*/ 1615 h 115"/>
                <a:gd name="T10" fmla="*/ 31750 w 59"/>
                <a:gd name="T11" fmla="*/ 1615 h 115"/>
                <a:gd name="T12" fmla="*/ 31750 w 59"/>
                <a:gd name="T13" fmla="*/ 1615 h 115"/>
                <a:gd name="T14" fmla="*/ 20987 w 59"/>
                <a:gd name="T15" fmla="*/ 30149 h 115"/>
                <a:gd name="T16" fmla="*/ 9686 w 59"/>
                <a:gd name="T17" fmla="*/ 59221 h 115"/>
                <a:gd name="T18" fmla="*/ 9686 w 59"/>
                <a:gd name="T19" fmla="*/ 59221 h 115"/>
                <a:gd name="T20" fmla="*/ 7534 w 59"/>
                <a:gd name="T21" fmla="*/ 60298 h 115"/>
                <a:gd name="T22" fmla="*/ 5381 w 59"/>
                <a:gd name="T23" fmla="*/ 61375 h 115"/>
                <a:gd name="T24" fmla="*/ 3229 w 59"/>
                <a:gd name="T25" fmla="*/ 61913 h 115"/>
                <a:gd name="T26" fmla="*/ 0 w 59"/>
                <a:gd name="T27" fmla="*/ 60836 h 115"/>
                <a:gd name="T28" fmla="*/ 0 w 59"/>
                <a:gd name="T29" fmla="*/ 60836 h 115"/>
                <a:gd name="T30" fmla="*/ 3767 w 59"/>
                <a:gd name="T31" fmla="*/ 54914 h 115"/>
                <a:gd name="T32" fmla="*/ 7534 w 59"/>
                <a:gd name="T33" fmla="*/ 48454 h 115"/>
                <a:gd name="T34" fmla="*/ 10225 w 59"/>
                <a:gd name="T35" fmla="*/ 41455 h 115"/>
                <a:gd name="T36" fmla="*/ 11839 w 59"/>
                <a:gd name="T37" fmla="*/ 37148 h 115"/>
                <a:gd name="T38" fmla="*/ 11839 w 59"/>
                <a:gd name="T39" fmla="*/ 37148 h 115"/>
                <a:gd name="T40" fmla="*/ 11301 w 59"/>
                <a:gd name="T41" fmla="*/ 34994 h 115"/>
                <a:gd name="T42" fmla="*/ 11301 w 59"/>
                <a:gd name="T43" fmla="*/ 33918 h 115"/>
                <a:gd name="T44" fmla="*/ 11839 w 59"/>
                <a:gd name="T45" fmla="*/ 36071 h 115"/>
                <a:gd name="T46" fmla="*/ 11839 w 59"/>
                <a:gd name="T47" fmla="*/ 36071 h 115"/>
                <a:gd name="T48" fmla="*/ 17758 w 59"/>
                <a:gd name="T49" fmla="*/ 17766 h 115"/>
                <a:gd name="T50" fmla="*/ 19373 w 59"/>
                <a:gd name="T51" fmla="*/ 12921 h 115"/>
                <a:gd name="T52" fmla="*/ 21525 w 59"/>
                <a:gd name="T53" fmla="*/ 8076 h 115"/>
                <a:gd name="T54" fmla="*/ 23678 w 59"/>
                <a:gd name="T55" fmla="*/ 3769 h 115"/>
                <a:gd name="T56" fmla="*/ 26369 w 59"/>
                <a:gd name="T57" fmla="*/ 0 h 115"/>
                <a:gd name="T58" fmla="*/ 26369 w 59"/>
                <a:gd name="T59" fmla="*/ 0 h 11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9" h="115">
                  <a:moveTo>
                    <a:pt x="49" y="0"/>
                  </a:moveTo>
                  <a:lnTo>
                    <a:pt x="49" y="0"/>
                  </a:lnTo>
                  <a:lnTo>
                    <a:pt x="52" y="0"/>
                  </a:lnTo>
                  <a:lnTo>
                    <a:pt x="55" y="1"/>
                  </a:lnTo>
                  <a:lnTo>
                    <a:pt x="56" y="3"/>
                  </a:lnTo>
                  <a:lnTo>
                    <a:pt x="59" y="3"/>
                  </a:lnTo>
                  <a:lnTo>
                    <a:pt x="39" y="56"/>
                  </a:lnTo>
                  <a:lnTo>
                    <a:pt x="18" y="110"/>
                  </a:lnTo>
                  <a:lnTo>
                    <a:pt x="14" y="112"/>
                  </a:lnTo>
                  <a:lnTo>
                    <a:pt x="10" y="114"/>
                  </a:lnTo>
                  <a:lnTo>
                    <a:pt x="6" y="115"/>
                  </a:lnTo>
                  <a:lnTo>
                    <a:pt x="0" y="113"/>
                  </a:lnTo>
                  <a:lnTo>
                    <a:pt x="7" y="102"/>
                  </a:lnTo>
                  <a:lnTo>
                    <a:pt x="14" y="90"/>
                  </a:lnTo>
                  <a:lnTo>
                    <a:pt x="19" y="77"/>
                  </a:lnTo>
                  <a:lnTo>
                    <a:pt x="22" y="69"/>
                  </a:lnTo>
                  <a:lnTo>
                    <a:pt x="21" y="65"/>
                  </a:lnTo>
                  <a:lnTo>
                    <a:pt x="21" y="63"/>
                  </a:lnTo>
                  <a:lnTo>
                    <a:pt x="22" y="67"/>
                  </a:lnTo>
                  <a:lnTo>
                    <a:pt x="33" y="33"/>
                  </a:lnTo>
                  <a:lnTo>
                    <a:pt x="36" y="24"/>
                  </a:lnTo>
                  <a:lnTo>
                    <a:pt x="40" y="15"/>
                  </a:lnTo>
                  <a:lnTo>
                    <a:pt x="44" y="7"/>
                  </a:lnTo>
                  <a:lnTo>
                    <a:pt x="49" y="0"/>
                  </a:lnTo>
                  <a:close/>
                </a:path>
              </a:pathLst>
            </a:custGeom>
            <a:grpFill/>
            <a:ln w="9525">
              <a:noFill/>
              <a:round/>
            </a:ln>
          </p:spPr>
          <p:txBody>
            <a:bodyPr/>
            <a:lstStyle/>
            <a:p>
              <a:endParaRPr lang="zh-CN" altLang="en-US"/>
            </a:p>
          </p:txBody>
        </p:sp>
        <p:sp>
          <p:nvSpPr>
            <p:cNvPr id="97" name="Freeform 91"/>
            <p:cNvSpPr/>
            <p:nvPr/>
          </p:nvSpPr>
          <p:spPr bwMode="auto">
            <a:xfrm>
              <a:off x="4908551" y="168275"/>
              <a:ext cx="23813" cy="20638"/>
            </a:xfrm>
            <a:custGeom>
              <a:avLst/>
              <a:gdLst>
                <a:gd name="T0" fmla="*/ 23813 w 45"/>
                <a:gd name="T1" fmla="*/ 2013 h 41"/>
                <a:gd name="T2" fmla="*/ 23813 w 45"/>
                <a:gd name="T3" fmla="*/ 2013 h 41"/>
                <a:gd name="T4" fmla="*/ 21696 w 45"/>
                <a:gd name="T5" fmla="*/ 6040 h 41"/>
                <a:gd name="T6" fmla="*/ 20109 w 45"/>
                <a:gd name="T7" fmla="*/ 9564 h 41"/>
                <a:gd name="T8" fmla="*/ 17463 w 45"/>
                <a:gd name="T9" fmla="*/ 12584 h 41"/>
                <a:gd name="T10" fmla="*/ 14288 w 45"/>
                <a:gd name="T11" fmla="*/ 15101 h 41"/>
                <a:gd name="T12" fmla="*/ 11113 w 45"/>
                <a:gd name="T13" fmla="*/ 17114 h 41"/>
                <a:gd name="T14" fmla="*/ 7938 w 45"/>
                <a:gd name="T15" fmla="*/ 18625 h 41"/>
                <a:gd name="T16" fmla="*/ 3704 w 45"/>
                <a:gd name="T17" fmla="*/ 20135 h 41"/>
                <a:gd name="T18" fmla="*/ 0 w 45"/>
                <a:gd name="T19" fmla="*/ 20638 h 41"/>
                <a:gd name="T20" fmla="*/ 0 w 45"/>
                <a:gd name="T21" fmla="*/ 20638 h 41"/>
                <a:gd name="T22" fmla="*/ 4233 w 45"/>
                <a:gd name="T23" fmla="*/ 15101 h 41"/>
                <a:gd name="T24" fmla="*/ 8996 w 45"/>
                <a:gd name="T25" fmla="*/ 9564 h 41"/>
                <a:gd name="T26" fmla="*/ 19050 w 45"/>
                <a:gd name="T27" fmla="*/ 0 h 41"/>
                <a:gd name="T28" fmla="*/ 19050 w 45"/>
                <a:gd name="T29" fmla="*/ 0 h 41"/>
                <a:gd name="T30" fmla="*/ 20638 w 45"/>
                <a:gd name="T31" fmla="*/ 0 h 41"/>
                <a:gd name="T32" fmla="*/ 21167 w 45"/>
                <a:gd name="T33" fmla="*/ 1007 h 41"/>
                <a:gd name="T34" fmla="*/ 22225 w 45"/>
                <a:gd name="T35" fmla="*/ 1510 h 41"/>
                <a:gd name="T36" fmla="*/ 23813 w 45"/>
                <a:gd name="T37" fmla="*/ 2013 h 41"/>
                <a:gd name="T38" fmla="*/ 23813 w 45"/>
                <a:gd name="T39" fmla="*/ 2013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5" h="41">
                  <a:moveTo>
                    <a:pt x="45" y="4"/>
                  </a:moveTo>
                  <a:lnTo>
                    <a:pt x="45" y="4"/>
                  </a:lnTo>
                  <a:lnTo>
                    <a:pt x="41" y="12"/>
                  </a:lnTo>
                  <a:lnTo>
                    <a:pt x="38" y="19"/>
                  </a:lnTo>
                  <a:lnTo>
                    <a:pt x="33" y="25"/>
                  </a:lnTo>
                  <a:lnTo>
                    <a:pt x="27" y="30"/>
                  </a:lnTo>
                  <a:lnTo>
                    <a:pt x="21" y="34"/>
                  </a:lnTo>
                  <a:lnTo>
                    <a:pt x="15" y="37"/>
                  </a:lnTo>
                  <a:lnTo>
                    <a:pt x="7" y="40"/>
                  </a:lnTo>
                  <a:lnTo>
                    <a:pt x="0" y="41"/>
                  </a:lnTo>
                  <a:lnTo>
                    <a:pt x="8" y="30"/>
                  </a:lnTo>
                  <a:lnTo>
                    <a:pt x="17" y="19"/>
                  </a:lnTo>
                  <a:lnTo>
                    <a:pt x="36" y="0"/>
                  </a:lnTo>
                  <a:lnTo>
                    <a:pt x="39" y="0"/>
                  </a:lnTo>
                  <a:lnTo>
                    <a:pt x="40" y="2"/>
                  </a:lnTo>
                  <a:lnTo>
                    <a:pt x="42" y="3"/>
                  </a:lnTo>
                  <a:lnTo>
                    <a:pt x="45" y="4"/>
                  </a:lnTo>
                  <a:close/>
                </a:path>
              </a:pathLst>
            </a:custGeom>
            <a:grpFill/>
            <a:ln w="9525">
              <a:noFill/>
              <a:round/>
            </a:ln>
          </p:spPr>
          <p:txBody>
            <a:bodyPr/>
            <a:lstStyle/>
            <a:p>
              <a:endParaRPr lang="zh-CN" altLang="en-US"/>
            </a:p>
          </p:txBody>
        </p:sp>
        <p:sp>
          <p:nvSpPr>
            <p:cNvPr id="98" name="Freeform 92"/>
            <p:cNvSpPr>
              <a:spLocks noEditPoints="1"/>
            </p:cNvSpPr>
            <p:nvPr/>
          </p:nvSpPr>
          <p:spPr bwMode="auto">
            <a:xfrm>
              <a:off x="4098926" y="463550"/>
              <a:ext cx="441325" cy="214313"/>
            </a:xfrm>
            <a:custGeom>
              <a:avLst/>
              <a:gdLst>
                <a:gd name="T0" fmla="*/ 438685 w 836"/>
                <a:gd name="T1" fmla="*/ 145881 h 404"/>
                <a:gd name="T2" fmla="*/ 414930 w 836"/>
                <a:gd name="T3" fmla="*/ 169753 h 404"/>
                <a:gd name="T4" fmla="*/ 352110 w 836"/>
                <a:gd name="T5" fmla="*/ 197338 h 404"/>
                <a:gd name="T6" fmla="*/ 279787 w 836"/>
                <a:gd name="T7" fmla="*/ 212722 h 404"/>
                <a:gd name="T8" fmla="*/ 238083 w 836"/>
                <a:gd name="T9" fmla="*/ 211661 h 404"/>
                <a:gd name="T10" fmla="*/ 197963 w 836"/>
                <a:gd name="T11" fmla="*/ 202112 h 404"/>
                <a:gd name="T12" fmla="*/ 172624 w 836"/>
                <a:gd name="T13" fmla="*/ 195216 h 404"/>
                <a:gd name="T14" fmla="*/ 119833 w 836"/>
                <a:gd name="T15" fmla="*/ 184076 h 404"/>
                <a:gd name="T16" fmla="*/ 60181 w 836"/>
                <a:gd name="T17" fmla="*/ 167100 h 404"/>
                <a:gd name="T18" fmla="*/ 27979 w 836"/>
                <a:gd name="T19" fmla="*/ 141107 h 404"/>
                <a:gd name="T20" fmla="*/ 1584 w 836"/>
                <a:gd name="T21" fmla="*/ 71614 h 404"/>
                <a:gd name="T22" fmla="*/ 0 w 836"/>
                <a:gd name="T23" fmla="*/ 51987 h 404"/>
                <a:gd name="T24" fmla="*/ 7919 w 836"/>
                <a:gd name="T25" fmla="*/ 38194 h 404"/>
                <a:gd name="T26" fmla="*/ 39065 w 836"/>
                <a:gd name="T27" fmla="*/ 22280 h 404"/>
                <a:gd name="T28" fmla="*/ 82353 w 836"/>
                <a:gd name="T29" fmla="*/ 13792 h 404"/>
                <a:gd name="T30" fmla="*/ 98717 w 836"/>
                <a:gd name="T31" fmla="*/ 9549 h 404"/>
                <a:gd name="T32" fmla="*/ 124057 w 836"/>
                <a:gd name="T33" fmla="*/ 530 h 404"/>
                <a:gd name="T34" fmla="*/ 181598 w 836"/>
                <a:gd name="T35" fmla="*/ 6896 h 404"/>
                <a:gd name="T36" fmla="*/ 209577 w 836"/>
                <a:gd name="T37" fmla="*/ 15914 h 404"/>
                <a:gd name="T38" fmla="*/ 235444 w 836"/>
                <a:gd name="T39" fmla="*/ 25463 h 404"/>
                <a:gd name="T40" fmla="*/ 280315 w 836"/>
                <a:gd name="T41" fmla="*/ 43499 h 404"/>
                <a:gd name="T42" fmla="*/ 345775 w 836"/>
                <a:gd name="T43" fmla="*/ 57292 h 404"/>
                <a:gd name="T44" fmla="*/ 365307 w 836"/>
                <a:gd name="T45" fmla="*/ 64718 h 404"/>
                <a:gd name="T46" fmla="*/ 402788 w 836"/>
                <a:gd name="T47" fmla="*/ 66840 h 404"/>
                <a:gd name="T48" fmla="*/ 421265 w 836"/>
                <a:gd name="T49" fmla="*/ 75328 h 404"/>
                <a:gd name="T50" fmla="*/ 436574 w 836"/>
                <a:gd name="T51" fmla="*/ 101852 h 404"/>
                <a:gd name="T52" fmla="*/ 265006 w 836"/>
                <a:gd name="T53" fmla="*/ 205295 h 404"/>
                <a:gd name="T54" fmla="*/ 339968 w 836"/>
                <a:gd name="T55" fmla="*/ 193624 h 404"/>
                <a:gd name="T56" fmla="*/ 407539 w 836"/>
                <a:gd name="T57" fmla="*/ 163387 h 404"/>
                <a:gd name="T58" fmla="*/ 433934 w 836"/>
                <a:gd name="T59" fmla="*/ 135802 h 404"/>
                <a:gd name="T60" fmla="*/ 425488 w 836"/>
                <a:gd name="T61" fmla="*/ 90181 h 404"/>
                <a:gd name="T62" fmla="*/ 401205 w 836"/>
                <a:gd name="T63" fmla="*/ 75328 h 404"/>
                <a:gd name="T64" fmla="*/ 364779 w 836"/>
                <a:gd name="T65" fmla="*/ 72675 h 404"/>
                <a:gd name="T66" fmla="*/ 296152 w 836"/>
                <a:gd name="T67" fmla="*/ 55700 h 404"/>
                <a:gd name="T68" fmla="*/ 246002 w 836"/>
                <a:gd name="T69" fmla="*/ 40316 h 404"/>
                <a:gd name="T70" fmla="*/ 188988 w 836"/>
                <a:gd name="T71" fmla="*/ 16975 h 404"/>
                <a:gd name="T72" fmla="*/ 150452 w 836"/>
                <a:gd name="T73" fmla="*/ 9549 h 404"/>
                <a:gd name="T74" fmla="*/ 85520 w 836"/>
                <a:gd name="T75" fmla="*/ 20158 h 404"/>
                <a:gd name="T76" fmla="*/ 27979 w 836"/>
                <a:gd name="T77" fmla="*/ 38194 h 404"/>
                <a:gd name="T78" fmla="*/ 10030 w 836"/>
                <a:gd name="T79" fmla="*/ 55700 h 404"/>
                <a:gd name="T80" fmla="*/ 29035 w 836"/>
                <a:gd name="T81" fmla="*/ 74797 h 404"/>
                <a:gd name="T82" fmla="*/ 72322 w 836"/>
                <a:gd name="T83" fmla="*/ 89120 h 404"/>
                <a:gd name="T84" fmla="*/ 115610 w 836"/>
                <a:gd name="T85" fmla="*/ 102382 h 404"/>
                <a:gd name="T86" fmla="*/ 141477 w 836"/>
                <a:gd name="T87" fmla="*/ 106096 h 404"/>
                <a:gd name="T88" fmla="*/ 114027 w 836"/>
                <a:gd name="T89" fmla="*/ 108217 h 404"/>
                <a:gd name="T90" fmla="*/ 13198 w 836"/>
                <a:gd name="T91" fmla="*/ 75858 h 404"/>
                <a:gd name="T92" fmla="*/ 35897 w 836"/>
                <a:gd name="T93" fmla="*/ 135802 h 404"/>
                <a:gd name="T94" fmla="*/ 52790 w 836"/>
                <a:gd name="T95" fmla="*/ 149064 h 404"/>
                <a:gd name="T96" fmla="*/ 62292 w 836"/>
                <a:gd name="T97" fmla="*/ 157021 h 404"/>
                <a:gd name="T98" fmla="*/ 125112 w 836"/>
                <a:gd name="T99" fmla="*/ 177180 h 404"/>
                <a:gd name="T100" fmla="*/ 171568 w 836"/>
                <a:gd name="T101" fmla="*/ 184606 h 404"/>
                <a:gd name="T102" fmla="*/ 212216 w 836"/>
                <a:gd name="T103" fmla="*/ 195746 h 404"/>
                <a:gd name="T104" fmla="*/ 211688 w 836"/>
                <a:gd name="T105" fmla="*/ 168161 h 404"/>
                <a:gd name="T106" fmla="*/ 214856 w 836"/>
                <a:gd name="T107" fmla="*/ 186728 h 404"/>
                <a:gd name="T108" fmla="*/ 235444 w 836"/>
                <a:gd name="T109" fmla="*/ 202112 h 4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36" h="404">
                  <a:moveTo>
                    <a:pt x="833" y="256"/>
                  </a:moveTo>
                  <a:lnTo>
                    <a:pt x="833" y="256"/>
                  </a:lnTo>
                  <a:lnTo>
                    <a:pt x="836" y="261"/>
                  </a:lnTo>
                  <a:lnTo>
                    <a:pt x="835" y="266"/>
                  </a:lnTo>
                  <a:lnTo>
                    <a:pt x="833" y="271"/>
                  </a:lnTo>
                  <a:lnTo>
                    <a:pt x="831" y="275"/>
                  </a:lnTo>
                  <a:lnTo>
                    <a:pt x="825" y="286"/>
                  </a:lnTo>
                  <a:lnTo>
                    <a:pt x="823" y="291"/>
                  </a:lnTo>
                  <a:lnTo>
                    <a:pt x="822" y="299"/>
                  </a:lnTo>
                  <a:lnTo>
                    <a:pt x="805" y="309"/>
                  </a:lnTo>
                  <a:lnTo>
                    <a:pt x="786" y="320"/>
                  </a:lnTo>
                  <a:lnTo>
                    <a:pt x="768" y="330"/>
                  </a:lnTo>
                  <a:lnTo>
                    <a:pt x="749" y="339"/>
                  </a:lnTo>
                  <a:lnTo>
                    <a:pt x="730" y="349"/>
                  </a:lnTo>
                  <a:lnTo>
                    <a:pt x="709" y="357"/>
                  </a:lnTo>
                  <a:lnTo>
                    <a:pt x="688" y="365"/>
                  </a:lnTo>
                  <a:lnTo>
                    <a:pt x="667" y="372"/>
                  </a:lnTo>
                  <a:lnTo>
                    <a:pt x="645" y="379"/>
                  </a:lnTo>
                  <a:lnTo>
                    <a:pt x="624" y="385"/>
                  </a:lnTo>
                  <a:lnTo>
                    <a:pt x="601" y="391"/>
                  </a:lnTo>
                  <a:lnTo>
                    <a:pt x="578" y="395"/>
                  </a:lnTo>
                  <a:lnTo>
                    <a:pt x="554" y="398"/>
                  </a:lnTo>
                  <a:lnTo>
                    <a:pt x="530" y="401"/>
                  </a:lnTo>
                  <a:lnTo>
                    <a:pt x="507" y="402"/>
                  </a:lnTo>
                  <a:lnTo>
                    <a:pt x="483" y="404"/>
                  </a:lnTo>
                  <a:lnTo>
                    <a:pt x="472" y="404"/>
                  </a:lnTo>
                  <a:lnTo>
                    <a:pt x="461" y="401"/>
                  </a:lnTo>
                  <a:lnTo>
                    <a:pt x="451" y="399"/>
                  </a:lnTo>
                  <a:lnTo>
                    <a:pt x="442" y="397"/>
                  </a:lnTo>
                  <a:lnTo>
                    <a:pt x="422" y="391"/>
                  </a:lnTo>
                  <a:lnTo>
                    <a:pt x="402" y="385"/>
                  </a:lnTo>
                  <a:lnTo>
                    <a:pt x="389" y="383"/>
                  </a:lnTo>
                  <a:lnTo>
                    <a:pt x="375" y="381"/>
                  </a:lnTo>
                  <a:lnTo>
                    <a:pt x="361" y="380"/>
                  </a:lnTo>
                  <a:lnTo>
                    <a:pt x="347" y="378"/>
                  </a:lnTo>
                  <a:lnTo>
                    <a:pt x="341" y="375"/>
                  </a:lnTo>
                  <a:lnTo>
                    <a:pt x="333" y="371"/>
                  </a:lnTo>
                  <a:lnTo>
                    <a:pt x="327" y="368"/>
                  </a:lnTo>
                  <a:lnTo>
                    <a:pt x="319" y="365"/>
                  </a:lnTo>
                  <a:lnTo>
                    <a:pt x="293" y="360"/>
                  </a:lnTo>
                  <a:lnTo>
                    <a:pt x="267" y="355"/>
                  </a:lnTo>
                  <a:lnTo>
                    <a:pt x="240" y="350"/>
                  </a:lnTo>
                  <a:lnTo>
                    <a:pt x="227" y="347"/>
                  </a:lnTo>
                  <a:lnTo>
                    <a:pt x="215" y="342"/>
                  </a:lnTo>
                  <a:lnTo>
                    <a:pt x="164" y="327"/>
                  </a:lnTo>
                  <a:lnTo>
                    <a:pt x="139" y="320"/>
                  </a:lnTo>
                  <a:lnTo>
                    <a:pt x="114" y="315"/>
                  </a:lnTo>
                  <a:lnTo>
                    <a:pt x="97" y="304"/>
                  </a:lnTo>
                  <a:lnTo>
                    <a:pt x="82" y="293"/>
                  </a:lnTo>
                  <a:lnTo>
                    <a:pt x="67" y="280"/>
                  </a:lnTo>
                  <a:lnTo>
                    <a:pt x="59" y="274"/>
                  </a:lnTo>
                  <a:lnTo>
                    <a:pt x="53" y="266"/>
                  </a:lnTo>
                  <a:lnTo>
                    <a:pt x="43" y="253"/>
                  </a:lnTo>
                  <a:lnTo>
                    <a:pt x="36" y="238"/>
                  </a:lnTo>
                  <a:lnTo>
                    <a:pt x="29" y="221"/>
                  </a:lnTo>
                  <a:lnTo>
                    <a:pt x="23" y="205"/>
                  </a:lnTo>
                  <a:lnTo>
                    <a:pt x="13" y="171"/>
                  </a:lnTo>
                  <a:lnTo>
                    <a:pt x="3" y="135"/>
                  </a:lnTo>
                  <a:lnTo>
                    <a:pt x="4" y="129"/>
                  </a:lnTo>
                  <a:lnTo>
                    <a:pt x="5" y="124"/>
                  </a:lnTo>
                  <a:lnTo>
                    <a:pt x="3" y="113"/>
                  </a:lnTo>
                  <a:lnTo>
                    <a:pt x="0" y="104"/>
                  </a:lnTo>
                  <a:lnTo>
                    <a:pt x="0" y="98"/>
                  </a:lnTo>
                  <a:lnTo>
                    <a:pt x="0" y="93"/>
                  </a:lnTo>
                  <a:lnTo>
                    <a:pt x="3" y="89"/>
                  </a:lnTo>
                  <a:lnTo>
                    <a:pt x="6" y="83"/>
                  </a:lnTo>
                  <a:lnTo>
                    <a:pt x="10" y="78"/>
                  </a:lnTo>
                  <a:lnTo>
                    <a:pt x="15" y="72"/>
                  </a:lnTo>
                  <a:lnTo>
                    <a:pt x="28" y="62"/>
                  </a:lnTo>
                  <a:lnTo>
                    <a:pt x="39" y="54"/>
                  </a:lnTo>
                  <a:lnTo>
                    <a:pt x="50" y="49"/>
                  </a:lnTo>
                  <a:lnTo>
                    <a:pt x="63" y="45"/>
                  </a:lnTo>
                  <a:lnTo>
                    <a:pt x="74" y="42"/>
                  </a:lnTo>
                  <a:lnTo>
                    <a:pt x="88" y="39"/>
                  </a:lnTo>
                  <a:lnTo>
                    <a:pt x="115" y="35"/>
                  </a:lnTo>
                  <a:lnTo>
                    <a:pt x="142" y="30"/>
                  </a:lnTo>
                  <a:lnTo>
                    <a:pt x="149" y="28"/>
                  </a:lnTo>
                  <a:lnTo>
                    <a:pt x="156" y="26"/>
                  </a:lnTo>
                  <a:lnTo>
                    <a:pt x="162" y="22"/>
                  </a:lnTo>
                  <a:lnTo>
                    <a:pt x="169" y="20"/>
                  </a:lnTo>
                  <a:lnTo>
                    <a:pt x="177" y="19"/>
                  </a:lnTo>
                  <a:lnTo>
                    <a:pt x="187" y="18"/>
                  </a:lnTo>
                  <a:lnTo>
                    <a:pt x="195" y="15"/>
                  </a:lnTo>
                  <a:lnTo>
                    <a:pt x="204" y="11"/>
                  </a:lnTo>
                  <a:lnTo>
                    <a:pt x="211" y="6"/>
                  </a:lnTo>
                  <a:lnTo>
                    <a:pt x="219" y="4"/>
                  </a:lnTo>
                  <a:lnTo>
                    <a:pt x="235" y="1"/>
                  </a:lnTo>
                  <a:lnTo>
                    <a:pt x="251" y="0"/>
                  </a:lnTo>
                  <a:lnTo>
                    <a:pt x="266" y="1"/>
                  </a:lnTo>
                  <a:lnTo>
                    <a:pt x="282" y="2"/>
                  </a:lnTo>
                  <a:lnTo>
                    <a:pt x="313" y="7"/>
                  </a:lnTo>
                  <a:lnTo>
                    <a:pt x="328" y="11"/>
                  </a:lnTo>
                  <a:lnTo>
                    <a:pt x="344" y="13"/>
                  </a:lnTo>
                  <a:lnTo>
                    <a:pt x="355" y="15"/>
                  </a:lnTo>
                  <a:lnTo>
                    <a:pt x="366" y="18"/>
                  </a:lnTo>
                  <a:lnTo>
                    <a:pt x="386" y="27"/>
                  </a:lnTo>
                  <a:lnTo>
                    <a:pt x="397" y="30"/>
                  </a:lnTo>
                  <a:lnTo>
                    <a:pt x="409" y="32"/>
                  </a:lnTo>
                  <a:lnTo>
                    <a:pt x="421" y="35"/>
                  </a:lnTo>
                  <a:lnTo>
                    <a:pt x="431" y="38"/>
                  </a:lnTo>
                  <a:lnTo>
                    <a:pt x="438" y="43"/>
                  </a:lnTo>
                  <a:lnTo>
                    <a:pt x="446" y="48"/>
                  </a:lnTo>
                  <a:lnTo>
                    <a:pt x="452" y="54"/>
                  </a:lnTo>
                  <a:lnTo>
                    <a:pt x="461" y="59"/>
                  </a:lnTo>
                  <a:lnTo>
                    <a:pt x="477" y="65"/>
                  </a:lnTo>
                  <a:lnTo>
                    <a:pt x="494" y="72"/>
                  </a:lnTo>
                  <a:lnTo>
                    <a:pt x="531" y="82"/>
                  </a:lnTo>
                  <a:lnTo>
                    <a:pt x="570" y="92"/>
                  </a:lnTo>
                  <a:lnTo>
                    <a:pt x="610" y="100"/>
                  </a:lnTo>
                  <a:lnTo>
                    <a:pt x="625" y="104"/>
                  </a:lnTo>
                  <a:lnTo>
                    <a:pt x="640" y="106"/>
                  </a:lnTo>
                  <a:lnTo>
                    <a:pt x="655" y="108"/>
                  </a:lnTo>
                  <a:lnTo>
                    <a:pt x="669" y="111"/>
                  </a:lnTo>
                  <a:lnTo>
                    <a:pt x="674" y="113"/>
                  </a:lnTo>
                  <a:lnTo>
                    <a:pt x="680" y="118"/>
                  </a:lnTo>
                  <a:lnTo>
                    <a:pt x="687" y="121"/>
                  </a:lnTo>
                  <a:lnTo>
                    <a:pt x="692" y="122"/>
                  </a:lnTo>
                  <a:lnTo>
                    <a:pt x="696" y="123"/>
                  </a:lnTo>
                  <a:lnTo>
                    <a:pt x="711" y="124"/>
                  </a:lnTo>
                  <a:lnTo>
                    <a:pt x="725" y="125"/>
                  </a:lnTo>
                  <a:lnTo>
                    <a:pt x="751" y="125"/>
                  </a:lnTo>
                  <a:lnTo>
                    <a:pt x="763" y="126"/>
                  </a:lnTo>
                  <a:lnTo>
                    <a:pt x="773" y="128"/>
                  </a:lnTo>
                  <a:lnTo>
                    <a:pt x="783" y="132"/>
                  </a:lnTo>
                  <a:lnTo>
                    <a:pt x="787" y="134"/>
                  </a:lnTo>
                  <a:lnTo>
                    <a:pt x="792" y="137"/>
                  </a:lnTo>
                  <a:lnTo>
                    <a:pt x="798" y="142"/>
                  </a:lnTo>
                  <a:lnTo>
                    <a:pt x="803" y="148"/>
                  </a:lnTo>
                  <a:lnTo>
                    <a:pt x="809" y="153"/>
                  </a:lnTo>
                  <a:lnTo>
                    <a:pt x="814" y="160"/>
                  </a:lnTo>
                  <a:lnTo>
                    <a:pt x="817" y="167"/>
                  </a:lnTo>
                  <a:lnTo>
                    <a:pt x="822" y="175"/>
                  </a:lnTo>
                  <a:lnTo>
                    <a:pt x="827" y="192"/>
                  </a:lnTo>
                  <a:lnTo>
                    <a:pt x="830" y="209"/>
                  </a:lnTo>
                  <a:lnTo>
                    <a:pt x="832" y="226"/>
                  </a:lnTo>
                  <a:lnTo>
                    <a:pt x="833" y="242"/>
                  </a:lnTo>
                  <a:lnTo>
                    <a:pt x="833" y="256"/>
                  </a:lnTo>
                  <a:close/>
                  <a:moveTo>
                    <a:pt x="502" y="387"/>
                  </a:moveTo>
                  <a:lnTo>
                    <a:pt x="502" y="387"/>
                  </a:lnTo>
                  <a:lnTo>
                    <a:pt x="520" y="386"/>
                  </a:lnTo>
                  <a:lnTo>
                    <a:pt x="538" y="385"/>
                  </a:lnTo>
                  <a:lnTo>
                    <a:pt x="574" y="381"/>
                  </a:lnTo>
                  <a:lnTo>
                    <a:pt x="610" y="374"/>
                  </a:lnTo>
                  <a:lnTo>
                    <a:pt x="644" y="365"/>
                  </a:lnTo>
                  <a:lnTo>
                    <a:pt x="669" y="357"/>
                  </a:lnTo>
                  <a:lnTo>
                    <a:pt x="691" y="349"/>
                  </a:lnTo>
                  <a:lnTo>
                    <a:pt x="714" y="339"/>
                  </a:lnTo>
                  <a:lnTo>
                    <a:pt x="734" y="329"/>
                  </a:lnTo>
                  <a:lnTo>
                    <a:pt x="772" y="308"/>
                  </a:lnTo>
                  <a:lnTo>
                    <a:pt x="810" y="287"/>
                  </a:lnTo>
                  <a:lnTo>
                    <a:pt x="814" y="279"/>
                  </a:lnTo>
                  <a:lnTo>
                    <a:pt x="817" y="273"/>
                  </a:lnTo>
                  <a:lnTo>
                    <a:pt x="820" y="264"/>
                  </a:lnTo>
                  <a:lnTo>
                    <a:pt x="822" y="256"/>
                  </a:lnTo>
                  <a:lnTo>
                    <a:pt x="822" y="247"/>
                  </a:lnTo>
                  <a:lnTo>
                    <a:pt x="823" y="239"/>
                  </a:lnTo>
                  <a:lnTo>
                    <a:pt x="821" y="220"/>
                  </a:lnTo>
                  <a:lnTo>
                    <a:pt x="817" y="202"/>
                  </a:lnTo>
                  <a:lnTo>
                    <a:pt x="812" y="185"/>
                  </a:lnTo>
                  <a:lnTo>
                    <a:pt x="806" y="170"/>
                  </a:lnTo>
                  <a:lnTo>
                    <a:pt x="797" y="157"/>
                  </a:lnTo>
                  <a:lnTo>
                    <a:pt x="788" y="152"/>
                  </a:lnTo>
                  <a:lnTo>
                    <a:pt x="779" y="148"/>
                  </a:lnTo>
                  <a:lnTo>
                    <a:pt x="769" y="144"/>
                  </a:lnTo>
                  <a:lnTo>
                    <a:pt x="760" y="142"/>
                  </a:lnTo>
                  <a:lnTo>
                    <a:pt x="749" y="141"/>
                  </a:lnTo>
                  <a:lnTo>
                    <a:pt x="738" y="140"/>
                  </a:lnTo>
                  <a:lnTo>
                    <a:pt x="715" y="139"/>
                  </a:lnTo>
                  <a:lnTo>
                    <a:pt x="703" y="138"/>
                  </a:lnTo>
                  <a:lnTo>
                    <a:pt x="691" y="137"/>
                  </a:lnTo>
                  <a:lnTo>
                    <a:pt x="667" y="133"/>
                  </a:lnTo>
                  <a:lnTo>
                    <a:pt x="643" y="126"/>
                  </a:lnTo>
                  <a:lnTo>
                    <a:pt x="619" y="119"/>
                  </a:lnTo>
                  <a:lnTo>
                    <a:pt x="596" y="112"/>
                  </a:lnTo>
                  <a:lnTo>
                    <a:pt x="573" y="107"/>
                  </a:lnTo>
                  <a:lnTo>
                    <a:pt x="561" y="105"/>
                  </a:lnTo>
                  <a:lnTo>
                    <a:pt x="551" y="103"/>
                  </a:lnTo>
                  <a:lnTo>
                    <a:pt x="541" y="103"/>
                  </a:lnTo>
                  <a:lnTo>
                    <a:pt x="531" y="103"/>
                  </a:lnTo>
                  <a:lnTo>
                    <a:pt x="499" y="89"/>
                  </a:lnTo>
                  <a:lnTo>
                    <a:pt x="466" y="76"/>
                  </a:lnTo>
                  <a:lnTo>
                    <a:pt x="398" y="50"/>
                  </a:lnTo>
                  <a:lnTo>
                    <a:pt x="386" y="43"/>
                  </a:lnTo>
                  <a:lnTo>
                    <a:pt x="373" y="36"/>
                  </a:lnTo>
                  <a:lnTo>
                    <a:pt x="366" y="34"/>
                  </a:lnTo>
                  <a:lnTo>
                    <a:pt x="358" y="32"/>
                  </a:lnTo>
                  <a:lnTo>
                    <a:pt x="349" y="31"/>
                  </a:lnTo>
                  <a:lnTo>
                    <a:pt x="340" y="30"/>
                  </a:lnTo>
                  <a:lnTo>
                    <a:pt x="322" y="24"/>
                  </a:lnTo>
                  <a:lnTo>
                    <a:pt x="303" y="20"/>
                  </a:lnTo>
                  <a:lnTo>
                    <a:pt x="285" y="18"/>
                  </a:lnTo>
                  <a:lnTo>
                    <a:pt x="267" y="18"/>
                  </a:lnTo>
                  <a:lnTo>
                    <a:pt x="249" y="19"/>
                  </a:lnTo>
                  <a:lnTo>
                    <a:pt x="232" y="21"/>
                  </a:lnTo>
                  <a:lnTo>
                    <a:pt x="215" y="24"/>
                  </a:lnTo>
                  <a:lnTo>
                    <a:pt x="197" y="29"/>
                  </a:lnTo>
                  <a:lnTo>
                    <a:pt x="162" y="38"/>
                  </a:lnTo>
                  <a:lnTo>
                    <a:pt x="128" y="49"/>
                  </a:lnTo>
                  <a:lnTo>
                    <a:pt x="94" y="60"/>
                  </a:lnTo>
                  <a:lnTo>
                    <a:pt x="76" y="63"/>
                  </a:lnTo>
                  <a:lnTo>
                    <a:pt x="59" y="66"/>
                  </a:lnTo>
                  <a:lnTo>
                    <a:pt x="53" y="72"/>
                  </a:lnTo>
                  <a:lnTo>
                    <a:pt x="48" y="75"/>
                  </a:lnTo>
                  <a:lnTo>
                    <a:pt x="38" y="79"/>
                  </a:lnTo>
                  <a:lnTo>
                    <a:pt x="16" y="84"/>
                  </a:lnTo>
                  <a:lnTo>
                    <a:pt x="18" y="95"/>
                  </a:lnTo>
                  <a:lnTo>
                    <a:pt x="19" y="105"/>
                  </a:lnTo>
                  <a:lnTo>
                    <a:pt x="22" y="113"/>
                  </a:lnTo>
                  <a:lnTo>
                    <a:pt x="26" y="121"/>
                  </a:lnTo>
                  <a:lnTo>
                    <a:pt x="31" y="127"/>
                  </a:lnTo>
                  <a:lnTo>
                    <a:pt x="38" y="133"/>
                  </a:lnTo>
                  <a:lnTo>
                    <a:pt x="46" y="138"/>
                  </a:lnTo>
                  <a:lnTo>
                    <a:pt x="55" y="141"/>
                  </a:lnTo>
                  <a:lnTo>
                    <a:pt x="88" y="154"/>
                  </a:lnTo>
                  <a:lnTo>
                    <a:pt x="105" y="160"/>
                  </a:lnTo>
                  <a:lnTo>
                    <a:pt x="124" y="166"/>
                  </a:lnTo>
                  <a:lnTo>
                    <a:pt x="137" y="168"/>
                  </a:lnTo>
                  <a:lnTo>
                    <a:pt x="152" y="171"/>
                  </a:lnTo>
                  <a:lnTo>
                    <a:pt x="166" y="173"/>
                  </a:lnTo>
                  <a:lnTo>
                    <a:pt x="180" y="178"/>
                  </a:lnTo>
                  <a:lnTo>
                    <a:pt x="206" y="187"/>
                  </a:lnTo>
                  <a:lnTo>
                    <a:pt x="219" y="193"/>
                  </a:lnTo>
                  <a:lnTo>
                    <a:pt x="231" y="196"/>
                  </a:lnTo>
                  <a:lnTo>
                    <a:pt x="238" y="197"/>
                  </a:lnTo>
                  <a:lnTo>
                    <a:pt x="246" y="198"/>
                  </a:lnTo>
                  <a:lnTo>
                    <a:pt x="261" y="199"/>
                  </a:lnTo>
                  <a:lnTo>
                    <a:pt x="268" y="200"/>
                  </a:lnTo>
                  <a:lnTo>
                    <a:pt x="273" y="202"/>
                  </a:lnTo>
                  <a:lnTo>
                    <a:pt x="279" y="206"/>
                  </a:lnTo>
                  <a:lnTo>
                    <a:pt x="283" y="212"/>
                  </a:lnTo>
                  <a:lnTo>
                    <a:pt x="249" y="209"/>
                  </a:lnTo>
                  <a:lnTo>
                    <a:pt x="216" y="204"/>
                  </a:lnTo>
                  <a:lnTo>
                    <a:pt x="184" y="197"/>
                  </a:lnTo>
                  <a:lnTo>
                    <a:pt x="151" y="188"/>
                  </a:lnTo>
                  <a:lnTo>
                    <a:pt x="119" y="179"/>
                  </a:lnTo>
                  <a:lnTo>
                    <a:pt x="88" y="168"/>
                  </a:lnTo>
                  <a:lnTo>
                    <a:pt x="25" y="143"/>
                  </a:lnTo>
                  <a:lnTo>
                    <a:pt x="31" y="166"/>
                  </a:lnTo>
                  <a:lnTo>
                    <a:pt x="37" y="187"/>
                  </a:lnTo>
                  <a:lnTo>
                    <a:pt x="48" y="228"/>
                  </a:lnTo>
                  <a:lnTo>
                    <a:pt x="58" y="242"/>
                  </a:lnTo>
                  <a:lnTo>
                    <a:pt x="68" y="256"/>
                  </a:lnTo>
                  <a:lnTo>
                    <a:pt x="80" y="269"/>
                  </a:lnTo>
                  <a:lnTo>
                    <a:pt x="85" y="275"/>
                  </a:lnTo>
                  <a:lnTo>
                    <a:pt x="91" y="280"/>
                  </a:lnTo>
                  <a:lnTo>
                    <a:pt x="96" y="280"/>
                  </a:lnTo>
                  <a:lnTo>
                    <a:pt x="100" y="281"/>
                  </a:lnTo>
                  <a:lnTo>
                    <a:pt x="103" y="284"/>
                  </a:lnTo>
                  <a:lnTo>
                    <a:pt x="105" y="286"/>
                  </a:lnTo>
                  <a:lnTo>
                    <a:pt x="112" y="292"/>
                  </a:lnTo>
                  <a:lnTo>
                    <a:pt x="114" y="294"/>
                  </a:lnTo>
                  <a:lnTo>
                    <a:pt x="118" y="296"/>
                  </a:lnTo>
                  <a:lnTo>
                    <a:pt x="129" y="302"/>
                  </a:lnTo>
                  <a:lnTo>
                    <a:pt x="143" y="307"/>
                  </a:lnTo>
                  <a:lnTo>
                    <a:pt x="172" y="317"/>
                  </a:lnTo>
                  <a:lnTo>
                    <a:pt x="226" y="331"/>
                  </a:lnTo>
                  <a:lnTo>
                    <a:pt x="237" y="334"/>
                  </a:lnTo>
                  <a:lnTo>
                    <a:pt x="249" y="336"/>
                  </a:lnTo>
                  <a:lnTo>
                    <a:pt x="270" y="338"/>
                  </a:lnTo>
                  <a:lnTo>
                    <a:pt x="292" y="341"/>
                  </a:lnTo>
                  <a:lnTo>
                    <a:pt x="313" y="345"/>
                  </a:lnTo>
                  <a:lnTo>
                    <a:pt x="325" y="348"/>
                  </a:lnTo>
                  <a:lnTo>
                    <a:pt x="337" y="352"/>
                  </a:lnTo>
                  <a:lnTo>
                    <a:pt x="358" y="362"/>
                  </a:lnTo>
                  <a:lnTo>
                    <a:pt x="369" y="365"/>
                  </a:lnTo>
                  <a:lnTo>
                    <a:pt x="379" y="368"/>
                  </a:lnTo>
                  <a:lnTo>
                    <a:pt x="390" y="369"/>
                  </a:lnTo>
                  <a:lnTo>
                    <a:pt x="402" y="369"/>
                  </a:lnTo>
                  <a:lnTo>
                    <a:pt x="400" y="356"/>
                  </a:lnTo>
                  <a:lnTo>
                    <a:pt x="398" y="340"/>
                  </a:lnTo>
                  <a:lnTo>
                    <a:pt x="398" y="332"/>
                  </a:lnTo>
                  <a:lnTo>
                    <a:pt x="399" y="324"/>
                  </a:lnTo>
                  <a:lnTo>
                    <a:pt x="401" y="317"/>
                  </a:lnTo>
                  <a:lnTo>
                    <a:pt x="404" y="310"/>
                  </a:lnTo>
                  <a:lnTo>
                    <a:pt x="403" y="323"/>
                  </a:lnTo>
                  <a:lnTo>
                    <a:pt x="403" y="334"/>
                  </a:lnTo>
                  <a:lnTo>
                    <a:pt x="404" y="344"/>
                  </a:lnTo>
                  <a:lnTo>
                    <a:pt x="407" y="352"/>
                  </a:lnTo>
                  <a:lnTo>
                    <a:pt x="412" y="359"/>
                  </a:lnTo>
                  <a:lnTo>
                    <a:pt x="417" y="365"/>
                  </a:lnTo>
                  <a:lnTo>
                    <a:pt x="422" y="370"/>
                  </a:lnTo>
                  <a:lnTo>
                    <a:pt x="430" y="375"/>
                  </a:lnTo>
                  <a:lnTo>
                    <a:pt x="437" y="379"/>
                  </a:lnTo>
                  <a:lnTo>
                    <a:pt x="446" y="381"/>
                  </a:lnTo>
                  <a:lnTo>
                    <a:pt x="454" y="384"/>
                  </a:lnTo>
                  <a:lnTo>
                    <a:pt x="463" y="385"/>
                  </a:lnTo>
                  <a:lnTo>
                    <a:pt x="482" y="387"/>
                  </a:lnTo>
                  <a:lnTo>
                    <a:pt x="502" y="387"/>
                  </a:lnTo>
                  <a:close/>
                </a:path>
              </a:pathLst>
            </a:custGeom>
            <a:grpFill/>
            <a:ln w="9525">
              <a:noFill/>
              <a:round/>
            </a:ln>
          </p:spPr>
          <p:txBody>
            <a:bodyPr/>
            <a:lstStyle/>
            <a:p>
              <a:endParaRPr lang="zh-CN" altLang="en-US"/>
            </a:p>
          </p:txBody>
        </p:sp>
      </p:grpSp>
      <mc:AlternateContent xmlns:mc="http://schemas.openxmlformats.org/markup-compatibility/2006">
        <mc:Choice xmlns:a14="http://schemas.microsoft.com/office/drawing/2010/main" Requires="a14">
          <p:sp>
            <p:nvSpPr>
              <p:cNvPr id="2" name="矩形 1"/>
              <p:cNvSpPr/>
              <p:nvPr/>
            </p:nvSpPr>
            <p:spPr>
              <a:xfrm>
                <a:off x="698458" y="2015511"/>
                <a:ext cx="7842540" cy="523220"/>
              </a:xfrm>
              <a:prstGeom prst="rect">
                <a:avLst/>
              </a:prstGeom>
            </p:spPr>
            <p:txBody>
              <a:bodyPr wrap="square">
                <a:spAutoFit/>
              </a:bodyPr>
              <a:lstStyle/>
              <a:p>
                <a:pPr fontAlgn="ctr"/>
                <a:r>
                  <a:rPr lang="zh-CN" altLang="zh-CN" sz="2800" dirty="0"/>
                  <a:t>（</a:t>
                </a:r>
                <a:r>
                  <a:rPr lang="en-US" altLang="zh-CN" sz="2800" dirty="0"/>
                  <a:t>1</a:t>
                </a:r>
                <a:r>
                  <a:rPr lang="zh-CN" altLang="zh-CN" sz="2800" dirty="0"/>
                  <a:t>）计算极差：数据中最大值</a:t>
                </a:r>
                <a14:m>
                  <m:oMath xmlns:m="http://schemas.openxmlformats.org/officeDocument/2006/math">
                    <m:r>
                      <a:rPr lang="en-US" altLang="zh-CN" sz="2800" i="1">
                        <a:latin typeface="Cambria Math" panose="02040503050406030204" pitchFamily="18" charset="0"/>
                      </a:rPr>
                      <m:t>𝑏</m:t>
                    </m:r>
                  </m:oMath>
                </a14:m>
                <a:r>
                  <a:rPr lang="zh-CN" altLang="zh-CN" sz="2800" dirty="0"/>
                  <a:t>减去最小值</a:t>
                </a:r>
                <a14:m>
                  <m:oMath xmlns:m="http://schemas.openxmlformats.org/officeDocument/2006/math">
                    <m:r>
                      <a:rPr lang="en-US" altLang="zh-CN" sz="2800" i="1">
                        <a:latin typeface="Cambria Math" panose="02040503050406030204" pitchFamily="18" charset="0"/>
                      </a:rPr>
                      <m:t>𝑎</m:t>
                    </m:r>
                  </m:oMath>
                </a14:m>
                <a:r>
                  <a:rPr lang="zh-CN" altLang="zh-CN" sz="2800" dirty="0"/>
                  <a:t>；</a:t>
                </a:r>
                <a:endParaRPr lang="zh-CN" altLang="zh-CN" sz="2800" dirty="0"/>
              </a:p>
            </p:txBody>
          </p:sp>
        </mc:Choice>
        <mc:Fallback>
          <p:sp>
            <p:nvSpPr>
              <p:cNvPr id="2" name="矩形 1"/>
              <p:cNvSpPr>
                <a:spLocks noRot="1" noChangeAspect="1" noMove="1" noResize="1" noEditPoints="1" noAdjustHandles="1" noChangeArrowheads="1" noChangeShapeType="1" noTextEdit="1"/>
              </p:cNvSpPr>
              <p:nvPr/>
            </p:nvSpPr>
            <p:spPr>
              <a:xfrm>
                <a:off x="698458" y="2015511"/>
                <a:ext cx="7842540" cy="523220"/>
              </a:xfrm>
              <a:prstGeom prst="rect">
                <a:avLst/>
              </a:prstGeom>
              <a:blipFill rotWithShape="1">
                <a:blip r:embed="rId1"/>
                <a:stretch>
                  <a:fillRect l="-8" t="-4" r="3"/>
                </a:stretch>
              </a:blipFill>
            </p:spPr>
            <p:txBody>
              <a:bodyPr/>
              <a:lstStyle/>
              <a:p>
                <a:r>
                  <a:rPr lang="zh-CN" altLang="en-US">
                    <a:noFill/>
                  </a:rPr>
                  <a:t> </a:t>
                </a:r>
              </a:p>
            </p:txBody>
          </p:sp>
        </mc:Fallback>
      </mc:AlternateContent>
      <p:sp>
        <p:nvSpPr>
          <p:cNvPr id="3" name="矩形 2"/>
          <p:cNvSpPr/>
          <p:nvPr/>
        </p:nvSpPr>
        <p:spPr>
          <a:xfrm>
            <a:off x="693339" y="4916450"/>
            <a:ext cx="11498661" cy="523220"/>
          </a:xfrm>
          <a:prstGeom prst="rect">
            <a:avLst/>
          </a:prstGeom>
        </p:spPr>
        <p:txBody>
          <a:bodyPr wrap="none">
            <a:spAutoFit/>
          </a:bodyPr>
          <a:lstStyle/>
          <a:p>
            <a:pPr fontAlgn="ctr"/>
            <a:r>
              <a:rPr lang="zh-CN" altLang="zh-CN" sz="2800" dirty="0"/>
              <a:t>（</a:t>
            </a:r>
            <a:r>
              <a:rPr lang="en-US" altLang="zh-CN" sz="2800" dirty="0"/>
              <a:t>3</a:t>
            </a:r>
            <a:r>
              <a:rPr lang="zh-CN" altLang="zh-CN" sz="2800" dirty="0"/>
              <a:t>）确定分点：第一组的起点可以是最小值，也可以比最小值小一点；</a:t>
            </a:r>
            <a:endParaRPr lang="zh-CN" altLang="zh-CN" sz="2800" dirty="0"/>
          </a:p>
        </p:txBody>
      </p:sp>
      <mc:AlternateContent xmlns:mc="http://schemas.openxmlformats.org/markup-compatibility/2006">
        <mc:Choice xmlns:a14="http://schemas.microsoft.com/office/drawing/2010/main" Requires="a14">
          <p:sp>
            <p:nvSpPr>
              <p:cNvPr id="99" name="矩形 98"/>
              <p:cNvSpPr/>
              <p:nvPr/>
            </p:nvSpPr>
            <p:spPr>
              <a:xfrm>
                <a:off x="673058" y="2479756"/>
                <a:ext cx="11518942" cy="2440668"/>
              </a:xfrm>
              <a:prstGeom prst="rect">
                <a:avLst/>
              </a:prstGeom>
            </p:spPr>
            <p:txBody>
              <a:bodyPr wrap="square">
                <a:spAutoFit/>
              </a:bodyPr>
              <a:lstStyle/>
              <a:p>
                <a:pPr fontAlgn="ctr">
                  <a:lnSpc>
                    <a:spcPct val="150000"/>
                  </a:lnSpc>
                </a:pPr>
                <a:r>
                  <a:rPr lang="zh-CN" altLang="zh-CN" sz="2800" dirty="0"/>
                  <a:t>（</a:t>
                </a:r>
                <a:r>
                  <a:rPr lang="en-US" altLang="zh-CN" sz="2800" dirty="0"/>
                  <a:t>2</a:t>
                </a:r>
                <a:r>
                  <a:rPr lang="zh-CN" altLang="zh-CN" sz="2800" dirty="0"/>
                  <a:t>）确定组数与组距：根据数据的多少确定分组数量</a:t>
                </a:r>
                <a14:m>
                  <m:oMath xmlns:m="http://schemas.openxmlformats.org/officeDocument/2006/math">
                    <m:r>
                      <a:rPr lang="en-US" altLang="zh-CN" sz="2800" i="1">
                        <a:latin typeface="Cambria Math" panose="02040503050406030204" pitchFamily="18" charset="0"/>
                      </a:rPr>
                      <m:t>𝑚</m:t>
                    </m:r>
                  </m:oMath>
                </a14:m>
                <a:r>
                  <a:rPr lang="zh-CN" altLang="zh-CN" sz="2800" dirty="0"/>
                  <a:t>，数据越多，分组越多．样本容量不超过</a:t>
                </a:r>
                <a:r>
                  <a:rPr lang="en-US" altLang="zh-CN" sz="2800" dirty="0"/>
                  <a:t>100</a:t>
                </a:r>
                <a:r>
                  <a:rPr lang="zh-CN" altLang="zh-CN" sz="2800" dirty="0"/>
                  <a:t>时，通常分成</a:t>
                </a:r>
                <a:r>
                  <a:rPr lang="en-US" altLang="zh-CN" sz="2800" dirty="0"/>
                  <a:t>5</a:t>
                </a:r>
                <a:r>
                  <a:rPr lang="zh-CN" altLang="zh-CN" sz="2800" dirty="0"/>
                  <a:t>～</a:t>
                </a:r>
                <a:r>
                  <a:rPr lang="en-US" altLang="zh-CN" sz="2800" dirty="0"/>
                  <a:t>12</a:t>
                </a:r>
                <a:r>
                  <a:rPr lang="zh-CN" altLang="zh-CN" sz="2800" dirty="0"/>
                  <a:t>组</a:t>
                </a:r>
                <a:r>
                  <a:rPr lang="zh-CN" altLang="zh-CN" sz="2800" dirty="0" smtClean="0"/>
                  <a:t>．</a:t>
                </a:r>
                <a:endParaRPr lang="en-US" altLang="zh-CN" sz="2800" dirty="0" smtClean="0"/>
              </a:p>
              <a:p>
                <a:pPr fontAlgn="base">
                  <a:lnSpc>
                    <a:spcPct val="150000"/>
                  </a:lnSpc>
                </a:pPr>
                <a:r>
                  <a:rPr lang="en-US" altLang="zh-CN" sz="2800" dirty="0" smtClean="0"/>
                  <a:t>            </a:t>
                </a:r>
                <a:r>
                  <a:rPr lang="zh-CN" altLang="zh-CN" sz="2800" dirty="0" smtClean="0"/>
                  <a:t>组距</a:t>
                </a:r>
                <a14:m>
                  <m:oMath xmlns:m="http://schemas.openxmlformats.org/officeDocument/2006/math">
                    <m:r>
                      <a:rPr lang="en-US" altLang="zh-CN" sz="2400" i="1">
                        <a:latin typeface="Cambria Math" panose="02040503050406030204" pitchFamily="18" charset="0"/>
                      </a:rPr>
                      <m:t>𝑑</m:t>
                    </m:r>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zh-CN" altLang="zh-CN" sz="2400">
                            <a:latin typeface="Cambria Math" panose="02040503050406030204" pitchFamily="18" charset="0"/>
                          </a:rPr>
                          <m:t>极差</m:t>
                        </m:r>
                      </m:num>
                      <m:den>
                        <m:r>
                          <a:rPr lang="zh-CN" altLang="zh-CN" sz="2400">
                            <a:latin typeface="Cambria Math" panose="02040503050406030204" pitchFamily="18" charset="0"/>
                          </a:rPr>
                          <m:t>组数</m:t>
                        </m:r>
                      </m:den>
                    </m:f>
                    <m:r>
                      <a:rPr lang="en-US" altLang="zh-CN" sz="2400" i="1">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𝑏</m:t>
                        </m:r>
                        <m:r>
                          <a:rPr lang="en-US" altLang="zh-CN" sz="2400" i="1">
                            <a:latin typeface="Cambria Math" panose="02040503050406030204" pitchFamily="18" charset="0"/>
                          </a:rPr>
                          <m:t>−</m:t>
                        </m:r>
                        <m:r>
                          <a:rPr lang="en-US" altLang="zh-CN" sz="2400" i="1">
                            <a:latin typeface="Cambria Math" panose="02040503050406030204" pitchFamily="18" charset="0"/>
                          </a:rPr>
                          <m:t>𝑎</m:t>
                        </m:r>
                      </m:num>
                      <m:den>
                        <m:r>
                          <a:rPr lang="en-US" altLang="zh-CN" sz="2400" i="1">
                            <a:latin typeface="Cambria Math" panose="02040503050406030204" pitchFamily="18" charset="0"/>
                          </a:rPr>
                          <m:t>𝑚</m:t>
                        </m:r>
                      </m:den>
                    </m:f>
                  </m:oMath>
                </a14:m>
                <a:r>
                  <a:rPr lang="zh-CN" altLang="zh-CN" sz="2800" dirty="0"/>
                  <a:t>的最小整数；</a:t>
                </a:r>
                <a:endParaRPr lang="zh-CN" altLang="zh-CN" sz="2800" dirty="0"/>
              </a:p>
            </p:txBody>
          </p:sp>
        </mc:Choice>
        <mc:Fallback>
          <p:sp>
            <p:nvSpPr>
              <p:cNvPr id="99" name="矩形 98"/>
              <p:cNvSpPr>
                <a:spLocks noRot="1" noChangeAspect="1" noMove="1" noResize="1" noEditPoints="1" noAdjustHandles="1" noChangeArrowheads="1" noChangeShapeType="1" noTextEdit="1"/>
              </p:cNvSpPr>
              <p:nvPr/>
            </p:nvSpPr>
            <p:spPr>
              <a:xfrm>
                <a:off x="673058" y="2479756"/>
                <a:ext cx="11518942" cy="2440668"/>
              </a:xfrm>
              <a:prstGeom prst="rect">
                <a:avLst/>
              </a:prstGeom>
              <a:blipFill rotWithShape="1">
                <a:blip r:embed="rId2"/>
                <a:stretch>
                  <a:fillRect l="-5" t="-3" b="18"/>
                </a:stretch>
              </a:blipFill>
            </p:spPr>
            <p:txBody>
              <a:bodyPr/>
              <a:lstStyle/>
              <a:p>
                <a:r>
                  <a:rPr lang="zh-CN" altLang="en-US">
                    <a:noFill/>
                  </a:rPr>
                  <a:t> </a:t>
                </a:r>
              </a:p>
            </p:txBody>
          </p:sp>
        </mc:Fallback>
      </mc:AlternateContent>
      <p:pic>
        <p:nvPicPr>
          <p:cNvPr id="4" name="图片 3"/>
          <p:cNvPicPr>
            <a:picLocks noChangeAspect="1"/>
          </p:cNvPicPr>
          <p:nvPr>
            <p:custDataLst>
              <p:tags r:id="rId3"/>
            </p:custDataLst>
          </p:nvPr>
        </p:nvPicPr>
        <p:blipFill>
          <a:blip r:embed="rId4"/>
          <a:stretch>
            <a:fillRect/>
          </a:stretch>
        </p:blipFill>
        <p:spPr>
          <a:xfrm>
            <a:off x="0" y="68580"/>
            <a:ext cx="12191365" cy="1143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9"/>
                                        </p:tgtEl>
                                        <p:attrNameLst>
                                          <p:attrName>style.visibility</p:attrName>
                                        </p:attrNameLst>
                                      </p:cBhvr>
                                      <p:to>
                                        <p:strVal val="visible"/>
                                      </p:to>
                                    </p:set>
                                    <p:animEffect transition="in" filter="fade">
                                      <p:cBhvr>
                                        <p:cTn id="23" dur="500"/>
                                        <p:tgtEl>
                                          <p:spTgt spid="9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 grpId="0"/>
      <p:bldP spid="3" grpId="0"/>
      <p:bldP spid="9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619735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1" name="文本框 10"/>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3" name="文本框 12"/>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4" name="文本框 13"/>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5" name="文本框 14"/>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3" name="文本框 22"/>
          <p:cNvSpPr txBox="1"/>
          <p:nvPr/>
        </p:nvSpPr>
        <p:spPr>
          <a:xfrm>
            <a:off x="804027" y="1319856"/>
            <a:ext cx="8172581" cy="523220"/>
          </a:xfrm>
          <a:prstGeom prst="rect">
            <a:avLst/>
          </a:prstGeom>
          <a:noFill/>
        </p:spPr>
        <p:txBody>
          <a:bodyPr wrap="square" rtlCol="0">
            <a:spAutoFit/>
          </a:bodyPr>
          <a:lstStyle/>
          <a:p>
            <a:pPr fontAlgn="ctr"/>
            <a:r>
              <a:rPr lang="zh-CN" altLang="zh-CN" sz="2800" dirty="0">
                <a:latin typeface="华文行楷" panose="02010800040101010101" pitchFamily="2" charset="-122"/>
                <a:ea typeface="华文行楷" panose="02010800040101010101" pitchFamily="2" charset="-122"/>
              </a:rPr>
              <a:t>列频率分布表，绘制频率分布直方图的步骤如下：</a:t>
            </a:r>
            <a:endParaRPr lang="zh-CN" altLang="zh-CN" sz="2800" dirty="0">
              <a:latin typeface="华文行楷" panose="02010800040101010101" pitchFamily="2" charset="-122"/>
              <a:ea typeface="华文行楷" panose="02010800040101010101" pitchFamily="2" charset="-122"/>
            </a:endParaRPr>
          </a:p>
        </p:txBody>
      </p:sp>
      <p:sp>
        <p:nvSpPr>
          <p:cNvPr id="2" name="矩形 1"/>
          <p:cNvSpPr/>
          <p:nvPr/>
        </p:nvSpPr>
        <p:spPr>
          <a:xfrm>
            <a:off x="596051" y="1681880"/>
            <a:ext cx="11202597" cy="1384995"/>
          </a:xfrm>
          <a:prstGeom prst="rect">
            <a:avLst/>
          </a:prstGeom>
        </p:spPr>
        <p:txBody>
          <a:bodyPr wrap="square">
            <a:spAutoFit/>
          </a:bodyPr>
          <a:lstStyle/>
          <a:p>
            <a:pPr fontAlgn="ctr">
              <a:lnSpc>
                <a:spcPct val="150000"/>
              </a:lnSpc>
            </a:pPr>
            <a:r>
              <a:rPr lang="zh-CN" altLang="zh-CN" sz="2800" dirty="0" smtClean="0"/>
              <a:t>（</a:t>
            </a:r>
            <a:r>
              <a:rPr lang="en-US" altLang="zh-CN" sz="2800" dirty="0"/>
              <a:t>4</a:t>
            </a:r>
            <a:r>
              <a:rPr lang="zh-CN" altLang="zh-CN" sz="2800" dirty="0"/>
              <a:t>）列频率分布表：一般分成三列（分组、频数和频率），最后一行是合计，其中频数合计是样本容量，频率合计是</a:t>
            </a:r>
            <a:r>
              <a:rPr lang="en-US" altLang="zh-CN" sz="2800" dirty="0"/>
              <a:t>1</a:t>
            </a:r>
            <a:r>
              <a:rPr lang="zh-CN" altLang="zh-CN" sz="2800" dirty="0"/>
              <a:t>；</a:t>
            </a:r>
            <a:endParaRPr lang="zh-CN" altLang="zh-CN" sz="2800" dirty="0"/>
          </a:p>
        </p:txBody>
      </p:sp>
      <p:sp>
        <p:nvSpPr>
          <p:cNvPr id="3" name="矩形 2"/>
          <p:cNvSpPr/>
          <p:nvPr/>
        </p:nvSpPr>
        <p:spPr>
          <a:xfrm>
            <a:off x="596051" y="6153083"/>
            <a:ext cx="10341293" cy="461665"/>
          </a:xfrm>
          <a:prstGeom prst="rect">
            <a:avLst/>
          </a:prstGeom>
        </p:spPr>
        <p:txBody>
          <a:bodyPr wrap="none">
            <a:spAutoFit/>
          </a:bodyPr>
          <a:lstStyle/>
          <a:p>
            <a:pPr fontAlgn="ctr"/>
            <a:r>
              <a:rPr lang="zh-CN" altLang="zh-CN" sz="2400" b="1" dirty="0">
                <a:solidFill>
                  <a:srgbClr val="00687B"/>
                </a:solidFill>
              </a:rPr>
              <a:t>频率分布直方图是以图形的面积形式反映数据落在各个小组内的频率大小．</a:t>
            </a:r>
            <a:endParaRPr lang="zh-CN" altLang="zh-CN" sz="2400" b="1" dirty="0">
              <a:solidFill>
                <a:srgbClr val="00687B"/>
              </a:solidFill>
            </a:endParaRPr>
          </a:p>
        </p:txBody>
      </p:sp>
      <mc:AlternateContent xmlns:mc="http://schemas.openxmlformats.org/markup-compatibility/2006">
        <mc:Choice xmlns:a14="http://schemas.microsoft.com/office/drawing/2010/main" Requires="a14">
          <p:sp>
            <p:nvSpPr>
              <p:cNvPr id="99" name="矩形 98"/>
              <p:cNvSpPr/>
              <p:nvPr/>
            </p:nvSpPr>
            <p:spPr>
              <a:xfrm>
                <a:off x="658771" y="2921814"/>
                <a:ext cx="11518942" cy="3231269"/>
              </a:xfrm>
              <a:prstGeom prst="rect">
                <a:avLst/>
              </a:prstGeom>
            </p:spPr>
            <p:txBody>
              <a:bodyPr wrap="square">
                <a:spAutoFit/>
              </a:bodyPr>
              <a:lstStyle/>
              <a:p>
                <a:pPr fontAlgn="ctr">
                  <a:lnSpc>
                    <a:spcPct val="150000"/>
                  </a:lnSpc>
                </a:pPr>
                <a:r>
                  <a:rPr lang="zh-CN" altLang="zh-CN" sz="2800" dirty="0"/>
                  <a:t>（</a:t>
                </a:r>
                <a:r>
                  <a:rPr lang="en-US" altLang="zh-CN" sz="2800" dirty="0"/>
                  <a:t>5</a:t>
                </a:r>
                <a:r>
                  <a:rPr lang="zh-CN" altLang="zh-CN" sz="2800" dirty="0"/>
                  <a:t>）绘制频率分布直方图：横坐标表示数据分组情况，纵坐标表示频率与组距的比值．频率分布直方图可以用频率与组距的比值为高、组距为底的矩形绘制．各个矩形的面积等于相应各组的频率．即</a:t>
                </a:r>
                <a:endParaRPr lang="zh-CN" altLang="zh-CN" sz="2800" dirty="0"/>
              </a:p>
              <a:p>
                <a:pPr algn="ctr" fontAlgn="base">
                  <a:lnSpc>
                    <a:spcPct val="150000"/>
                  </a:lnSpc>
                </a:pPr>
                <a:r>
                  <a:rPr lang="zh-CN" altLang="zh-CN" sz="2800" dirty="0"/>
                  <a:t>矩形的面积</a:t>
                </a:r>
                <a14:m>
                  <m:oMath xmlns:m="http://schemas.openxmlformats.org/officeDocument/2006/math">
                    <m:r>
                      <a:rPr lang="en-US" altLang="zh-CN" sz="2800" i="1">
                        <a:latin typeface="Cambria Math" panose="02040503050406030204" pitchFamily="18" charset="0"/>
                      </a:rPr>
                      <m:t>=</m:t>
                    </m:r>
                  </m:oMath>
                </a14:m>
                <a:r>
                  <a:rPr lang="zh-CN" altLang="zh-CN" sz="2800" dirty="0"/>
                  <a:t>组距</a:t>
                </a:r>
                <a14:m>
                  <m:oMath xmlns:m="http://schemas.openxmlformats.org/officeDocument/2006/math">
                    <m:r>
                      <a:rPr lang="en-US" altLang="zh-CN" sz="2800">
                        <a:latin typeface="Cambria Math" panose="02040503050406030204" pitchFamily="18" charset="0"/>
                      </a:rPr>
                      <m:t>×</m:t>
                    </m:r>
                    <m:f>
                      <m:fPr>
                        <m:ctrlPr>
                          <a:rPr lang="zh-CN" altLang="zh-CN" sz="2800" i="1">
                            <a:latin typeface="Cambria Math" panose="02040503050406030204" pitchFamily="18" charset="0"/>
                          </a:rPr>
                        </m:ctrlPr>
                      </m:fPr>
                      <m:num>
                        <m:r>
                          <a:rPr lang="zh-CN" altLang="zh-CN" sz="2800">
                            <a:latin typeface="Cambria Math" panose="02040503050406030204" pitchFamily="18" charset="0"/>
                          </a:rPr>
                          <m:t>频率</m:t>
                        </m:r>
                      </m:num>
                      <m:den>
                        <m:r>
                          <a:rPr lang="zh-CN" altLang="zh-CN" sz="2800">
                            <a:latin typeface="Cambria Math" panose="02040503050406030204" pitchFamily="18" charset="0"/>
                          </a:rPr>
                          <m:t>组距</m:t>
                        </m:r>
                      </m:den>
                    </m:f>
                    <m:r>
                      <a:rPr lang="en-US" altLang="zh-CN" sz="2800" i="1">
                        <a:latin typeface="Cambria Math" panose="02040503050406030204" pitchFamily="18" charset="0"/>
                      </a:rPr>
                      <m:t>=</m:t>
                    </m:r>
                  </m:oMath>
                </a14:m>
                <a:r>
                  <a:rPr lang="zh-CN" altLang="zh-CN" sz="2800" dirty="0"/>
                  <a:t>频率．</a:t>
                </a:r>
                <a:endParaRPr lang="zh-CN" altLang="zh-CN" sz="2800" dirty="0"/>
              </a:p>
            </p:txBody>
          </p:sp>
        </mc:Choice>
        <mc:Fallback>
          <p:sp>
            <p:nvSpPr>
              <p:cNvPr id="99" name="矩形 98"/>
              <p:cNvSpPr>
                <a:spLocks noRot="1" noChangeAspect="1" noMove="1" noResize="1" noEditPoints="1" noAdjustHandles="1" noChangeArrowheads="1" noChangeShapeType="1" noTextEdit="1"/>
              </p:cNvSpPr>
              <p:nvPr/>
            </p:nvSpPr>
            <p:spPr>
              <a:xfrm>
                <a:off x="658771" y="2921814"/>
                <a:ext cx="11518942" cy="3231269"/>
              </a:xfrm>
              <a:prstGeom prst="rect">
                <a:avLst/>
              </a:prstGeom>
              <a:blipFill rotWithShape="1">
                <a:blip r:embed="rId1"/>
                <a:stretch>
                  <a:fillRect l="-2" t="-6" r="3" b="18"/>
                </a:stretch>
              </a:blipFill>
            </p:spPr>
            <p:txBody>
              <a:bodyPr/>
              <a:lstStyle/>
              <a:p>
                <a:r>
                  <a:rPr lang="zh-CN" altLang="en-US">
                    <a:noFill/>
                  </a:rPr>
                  <a:t> </a:t>
                </a:r>
              </a:p>
            </p:txBody>
          </p:sp>
        </mc:Fallback>
      </mc:AlternateContent>
      <p:grpSp>
        <p:nvGrpSpPr>
          <p:cNvPr id="100" name="组合 75"/>
          <p:cNvGrpSpPr/>
          <p:nvPr/>
        </p:nvGrpSpPr>
        <p:grpSpPr bwMode="auto">
          <a:xfrm>
            <a:off x="10973624" y="1127072"/>
            <a:ext cx="938213" cy="833438"/>
            <a:chOff x="4087813" y="0"/>
            <a:chExt cx="938213" cy="690563"/>
          </a:xfrm>
          <a:solidFill>
            <a:srgbClr val="00687B"/>
          </a:solidFill>
        </p:grpSpPr>
        <p:sp>
          <p:nvSpPr>
            <p:cNvPr id="101" name="Freeform 28"/>
            <p:cNvSpPr/>
            <p:nvPr/>
          </p:nvSpPr>
          <p:spPr bwMode="auto">
            <a:xfrm>
              <a:off x="4689476" y="66675"/>
              <a:ext cx="15875" cy="38100"/>
            </a:xfrm>
            <a:custGeom>
              <a:avLst/>
              <a:gdLst>
                <a:gd name="T0" fmla="*/ 1134 w 28"/>
                <a:gd name="T1" fmla="*/ 0 h 71"/>
                <a:gd name="T2" fmla="*/ 1134 w 28"/>
                <a:gd name="T3" fmla="*/ 0 h 71"/>
                <a:gd name="T4" fmla="*/ 2835 w 28"/>
                <a:gd name="T5" fmla="*/ 0 h 71"/>
                <a:gd name="T6" fmla="*/ 3969 w 28"/>
                <a:gd name="T7" fmla="*/ 0 h 71"/>
                <a:gd name="T8" fmla="*/ 5670 w 28"/>
                <a:gd name="T9" fmla="*/ 537 h 71"/>
                <a:gd name="T10" fmla="*/ 7371 w 28"/>
                <a:gd name="T11" fmla="*/ 2146 h 71"/>
                <a:gd name="T12" fmla="*/ 9071 w 28"/>
                <a:gd name="T13" fmla="*/ 2683 h 71"/>
                <a:gd name="T14" fmla="*/ 9071 w 28"/>
                <a:gd name="T15" fmla="*/ 2683 h 71"/>
                <a:gd name="T16" fmla="*/ 9638 w 28"/>
                <a:gd name="T17" fmla="*/ 6976 h 71"/>
                <a:gd name="T18" fmla="*/ 10205 w 28"/>
                <a:gd name="T19" fmla="*/ 12342 h 71"/>
                <a:gd name="T20" fmla="*/ 13607 w 28"/>
                <a:gd name="T21" fmla="*/ 22001 h 71"/>
                <a:gd name="T22" fmla="*/ 14741 w 28"/>
                <a:gd name="T23" fmla="*/ 26831 h 71"/>
                <a:gd name="T24" fmla="*/ 15308 w 28"/>
                <a:gd name="T25" fmla="*/ 30587 h 71"/>
                <a:gd name="T26" fmla="*/ 15875 w 28"/>
                <a:gd name="T27" fmla="*/ 34880 h 71"/>
                <a:gd name="T28" fmla="*/ 15308 w 28"/>
                <a:gd name="T29" fmla="*/ 38100 h 71"/>
                <a:gd name="T30" fmla="*/ 15308 w 28"/>
                <a:gd name="T31" fmla="*/ 38100 h 71"/>
                <a:gd name="T32" fmla="*/ 13607 w 28"/>
                <a:gd name="T33" fmla="*/ 37027 h 71"/>
                <a:gd name="T34" fmla="*/ 11906 w 28"/>
                <a:gd name="T35" fmla="*/ 35417 h 71"/>
                <a:gd name="T36" fmla="*/ 9638 w 28"/>
                <a:gd name="T37" fmla="*/ 31124 h 71"/>
                <a:gd name="T38" fmla="*/ 7937 w 28"/>
                <a:gd name="T39" fmla="*/ 27368 h 71"/>
                <a:gd name="T40" fmla="*/ 6804 w 28"/>
                <a:gd name="T41" fmla="*/ 22001 h 71"/>
                <a:gd name="T42" fmla="*/ 4536 w 28"/>
                <a:gd name="T43" fmla="*/ 12879 h 71"/>
                <a:gd name="T44" fmla="*/ 2835 w 28"/>
                <a:gd name="T45" fmla="*/ 8049 h 71"/>
                <a:gd name="T46" fmla="*/ 0 w 28"/>
                <a:gd name="T47" fmla="*/ 4830 h 71"/>
                <a:gd name="T48" fmla="*/ 0 w 28"/>
                <a:gd name="T49" fmla="*/ 4830 h 71"/>
                <a:gd name="T50" fmla="*/ 0 w 28"/>
                <a:gd name="T51" fmla="*/ 3756 h 71"/>
                <a:gd name="T52" fmla="*/ 567 w 28"/>
                <a:gd name="T53" fmla="*/ 2683 h 71"/>
                <a:gd name="T54" fmla="*/ 1134 w 28"/>
                <a:gd name="T55" fmla="*/ 1610 h 71"/>
                <a:gd name="T56" fmla="*/ 1134 w 28"/>
                <a:gd name="T57" fmla="*/ 0 h 71"/>
                <a:gd name="T58" fmla="*/ 1134 w 28"/>
                <a:gd name="T59" fmla="*/ 0 h 71"/>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28" h="71">
                  <a:moveTo>
                    <a:pt x="2" y="0"/>
                  </a:moveTo>
                  <a:lnTo>
                    <a:pt x="2" y="0"/>
                  </a:lnTo>
                  <a:lnTo>
                    <a:pt x="5" y="0"/>
                  </a:lnTo>
                  <a:lnTo>
                    <a:pt x="7" y="0"/>
                  </a:lnTo>
                  <a:lnTo>
                    <a:pt x="10" y="1"/>
                  </a:lnTo>
                  <a:lnTo>
                    <a:pt x="13" y="4"/>
                  </a:lnTo>
                  <a:lnTo>
                    <a:pt x="16" y="5"/>
                  </a:lnTo>
                  <a:lnTo>
                    <a:pt x="17" y="13"/>
                  </a:lnTo>
                  <a:lnTo>
                    <a:pt x="18" y="23"/>
                  </a:lnTo>
                  <a:lnTo>
                    <a:pt x="24" y="41"/>
                  </a:lnTo>
                  <a:lnTo>
                    <a:pt x="26" y="50"/>
                  </a:lnTo>
                  <a:lnTo>
                    <a:pt x="27" y="57"/>
                  </a:lnTo>
                  <a:lnTo>
                    <a:pt x="28" y="65"/>
                  </a:lnTo>
                  <a:lnTo>
                    <a:pt x="27" y="71"/>
                  </a:lnTo>
                  <a:lnTo>
                    <a:pt x="24" y="69"/>
                  </a:lnTo>
                  <a:lnTo>
                    <a:pt x="21" y="66"/>
                  </a:lnTo>
                  <a:lnTo>
                    <a:pt x="17" y="58"/>
                  </a:lnTo>
                  <a:lnTo>
                    <a:pt x="14" y="51"/>
                  </a:lnTo>
                  <a:lnTo>
                    <a:pt x="12" y="41"/>
                  </a:lnTo>
                  <a:lnTo>
                    <a:pt x="8" y="24"/>
                  </a:lnTo>
                  <a:lnTo>
                    <a:pt x="5" y="15"/>
                  </a:lnTo>
                  <a:lnTo>
                    <a:pt x="0" y="9"/>
                  </a:lnTo>
                  <a:lnTo>
                    <a:pt x="0" y="7"/>
                  </a:lnTo>
                  <a:lnTo>
                    <a:pt x="1" y="5"/>
                  </a:lnTo>
                  <a:lnTo>
                    <a:pt x="2" y="3"/>
                  </a:lnTo>
                  <a:lnTo>
                    <a:pt x="2" y="0"/>
                  </a:lnTo>
                  <a:close/>
                </a:path>
              </a:pathLst>
            </a:custGeom>
            <a:grpFill/>
            <a:ln w="9525">
              <a:noFill/>
              <a:round/>
            </a:ln>
          </p:spPr>
          <p:txBody>
            <a:bodyPr/>
            <a:lstStyle/>
            <a:p>
              <a:endParaRPr lang="zh-CN" altLang="en-US"/>
            </a:p>
          </p:txBody>
        </p:sp>
        <p:sp>
          <p:nvSpPr>
            <p:cNvPr id="102" name="Freeform 29"/>
            <p:cNvSpPr/>
            <p:nvPr/>
          </p:nvSpPr>
          <p:spPr bwMode="auto">
            <a:xfrm>
              <a:off x="4714876" y="68263"/>
              <a:ext cx="9525" cy="30163"/>
            </a:xfrm>
            <a:custGeom>
              <a:avLst/>
              <a:gdLst>
                <a:gd name="T0" fmla="*/ 8467 w 18"/>
                <a:gd name="T1" fmla="*/ 2155 h 56"/>
                <a:gd name="T2" fmla="*/ 8467 w 18"/>
                <a:gd name="T3" fmla="*/ 2155 h 56"/>
                <a:gd name="T4" fmla="*/ 8467 w 18"/>
                <a:gd name="T5" fmla="*/ 5925 h 56"/>
                <a:gd name="T6" fmla="*/ 8996 w 18"/>
                <a:gd name="T7" fmla="*/ 10234 h 56"/>
                <a:gd name="T8" fmla="*/ 9525 w 18"/>
                <a:gd name="T9" fmla="*/ 17775 h 56"/>
                <a:gd name="T10" fmla="*/ 9525 w 18"/>
                <a:gd name="T11" fmla="*/ 21006 h 56"/>
                <a:gd name="T12" fmla="*/ 9525 w 18"/>
                <a:gd name="T13" fmla="*/ 24238 h 56"/>
                <a:gd name="T14" fmla="*/ 8996 w 18"/>
                <a:gd name="T15" fmla="*/ 27470 h 56"/>
                <a:gd name="T16" fmla="*/ 7937 w 18"/>
                <a:gd name="T17" fmla="*/ 30163 h 56"/>
                <a:gd name="T18" fmla="*/ 7937 w 18"/>
                <a:gd name="T19" fmla="*/ 30163 h 56"/>
                <a:gd name="T20" fmla="*/ 5821 w 18"/>
                <a:gd name="T21" fmla="*/ 28009 h 56"/>
                <a:gd name="T22" fmla="*/ 4233 w 18"/>
                <a:gd name="T23" fmla="*/ 24777 h 56"/>
                <a:gd name="T24" fmla="*/ 3175 w 18"/>
                <a:gd name="T25" fmla="*/ 21006 h 56"/>
                <a:gd name="T26" fmla="*/ 3175 w 18"/>
                <a:gd name="T27" fmla="*/ 17236 h 56"/>
                <a:gd name="T28" fmla="*/ 1588 w 18"/>
                <a:gd name="T29" fmla="*/ 8618 h 56"/>
                <a:gd name="T30" fmla="*/ 1058 w 18"/>
                <a:gd name="T31" fmla="*/ 4309 h 56"/>
                <a:gd name="T32" fmla="*/ 0 w 18"/>
                <a:gd name="T33" fmla="*/ 1077 h 56"/>
                <a:gd name="T34" fmla="*/ 0 w 18"/>
                <a:gd name="T35" fmla="*/ 1077 h 56"/>
                <a:gd name="T36" fmla="*/ 1058 w 18"/>
                <a:gd name="T37" fmla="*/ 539 h 56"/>
                <a:gd name="T38" fmla="*/ 2646 w 18"/>
                <a:gd name="T39" fmla="*/ 0 h 56"/>
                <a:gd name="T40" fmla="*/ 5292 w 18"/>
                <a:gd name="T41" fmla="*/ 0 h 56"/>
                <a:gd name="T42" fmla="*/ 7408 w 18"/>
                <a:gd name="T43" fmla="*/ 1077 h 56"/>
                <a:gd name="T44" fmla="*/ 8467 w 18"/>
                <a:gd name="T45" fmla="*/ 2155 h 56"/>
                <a:gd name="T46" fmla="*/ 8467 w 18"/>
                <a:gd name="T47" fmla="*/ 2155 h 5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8" h="56">
                  <a:moveTo>
                    <a:pt x="16" y="4"/>
                  </a:moveTo>
                  <a:lnTo>
                    <a:pt x="16" y="4"/>
                  </a:lnTo>
                  <a:lnTo>
                    <a:pt x="16" y="11"/>
                  </a:lnTo>
                  <a:lnTo>
                    <a:pt x="17" y="19"/>
                  </a:lnTo>
                  <a:lnTo>
                    <a:pt x="18" y="33"/>
                  </a:lnTo>
                  <a:lnTo>
                    <a:pt x="18" y="39"/>
                  </a:lnTo>
                  <a:lnTo>
                    <a:pt x="18" y="45"/>
                  </a:lnTo>
                  <a:lnTo>
                    <a:pt x="17" y="51"/>
                  </a:lnTo>
                  <a:lnTo>
                    <a:pt x="15" y="56"/>
                  </a:lnTo>
                  <a:lnTo>
                    <a:pt x="11" y="52"/>
                  </a:lnTo>
                  <a:lnTo>
                    <a:pt x="8" y="46"/>
                  </a:lnTo>
                  <a:lnTo>
                    <a:pt x="6" y="39"/>
                  </a:lnTo>
                  <a:lnTo>
                    <a:pt x="6" y="32"/>
                  </a:lnTo>
                  <a:lnTo>
                    <a:pt x="3" y="16"/>
                  </a:lnTo>
                  <a:lnTo>
                    <a:pt x="2" y="8"/>
                  </a:lnTo>
                  <a:lnTo>
                    <a:pt x="0" y="2"/>
                  </a:lnTo>
                  <a:lnTo>
                    <a:pt x="2" y="1"/>
                  </a:lnTo>
                  <a:lnTo>
                    <a:pt x="5" y="0"/>
                  </a:lnTo>
                  <a:lnTo>
                    <a:pt x="10" y="0"/>
                  </a:lnTo>
                  <a:lnTo>
                    <a:pt x="14" y="2"/>
                  </a:lnTo>
                  <a:lnTo>
                    <a:pt x="16" y="4"/>
                  </a:lnTo>
                  <a:close/>
                </a:path>
              </a:pathLst>
            </a:custGeom>
            <a:grpFill/>
            <a:ln w="9525">
              <a:noFill/>
              <a:round/>
            </a:ln>
          </p:spPr>
          <p:txBody>
            <a:bodyPr/>
            <a:lstStyle/>
            <a:p>
              <a:endParaRPr lang="zh-CN" altLang="en-US"/>
            </a:p>
          </p:txBody>
        </p:sp>
        <p:sp>
          <p:nvSpPr>
            <p:cNvPr id="103" name="Freeform 30"/>
            <p:cNvSpPr/>
            <p:nvPr/>
          </p:nvSpPr>
          <p:spPr bwMode="auto">
            <a:xfrm>
              <a:off x="4775201" y="74613"/>
              <a:ext cx="7938" cy="28575"/>
            </a:xfrm>
            <a:custGeom>
              <a:avLst/>
              <a:gdLst>
                <a:gd name="T0" fmla="*/ 2268 w 14"/>
                <a:gd name="T1" fmla="*/ 0 h 56"/>
                <a:gd name="T2" fmla="*/ 2268 w 14"/>
                <a:gd name="T3" fmla="*/ 0 h 56"/>
                <a:gd name="T4" fmla="*/ 6804 w 14"/>
                <a:gd name="T5" fmla="*/ 0 h 56"/>
                <a:gd name="T6" fmla="*/ 6804 w 14"/>
                <a:gd name="T7" fmla="*/ 0 h 56"/>
                <a:gd name="T8" fmla="*/ 7938 w 14"/>
                <a:gd name="T9" fmla="*/ 4082 h 56"/>
                <a:gd name="T10" fmla="*/ 7938 w 14"/>
                <a:gd name="T11" fmla="*/ 7654 h 56"/>
                <a:gd name="T12" fmla="*/ 7938 w 14"/>
                <a:gd name="T13" fmla="*/ 14288 h 56"/>
                <a:gd name="T14" fmla="*/ 5670 w 14"/>
                <a:gd name="T15" fmla="*/ 28575 h 56"/>
                <a:gd name="T16" fmla="*/ 5670 w 14"/>
                <a:gd name="T17" fmla="*/ 28575 h 56"/>
                <a:gd name="T18" fmla="*/ 3402 w 14"/>
                <a:gd name="T19" fmla="*/ 28065 h 56"/>
                <a:gd name="T20" fmla="*/ 2268 w 14"/>
                <a:gd name="T21" fmla="*/ 27554 h 56"/>
                <a:gd name="T22" fmla="*/ 1134 w 14"/>
                <a:gd name="T23" fmla="*/ 26534 h 56"/>
                <a:gd name="T24" fmla="*/ 567 w 14"/>
                <a:gd name="T25" fmla="*/ 24493 h 56"/>
                <a:gd name="T26" fmla="*/ 0 w 14"/>
                <a:gd name="T27" fmla="*/ 21431 h 56"/>
                <a:gd name="T28" fmla="*/ 0 w 14"/>
                <a:gd name="T29" fmla="*/ 16839 h 56"/>
                <a:gd name="T30" fmla="*/ 1134 w 14"/>
                <a:gd name="T31" fmla="*/ 7654 h 56"/>
                <a:gd name="T32" fmla="*/ 1701 w 14"/>
                <a:gd name="T33" fmla="*/ 3572 h 56"/>
                <a:gd name="T34" fmla="*/ 2268 w 14"/>
                <a:gd name="T35" fmla="*/ 0 h 56"/>
                <a:gd name="T36" fmla="*/ 2268 w 14"/>
                <a:gd name="T37" fmla="*/ 0 h 5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14" h="56">
                  <a:moveTo>
                    <a:pt x="4" y="0"/>
                  </a:moveTo>
                  <a:lnTo>
                    <a:pt x="4" y="0"/>
                  </a:lnTo>
                  <a:lnTo>
                    <a:pt x="12" y="0"/>
                  </a:lnTo>
                  <a:lnTo>
                    <a:pt x="14" y="8"/>
                  </a:lnTo>
                  <a:lnTo>
                    <a:pt x="14" y="15"/>
                  </a:lnTo>
                  <a:lnTo>
                    <a:pt x="14" y="28"/>
                  </a:lnTo>
                  <a:lnTo>
                    <a:pt x="10" y="56"/>
                  </a:lnTo>
                  <a:lnTo>
                    <a:pt x="6" y="55"/>
                  </a:lnTo>
                  <a:lnTo>
                    <a:pt x="4" y="54"/>
                  </a:lnTo>
                  <a:lnTo>
                    <a:pt x="2" y="52"/>
                  </a:lnTo>
                  <a:lnTo>
                    <a:pt x="1" y="48"/>
                  </a:lnTo>
                  <a:lnTo>
                    <a:pt x="0" y="42"/>
                  </a:lnTo>
                  <a:lnTo>
                    <a:pt x="0" y="33"/>
                  </a:lnTo>
                  <a:lnTo>
                    <a:pt x="2" y="15"/>
                  </a:lnTo>
                  <a:lnTo>
                    <a:pt x="3" y="7"/>
                  </a:lnTo>
                  <a:lnTo>
                    <a:pt x="4" y="0"/>
                  </a:lnTo>
                  <a:close/>
                </a:path>
              </a:pathLst>
            </a:custGeom>
            <a:grpFill/>
            <a:ln w="9525">
              <a:noFill/>
              <a:round/>
            </a:ln>
          </p:spPr>
          <p:txBody>
            <a:bodyPr/>
            <a:lstStyle/>
            <a:p>
              <a:endParaRPr lang="zh-CN" altLang="en-US"/>
            </a:p>
          </p:txBody>
        </p:sp>
        <p:sp>
          <p:nvSpPr>
            <p:cNvPr id="104" name="Freeform 31"/>
            <p:cNvSpPr/>
            <p:nvPr/>
          </p:nvSpPr>
          <p:spPr bwMode="auto">
            <a:xfrm>
              <a:off x="4672013" y="76200"/>
              <a:ext cx="14288" cy="30163"/>
            </a:xfrm>
            <a:custGeom>
              <a:avLst/>
              <a:gdLst>
                <a:gd name="T0" fmla="*/ 0 w 28"/>
                <a:gd name="T1" fmla="*/ 0 h 57"/>
                <a:gd name="T2" fmla="*/ 0 w 28"/>
                <a:gd name="T3" fmla="*/ 0 h 57"/>
                <a:gd name="T4" fmla="*/ 4593 w 28"/>
                <a:gd name="T5" fmla="*/ 0 h 57"/>
                <a:gd name="T6" fmla="*/ 4593 w 28"/>
                <a:gd name="T7" fmla="*/ 0 h 57"/>
                <a:gd name="T8" fmla="*/ 5613 w 28"/>
                <a:gd name="T9" fmla="*/ 4233 h 57"/>
                <a:gd name="T10" fmla="*/ 7144 w 28"/>
                <a:gd name="T11" fmla="*/ 7938 h 57"/>
                <a:gd name="T12" fmla="*/ 10716 w 28"/>
                <a:gd name="T13" fmla="*/ 15346 h 57"/>
                <a:gd name="T14" fmla="*/ 12757 w 28"/>
                <a:gd name="T15" fmla="*/ 19579 h 57"/>
                <a:gd name="T16" fmla="*/ 13778 w 28"/>
                <a:gd name="T17" fmla="*/ 23284 h 57"/>
                <a:gd name="T18" fmla="*/ 14288 w 28"/>
                <a:gd name="T19" fmla="*/ 26988 h 57"/>
                <a:gd name="T20" fmla="*/ 13267 w 28"/>
                <a:gd name="T21" fmla="*/ 30163 h 57"/>
                <a:gd name="T22" fmla="*/ 13267 w 28"/>
                <a:gd name="T23" fmla="*/ 30163 h 57"/>
                <a:gd name="T24" fmla="*/ 12247 w 28"/>
                <a:gd name="T25" fmla="*/ 29634 h 57"/>
                <a:gd name="T26" fmla="*/ 11226 w 28"/>
                <a:gd name="T27" fmla="*/ 29634 h 57"/>
                <a:gd name="T28" fmla="*/ 11226 w 28"/>
                <a:gd name="T29" fmla="*/ 30163 h 57"/>
                <a:gd name="T30" fmla="*/ 11226 w 28"/>
                <a:gd name="T31" fmla="*/ 30163 h 57"/>
                <a:gd name="T32" fmla="*/ 7654 w 28"/>
                <a:gd name="T33" fmla="*/ 23284 h 57"/>
                <a:gd name="T34" fmla="*/ 3572 w 28"/>
                <a:gd name="T35" fmla="*/ 15875 h 57"/>
                <a:gd name="T36" fmla="*/ 2041 w 28"/>
                <a:gd name="T37" fmla="*/ 12171 h 57"/>
                <a:gd name="T38" fmla="*/ 510 w 28"/>
                <a:gd name="T39" fmla="*/ 7938 h 57"/>
                <a:gd name="T40" fmla="*/ 0 w 28"/>
                <a:gd name="T41" fmla="*/ 4233 h 57"/>
                <a:gd name="T42" fmla="*/ 0 w 28"/>
                <a:gd name="T43" fmla="*/ 0 h 57"/>
                <a:gd name="T44" fmla="*/ 0 w 28"/>
                <a:gd name="T45" fmla="*/ 0 h 5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8" h="57">
                  <a:moveTo>
                    <a:pt x="0" y="0"/>
                  </a:moveTo>
                  <a:lnTo>
                    <a:pt x="0" y="0"/>
                  </a:lnTo>
                  <a:lnTo>
                    <a:pt x="9" y="0"/>
                  </a:lnTo>
                  <a:lnTo>
                    <a:pt x="11" y="8"/>
                  </a:lnTo>
                  <a:lnTo>
                    <a:pt x="14" y="15"/>
                  </a:lnTo>
                  <a:lnTo>
                    <a:pt x="21" y="29"/>
                  </a:lnTo>
                  <a:lnTo>
                    <a:pt x="25" y="37"/>
                  </a:lnTo>
                  <a:lnTo>
                    <a:pt x="27" y="44"/>
                  </a:lnTo>
                  <a:lnTo>
                    <a:pt x="28" y="51"/>
                  </a:lnTo>
                  <a:lnTo>
                    <a:pt x="26" y="57"/>
                  </a:lnTo>
                  <a:lnTo>
                    <a:pt x="24" y="56"/>
                  </a:lnTo>
                  <a:lnTo>
                    <a:pt x="22" y="56"/>
                  </a:lnTo>
                  <a:lnTo>
                    <a:pt x="22" y="57"/>
                  </a:lnTo>
                  <a:lnTo>
                    <a:pt x="15" y="44"/>
                  </a:lnTo>
                  <a:lnTo>
                    <a:pt x="7" y="30"/>
                  </a:lnTo>
                  <a:lnTo>
                    <a:pt x="4" y="23"/>
                  </a:lnTo>
                  <a:lnTo>
                    <a:pt x="1" y="15"/>
                  </a:lnTo>
                  <a:lnTo>
                    <a:pt x="0" y="8"/>
                  </a:lnTo>
                  <a:lnTo>
                    <a:pt x="0" y="0"/>
                  </a:lnTo>
                  <a:close/>
                </a:path>
              </a:pathLst>
            </a:custGeom>
            <a:grpFill/>
            <a:ln w="9525">
              <a:noFill/>
              <a:round/>
            </a:ln>
          </p:spPr>
          <p:txBody>
            <a:bodyPr/>
            <a:lstStyle/>
            <a:p>
              <a:endParaRPr lang="zh-CN" altLang="en-US"/>
            </a:p>
          </p:txBody>
        </p:sp>
        <p:sp>
          <p:nvSpPr>
            <p:cNvPr id="105" name="Freeform 32"/>
            <p:cNvSpPr/>
            <p:nvPr/>
          </p:nvSpPr>
          <p:spPr bwMode="auto">
            <a:xfrm>
              <a:off x="4792663" y="77788"/>
              <a:ext cx="11113" cy="28575"/>
            </a:xfrm>
            <a:custGeom>
              <a:avLst/>
              <a:gdLst>
                <a:gd name="T0" fmla="*/ 5557 w 20"/>
                <a:gd name="T1" fmla="*/ 0 h 54"/>
                <a:gd name="T2" fmla="*/ 5557 w 20"/>
                <a:gd name="T3" fmla="*/ 0 h 54"/>
                <a:gd name="T4" fmla="*/ 11113 w 20"/>
                <a:gd name="T5" fmla="*/ 0 h 54"/>
                <a:gd name="T6" fmla="*/ 11113 w 20"/>
                <a:gd name="T7" fmla="*/ 0 h 54"/>
                <a:gd name="T8" fmla="*/ 11113 w 20"/>
                <a:gd name="T9" fmla="*/ 8467 h 54"/>
                <a:gd name="T10" fmla="*/ 10557 w 20"/>
                <a:gd name="T11" fmla="*/ 12700 h 54"/>
                <a:gd name="T12" fmla="*/ 10002 w 20"/>
                <a:gd name="T13" fmla="*/ 17463 h 54"/>
                <a:gd name="T14" fmla="*/ 8335 w 20"/>
                <a:gd name="T15" fmla="*/ 21167 h 54"/>
                <a:gd name="T16" fmla="*/ 6668 w 20"/>
                <a:gd name="T17" fmla="*/ 24871 h 54"/>
                <a:gd name="T18" fmla="*/ 3334 w 20"/>
                <a:gd name="T19" fmla="*/ 26987 h 54"/>
                <a:gd name="T20" fmla="*/ 0 w 20"/>
                <a:gd name="T21" fmla="*/ 28575 h 54"/>
                <a:gd name="T22" fmla="*/ 0 w 20"/>
                <a:gd name="T23" fmla="*/ 28575 h 54"/>
                <a:gd name="T24" fmla="*/ 0 w 20"/>
                <a:gd name="T25" fmla="*/ 25400 h 54"/>
                <a:gd name="T26" fmla="*/ 556 w 20"/>
                <a:gd name="T27" fmla="*/ 22225 h 54"/>
                <a:gd name="T28" fmla="*/ 2778 w 20"/>
                <a:gd name="T29" fmla="*/ 15875 h 54"/>
                <a:gd name="T30" fmla="*/ 5001 w 20"/>
                <a:gd name="T31" fmla="*/ 8467 h 54"/>
                <a:gd name="T32" fmla="*/ 5557 w 20"/>
                <a:gd name="T33" fmla="*/ 4233 h 54"/>
                <a:gd name="T34" fmla="*/ 5557 w 20"/>
                <a:gd name="T35" fmla="*/ 0 h 54"/>
                <a:gd name="T36" fmla="*/ 5557 w 20"/>
                <a:gd name="T37" fmla="*/ 0 h 5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 h="54">
                  <a:moveTo>
                    <a:pt x="10" y="0"/>
                  </a:moveTo>
                  <a:lnTo>
                    <a:pt x="10" y="0"/>
                  </a:lnTo>
                  <a:lnTo>
                    <a:pt x="20" y="0"/>
                  </a:lnTo>
                  <a:lnTo>
                    <a:pt x="20" y="16"/>
                  </a:lnTo>
                  <a:lnTo>
                    <a:pt x="19" y="24"/>
                  </a:lnTo>
                  <a:lnTo>
                    <a:pt x="18" y="33"/>
                  </a:lnTo>
                  <a:lnTo>
                    <a:pt x="15" y="40"/>
                  </a:lnTo>
                  <a:lnTo>
                    <a:pt x="12" y="47"/>
                  </a:lnTo>
                  <a:lnTo>
                    <a:pt x="6" y="51"/>
                  </a:lnTo>
                  <a:lnTo>
                    <a:pt x="0" y="54"/>
                  </a:lnTo>
                  <a:lnTo>
                    <a:pt x="0" y="48"/>
                  </a:lnTo>
                  <a:lnTo>
                    <a:pt x="1" y="42"/>
                  </a:lnTo>
                  <a:lnTo>
                    <a:pt x="5" y="30"/>
                  </a:lnTo>
                  <a:lnTo>
                    <a:pt x="9" y="16"/>
                  </a:lnTo>
                  <a:lnTo>
                    <a:pt x="10" y="8"/>
                  </a:lnTo>
                  <a:lnTo>
                    <a:pt x="10" y="0"/>
                  </a:lnTo>
                  <a:close/>
                </a:path>
              </a:pathLst>
            </a:custGeom>
            <a:grpFill/>
            <a:ln w="9525">
              <a:noFill/>
              <a:round/>
            </a:ln>
          </p:spPr>
          <p:txBody>
            <a:bodyPr/>
            <a:lstStyle/>
            <a:p>
              <a:endParaRPr lang="zh-CN" altLang="en-US"/>
            </a:p>
          </p:txBody>
        </p:sp>
        <p:sp>
          <p:nvSpPr>
            <p:cNvPr id="106" name="Freeform 33"/>
            <p:cNvSpPr/>
            <p:nvPr/>
          </p:nvSpPr>
          <p:spPr bwMode="auto">
            <a:xfrm>
              <a:off x="4656138" y="82550"/>
              <a:ext cx="14288" cy="23813"/>
            </a:xfrm>
            <a:custGeom>
              <a:avLst/>
              <a:gdLst>
                <a:gd name="T0" fmla="*/ 572 w 25"/>
                <a:gd name="T1" fmla="*/ 0 h 43"/>
                <a:gd name="T2" fmla="*/ 572 w 25"/>
                <a:gd name="T3" fmla="*/ 0 h 43"/>
                <a:gd name="T4" fmla="*/ 2286 w 25"/>
                <a:gd name="T5" fmla="*/ 0 h 43"/>
                <a:gd name="T6" fmla="*/ 2286 w 25"/>
                <a:gd name="T7" fmla="*/ 0 h 43"/>
                <a:gd name="T8" fmla="*/ 7430 w 25"/>
                <a:gd name="T9" fmla="*/ 5538 h 43"/>
                <a:gd name="T10" fmla="*/ 10287 w 25"/>
                <a:gd name="T11" fmla="*/ 8861 h 43"/>
                <a:gd name="T12" fmla="*/ 12002 w 25"/>
                <a:gd name="T13" fmla="*/ 12737 h 43"/>
                <a:gd name="T14" fmla="*/ 14288 w 25"/>
                <a:gd name="T15" fmla="*/ 16060 h 43"/>
                <a:gd name="T16" fmla="*/ 14288 w 25"/>
                <a:gd name="T17" fmla="*/ 19383 h 43"/>
                <a:gd name="T18" fmla="*/ 13716 w 25"/>
                <a:gd name="T19" fmla="*/ 21044 h 43"/>
                <a:gd name="T20" fmla="*/ 13145 w 25"/>
                <a:gd name="T21" fmla="*/ 22152 h 43"/>
                <a:gd name="T22" fmla="*/ 11430 w 25"/>
                <a:gd name="T23" fmla="*/ 23259 h 43"/>
                <a:gd name="T24" fmla="*/ 9716 w 25"/>
                <a:gd name="T25" fmla="*/ 23813 h 43"/>
                <a:gd name="T26" fmla="*/ 9716 w 25"/>
                <a:gd name="T27" fmla="*/ 23813 h 43"/>
                <a:gd name="T28" fmla="*/ 6287 w 25"/>
                <a:gd name="T29" fmla="*/ 19383 h 43"/>
                <a:gd name="T30" fmla="*/ 2286 w 25"/>
                <a:gd name="T31" fmla="*/ 13291 h 43"/>
                <a:gd name="T32" fmla="*/ 1143 w 25"/>
                <a:gd name="T33" fmla="*/ 10522 h 43"/>
                <a:gd name="T34" fmla="*/ 572 w 25"/>
                <a:gd name="T35" fmla="*/ 6645 h 43"/>
                <a:gd name="T36" fmla="*/ 0 w 25"/>
                <a:gd name="T37" fmla="*/ 3877 h 43"/>
                <a:gd name="T38" fmla="*/ 572 w 25"/>
                <a:gd name="T39" fmla="*/ 0 h 43"/>
                <a:gd name="T40" fmla="*/ 572 w 25"/>
                <a:gd name="T41" fmla="*/ 0 h 4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5" h="43">
                  <a:moveTo>
                    <a:pt x="1" y="0"/>
                  </a:moveTo>
                  <a:lnTo>
                    <a:pt x="1" y="0"/>
                  </a:lnTo>
                  <a:lnTo>
                    <a:pt x="4" y="0"/>
                  </a:lnTo>
                  <a:lnTo>
                    <a:pt x="13" y="10"/>
                  </a:lnTo>
                  <a:lnTo>
                    <a:pt x="18" y="16"/>
                  </a:lnTo>
                  <a:lnTo>
                    <a:pt x="21" y="23"/>
                  </a:lnTo>
                  <a:lnTo>
                    <a:pt x="25" y="29"/>
                  </a:lnTo>
                  <a:lnTo>
                    <a:pt x="25" y="35"/>
                  </a:lnTo>
                  <a:lnTo>
                    <a:pt x="24" y="38"/>
                  </a:lnTo>
                  <a:lnTo>
                    <a:pt x="23" y="40"/>
                  </a:lnTo>
                  <a:lnTo>
                    <a:pt x="20" y="42"/>
                  </a:lnTo>
                  <a:lnTo>
                    <a:pt x="17" y="43"/>
                  </a:lnTo>
                  <a:lnTo>
                    <a:pt x="11" y="35"/>
                  </a:lnTo>
                  <a:lnTo>
                    <a:pt x="4" y="24"/>
                  </a:lnTo>
                  <a:lnTo>
                    <a:pt x="2" y="19"/>
                  </a:lnTo>
                  <a:lnTo>
                    <a:pt x="1" y="12"/>
                  </a:lnTo>
                  <a:lnTo>
                    <a:pt x="0" y="7"/>
                  </a:lnTo>
                  <a:lnTo>
                    <a:pt x="1" y="0"/>
                  </a:lnTo>
                  <a:close/>
                </a:path>
              </a:pathLst>
            </a:custGeom>
            <a:grpFill/>
            <a:ln w="9525">
              <a:noFill/>
              <a:round/>
            </a:ln>
          </p:spPr>
          <p:txBody>
            <a:bodyPr/>
            <a:lstStyle/>
            <a:p>
              <a:endParaRPr lang="zh-CN" altLang="en-US"/>
            </a:p>
          </p:txBody>
        </p:sp>
        <p:sp>
          <p:nvSpPr>
            <p:cNvPr id="107" name="Freeform 34"/>
            <p:cNvSpPr/>
            <p:nvPr/>
          </p:nvSpPr>
          <p:spPr bwMode="auto">
            <a:xfrm>
              <a:off x="4810126" y="84138"/>
              <a:ext cx="11113" cy="26988"/>
            </a:xfrm>
            <a:custGeom>
              <a:avLst/>
              <a:gdLst>
                <a:gd name="T0" fmla="*/ 10147 w 23"/>
                <a:gd name="T1" fmla="*/ 0 h 50"/>
                <a:gd name="T2" fmla="*/ 10147 w 23"/>
                <a:gd name="T3" fmla="*/ 0 h 50"/>
                <a:gd name="T4" fmla="*/ 11113 w 23"/>
                <a:gd name="T5" fmla="*/ 3239 h 50"/>
                <a:gd name="T6" fmla="*/ 11113 w 23"/>
                <a:gd name="T7" fmla="*/ 7017 h 50"/>
                <a:gd name="T8" fmla="*/ 11113 w 23"/>
                <a:gd name="T9" fmla="*/ 11875 h 50"/>
                <a:gd name="T10" fmla="*/ 10147 w 23"/>
                <a:gd name="T11" fmla="*/ 16733 h 50"/>
                <a:gd name="T12" fmla="*/ 8214 w 23"/>
                <a:gd name="T13" fmla="*/ 20511 h 50"/>
                <a:gd name="T14" fmla="*/ 6281 w 23"/>
                <a:gd name="T15" fmla="*/ 24289 h 50"/>
                <a:gd name="T16" fmla="*/ 4832 w 23"/>
                <a:gd name="T17" fmla="*/ 25369 h 50"/>
                <a:gd name="T18" fmla="*/ 3865 w 23"/>
                <a:gd name="T19" fmla="*/ 26448 h 50"/>
                <a:gd name="T20" fmla="*/ 1450 w 23"/>
                <a:gd name="T21" fmla="*/ 26988 h 50"/>
                <a:gd name="T22" fmla="*/ 0 w 23"/>
                <a:gd name="T23" fmla="*/ 26988 h 50"/>
                <a:gd name="T24" fmla="*/ 0 w 23"/>
                <a:gd name="T25" fmla="*/ 26988 h 50"/>
                <a:gd name="T26" fmla="*/ 1450 w 23"/>
                <a:gd name="T27" fmla="*/ 24289 h 50"/>
                <a:gd name="T28" fmla="*/ 2899 w 23"/>
                <a:gd name="T29" fmla="*/ 20511 h 50"/>
                <a:gd name="T30" fmla="*/ 4349 w 23"/>
                <a:gd name="T31" fmla="*/ 12954 h 50"/>
                <a:gd name="T32" fmla="*/ 6281 w 23"/>
                <a:gd name="T33" fmla="*/ 5398 h 50"/>
                <a:gd name="T34" fmla="*/ 7731 w 23"/>
                <a:gd name="T35" fmla="*/ 2699 h 50"/>
                <a:gd name="T36" fmla="*/ 10147 w 23"/>
                <a:gd name="T37" fmla="*/ 0 h 50"/>
                <a:gd name="T38" fmla="*/ 10147 w 23"/>
                <a:gd name="T39" fmla="*/ 0 h 5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50">
                  <a:moveTo>
                    <a:pt x="21" y="0"/>
                  </a:moveTo>
                  <a:lnTo>
                    <a:pt x="21" y="0"/>
                  </a:lnTo>
                  <a:lnTo>
                    <a:pt x="23" y="6"/>
                  </a:lnTo>
                  <a:lnTo>
                    <a:pt x="23" y="13"/>
                  </a:lnTo>
                  <a:lnTo>
                    <a:pt x="23" y="22"/>
                  </a:lnTo>
                  <a:lnTo>
                    <a:pt x="21" y="31"/>
                  </a:lnTo>
                  <a:lnTo>
                    <a:pt x="17" y="38"/>
                  </a:lnTo>
                  <a:lnTo>
                    <a:pt x="13" y="45"/>
                  </a:lnTo>
                  <a:lnTo>
                    <a:pt x="10" y="47"/>
                  </a:lnTo>
                  <a:lnTo>
                    <a:pt x="8" y="49"/>
                  </a:lnTo>
                  <a:lnTo>
                    <a:pt x="3" y="50"/>
                  </a:lnTo>
                  <a:lnTo>
                    <a:pt x="0" y="50"/>
                  </a:lnTo>
                  <a:lnTo>
                    <a:pt x="3" y="45"/>
                  </a:lnTo>
                  <a:lnTo>
                    <a:pt x="6" y="38"/>
                  </a:lnTo>
                  <a:lnTo>
                    <a:pt x="9" y="24"/>
                  </a:lnTo>
                  <a:lnTo>
                    <a:pt x="13" y="10"/>
                  </a:lnTo>
                  <a:lnTo>
                    <a:pt x="16" y="5"/>
                  </a:lnTo>
                  <a:lnTo>
                    <a:pt x="21" y="0"/>
                  </a:lnTo>
                  <a:close/>
                </a:path>
              </a:pathLst>
            </a:custGeom>
            <a:grpFill/>
            <a:ln w="9525">
              <a:noFill/>
              <a:round/>
            </a:ln>
          </p:spPr>
          <p:txBody>
            <a:bodyPr/>
            <a:lstStyle/>
            <a:p>
              <a:endParaRPr lang="zh-CN" altLang="en-US"/>
            </a:p>
          </p:txBody>
        </p:sp>
        <p:sp>
          <p:nvSpPr>
            <p:cNvPr id="108" name="Freeform 35"/>
            <p:cNvSpPr/>
            <p:nvPr/>
          </p:nvSpPr>
          <p:spPr bwMode="auto">
            <a:xfrm>
              <a:off x="4827588" y="90488"/>
              <a:ext cx="17463" cy="26988"/>
            </a:xfrm>
            <a:custGeom>
              <a:avLst/>
              <a:gdLst>
                <a:gd name="T0" fmla="*/ 17463 w 33"/>
                <a:gd name="T1" fmla="*/ 0 h 51"/>
                <a:gd name="T2" fmla="*/ 17463 w 33"/>
                <a:gd name="T3" fmla="*/ 0 h 51"/>
                <a:gd name="T4" fmla="*/ 16405 w 33"/>
                <a:gd name="T5" fmla="*/ 4763 h 51"/>
                <a:gd name="T6" fmla="*/ 14817 w 33"/>
                <a:gd name="T7" fmla="*/ 8467 h 51"/>
                <a:gd name="T8" fmla="*/ 13230 w 33"/>
                <a:gd name="T9" fmla="*/ 12700 h 51"/>
                <a:gd name="T10" fmla="*/ 11642 w 33"/>
                <a:gd name="T11" fmla="*/ 15875 h 51"/>
                <a:gd name="T12" fmla="*/ 9525 w 33"/>
                <a:gd name="T13" fmla="*/ 19580 h 51"/>
                <a:gd name="T14" fmla="*/ 6350 w 33"/>
                <a:gd name="T15" fmla="*/ 22225 h 51"/>
                <a:gd name="T16" fmla="*/ 3704 w 33"/>
                <a:gd name="T17" fmla="*/ 24342 h 51"/>
                <a:gd name="T18" fmla="*/ 0 w 33"/>
                <a:gd name="T19" fmla="*/ 26988 h 51"/>
                <a:gd name="T20" fmla="*/ 0 w 33"/>
                <a:gd name="T21" fmla="*/ 26988 h 51"/>
                <a:gd name="T22" fmla="*/ 3175 w 33"/>
                <a:gd name="T23" fmla="*/ 18521 h 51"/>
                <a:gd name="T24" fmla="*/ 4763 w 33"/>
                <a:gd name="T25" fmla="*/ 13759 h 51"/>
                <a:gd name="T26" fmla="*/ 6350 w 33"/>
                <a:gd name="T27" fmla="*/ 10054 h 51"/>
                <a:gd name="T28" fmla="*/ 8467 w 33"/>
                <a:gd name="T29" fmla="*/ 6350 h 51"/>
                <a:gd name="T30" fmla="*/ 11642 w 33"/>
                <a:gd name="T31" fmla="*/ 3704 h 51"/>
                <a:gd name="T32" fmla="*/ 14288 w 33"/>
                <a:gd name="T33" fmla="*/ 1588 h 51"/>
                <a:gd name="T34" fmla="*/ 17463 w 33"/>
                <a:gd name="T35" fmla="*/ 0 h 51"/>
                <a:gd name="T36" fmla="*/ 17463 w 33"/>
                <a:gd name="T37" fmla="*/ 0 h 5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51">
                  <a:moveTo>
                    <a:pt x="33" y="0"/>
                  </a:moveTo>
                  <a:lnTo>
                    <a:pt x="33" y="0"/>
                  </a:lnTo>
                  <a:lnTo>
                    <a:pt x="31" y="9"/>
                  </a:lnTo>
                  <a:lnTo>
                    <a:pt x="28" y="16"/>
                  </a:lnTo>
                  <a:lnTo>
                    <a:pt x="25" y="24"/>
                  </a:lnTo>
                  <a:lnTo>
                    <a:pt x="22" y="30"/>
                  </a:lnTo>
                  <a:lnTo>
                    <a:pt x="18" y="37"/>
                  </a:lnTo>
                  <a:lnTo>
                    <a:pt x="12" y="42"/>
                  </a:lnTo>
                  <a:lnTo>
                    <a:pt x="7" y="46"/>
                  </a:lnTo>
                  <a:lnTo>
                    <a:pt x="0" y="51"/>
                  </a:lnTo>
                  <a:lnTo>
                    <a:pt x="6" y="35"/>
                  </a:lnTo>
                  <a:lnTo>
                    <a:pt x="9" y="26"/>
                  </a:lnTo>
                  <a:lnTo>
                    <a:pt x="12" y="19"/>
                  </a:lnTo>
                  <a:lnTo>
                    <a:pt x="16" y="12"/>
                  </a:lnTo>
                  <a:lnTo>
                    <a:pt x="22" y="7"/>
                  </a:lnTo>
                  <a:lnTo>
                    <a:pt x="27" y="3"/>
                  </a:lnTo>
                  <a:lnTo>
                    <a:pt x="33" y="0"/>
                  </a:lnTo>
                  <a:close/>
                </a:path>
              </a:pathLst>
            </a:custGeom>
            <a:grpFill/>
            <a:ln w="9525">
              <a:noFill/>
              <a:round/>
            </a:ln>
          </p:spPr>
          <p:txBody>
            <a:bodyPr/>
            <a:lstStyle/>
            <a:p>
              <a:endParaRPr lang="zh-CN" altLang="en-US"/>
            </a:p>
          </p:txBody>
        </p:sp>
        <p:sp>
          <p:nvSpPr>
            <p:cNvPr id="109" name="Freeform 36"/>
            <p:cNvSpPr/>
            <p:nvPr/>
          </p:nvSpPr>
          <p:spPr bwMode="auto">
            <a:xfrm>
              <a:off x="4605338" y="92075"/>
              <a:ext cx="22225" cy="28575"/>
            </a:xfrm>
            <a:custGeom>
              <a:avLst/>
              <a:gdLst>
                <a:gd name="T0" fmla="*/ 7779 w 40"/>
                <a:gd name="T1" fmla="*/ 0 h 52"/>
                <a:gd name="T2" fmla="*/ 7779 w 40"/>
                <a:gd name="T3" fmla="*/ 0 h 52"/>
                <a:gd name="T4" fmla="*/ 11668 w 40"/>
                <a:gd name="T5" fmla="*/ 6594 h 52"/>
                <a:gd name="T6" fmla="*/ 16669 w 40"/>
                <a:gd name="T7" fmla="*/ 13738 h 52"/>
                <a:gd name="T8" fmla="*/ 20558 w 40"/>
                <a:gd name="T9" fmla="*/ 20882 h 52"/>
                <a:gd name="T10" fmla="*/ 21669 w 40"/>
                <a:gd name="T11" fmla="*/ 24179 h 52"/>
                <a:gd name="T12" fmla="*/ 22225 w 40"/>
                <a:gd name="T13" fmla="*/ 28575 h 52"/>
                <a:gd name="T14" fmla="*/ 22225 w 40"/>
                <a:gd name="T15" fmla="*/ 28575 h 52"/>
                <a:gd name="T16" fmla="*/ 18891 w 40"/>
                <a:gd name="T17" fmla="*/ 26377 h 52"/>
                <a:gd name="T18" fmla="*/ 15558 w 40"/>
                <a:gd name="T19" fmla="*/ 23080 h 52"/>
                <a:gd name="T20" fmla="*/ 12224 w 40"/>
                <a:gd name="T21" fmla="*/ 20332 h 52"/>
                <a:gd name="T22" fmla="*/ 10001 w 40"/>
                <a:gd name="T23" fmla="*/ 17035 h 52"/>
                <a:gd name="T24" fmla="*/ 5001 w 40"/>
                <a:gd name="T25" fmla="*/ 9891 h 52"/>
                <a:gd name="T26" fmla="*/ 0 w 40"/>
                <a:gd name="T27" fmla="*/ 2748 h 52"/>
                <a:gd name="T28" fmla="*/ 0 w 40"/>
                <a:gd name="T29" fmla="*/ 2748 h 52"/>
                <a:gd name="T30" fmla="*/ 0 w 40"/>
                <a:gd name="T31" fmla="*/ 1649 h 52"/>
                <a:gd name="T32" fmla="*/ 556 w 40"/>
                <a:gd name="T33" fmla="*/ 1099 h 52"/>
                <a:gd name="T34" fmla="*/ 2223 w 40"/>
                <a:gd name="T35" fmla="*/ 0 h 52"/>
                <a:gd name="T36" fmla="*/ 5001 w 40"/>
                <a:gd name="T37" fmla="*/ 0 h 52"/>
                <a:gd name="T38" fmla="*/ 7779 w 40"/>
                <a:gd name="T39" fmla="*/ 0 h 52"/>
                <a:gd name="T40" fmla="*/ 7779 w 40"/>
                <a:gd name="T41" fmla="*/ 0 h 52"/>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0" h="52">
                  <a:moveTo>
                    <a:pt x="14" y="0"/>
                  </a:moveTo>
                  <a:lnTo>
                    <a:pt x="14" y="0"/>
                  </a:lnTo>
                  <a:lnTo>
                    <a:pt x="21" y="12"/>
                  </a:lnTo>
                  <a:lnTo>
                    <a:pt x="30" y="25"/>
                  </a:lnTo>
                  <a:lnTo>
                    <a:pt x="37" y="38"/>
                  </a:lnTo>
                  <a:lnTo>
                    <a:pt x="39" y="44"/>
                  </a:lnTo>
                  <a:lnTo>
                    <a:pt x="40" y="52"/>
                  </a:lnTo>
                  <a:lnTo>
                    <a:pt x="34" y="48"/>
                  </a:lnTo>
                  <a:lnTo>
                    <a:pt x="28" y="42"/>
                  </a:lnTo>
                  <a:lnTo>
                    <a:pt x="22" y="37"/>
                  </a:lnTo>
                  <a:lnTo>
                    <a:pt x="18" y="31"/>
                  </a:lnTo>
                  <a:lnTo>
                    <a:pt x="9" y="18"/>
                  </a:lnTo>
                  <a:lnTo>
                    <a:pt x="0" y="5"/>
                  </a:lnTo>
                  <a:lnTo>
                    <a:pt x="0" y="3"/>
                  </a:lnTo>
                  <a:lnTo>
                    <a:pt x="1" y="2"/>
                  </a:lnTo>
                  <a:lnTo>
                    <a:pt x="4" y="0"/>
                  </a:lnTo>
                  <a:lnTo>
                    <a:pt x="9" y="0"/>
                  </a:lnTo>
                  <a:lnTo>
                    <a:pt x="14" y="0"/>
                  </a:lnTo>
                  <a:close/>
                </a:path>
              </a:pathLst>
            </a:custGeom>
            <a:grpFill/>
            <a:ln w="9525">
              <a:noFill/>
              <a:round/>
            </a:ln>
          </p:spPr>
          <p:txBody>
            <a:bodyPr/>
            <a:lstStyle/>
            <a:p>
              <a:endParaRPr lang="zh-CN" altLang="en-US"/>
            </a:p>
          </p:txBody>
        </p:sp>
        <p:sp>
          <p:nvSpPr>
            <p:cNvPr id="110" name="Freeform 37"/>
            <p:cNvSpPr/>
            <p:nvPr/>
          </p:nvSpPr>
          <p:spPr bwMode="auto">
            <a:xfrm>
              <a:off x="4591051" y="107950"/>
              <a:ext cx="17463" cy="19050"/>
            </a:xfrm>
            <a:custGeom>
              <a:avLst/>
              <a:gdLst>
                <a:gd name="T0" fmla="*/ 17463 w 34"/>
                <a:gd name="T1" fmla="*/ 19050 h 34"/>
                <a:gd name="T2" fmla="*/ 17463 w 34"/>
                <a:gd name="T3" fmla="*/ 19050 h 34"/>
                <a:gd name="T4" fmla="*/ 15409 w 34"/>
                <a:gd name="T5" fmla="*/ 18490 h 34"/>
                <a:gd name="T6" fmla="*/ 12327 w 34"/>
                <a:gd name="T7" fmla="*/ 17369 h 34"/>
                <a:gd name="T8" fmla="*/ 9245 w 34"/>
                <a:gd name="T9" fmla="*/ 15128 h 34"/>
                <a:gd name="T10" fmla="*/ 6677 w 34"/>
                <a:gd name="T11" fmla="*/ 13447 h 34"/>
                <a:gd name="T12" fmla="*/ 3595 w 34"/>
                <a:gd name="T13" fmla="*/ 11206 h 34"/>
                <a:gd name="T14" fmla="*/ 1541 w 34"/>
                <a:gd name="T15" fmla="*/ 8965 h 34"/>
                <a:gd name="T16" fmla="*/ 514 w 34"/>
                <a:gd name="T17" fmla="*/ 6163 h 34"/>
                <a:gd name="T18" fmla="*/ 0 w 34"/>
                <a:gd name="T19" fmla="*/ 3922 h 34"/>
                <a:gd name="T20" fmla="*/ 0 w 34"/>
                <a:gd name="T21" fmla="*/ 3922 h 34"/>
                <a:gd name="T22" fmla="*/ 0 w 34"/>
                <a:gd name="T23" fmla="*/ 2241 h 34"/>
                <a:gd name="T24" fmla="*/ 514 w 34"/>
                <a:gd name="T25" fmla="*/ 560 h 34"/>
                <a:gd name="T26" fmla="*/ 1541 w 34"/>
                <a:gd name="T27" fmla="*/ 0 h 34"/>
                <a:gd name="T28" fmla="*/ 2568 w 34"/>
                <a:gd name="T29" fmla="*/ 0 h 34"/>
                <a:gd name="T30" fmla="*/ 4109 w 34"/>
                <a:gd name="T31" fmla="*/ 0 h 34"/>
                <a:gd name="T32" fmla="*/ 6163 w 34"/>
                <a:gd name="T33" fmla="*/ 1121 h 34"/>
                <a:gd name="T34" fmla="*/ 9245 w 34"/>
                <a:gd name="T35" fmla="*/ 3922 h 34"/>
                <a:gd name="T36" fmla="*/ 12327 w 34"/>
                <a:gd name="T37" fmla="*/ 7284 h 34"/>
                <a:gd name="T38" fmla="*/ 15409 w 34"/>
                <a:gd name="T39" fmla="*/ 11766 h 34"/>
                <a:gd name="T40" fmla="*/ 16949 w 34"/>
                <a:gd name="T41" fmla="*/ 15688 h 34"/>
                <a:gd name="T42" fmla="*/ 17463 w 34"/>
                <a:gd name="T43" fmla="*/ 17929 h 34"/>
                <a:gd name="T44" fmla="*/ 17463 w 34"/>
                <a:gd name="T45" fmla="*/ 19050 h 34"/>
                <a:gd name="T46" fmla="*/ 17463 w 34"/>
                <a:gd name="T47" fmla="*/ 19050 h 3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34" h="34">
                  <a:moveTo>
                    <a:pt x="34" y="34"/>
                  </a:moveTo>
                  <a:lnTo>
                    <a:pt x="34" y="34"/>
                  </a:lnTo>
                  <a:lnTo>
                    <a:pt x="30" y="33"/>
                  </a:lnTo>
                  <a:lnTo>
                    <a:pt x="24" y="31"/>
                  </a:lnTo>
                  <a:lnTo>
                    <a:pt x="18" y="27"/>
                  </a:lnTo>
                  <a:lnTo>
                    <a:pt x="13" y="24"/>
                  </a:lnTo>
                  <a:lnTo>
                    <a:pt x="7" y="20"/>
                  </a:lnTo>
                  <a:lnTo>
                    <a:pt x="3" y="16"/>
                  </a:lnTo>
                  <a:lnTo>
                    <a:pt x="1" y="11"/>
                  </a:lnTo>
                  <a:lnTo>
                    <a:pt x="0" y="7"/>
                  </a:lnTo>
                  <a:lnTo>
                    <a:pt x="0" y="4"/>
                  </a:lnTo>
                  <a:lnTo>
                    <a:pt x="1" y="1"/>
                  </a:lnTo>
                  <a:lnTo>
                    <a:pt x="3" y="0"/>
                  </a:lnTo>
                  <a:lnTo>
                    <a:pt x="5" y="0"/>
                  </a:lnTo>
                  <a:lnTo>
                    <a:pt x="8" y="0"/>
                  </a:lnTo>
                  <a:lnTo>
                    <a:pt x="12" y="2"/>
                  </a:lnTo>
                  <a:lnTo>
                    <a:pt x="18" y="7"/>
                  </a:lnTo>
                  <a:lnTo>
                    <a:pt x="24" y="13"/>
                  </a:lnTo>
                  <a:lnTo>
                    <a:pt x="30" y="21"/>
                  </a:lnTo>
                  <a:lnTo>
                    <a:pt x="33" y="28"/>
                  </a:lnTo>
                  <a:lnTo>
                    <a:pt x="34" y="32"/>
                  </a:lnTo>
                  <a:lnTo>
                    <a:pt x="34" y="34"/>
                  </a:lnTo>
                  <a:close/>
                </a:path>
              </a:pathLst>
            </a:custGeom>
            <a:grpFill/>
            <a:ln w="9525">
              <a:noFill/>
              <a:round/>
            </a:ln>
          </p:spPr>
          <p:txBody>
            <a:bodyPr/>
            <a:lstStyle/>
            <a:p>
              <a:endParaRPr lang="zh-CN" altLang="en-US"/>
            </a:p>
          </p:txBody>
        </p:sp>
        <p:sp>
          <p:nvSpPr>
            <p:cNvPr id="111" name="Freeform 38"/>
            <p:cNvSpPr/>
            <p:nvPr/>
          </p:nvSpPr>
          <p:spPr bwMode="auto">
            <a:xfrm>
              <a:off x="4575176" y="119063"/>
              <a:ext cx="22225" cy="19050"/>
            </a:xfrm>
            <a:custGeom>
              <a:avLst/>
              <a:gdLst>
                <a:gd name="T0" fmla="*/ 22225 w 42"/>
                <a:gd name="T1" fmla="*/ 19050 h 37"/>
                <a:gd name="T2" fmla="*/ 22225 w 42"/>
                <a:gd name="T3" fmla="*/ 19050 h 37"/>
                <a:gd name="T4" fmla="*/ 18521 w 42"/>
                <a:gd name="T5" fmla="*/ 18535 h 37"/>
                <a:gd name="T6" fmla="*/ 15346 w 42"/>
                <a:gd name="T7" fmla="*/ 17505 h 37"/>
                <a:gd name="T8" fmla="*/ 12171 w 42"/>
                <a:gd name="T9" fmla="*/ 15446 h 37"/>
                <a:gd name="T10" fmla="*/ 9525 w 42"/>
                <a:gd name="T11" fmla="*/ 12872 h 37"/>
                <a:gd name="T12" fmla="*/ 4233 w 42"/>
                <a:gd name="T13" fmla="*/ 7723 h 37"/>
                <a:gd name="T14" fmla="*/ 0 w 42"/>
                <a:gd name="T15" fmla="*/ 2059 h 37"/>
                <a:gd name="T16" fmla="*/ 0 w 42"/>
                <a:gd name="T17" fmla="*/ 2059 h 37"/>
                <a:gd name="T18" fmla="*/ 1588 w 42"/>
                <a:gd name="T19" fmla="*/ 1030 h 37"/>
                <a:gd name="T20" fmla="*/ 3175 w 42"/>
                <a:gd name="T21" fmla="*/ 515 h 37"/>
                <a:gd name="T22" fmla="*/ 5292 w 42"/>
                <a:gd name="T23" fmla="*/ 0 h 37"/>
                <a:gd name="T24" fmla="*/ 6879 w 42"/>
                <a:gd name="T25" fmla="*/ 515 h 37"/>
                <a:gd name="T26" fmla="*/ 8467 w 42"/>
                <a:gd name="T27" fmla="*/ 1030 h 37"/>
                <a:gd name="T28" fmla="*/ 10054 w 42"/>
                <a:gd name="T29" fmla="*/ 2059 h 37"/>
                <a:gd name="T30" fmla="*/ 13229 w 42"/>
                <a:gd name="T31" fmla="*/ 4634 h 37"/>
                <a:gd name="T32" fmla="*/ 15875 w 42"/>
                <a:gd name="T33" fmla="*/ 8238 h 37"/>
                <a:gd name="T34" fmla="*/ 17992 w 42"/>
                <a:gd name="T35" fmla="*/ 11842 h 37"/>
                <a:gd name="T36" fmla="*/ 22225 w 42"/>
                <a:gd name="T37" fmla="*/ 19050 h 37"/>
                <a:gd name="T38" fmla="*/ 22225 w 42"/>
                <a:gd name="T39" fmla="*/ 19050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2" h="37">
                  <a:moveTo>
                    <a:pt x="42" y="37"/>
                  </a:moveTo>
                  <a:lnTo>
                    <a:pt x="42" y="37"/>
                  </a:lnTo>
                  <a:lnTo>
                    <a:pt x="35" y="36"/>
                  </a:lnTo>
                  <a:lnTo>
                    <a:pt x="29" y="34"/>
                  </a:lnTo>
                  <a:lnTo>
                    <a:pt x="23" y="30"/>
                  </a:lnTo>
                  <a:lnTo>
                    <a:pt x="18" y="25"/>
                  </a:lnTo>
                  <a:lnTo>
                    <a:pt x="8" y="15"/>
                  </a:lnTo>
                  <a:lnTo>
                    <a:pt x="0" y="4"/>
                  </a:lnTo>
                  <a:lnTo>
                    <a:pt x="3" y="2"/>
                  </a:lnTo>
                  <a:lnTo>
                    <a:pt x="6" y="1"/>
                  </a:lnTo>
                  <a:lnTo>
                    <a:pt x="10" y="0"/>
                  </a:lnTo>
                  <a:lnTo>
                    <a:pt x="13" y="1"/>
                  </a:lnTo>
                  <a:lnTo>
                    <a:pt x="16" y="2"/>
                  </a:lnTo>
                  <a:lnTo>
                    <a:pt x="19" y="4"/>
                  </a:lnTo>
                  <a:lnTo>
                    <a:pt x="25" y="9"/>
                  </a:lnTo>
                  <a:lnTo>
                    <a:pt x="30" y="16"/>
                  </a:lnTo>
                  <a:lnTo>
                    <a:pt x="34" y="23"/>
                  </a:lnTo>
                  <a:lnTo>
                    <a:pt x="42" y="37"/>
                  </a:lnTo>
                  <a:close/>
                </a:path>
              </a:pathLst>
            </a:custGeom>
            <a:grpFill/>
            <a:ln w="9525">
              <a:noFill/>
              <a:round/>
            </a:ln>
          </p:spPr>
          <p:txBody>
            <a:bodyPr/>
            <a:lstStyle/>
            <a:p>
              <a:endParaRPr lang="zh-CN" altLang="en-US"/>
            </a:p>
          </p:txBody>
        </p:sp>
        <p:sp>
          <p:nvSpPr>
            <p:cNvPr id="112" name="Freeform 39"/>
            <p:cNvSpPr/>
            <p:nvPr/>
          </p:nvSpPr>
          <p:spPr bwMode="auto">
            <a:xfrm>
              <a:off x="4864101" y="119063"/>
              <a:ext cx="20638" cy="26988"/>
            </a:xfrm>
            <a:custGeom>
              <a:avLst/>
              <a:gdLst>
                <a:gd name="T0" fmla="*/ 20638 w 38"/>
                <a:gd name="T1" fmla="*/ 0 h 50"/>
                <a:gd name="T2" fmla="*/ 20638 w 38"/>
                <a:gd name="T3" fmla="*/ 0 h 50"/>
                <a:gd name="T4" fmla="*/ 20638 w 38"/>
                <a:gd name="T5" fmla="*/ 3778 h 50"/>
                <a:gd name="T6" fmla="*/ 19552 w 38"/>
                <a:gd name="T7" fmla="*/ 8096 h 50"/>
                <a:gd name="T8" fmla="*/ 17379 w 38"/>
                <a:gd name="T9" fmla="*/ 11335 h 50"/>
                <a:gd name="T10" fmla="*/ 14664 w 38"/>
                <a:gd name="T11" fmla="*/ 15113 h 50"/>
                <a:gd name="T12" fmla="*/ 10862 w 38"/>
                <a:gd name="T13" fmla="*/ 18352 h 50"/>
                <a:gd name="T14" fmla="*/ 7603 w 38"/>
                <a:gd name="T15" fmla="*/ 21051 h 50"/>
                <a:gd name="T16" fmla="*/ 0 w 38"/>
                <a:gd name="T17" fmla="*/ 26988 h 50"/>
                <a:gd name="T18" fmla="*/ 0 w 38"/>
                <a:gd name="T19" fmla="*/ 26988 h 50"/>
                <a:gd name="T20" fmla="*/ 2716 w 38"/>
                <a:gd name="T21" fmla="*/ 18892 h 50"/>
                <a:gd name="T22" fmla="*/ 4888 w 38"/>
                <a:gd name="T23" fmla="*/ 15113 h 50"/>
                <a:gd name="T24" fmla="*/ 7060 w 38"/>
                <a:gd name="T25" fmla="*/ 10795 h 50"/>
                <a:gd name="T26" fmla="*/ 9233 w 38"/>
                <a:gd name="T27" fmla="*/ 7017 h 50"/>
                <a:gd name="T28" fmla="*/ 13035 w 38"/>
                <a:gd name="T29" fmla="*/ 3778 h 50"/>
                <a:gd name="T30" fmla="*/ 16293 w 38"/>
                <a:gd name="T31" fmla="*/ 1080 h 50"/>
                <a:gd name="T32" fmla="*/ 20638 w 38"/>
                <a:gd name="T33" fmla="*/ 0 h 50"/>
                <a:gd name="T34" fmla="*/ 20638 w 38"/>
                <a:gd name="T35" fmla="*/ 0 h 5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8" h="50">
                  <a:moveTo>
                    <a:pt x="38" y="0"/>
                  </a:moveTo>
                  <a:lnTo>
                    <a:pt x="38" y="0"/>
                  </a:lnTo>
                  <a:lnTo>
                    <a:pt x="38" y="7"/>
                  </a:lnTo>
                  <a:lnTo>
                    <a:pt x="36" y="15"/>
                  </a:lnTo>
                  <a:lnTo>
                    <a:pt x="32" y="21"/>
                  </a:lnTo>
                  <a:lnTo>
                    <a:pt x="27" y="28"/>
                  </a:lnTo>
                  <a:lnTo>
                    <a:pt x="20" y="34"/>
                  </a:lnTo>
                  <a:lnTo>
                    <a:pt x="14" y="39"/>
                  </a:lnTo>
                  <a:lnTo>
                    <a:pt x="0" y="50"/>
                  </a:lnTo>
                  <a:lnTo>
                    <a:pt x="5" y="35"/>
                  </a:lnTo>
                  <a:lnTo>
                    <a:pt x="9" y="28"/>
                  </a:lnTo>
                  <a:lnTo>
                    <a:pt x="13" y="20"/>
                  </a:lnTo>
                  <a:lnTo>
                    <a:pt x="17" y="13"/>
                  </a:lnTo>
                  <a:lnTo>
                    <a:pt x="24" y="7"/>
                  </a:lnTo>
                  <a:lnTo>
                    <a:pt x="30" y="2"/>
                  </a:lnTo>
                  <a:lnTo>
                    <a:pt x="38" y="0"/>
                  </a:lnTo>
                  <a:close/>
                </a:path>
              </a:pathLst>
            </a:custGeom>
            <a:grpFill/>
            <a:ln w="9525">
              <a:noFill/>
              <a:round/>
            </a:ln>
          </p:spPr>
          <p:txBody>
            <a:bodyPr/>
            <a:lstStyle/>
            <a:p>
              <a:endParaRPr lang="zh-CN" altLang="en-US"/>
            </a:p>
          </p:txBody>
        </p:sp>
        <p:sp>
          <p:nvSpPr>
            <p:cNvPr id="113" name="Freeform 40"/>
            <p:cNvSpPr/>
            <p:nvPr/>
          </p:nvSpPr>
          <p:spPr bwMode="auto">
            <a:xfrm>
              <a:off x="4564063" y="127000"/>
              <a:ext cx="23813" cy="20638"/>
            </a:xfrm>
            <a:custGeom>
              <a:avLst/>
              <a:gdLst>
                <a:gd name="T0" fmla="*/ 23813 w 43"/>
                <a:gd name="T1" fmla="*/ 20638 h 40"/>
                <a:gd name="T2" fmla="*/ 23813 w 43"/>
                <a:gd name="T3" fmla="*/ 20638 h 40"/>
                <a:gd name="T4" fmla="*/ 20490 w 43"/>
                <a:gd name="T5" fmla="*/ 19606 h 40"/>
                <a:gd name="T6" fmla="*/ 17168 w 43"/>
                <a:gd name="T7" fmla="*/ 18058 h 40"/>
                <a:gd name="T8" fmla="*/ 13845 w 43"/>
                <a:gd name="T9" fmla="*/ 16510 h 40"/>
                <a:gd name="T10" fmla="*/ 10522 w 43"/>
                <a:gd name="T11" fmla="*/ 13931 h 40"/>
                <a:gd name="T12" fmla="*/ 7199 w 43"/>
                <a:gd name="T13" fmla="*/ 10835 h 40"/>
                <a:gd name="T14" fmla="*/ 4430 w 43"/>
                <a:gd name="T15" fmla="*/ 8255 h 40"/>
                <a:gd name="T16" fmla="*/ 1661 w 43"/>
                <a:gd name="T17" fmla="*/ 4644 h 40"/>
                <a:gd name="T18" fmla="*/ 0 w 43"/>
                <a:gd name="T19" fmla="*/ 2064 h 40"/>
                <a:gd name="T20" fmla="*/ 0 w 43"/>
                <a:gd name="T21" fmla="*/ 2064 h 40"/>
                <a:gd name="T22" fmla="*/ 554 w 43"/>
                <a:gd name="T23" fmla="*/ 1548 h 40"/>
                <a:gd name="T24" fmla="*/ 1661 w 43"/>
                <a:gd name="T25" fmla="*/ 1032 h 40"/>
                <a:gd name="T26" fmla="*/ 2215 w 43"/>
                <a:gd name="T27" fmla="*/ 516 h 40"/>
                <a:gd name="T28" fmla="*/ 2769 w 43"/>
                <a:gd name="T29" fmla="*/ 0 h 40"/>
                <a:gd name="T30" fmla="*/ 2769 w 43"/>
                <a:gd name="T31" fmla="*/ 0 h 40"/>
                <a:gd name="T32" fmla="*/ 6645 w 43"/>
                <a:gd name="T33" fmla="*/ 1032 h 40"/>
                <a:gd name="T34" fmla="*/ 10522 w 43"/>
                <a:gd name="T35" fmla="*/ 3096 h 40"/>
                <a:gd name="T36" fmla="*/ 13845 w 43"/>
                <a:gd name="T37" fmla="*/ 6191 h 40"/>
                <a:gd name="T38" fmla="*/ 17168 w 43"/>
                <a:gd name="T39" fmla="*/ 8771 h 40"/>
                <a:gd name="T40" fmla="*/ 19383 w 43"/>
                <a:gd name="T41" fmla="*/ 11351 h 40"/>
                <a:gd name="T42" fmla="*/ 21044 w 43"/>
                <a:gd name="T43" fmla="*/ 14963 h 40"/>
                <a:gd name="T44" fmla="*/ 22705 w 43"/>
                <a:gd name="T45" fmla="*/ 17542 h 40"/>
                <a:gd name="T46" fmla="*/ 23813 w 43"/>
                <a:gd name="T47" fmla="*/ 20638 h 40"/>
                <a:gd name="T48" fmla="*/ 23813 w 43"/>
                <a:gd name="T49" fmla="*/ 20638 h 4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43" h="40">
                  <a:moveTo>
                    <a:pt x="43" y="40"/>
                  </a:moveTo>
                  <a:lnTo>
                    <a:pt x="43" y="40"/>
                  </a:lnTo>
                  <a:lnTo>
                    <a:pt x="37" y="38"/>
                  </a:lnTo>
                  <a:lnTo>
                    <a:pt x="31" y="35"/>
                  </a:lnTo>
                  <a:lnTo>
                    <a:pt x="25" y="32"/>
                  </a:lnTo>
                  <a:lnTo>
                    <a:pt x="19" y="27"/>
                  </a:lnTo>
                  <a:lnTo>
                    <a:pt x="13" y="21"/>
                  </a:lnTo>
                  <a:lnTo>
                    <a:pt x="8" y="16"/>
                  </a:lnTo>
                  <a:lnTo>
                    <a:pt x="3" y="9"/>
                  </a:lnTo>
                  <a:lnTo>
                    <a:pt x="0" y="4"/>
                  </a:lnTo>
                  <a:lnTo>
                    <a:pt x="1" y="3"/>
                  </a:lnTo>
                  <a:lnTo>
                    <a:pt x="3" y="2"/>
                  </a:lnTo>
                  <a:lnTo>
                    <a:pt x="4" y="1"/>
                  </a:lnTo>
                  <a:lnTo>
                    <a:pt x="5" y="0"/>
                  </a:lnTo>
                  <a:lnTo>
                    <a:pt x="12" y="2"/>
                  </a:lnTo>
                  <a:lnTo>
                    <a:pt x="19" y="6"/>
                  </a:lnTo>
                  <a:lnTo>
                    <a:pt x="25" y="12"/>
                  </a:lnTo>
                  <a:lnTo>
                    <a:pt x="31" y="17"/>
                  </a:lnTo>
                  <a:lnTo>
                    <a:pt x="35" y="22"/>
                  </a:lnTo>
                  <a:lnTo>
                    <a:pt x="38" y="29"/>
                  </a:lnTo>
                  <a:lnTo>
                    <a:pt x="41" y="34"/>
                  </a:lnTo>
                  <a:lnTo>
                    <a:pt x="43" y="40"/>
                  </a:lnTo>
                  <a:close/>
                </a:path>
              </a:pathLst>
            </a:custGeom>
            <a:grpFill/>
            <a:ln w="9525">
              <a:noFill/>
              <a:round/>
            </a:ln>
          </p:spPr>
          <p:txBody>
            <a:bodyPr/>
            <a:lstStyle/>
            <a:p>
              <a:endParaRPr lang="zh-CN" altLang="en-US"/>
            </a:p>
          </p:txBody>
        </p:sp>
        <p:sp>
          <p:nvSpPr>
            <p:cNvPr id="114" name="Freeform 41"/>
            <p:cNvSpPr/>
            <p:nvPr/>
          </p:nvSpPr>
          <p:spPr bwMode="auto">
            <a:xfrm>
              <a:off x="4881563" y="136525"/>
              <a:ext cx="22225" cy="23813"/>
            </a:xfrm>
            <a:custGeom>
              <a:avLst/>
              <a:gdLst>
                <a:gd name="T0" fmla="*/ 22225 w 43"/>
                <a:gd name="T1" fmla="*/ 3624 h 46"/>
                <a:gd name="T2" fmla="*/ 22225 w 43"/>
                <a:gd name="T3" fmla="*/ 3624 h 46"/>
                <a:gd name="T4" fmla="*/ 18090 w 43"/>
                <a:gd name="T5" fmla="*/ 10871 h 46"/>
                <a:gd name="T6" fmla="*/ 16023 w 43"/>
                <a:gd name="T7" fmla="*/ 14495 h 46"/>
                <a:gd name="T8" fmla="*/ 13438 w 43"/>
                <a:gd name="T9" fmla="*/ 17083 h 46"/>
                <a:gd name="T10" fmla="*/ 9820 w 43"/>
                <a:gd name="T11" fmla="*/ 20189 h 46"/>
                <a:gd name="T12" fmla="*/ 7236 w 43"/>
                <a:gd name="T13" fmla="*/ 22260 h 46"/>
                <a:gd name="T14" fmla="*/ 4135 w 43"/>
                <a:gd name="T15" fmla="*/ 23295 h 46"/>
                <a:gd name="T16" fmla="*/ 0 w 43"/>
                <a:gd name="T17" fmla="*/ 23813 h 46"/>
                <a:gd name="T18" fmla="*/ 0 w 43"/>
                <a:gd name="T19" fmla="*/ 23813 h 46"/>
                <a:gd name="T20" fmla="*/ 1034 w 43"/>
                <a:gd name="T21" fmla="*/ 21225 h 46"/>
                <a:gd name="T22" fmla="*/ 3101 w 43"/>
                <a:gd name="T23" fmla="*/ 18119 h 46"/>
                <a:gd name="T24" fmla="*/ 7753 w 43"/>
                <a:gd name="T25" fmla="*/ 12424 h 46"/>
                <a:gd name="T26" fmla="*/ 12405 w 43"/>
                <a:gd name="T27" fmla="*/ 6212 h 46"/>
                <a:gd name="T28" fmla="*/ 16540 w 43"/>
                <a:gd name="T29" fmla="*/ 0 h 46"/>
                <a:gd name="T30" fmla="*/ 16540 w 43"/>
                <a:gd name="T31" fmla="*/ 0 h 46"/>
                <a:gd name="T32" fmla="*/ 18607 w 43"/>
                <a:gd name="T33" fmla="*/ 518 h 46"/>
                <a:gd name="T34" fmla="*/ 20158 w 43"/>
                <a:gd name="T35" fmla="*/ 1035 h 46"/>
                <a:gd name="T36" fmla="*/ 22225 w 43"/>
                <a:gd name="T37" fmla="*/ 3624 h 46"/>
                <a:gd name="T38" fmla="*/ 22225 w 43"/>
                <a:gd name="T39" fmla="*/ 3624 h 4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3" h="46">
                  <a:moveTo>
                    <a:pt x="43" y="7"/>
                  </a:moveTo>
                  <a:lnTo>
                    <a:pt x="43" y="7"/>
                  </a:lnTo>
                  <a:lnTo>
                    <a:pt x="35" y="21"/>
                  </a:lnTo>
                  <a:lnTo>
                    <a:pt x="31" y="28"/>
                  </a:lnTo>
                  <a:lnTo>
                    <a:pt x="26" y="33"/>
                  </a:lnTo>
                  <a:lnTo>
                    <a:pt x="19" y="39"/>
                  </a:lnTo>
                  <a:lnTo>
                    <a:pt x="14" y="43"/>
                  </a:lnTo>
                  <a:lnTo>
                    <a:pt x="8" y="45"/>
                  </a:lnTo>
                  <a:lnTo>
                    <a:pt x="0" y="46"/>
                  </a:lnTo>
                  <a:lnTo>
                    <a:pt x="2" y="41"/>
                  </a:lnTo>
                  <a:lnTo>
                    <a:pt x="6" y="35"/>
                  </a:lnTo>
                  <a:lnTo>
                    <a:pt x="15" y="24"/>
                  </a:lnTo>
                  <a:lnTo>
                    <a:pt x="24" y="12"/>
                  </a:lnTo>
                  <a:lnTo>
                    <a:pt x="32" y="0"/>
                  </a:lnTo>
                  <a:lnTo>
                    <a:pt x="36" y="1"/>
                  </a:lnTo>
                  <a:lnTo>
                    <a:pt x="39" y="2"/>
                  </a:lnTo>
                  <a:lnTo>
                    <a:pt x="43" y="7"/>
                  </a:lnTo>
                  <a:close/>
                </a:path>
              </a:pathLst>
            </a:custGeom>
            <a:grpFill/>
            <a:ln w="9525">
              <a:noFill/>
              <a:round/>
            </a:ln>
          </p:spPr>
          <p:txBody>
            <a:bodyPr/>
            <a:lstStyle/>
            <a:p>
              <a:endParaRPr lang="zh-CN" altLang="en-US"/>
            </a:p>
          </p:txBody>
        </p:sp>
        <p:sp>
          <p:nvSpPr>
            <p:cNvPr id="115" name="Freeform 42"/>
            <p:cNvSpPr>
              <a:spLocks noEditPoints="1"/>
            </p:cNvSpPr>
            <p:nvPr/>
          </p:nvSpPr>
          <p:spPr bwMode="auto">
            <a:xfrm>
              <a:off x="4592638" y="139700"/>
              <a:ext cx="298450" cy="228600"/>
            </a:xfrm>
            <a:custGeom>
              <a:avLst/>
              <a:gdLst>
                <a:gd name="T0" fmla="*/ 260879 w 564"/>
                <a:gd name="T1" fmla="*/ 224357 h 431"/>
                <a:gd name="T2" fmla="*/ 228600 w 564"/>
                <a:gd name="T3" fmla="*/ 205793 h 431"/>
                <a:gd name="T4" fmla="*/ 168275 w 564"/>
                <a:gd name="T5" fmla="*/ 177682 h 431"/>
                <a:gd name="T6" fmla="*/ 121179 w 564"/>
                <a:gd name="T7" fmla="*/ 151162 h 431"/>
                <a:gd name="T8" fmla="*/ 92604 w 564"/>
                <a:gd name="T9" fmla="*/ 138433 h 431"/>
                <a:gd name="T10" fmla="*/ 80433 w 564"/>
                <a:gd name="T11" fmla="*/ 129416 h 431"/>
                <a:gd name="T12" fmla="*/ 55562 w 564"/>
                <a:gd name="T13" fmla="*/ 118808 h 431"/>
                <a:gd name="T14" fmla="*/ 38629 w 564"/>
                <a:gd name="T15" fmla="*/ 107670 h 431"/>
                <a:gd name="T16" fmla="*/ 26458 w 564"/>
                <a:gd name="T17" fmla="*/ 103957 h 431"/>
                <a:gd name="T18" fmla="*/ 14287 w 564"/>
                <a:gd name="T19" fmla="*/ 96001 h 431"/>
                <a:gd name="T20" fmla="*/ 7408 w 564"/>
                <a:gd name="T21" fmla="*/ 93349 h 431"/>
                <a:gd name="T22" fmla="*/ 0 w 564"/>
                <a:gd name="T23" fmla="*/ 93349 h 431"/>
                <a:gd name="T24" fmla="*/ 3704 w 564"/>
                <a:gd name="T25" fmla="*/ 81150 h 431"/>
                <a:gd name="T26" fmla="*/ 17463 w 564"/>
                <a:gd name="T27" fmla="*/ 63647 h 431"/>
                <a:gd name="T28" fmla="*/ 40217 w 564"/>
                <a:gd name="T29" fmla="*/ 37658 h 431"/>
                <a:gd name="T30" fmla="*/ 69321 w 564"/>
                <a:gd name="T31" fmla="*/ 18033 h 431"/>
                <a:gd name="T32" fmla="*/ 103717 w 564"/>
                <a:gd name="T33" fmla="*/ 5834 h 431"/>
                <a:gd name="T34" fmla="*/ 133350 w 564"/>
                <a:gd name="T35" fmla="*/ 3713 h 431"/>
                <a:gd name="T36" fmla="*/ 137583 w 564"/>
                <a:gd name="T37" fmla="*/ 0 h 431"/>
                <a:gd name="T38" fmla="*/ 171979 w 564"/>
                <a:gd name="T39" fmla="*/ 3182 h 431"/>
                <a:gd name="T40" fmla="*/ 212196 w 564"/>
                <a:gd name="T41" fmla="*/ 13260 h 431"/>
                <a:gd name="T42" fmla="*/ 223308 w 564"/>
                <a:gd name="T43" fmla="*/ 20155 h 431"/>
                <a:gd name="T44" fmla="*/ 232833 w 564"/>
                <a:gd name="T45" fmla="*/ 27581 h 431"/>
                <a:gd name="T46" fmla="*/ 261937 w 564"/>
                <a:gd name="T47" fmla="*/ 52509 h 431"/>
                <a:gd name="T48" fmla="*/ 284692 w 564"/>
                <a:gd name="T49" fmla="*/ 84333 h 431"/>
                <a:gd name="T50" fmla="*/ 297392 w 564"/>
                <a:gd name="T51" fmla="*/ 121460 h 431"/>
                <a:gd name="T52" fmla="*/ 297392 w 564"/>
                <a:gd name="T53" fmla="*/ 151162 h 431"/>
                <a:gd name="T54" fmla="*/ 288925 w 564"/>
                <a:gd name="T55" fmla="*/ 190412 h 431"/>
                <a:gd name="T56" fmla="*/ 273050 w 564"/>
                <a:gd name="T57" fmla="*/ 228600 h 431"/>
                <a:gd name="T58" fmla="*/ 286279 w 564"/>
                <a:gd name="T59" fmla="*/ 161770 h 431"/>
                <a:gd name="T60" fmla="*/ 289454 w 564"/>
                <a:gd name="T61" fmla="*/ 129947 h 431"/>
                <a:gd name="T62" fmla="*/ 286279 w 564"/>
                <a:gd name="T63" fmla="*/ 111383 h 431"/>
                <a:gd name="T64" fmla="*/ 281517 w 564"/>
                <a:gd name="T65" fmla="*/ 105548 h 431"/>
                <a:gd name="T66" fmla="*/ 276754 w 564"/>
                <a:gd name="T67" fmla="*/ 88045 h 431"/>
                <a:gd name="T68" fmla="*/ 265113 w 564"/>
                <a:gd name="T69" fmla="*/ 70542 h 431"/>
                <a:gd name="T70" fmla="*/ 245533 w 564"/>
                <a:gd name="T71" fmla="*/ 49327 h 431"/>
                <a:gd name="T72" fmla="*/ 229658 w 564"/>
                <a:gd name="T73" fmla="*/ 39780 h 431"/>
                <a:gd name="T74" fmla="*/ 213783 w 564"/>
                <a:gd name="T75" fmla="*/ 31293 h 431"/>
                <a:gd name="T76" fmla="*/ 199496 w 564"/>
                <a:gd name="T77" fmla="*/ 21746 h 431"/>
                <a:gd name="T78" fmla="*/ 166158 w 564"/>
                <a:gd name="T79" fmla="*/ 14851 h 431"/>
                <a:gd name="T80" fmla="*/ 129117 w 564"/>
                <a:gd name="T81" fmla="*/ 14321 h 431"/>
                <a:gd name="T82" fmla="*/ 105833 w 564"/>
                <a:gd name="T83" fmla="*/ 18564 h 431"/>
                <a:gd name="T84" fmla="*/ 55562 w 564"/>
                <a:gd name="T85" fmla="*/ 39780 h 431"/>
                <a:gd name="T86" fmla="*/ 28046 w 564"/>
                <a:gd name="T87" fmla="*/ 64178 h 431"/>
                <a:gd name="T88" fmla="*/ 23813 w 564"/>
                <a:gd name="T89" fmla="*/ 92289 h 431"/>
                <a:gd name="T90" fmla="*/ 76200 w 564"/>
                <a:gd name="T91" fmla="*/ 118278 h 431"/>
                <a:gd name="T92" fmla="*/ 101071 w 564"/>
                <a:gd name="T93" fmla="*/ 131007 h 431"/>
                <a:gd name="T94" fmla="*/ 125412 w 564"/>
                <a:gd name="T95" fmla="*/ 142676 h 431"/>
                <a:gd name="T96" fmla="*/ 150283 w 564"/>
                <a:gd name="T97" fmla="*/ 155936 h 431"/>
                <a:gd name="T98" fmla="*/ 173567 w 564"/>
                <a:gd name="T99" fmla="*/ 169726 h 431"/>
                <a:gd name="T100" fmla="*/ 198438 w 564"/>
                <a:gd name="T101" fmla="*/ 180334 h 431"/>
                <a:gd name="T102" fmla="*/ 205846 w 564"/>
                <a:gd name="T103" fmla="*/ 186699 h 431"/>
                <a:gd name="T104" fmla="*/ 216958 w 564"/>
                <a:gd name="T105" fmla="*/ 189351 h 431"/>
                <a:gd name="T106" fmla="*/ 225954 w 564"/>
                <a:gd name="T107" fmla="*/ 195185 h 431"/>
                <a:gd name="T108" fmla="*/ 233362 w 564"/>
                <a:gd name="T109" fmla="*/ 199959 h 431"/>
                <a:gd name="T110" fmla="*/ 240242 w 564"/>
                <a:gd name="T111" fmla="*/ 202080 h 431"/>
                <a:gd name="T112" fmla="*/ 265642 w 564"/>
                <a:gd name="T113" fmla="*/ 215871 h 431"/>
                <a:gd name="T114" fmla="*/ 278342 w 564"/>
                <a:gd name="T115" fmla="*/ 197837 h 431"/>
                <a:gd name="T116" fmla="*/ 281517 w 564"/>
                <a:gd name="T117" fmla="*/ 175561 h 43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564" h="431">
                  <a:moveTo>
                    <a:pt x="516" y="431"/>
                  </a:moveTo>
                  <a:lnTo>
                    <a:pt x="516" y="431"/>
                  </a:lnTo>
                  <a:lnTo>
                    <a:pt x="504" y="428"/>
                  </a:lnTo>
                  <a:lnTo>
                    <a:pt x="493" y="423"/>
                  </a:lnTo>
                  <a:lnTo>
                    <a:pt x="482" y="418"/>
                  </a:lnTo>
                  <a:lnTo>
                    <a:pt x="472" y="413"/>
                  </a:lnTo>
                  <a:lnTo>
                    <a:pt x="452" y="400"/>
                  </a:lnTo>
                  <a:lnTo>
                    <a:pt x="432" y="388"/>
                  </a:lnTo>
                  <a:lnTo>
                    <a:pt x="394" y="370"/>
                  </a:lnTo>
                  <a:lnTo>
                    <a:pt x="356" y="353"/>
                  </a:lnTo>
                  <a:lnTo>
                    <a:pt x="318" y="335"/>
                  </a:lnTo>
                  <a:lnTo>
                    <a:pt x="280" y="315"/>
                  </a:lnTo>
                  <a:lnTo>
                    <a:pt x="255" y="300"/>
                  </a:lnTo>
                  <a:lnTo>
                    <a:pt x="229" y="285"/>
                  </a:lnTo>
                  <a:lnTo>
                    <a:pt x="216" y="278"/>
                  </a:lnTo>
                  <a:lnTo>
                    <a:pt x="204" y="271"/>
                  </a:lnTo>
                  <a:lnTo>
                    <a:pt x="190" y="265"/>
                  </a:lnTo>
                  <a:lnTo>
                    <a:pt x="175" y="261"/>
                  </a:lnTo>
                  <a:lnTo>
                    <a:pt x="168" y="254"/>
                  </a:lnTo>
                  <a:lnTo>
                    <a:pt x="161" y="249"/>
                  </a:lnTo>
                  <a:lnTo>
                    <a:pt x="152" y="244"/>
                  </a:lnTo>
                  <a:lnTo>
                    <a:pt x="143" y="240"/>
                  </a:lnTo>
                  <a:lnTo>
                    <a:pt x="123" y="233"/>
                  </a:lnTo>
                  <a:lnTo>
                    <a:pt x="114" y="230"/>
                  </a:lnTo>
                  <a:lnTo>
                    <a:pt x="105" y="224"/>
                  </a:lnTo>
                  <a:lnTo>
                    <a:pt x="92" y="217"/>
                  </a:lnTo>
                  <a:lnTo>
                    <a:pt x="79" y="207"/>
                  </a:lnTo>
                  <a:lnTo>
                    <a:pt x="73" y="203"/>
                  </a:lnTo>
                  <a:lnTo>
                    <a:pt x="65" y="200"/>
                  </a:lnTo>
                  <a:lnTo>
                    <a:pt x="58" y="197"/>
                  </a:lnTo>
                  <a:lnTo>
                    <a:pt x="50" y="196"/>
                  </a:lnTo>
                  <a:lnTo>
                    <a:pt x="47" y="193"/>
                  </a:lnTo>
                  <a:lnTo>
                    <a:pt x="44" y="190"/>
                  </a:lnTo>
                  <a:lnTo>
                    <a:pt x="35" y="186"/>
                  </a:lnTo>
                  <a:lnTo>
                    <a:pt x="27" y="181"/>
                  </a:lnTo>
                  <a:lnTo>
                    <a:pt x="24" y="179"/>
                  </a:lnTo>
                  <a:lnTo>
                    <a:pt x="19" y="176"/>
                  </a:lnTo>
                  <a:lnTo>
                    <a:pt x="14" y="176"/>
                  </a:lnTo>
                  <a:lnTo>
                    <a:pt x="9" y="177"/>
                  </a:lnTo>
                  <a:lnTo>
                    <a:pt x="4" y="178"/>
                  </a:lnTo>
                  <a:lnTo>
                    <a:pt x="0" y="176"/>
                  </a:lnTo>
                  <a:lnTo>
                    <a:pt x="0" y="170"/>
                  </a:lnTo>
                  <a:lnTo>
                    <a:pt x="1" y="163"/>
                  </a:lnTo>
                  <a:lnTo>
                    <a:pt x="3" y="158"/>
                  </a:lnTo>
                  <a:lnTo>
                    <a:pt x="7" y="153"/>
                  </a:lnTo>
                  <a:lnTo>
                    <a:pt x="15" y="143"/>
                  </a:lnTo>
                  <a:lnTo>
                    <a:pt x="24" y="134"/>
                  </a:lnTo>
                  <a:lnTo>
                    <a:pt x="33" y="120"/>
                  </a:lnTo>
                  <a:lnTo>
                    <a:pt x="43" y="108"/>
                  </a:lnTo>
                  <a:lnTo>
                    <a:pt x="53" y="95"/>
                  </a:lnTo>
                  <a:lnTo>
                    <a:pt x="64" y="83"/>
                  </a:lnTo>
                  <a:lnTo>
                    <a:pt x="76" y="71"/>
                  </a:lnTo>
                  <a:lnTo>
                    <a:pt x="89" y="61"/>
                  </a:lnTo>
                  <a:lnTo>
                    <a:pt x="102" y="51"/>
                  </a:lnTo>
                  <a:lnTo>
                    <a:pt x="116" y="42"/>
                  </a:lnTo>
                  <a:lnTo>
                    <a:pt x="131" y="34"/>
                  </a:lnTo>
                  <a:lnTo>
                    <a:pt x="146" y="27"/>
                  </a:lnTo>
                  <a:lnTo>
                    <a:pt x="162" y="21"/>
                  </a:lnTo>
                  <a:lnTo>
                    <a:pt x="179" y="15"/>
                  </a:lnTo>
                  <a:lnTo>
                    <a:pt x="196" y="11"/>
                  </a:lnTo>
                  <a:lnTo>
                    <a:pt x="214" y="9"/>
                  </a:lnTo>
                  <a:lnTo>
                    <a:pt x="232" y="7"/>
                  </a:lnTo>
                  <a:lnTo>
                    <a:pt x="252" y="7"/>
                  </a:lnTo>
                  <a:lnTo>
                    <a:pt x="254" y="6"/>
                  </a:lnTo>
                  <a:lnTo>
                    <a:pt x="256" y="4"/>
                  </a:lnTo>
                  <a:lnTo>
                    <a:pt x="257" y="2"/>
                  </a:lnTo>
                  <a:lnTo>
                    <a:pt x="260" y="0"/>
                  </a:lnTo>
                  <a:lnTo>
                    <a:pt x="283" y="2"/>
                  </a:lnTo>
                  <a:lnTo>
                    <a:pt x="304" y="4"/>
                  </a:lnTo>
                  <a:lnTo>
                    <a:pt x="325" y="6"/>
                  </a:lnTo>
                  <a:lnTo>
                    <a:pt x="344" y="9"/>
                  </a:lnTo>
                  <a:lnTo>
                    <a:pt x="363" y="13"/>
                  </a:lnTo>
                  <a:lnTo>
                    <a:pt x="381" y="19"/>
                  </a:lnTo>
                  <a:lnTo>
                    <a:pt x="401" y="25"/>
                  </a:lnTo>
                  <a:lnTo>
                    <a:pt x="419" y="33"/>
                  </a:lnTo>
                  <a:lnTo>
                    <a:pt x="421" y="36"/>
                  </a:lnTo>
                  <a:lnTo>
                    <a:pt x="422" y="38"/>
                  </a:lnTo>
                  <a:lnTo>
                    <a:pt x="423" y="41"/>
                  </a:lnTo>
                  <a:lnTo>
                    <a:pt x="425" y="43"/>
                  </a:lnTo>
                  <a:lnTo>
                    <a:pt x="440" y="52"/>
                  </a:lnTo>
                  <a:lnTo>
                    <a:pt x="454" y="63"/>
                  </a:lnTo>
                  <a:lnTo>
                    <a:pt x="468" y="73"/>
                  </a:lnTo>
                  <a:lnTo>
                    <a:pt x="482" y="86"/>
                  </a:lnTo>
                  <a:lnTo>
                    <a:pt x="495" y="99"/>
                  </a:lnTo>
                  <a:lnTo>
                    <a:pt x="508" y="113"/>
                  </a:lnTo>
                  <a:lnTo>
                    <a:pt x="518" y="128"/>
                  </a:lnTo>
                  <a:lnTo>
                    <a:pt x="529" y="143"/>
                  </a:lnTo>
                  <a:lnTo>
                    <a:pt x="538" y="159"/>
                  </a:lnTo>
                  <a:lnTo>
                    <a:pt x="546" y="176"/>
                  </a:lnTo>
                  <a:lnTo>
                    <a:pt x="553" y="193"/>
                  </a:lnTo>
                  <a:lnTo>
                    <a:pt x="558" y="210"/>
                  </a:lnTo>
                  <a:lnTo>
                    <a:pt x="562" y="229"/>
                  </a:lnTo>
                  <a:lnTo>
                    <a:pt x="564" y="248"/>
                  </a:lnTo>
                  <a:lnTo>
                    <a:pt x="564" y="266"/>
                  </a:lnTo>
                  <a:lnTo>
                    <a:pt x="562" y="285"/>
                  </a:lnTo>
                  <a:lnTo>
                    <a:pt x="560" y="303"/>
                  </a:lnTo>
                  <a:lnTo>
                    <a:pt x="556" y="322"/>
                  </a:lnTo>
                  <a:lnTo>
                    <a:pt x="552" y="341"/>
                  </a:lnTo>
                  <a:lnTo>
                    <a:pt x="546" y="359"/>
                  </a:lnTo>
                  <a:lnTo>
                    <a:pt x="540" y="377"/>
                  </a:lnTo>
                  <a:lnTo>
                    <a:pt x="533" y="396"/>
                  </a:lnTo>
                  <a:lnTo>
                    <a:pt x="525" y="414"/>
                  </a:lnTo>
                  <a:lnTo>
                    <a:pt x="516" y="431"/>
                  </a:lnTo>
                  <a:close/>
                  <a:moveTo>
                    <a:pt x="532" y="331"/>
                  </a:moveTo>
                  <a:lnTo>
                    <a:pt x="532" y="331"/>
                  </a:lnTo>
                  <a:lnTo>
                    <a:pt x="541" y="305"/>
                  </a:lnTo>
                  <a:lnTo>
                    <a:pt x="544" y="290"/>
                  </a:lnTo>
                  <a:lnTo>
                    <a:pt x="546" y="275"/>
                  </a:lnTo>
                  <a:lnTo>
                    <a:pt x="547" y="260"/>
                  </a:lnTo>
                  <a:lnTo>
                    <a:pt x="547" y="245"/>
                  </a:lnTo>
                  <a:lnTo>
                    <a:pt x="546" y="230"/>
                  </a:lnTo>
                  <a:lnTo>
                    <a:pt x="542" y="215"/>
                  </a:lnTo>
                  <a:lnTo>
                    <a:pt x="541" y="210"/>
                  </a:lnTo>
                  <a:lnTo>
                    <a:pt x="538" y="206"/>
                  </a:lnTo>
                  <a:lnTo>
                    <a:pt x="534" y="203"/>
                  </a:lnTo>
                  <a:lnTo>
                    <a:pt x="532" y="199"/>
                  </a:lnTo>
                  <a:lnTo>
                    <a:pt x="529" y="191"/>
                  </a:lnTo>
                  <a:lnTo>
                    <a:pt x="528" y="182"/>
                  </a:lnTo>
                  <a:lnTo>
                    <a:pt x="526" y="174"/>
                  </a:lnTo>
                  <a:lnTo>
                    <a:pt x="523" y="166"/>
                  </a:lnTo>
                  <a:lnTo>
                    <a:pt x="516" y="156"/>
                  </a:lnTo>
                  <a:lnTo>
                    <a:pt x="509" y="144"/>
                  </a:lnTo>
                  <a:lnTo>
                    <a:pt x="501" y="133"/>
                  </a:lnTo>
                  <a:lnTo>
                    <a:pt x="492" y="121"/>
                  </a:lnTo>
                  <a:lnTo>
                    <a:pt x="483" y="111"/>
                  </a:lnTo>
                  <a:lnTo>
                    <a:pt x="473" y="101"/>
                  </a:lnTo>
                  <a:lnTo>
                    <a:pt x="464" y="93"/>
                  </a:lnTo>
                  <a:lnTo>
                    <a:pt x="454" y="85"/>
                  </a:lnTo>
                  <a:lnTo>
                    <a:pt x="444" y="81"/>
                  </a:lnTo>
                  <a:lnTo>
                    <a:pt x="434" y="75"/>
                  </a:lnTo>
                  <a:lnTo>
                    <a:pt x="423" y="71"/>
                  </a:lnTo>
                  <a:lnTo>
                    <a:pt x="413" y="66"/>
                  </a:lnTo>
                  <a:lnTo>
                    <a:pt x="404" y="59"/>
                  </a:lnTo>
                  <a:lnTo>
                    <a:pt x="395" y="52"/>
                  </a:lnTo>
                  <a:lnTo>
                    <a:pt x="386" y="45"/>
                  </a:lnTo>
                  <a:lnTo>
                    <a:pt x="377" y="41"/>
                  </a:lnTo>
                  <a:lnTo>
                    <a:pt x="364" y="37"/>
                  </a:lnTo>
                  <a:lnTo>
                    <a:pt x="349" y="34"/>
                  </a:lnTo>
                  <a:lnTo>
                    <a:pt x="332" y="30"/>
                  </a:lnTo>
                  <a:lnTo>
                    <a:pt x="314" y="28"/>
                  </a:lnTo>
                  <a:lnTo>
                    <a:pt x="296" y="27"/>
                  </a:lnTo>
                  <a:lnTo>
                    <a:pt x="277" y="26"/>
                  </a:lnTo>
                  <a:lnTo>
                    <a:pt x="260" y="26"/>
                  </a:lnTo>
                  <a:lnTo>
                    <a:pt x="244" y="27"/>
                  </a:lnTo>
                  <a:lnTo>
                    <a:pt x="232" y="28"/>
                  </a:lnTo>
                  <a:lnTo>
                    <a:pt x="222" y="29"/>
                  </a:lnTo>
                  <a:lnTo>
                    <a:pt x="200" y="35"/>
                  </a:lnTo>
                  <a:lnTo>
                    <a:pt x="180" y="41"/>
                  </a:lnTo>
                  <a:lnTo>
                    <a:pt x="161" y="50"/>
                  </a:lnTo>
                  <a:lnTo>
                    <a:pt x="123" y="67"/>
                  </a:lnTo>
                  <a:lnTo>
                    <a:pt x="105" y="75"/>
                  </a:lnTo>
                  <a:lnTo>
                    <a:pt x="87" y="84"/>
                  </a:lnTo>
                  <a:lnTo>
                    <a:pt x="69" y="102"/>
                  </a:lnTo>
                  <a:lnTo>
                    <a:pt x="53" y="121"/>
                  </a:lnTo>
                  <a:lnTo>
                    <a:pt x="38" y="143"/>
                  </a:lnTo>
                  <a:lnTo>
                    <a:pt x="24" y="166"/>
                  </a:lnTo>
                  <a:lnTo>
                    <a:pt x="45" y="174"/>
                  </a:lnTo>
                  <a:lnTo>
                    <a:pt x="65" y="184"/>
                  </a:lnTo>
                  <a:lnTo>
                    <a:pt x="104" y="204"/>
                  </a:lnTo>
                  <a:lnTo>
                    <a:pt x="124" y="215"/>
                  </a:lnTo>
                  <a:lnTo>
                    <a:pt x="144" y="223"/>
                  </a:lnTo>
                  <a:lnTo>
                    <a:pt x="163" y="232"/>
                  </a:lnTo>
                  <a:lnTo>
                    <a:pt x="183" y="239"/>
                  </a:lnTo>
                  <a:lnTo>
                    <a:pt x="191" y="247"/>
                  </a:lnTo>
                  <a:lnTo>
                    <a:pt x="199" y="252"/>
                  </a:lnTo>
                  <a:lnTo>
                    <a:pt x="208" y="257"/>
                  </a:lnTo>
                  <a:lnTo>
                    <a:pt x="218" y="262"/>
                  </a:lnTo>
                  <a:lnTo>
                    <a:pt x="237" y="269"/>
                  </a:lnTo>
                  <a:lnTo>
                    <a:pt x="256" y="277"/>
                  </a:lnTo>
                  <a:lnTo>
                    <a:pt x="270" y="285"/>
                  </a:lnTo>
                  <a:lnTo>
                    <a:pt x="284" y="294"/>
                  </a:lnTo>
                  <a:lnTo>
                    <a:pt x="298" y="302"/>
                  </a:lnTo>
                  <a:lnTo>
                    <a:pt x="313" y="311"/>
                  </a:lnTo>
                  <a:lnTo>
                    <a:pt x="328" y="320"/>
                  </a:lnTo>
                  <a:lnTo>
                    <a:pt x="344" y="326"/>
                  </a:lnTo>
                  <a:lnTo>
                    <a:pt x="360" y="332"/>
                  </a:lnTo>
                  <a:lnTo>
                    <a:pt x="375" y="340"/>
                  </a:lnTo>
                  <a:lnTo>
                    <a:pt x="378" y="342"/>
                  </a:lnTo>
                  <a:lnTo>
                    <a:pt x="381" y="346"/>
                  </a:lnTo>
                  <a:lnTo>
                    <a:pt x="386" y="350"/>
                  </a:lnTo>
                  <a:lnTo>
                    <a:pt x="389" y="352"/>
                  </a:lnTo>
                  <a:lnTo>
                    <a:pt x="396" y="354"/>
                  </a:lnTo>
                  <a:lnTo>
                    <a:pt x="403" y="356"/>
                  </a:lnTo>
                  <a:lnTo>
                    <a:pt x="410" y="357"/>
                  </a:lnTo>
                  <a:lnTo>
                    <a:pt x="418" y="360"/>
                  </a:lnTo>
                  <a:lnTo>
                    <a:pt x="422" y="363"/>
                  </a:lnTo>
                  <a:lnTo>
                    <a:pt x="427" y="368"/>
                  </a:lnTo>
                  <a:lnTo>
                    <a:pt x="432" y="372"/>
                  </a:lnTo>
                  <a:lnTo>
                    <a:pt x="437" y="376"/>
                  </a:lnTo>
                  <a:lnTo>
                    <a:pt x="441" y="377"/>
                  </a:lnTo>
                  <a:lnTo>
                    <a:pt x="446" y="378"/>
                  </a:lnTo>
                  <a:lnTo>
                    <a:pt x="450" y="378"/>
                  </a:lnTo>
                  <a:lnTo>
                    <a:pt x="454" y="381"/>
                  </a:lnTo>
                  <a:lnTo>
                    <a:pt x="468" y="388"/>
                  </a:lnTo>
                  <a:lnTo>
                    <a:pt x="482" y="397"/>
                  </a:lnTo>
                  <a:lnTo>
                    <a:pt x="496" y="404"/>
                  </a:lnTo>
                  <a:lnTo>
                    <a:pt x="502" y="407"/>
                  </a:lnTo>
                  <a:lnTo>
                    <a:pt x="510" y="411"/>
                  </a:lnTo>
                  <a:lnTo>
                    <a:pt x="517" y="392"/>
                  </a:lnTo>
                  <a:lnTo>
                    <a:pt x="526" y="373"/>
                  </a:lnTo>
                  <a:lnTo>
                    <a:pt x="529" y="363"/>
                  </a:lnTo>
                  <a:lnTo>
                    <a:pt x="531" y="354"/>
                  </a:lnTo>
                  <a:lnTo>
                    <a:pt x="532" y="343"/>
                  </a:lnTo>
                  <a:lnTo>
                    <a:pt x="532" y="331"/>
                  </a:lnTo>
                  <a:close/>
                </a:path>
              </a:pathLst>
            </a:custGeom>
            <a:grpFill/>
            <a:ln w="9525">
              <a:noFill/>
              <a:round/>
            </a:ln>
          </p:spPr>
          <p:txBody>
            <a:bodyPr/>
            <a:lstStyle/>
            <a:p>
              <a:endParaRPr lang="zh-CN" altLang="en-US"/>
            </a:p>
          </p:txBody>
        </p:sp>
        <p:sp>
          <p:nvSpPr>
            <p:cNvPr id="116" name="Freeform 43"/>
            <p:cNvSpPr/>
            <p:nvPr/>
          </p:nvSpPr>
          <p:spPr bwMode="auto">
            <a:xfrm>
              <a:off x="4532313" y="152400"/>
              <a:ext cx="20638" cy="12700"/>
            </a:xfrm>
            <a:custGeom>
              <a:avLst/>
              <a:gdLst>
                <a:gd name="T0" fmla="*/ 0 w 40"/>
                <a:gd name="T1" fmla="*/ 0 h 26"/>
                <a:gd name="T2" fmla="*/ 0 w 40"/>
                <a:gd name="T3" fmla="*/ 0 h 26"/>
                <a:gd name="T4" fmla="*/ 3096 w 40"/>
                <a:gd name="T5" fmla="*/ 488 h 26"/>
                <a:gd name="T6" fmla="*/ 6191 w 40"/>
                <a:gd name="T7" fmla="*/ 1465 h 26"/>
                <a:gd name="T8" fmla="*/ 9287 w 40"/>
                <a:gd name="T9" fmla="*/ 2931 h 26"/>
                <a:gd name="T10" fmla="*/ 11867 w 40"/>
                <a:gd name="T11" fmla="*/ 4885 h 26"/>
                <a:gd name="T12" fmla="*/ 16510 w 40"/>
                <a:gd name="T13" fmla="*/ 7815 h 26"/>
                <a:gd name="T14" fmla="*/ 20638 w 40"/>
                <a:gd name="T15" fmla="*/ 12212 h 26"/>
                <a:gd name="T16" fmla="*/ 20638 w 40"/>
                <a:gd name="T17" fmla="*/ 12212 h 26"/>
                <a:gd name="T18" fmla="*/ 18058 w 40"/>
                <a:gd name="T19" fmla="*/ 12700 h 26"/>
                <a:gd name="T20" fmla="*/ 14963 w 40"/>
                <a:gd name="T21" fmla="*/ 12700 h 26"/>
                <a:gd name="T22" fmla="*/ 11867 w 40"/>
                <a:gd name="T23" fmla="*/ 10746 h 26"/>
                <a:gd name="T24" fmla="*/ 9287 w 40"/>
                <a:gd name="T25" fmla="*/ 9281 h 26"/>
                <a:gd name="T26" fmla="*/ 6191 w 40"/>
                <a:gd name="T27" fmla="*/ 7327 h 26"/>
                <a:gd name="T28" fmla="*/ 4128 w 40"/>
                <a:gd name="T29" fmla="*/ 4885 h 26"/>
                <a:gd name="T30" fmla="*/ 0 w 40"/>
                <a:gd name="T31" fmla="*/ 0 h 26"/>
                <a:gd name="T32" fmla="*/ 0 w 40"/>
                <a:gd name="T33" fmla="*/ 0 h 2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0" h="26">
                  <a:moveTo>
                    <a:pt x="0" y="0"/>
                  </a:moveTo>
                  <a:lnTo>
                    <a:pt x="0" y="0"/>
                  </a:lnTo>
                  <a:lnTo>
                    <a:pt x="6" y="1"/>
                  </a:lnTo>
                  <a:lnTo>
                    <a:pt x="12" y="3"/>
                  </a:lnTo>
                  <a:lnTo>
                    <a:pt x="18" y="6"/>
                  </a:lnTo>
                  <a:lnTo>
                    <a:pt x="23" y="10"/>
                  </a:lnTo>
                  <a:lnTo>
                    <a:pt x="32" y="16"/>
                  </a:lnTo>
                  <a:lnTo>
                    <a:pt x="40" y="25"/>
                  </a:lnTo>
                  <a:lnTo>
                    <a:pt x="35" y="26"/>
                  </a:lnTo>
                  <a:lnTo>
                    <a:pt x="29" y="26"/>
                  </a:lnTo>
                  <a:lnTo>
                    <a:pt x="23" y="22"/>
                  </a:lnTo>
                  <a:lnTo>
                    <a:pt x="18" y="19"/>
                  </a:lnTo>
                  <a:lnTo>
                    <a:pt x="12" y="15"/>
                  </a:lnTo>
                  <a:lnTo>
                    <a:pt x="8" y="10"/>
                  </a:lnTo>
                  <a:lnTo>
                    <a:pt x="0" y="0"/>
                  </a:lnTo>
                  <a:close/>
                </a:path>
              </a:pathLst>
            </a:custGeom>
            <a:grpFill/>
            <a:ln w="9525">
              <a:noFill/>
              <a:round/>
            </a:ln>
          </p:spPr>
          <p:txBody>
            <a:bodyPr/>
            <a:lstStyle/>
            <a:p>
              <a:endParaRPr lang="zh-CN" altLang="en-US"/>
            </a:p>
          </p:txBody>
        </p:sp>
        <p:sp>
          <p:nvSpPr>
            <p:cNvPr id="117" name="Freeform 44"/>
            <p:cNvSpPr/>
            <p:nvPr/>
          </p:nvSpPr>
          <p:spPr bwMode="auto">
            <a:xfrm>
              <a:off x="4897438" y="152400"/>
              <a:ext cx="20638" cy="20638"/>
            </a:xfrm>
            <a:custGeom>
              <a:avLst/>
              <a:gdLst>
                <a:gd name="T0" fmla="*/ 20638 w 38"/>
                <a:gd name="T1" fmla="*/ 2117 h 39"/>
                <a:gd name="T2" fmla="*/ 20638 w 38"/>
                <a:gd name="T3" fmla="*/ 2117 h 39"/>
                <a:gd name="T4" fmla="*/ 20095 w 38"/>
                <a:gd name="T5" fmla="*/ 5821 h 39"/>
                <a:gd name="T6" fmla="*/ 17922 w 38"/>
                <a:gd name="T7" fmla="*/ 9525 h 39"/>
                <a:gd name="T8" fmla="*/ 15750 w 38"/>
                <a:gd name="T9" fmla="*/ 12700 h 39"/>
                <a:gd name="T10" fmla="*/ 13035 w 38"/>
                <a:gd name="T11" fmla="*/ 15346 h 39"/>
                <a:gd name="T12" fmla="*/ 9776 w 38"/>
                <a:gd name="T13" fmla="*/ 17463 h 39"/>
                <a:gd name="T14" fmla="*/ 7060 w 38"/>
                <a:gd name="T15" fmla="*/ 19050 h 39"/>
                <a:gd name="T16" fmla="*/ 3802 w 38"/>
                <a:gd name="T17" fmla="*/ 20109 h 39"/>
                <a:gd name="T18" fmla="*/ 0 w 38"/>
                <a:gd name="T19" fmla="*/ 20638 h 39"/>
                <a:gd name="T20" fmla="*/ 0 w 38"/>
                <a:gd name="T21" fmla="*/ 20638 h 39"/>
                <a:gd name="T22" fmla="*/ 1086 w 38"/>
                <a:gd name="T23" fmla="*/ 16934 h 39"/>
                <a:gd name="T24" fmla="*/ 2716 w 38"/>
                <a:gd name="T25" fmla="*/ 14288 h 39"/>
                <a:gd name="T26" fmla="*/ 7060 w 38"/>
                <a:gd name="T27" fmla="*/ 9525 h 39"/>
                <a:gd name="T28" fmla="*/ 10862 w 38"/>
                <a:gd name="T29" fmla="*/ 5292 h 39"/>
                <a:gd name="T30" fmla="*/ 15207 w 38"/>
                <a:gd name="T31" fmla="*/ 0 h 39"/>
                <a:gd name="T32" fmla="*/ 15207 w 38"/>
                <a:gd name="T33" fmla="*/ 0 h 39"/>
                <a:gd name="T34" fmla="*/ 16836 w 38"/>
                <a:gd name="T35" fmla="*/ 0 h 39"/>
                <a:gd name="T36" fmla="*/ 18466 w 38"/>
                <a:gd name="T37" fmla="*/ 529 h 39"/>
                <a:gd name="T38" fmla="*/ 19009 w 38"/>
                <a:gd name="T39" fmla="*/ 1588 h 39"/>
                <a:gd name="T40" fmla="*/ 20638 w 38"/>
                <a:gd name="T41" fmla="*/ 2117 h 39"/>
                <a:gd name="T42" fmla="*/ 20638 w 38"/>
                <a:gd name="T43" fmla="*/ 2117 h 3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38" h="39">
                  <a:moveTo>
                    <a:pt x="38" y="4"/>
                  </a:moveTo>
                  <a:lnTo>
                    <a:pt x="38" y="4"/>
                  </a:lnTo>
                  <a:lnTo>
                    <a:pt x="37" y="11"/>
                  </a:lnTo>
                  <a:lnTo>
                    <a:pt x="33" y="18"/>
                  </a:lnTo>
                  <a:lnTo>
                    <a:pt x="29" y="24"/>
                  </a:lnTo>
                  <a:lnTo>
                    <a:pt x="24" y="29"/>
                  </a:lnTo>
                  <a:lnTo>
                    <a:pt x="18" y="33"/>
                  </a:lnTo>
                  <a:lnTo>
                    <a:pt x="13" y="36"/>
                  </a:lnTo>
                  <a:lnTo>
                    <a:pt x="7" y="38"/>
                  </a:lnTo>
                  <a:lnTo>
                    <a:pt x="0" y="39"/>
                  </a:lnTo>
                  <a:lnTo>
                    <a:pt x="2" y="32"/>
                  </a:lnTo>
                  <a:lnTo>
                    <a:pt x="5" y="27"/>
                  </a:lnTo>
                  <a:lnTo>
                    <a:pt x="13" y="18"/>
                  </a:lnTo>
                  <a:lnTo>
                    <a:pt x="20" y="10"/>
                  </a:lnTo>
                  <a:lnTo>
                    <a:pt x="28" y="0"/>
                  </a:lnTo>
                  <a:lnTo>
                    <a:pt x="31" y="0"/>
                  </a:lnTo>
                  <a:lnTo>
                    <a:pt x="34" y="1"/>
                  </a:lnTo>
                  <a:lnTo>
                    <a:pt x="35" y="3"/>
                  </a:lnTo>
                  <a:lnTo>
                    <a:pt x="38" y="4"/>
                  </a:lnTo>
                  <a:close/>
                </a:path>
              </a:pathLst>
            </a:custGeom>
            <a:grpFill/>
            <a:ln w="9525">
              <a:noFill/>
              <a:round/>
            </a:ln>
          </p:spPr>
          <p:txBody>
            <a:bodyPr/>
            <a:lstStyle/>
            <a:p>
              <a:endParaRPr lang="zh-CN" altLang="en-US"/>
            </a:p>
          </p:txBody>
        </p:sp>
        <p:sp>
          <p:nvSpPr>
            <p:cNvPr id="118" name="Freeform 45"/>
            <p:cNvSpPr/>
            <p:nvPr/>
          </p:nvSpPr>
          <p:spPr bwMode="auto">
            <a:xfrm>
              <a:off x="4527551" y="165100"/>
              <a:ext cx="20638" cy="11113"/>
            </a:xfrm>
            <a:custGeom>
              <a:avLst/>
              <a:gdLst>
                <a:gd name="T0" fmla="*/ 0 w 37"/>
                <a:gd name="T1" fmla="*/ 0 h 22"/>
                <a:gd name="T2" fmla="*/ 0 w 37"/>
                <a:gd name="T3" fmla="*/ 0 h 22"/>
                <a:gd name="T4" fmla="*/ 6693 w 37"/>
                <a:gd name="T5" fmla="*/ 1010 h 22"/>
                <a:gd name="T6" fmla="*/ 12829 w 37"/>
                <a:gd name="T7" fmla="*/ 3031 h 22"/>
                <a:gd name="T8" fmla="*/ 15618 w 37"/>
                <a:gd name="T9" fmla="*/ 4546 h 22"/>
                <a:gd name="T10" fmla="*/ 17849 w 37"/>
                <a:gd name="T11" fmla="*/ 6062 h 22"/>
                <a:gd name="T12" fmla="*/ 19522 w 37"/>
                <a:gd name="T13" fmla="*/ 8587 h 22"/>
                <a:gd name="T14" fmla="*/ 20638 w 37"/>
                <a:gd name="T15" fmla="*/ 10608 h 22"/>
                <a:gd name="T16" fmla="*/ 20638 w 37"/>
                <a:gd name="T17" fmla="*/ 10608 h 22"/>
                <a:gd name="T18" fmla="*/ 17849 w 37"/>
                <a:gd name="T19" fmla="*/ 11113 h 22"/>
                <a:gd name="T20" fmla="*/ 15060 w 37"/>
                <a:gd name="T21" fmla="*/ 10608 h 22"/>
                <a:gd name="T22" fmla="*/ 11713 w 37"/>
                <a:gd name="T23" fmla="*/ 9598 h 22"/>
                <a:gd name="T24" fmla="*/ 8925 w 37"/>
                <a:gd name="T25" fmla="*/ 8082 h 22"/>
                <a:gd name="T26" fmla="*/ 6136 w 37"/>
                <a:gd name="T27" fmla="*/ 6062 h 22"/>
                <a:gd name="T28" fmla="*/ 3347 w 37"/>
                <a:gd name="T29" fmla="*/ 4041 h 22"/>
                <a:gd name="T30" fmla="*/ 1116 w 37"/>
                <a:gd name="T31" fmla="*/ 2021 h 22"/>
                <a:gd name="T32" fmla="*/ 0 w 37"/>
                <a:gd name="T33" fmla="*/ 0 h 22"/>
                <a:gd name="T34" fmla="*/ 0 w 37"/>
                <a:gd name="T35" fmla="*/ 0 h 2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37" h="22">
                  <a:moveTo>
                    <a:pt x="0" y="0"/>
                  </a:moveTo>
                  <a:lnTo>
                    <a:pt x="0" y="0"/>
                  </a:lnTo>
                  <a:lnTo>
                    <a:pt x="12" y="2"/>
                  </a:lnTo>
                  <a:lnTo>
                    <a:pt x="23" y="6"/>
                  </a:lnTo>
                  <a:lnTo>
                    <a:pt x="28" y="9"/>
                  </a:lnTo>
                  <a:lnTo>
                    <a:pt x="32" y="12"/>
                  </a:lnTo>
                  <a:lnTo>
                    <a:pt x="35" y="17"/>
                  </a:lnTo>
                  <a:lnTo>
                    <a:pt x="37" y="21"/>
                  </a:lnTo>
                  <a:lnTo>
                    <a:pt x="32" y="22"/>
                  </a:lnTo>
                  <a:lnTo>
                    <a:pt x="27" y="21"/>
                  </a:lnTo>
                  <a:lnTo>
                    <a:pt x="21" y="19"/>
                  </a:lnTo>
                  <a:lnTo>
                    <a:pt x="16" y="16"/>
                  </a:lnTo>
                  <a:lnTo>
                    <a:pt x="11" y="12"/>
                  </a:lnTo>
                  <a:lnTo>
                    <a:pt x="6" y="8"/>
                  </a:lnTo>
                  <a:lnTo>
                    <a:pt x="2" y="4"/>
                  </a:lnTo>
                  <a:lnTo>
                    <a:pt x="0" y="0"/>
                  </a:lnTo>
                  <a:close/>
                </a:path>
              </a:pathLst>
            </a:custGeom>
            <a:grpFill/>
            <a:ln w="9525">
              <a:noFill/>
              <a:round/>
            </a:ln>
          </p:spPr>
          <p:txBody>
            <a:bodyPr/>
            <a:lstStyle/>
            <a:p>
              <a:endParaRPr lang="zh-CN" altLang="en-US"/>
            </a:p>
          </p:txBody>
        </p:sp>
        <p:sp>
          <p:nvSpPr>
            <p:cNvPr id="119" name="Freeform 46"/>
            <p:cNvSpPr/>
            <p:nvPr/>
          </p:nvSpPr>
          <p:spPr bwMode="auto">
            <a:xfrm>
              <a:off x="4525963" y="174625"/>
              <a:ext cx="17463" cy="11113"/>
            </a:xfrm>
            <a:custGeom>
              <a:avLst/>
              <a:gdLst>
                <a:gd name="T0" fmla="*/ 17463 w 34"/>
                <a:gd name="T1" fmla="*/ 11113 h 21"/>
                <a:gd name="T2" fmla="*/ 17463 w 34"/>
                <a:gd name="T3" fmla="*/ 11113 h 21"/>
                <a:gd name="T4" fmla="*/ 14381 w 34"/>
                <a:gd name="T5" fmla="*/ 11113 h 21"/>
                <a:gd name="T6" fmla="*/ 11813 w 34"/>
                <a:gd name="T7" fmla="*/ 10055 h 21"/>
                <a:gd name="T8" fmla="*/ 9759 w 34"/>
                <a:gd name="T9" fmla="*/ 8996 h 21"/>
                <a:gd name="T10" fmla="*/ 7704 w 34"/>
                <a:gd name="T11" fmla="*/ 7409 h 21"/>
                <a:gd name="T12" fmla="*/ 4109 w 34"/>
                <a:gd name="T13" fmla="*/ 4234 h 21"/>
                <a:gd name="T14" fmla="*/ 2054 w 34"/>
                <a:gd name="T15" fmla="*/ 2646 h 21"/>
                <a:gd name="T16" fmla="*/ 0 w 34"/>
                <a:gd name="T17" fmla="*/ 1588 h 21"/>
                <a:gd name="T18" fmla="*/ 0 w 34"/>
                <a:gd name="T19" fmla="*/ 1588 h 21"/>
                <a:gd name="T20" fmla="*/ 514 w 34"/>
                <a:gd name="T21" fmla="*/ 1058 h 21"/>
                <a:gd name="T22" fmla="*/ 1541 w 34"/>
                <a:gd name="T23" fmla="*/ 529 h 21"/>
                <a:gd name="T24" fmla="*/ 4109 w 34"/>
                <a:gd name="T25" fmla="*/ 0 h 21"/>
                <a:gd name="T26" fmla="*/ 7191 w 34"/>
                <a:gd name="T27" fmla="*/ 0 h 21"/>
                <a:gd name="T28" fmla="*/ 10272 w 34"/>
                <a:gd name="T29" fmla="*/ 1058 h 21"/>
                <a:gd name="T30" fmla="*/ 12840 w 34"/>
                <a:gd name="T31" fmla="*/ 2646 h 21"/>
                <a:gd name="T32" fmla="*/ 15409 w 34"/>
                <a:gd name="T33" fmla="*/ 5292 h 21"/>
                <a:gd name="T34" fmla="*/ 16949 w 34"/>
                <a:gd name="T35" fmla="*/ 8467 h 21"/>
                <a:gd name="T36" fmla="*/ 17463 w 34"/>
                <a:gd name="T37" fmla="*/ 9525 h 21"/>
                <a:gd name="T38" fmla="*/ 17463 w 34"/>
                <a:gd name="T39" fmla="*/ 11113 h 21"/>
                <a:gd name="T40" fmla="*/ 17463 w 34"/>
                <a:gd name="T41" fmla="*/ 11113 h 2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34" h="21">
                  <a:moveTo>
                    <a:pt x="34" y="21"/>
                  </a:moveTo>
                  <a:lnTo>
                    <a:pt x="34" y="21"/>
                  </a:lnTo>
                  <a:lnTo>
                    <a:pt x="28" y="21"/>
                  </a:lnTo>
                  <a:lnTo>
                    <a:pt x="23" y="19"/>
                  </a:lnTo>
                  <a:lnTo>
                    <a:pt x="19" y="17"/>
                  </a:lnTo>
                  <a:lnTo>
                    <a:pt x="15" y="14"/>
                  </a:lnTo>
                  <a:lnTo>
                    <a:pt x="8" y="8"/>
                  </a:lnTo>
                  <a:lnTo>
                    <a:pt x="4" y="5"/>
                  </a:lnTo>
                  <a:lnTo>
                    <a:pt x="0" y="3"/>
                  </a:lnTo>
                  <a:lnTo>
                    <a:pt x="1" y="2"/>
                  </a:lnTo>
                  <a:lnTo>
                    <a:pt x="3" y="1"/>
                  </a:lnTo>
                  <a:lnTo>
                    <a:pt x="8" y="0"/>
                  </a:lnTo>
                  <a:lnTo>
                    <a:pt x="14" y="0"/>
                  </a:lnTo>
                  <a:lnTo>
                    <a:pt x="20" y="2"/>
                  </a:lnTo>
                  <a:lnTo>
                    <a:pt x="25" y="5"/>
                  </a:lnTo>
                  <a:lnTo>
                    <a:pt x="30" y="10"/>
                  </a:lnTo>
                  <a:lnTo>
                    <a:pt x="33" y="16"/>
                  </a:lnTo>
                  <a:lnTo>
                    <a:pt x="34" y="18"/>
                  </a:lnTo>
                  <a:lnTo>
                    <a:pt x="34" y="21"/>
                  </a:lnTo>
                  <a:close/>
                </a:path>
              </a:pathLst>
            </a:custGeom>
            <a:grpFill/>
            <a:ln w="9525">
              <a:noFill/>
              <a:round/>
            </a:ln>
          </p:spPr>
          <p:txBody>
            <a:bodyPr/>
            <a:lstStyle/>
            <a:p>
              <a:endParaRPr lang="zh-CN" altLang="en-US"/>
            </a:p>
          </p:txBody>
        </p:sp>
        <p:sp>
          <p:nvSpPr>
            <p:cNvPr id="120" name="Freeform 47"/>
            <p:cNvSpPr/>
            <p:nvPr/>
          </p:nvSpPr>
          <p:spPr bwMode="auto">
            <a:xfrm>
              <a:off x="4927601" y="206375"/>
              <a:ext cx="22225" cy="14288"/>
            </a:xfrm>
            <a:custGeom>
              <a:avLst/>
              <a:gdLst>
                <a:gd name="T0" fmla="*/ 22225 w 43"/>
                <a:gd name="T1" fmla="*/ 2748 h 26"/>
                <a:gd name="T2" fmla="*/ 22225 w 43"/>
                <a:gd name="T3" fmla="*/ 2748 h 26"/>
                <a:gd name="T4" fmla="*/ 20158 w 43"/>
                <a:gd name="T5" fmla="*/ 4946 h 26"/>
                <a:gd name="T6" fmla="*/ 18607 w 43"/>
                <a:gd name="T7" fmla="*/ 7694 h 26"/>
                <a:gd name="T8" fmla="*/ 16023 w 43"/>
                <a:gd name="T9" fmla="*/ 9342 h 26"/>
                <a:gd name="T10" fmla="*/ 12922 w 43"/>
                <a:gd name="T11" fmla="*/ 10441 h 26"/>
                <a:gd name="T12" fmla="*/ 7236 w 43"/>
                <a:gd name="T13" fmla="*/ 12090 h 26"/>
                <a:gd name="T14" fmla="*/ 0 w 43"/>
                <a:gd name="T15" fmla="*/ 14288 h 26"/>
                <a:gd name="T16" fmla="*/ 0 w 43"/>
                <a:gd name="T17" fmla="*/ 14288 h 26"/>
                <a:gd name="T18" fmla="*/ 4135 w 43"/>
                <a:gd name="T19" fmla="*/ 8243 h 26"/>
                <a:gd name="T20" fmla="*/ 7236 w 43"/>
                <a:gd name="T21" fmla="*/ 4946 h 26"/>
                <a:gd name="T22" fmla="*/ 10337 w 43"/>
                <a:gd name="T23" fmla="*/ 2198 h 26"/>
                <a:gd name="T24" fmla="*/ 13955 w 43"/>
                <a:gd name="T25" fmla="*/ 550 h 26"/>
                <a:gd name="T26" fmla="*/ 17056 w 43"/>
                <a:gd name="T27" fmla="*/ 0 h 26"/>
                <a:gd name="T28" fmla="*/ 18090 w 43"/>
                <a:gd name="T29" fmla="*/ 0 h 26"/>
                <a:gd name="T30" fmla="*/ 19641 w 43"/>
                <a:gd name="T31" fmla="*/ 550 h 26"/>
                <a:gd name="T32" fmla="*/ 20674 w 43"/>
                <a:gd name="T33" fmla="*/ 1099 h 26"/>
                <a:gd name="T34" fmla="*/ 22225 w 43"/>
                <a:gd name="T35" fmla="*/ 2748 h 26"/>
                <a:gd name="T36" fmla="*/ 22225 w 43"/>
                <a:gd name="T37" fmla="*/ 2748 h 2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43" h="26">
                  <a:moveTo>
                    <a:pt x="43" y="5"/>
                  </a:moveTo>
                  <a:lnTo>
                    <a:pt x="43" y="5"/>
                  </a:lnTo>
                  <a:lnTo>
                    <a:pt x="39" y="9"/>
                  </a:lnTo>
                  <a:lnTo>
                    <a:pt x="36" y="14"/>
                  </a:lnTo>
                  <a:lnTo>
                    <a:pt x="31" y="17"/>
                  </a:lnTo>
                  <a:lnTo>
                    <a:pt x="25" y="19"/>
                  </a:lnTo>
                  <a:lnTo>
                    <a:pt x="14" y="22"/>
                  </a:lnTo>
                  <a:lnTo>
                    <a:pt x="0" y="26"/>
                  </a:lnTo>
                  <a:lnTo>
                    <a:pt x="8" y="15"/>
                  </a:lnTo>
                  <a:lnTo>
                    <a:pt x="14" y="9"/>
                  </a:lnTo>
                  <a:lnTo>
                    <a:pt x="20" y="4"/>
                  </a:lnTo>
                  <a:lnTo>
                    <a:pt x="27" y="1"/>
                  </a:lnTo>
                  <a:lnTo>
                    <a:pt x="33" y="0"/>
                  </a:lnTo>
                  <a:lnTo>
                    <a:pt x="35" y="0"/>
                  </a:lnTo>
                  <a:lnTo>
                    <a:pt x="38" y="1"/>
                  </a:lnTo>
                  <a:lnTo>
                    <a:pt x="40" y="2"/>
                  </a:lnTo>
                  <a:lnTo>
                    <a:pt x="43" y="5"/>
                  </a:lnTo>
                  <a:close/>
                </a:path>
              </a:pathLst>
            </a:custGeom>
            <a:grpFill/>
            <a:ln w="9525">
              <a:noFill/>
              <a:round/>
            </a:ln>
          </p:spPr>
          <p:txBody>
            <a:bodyPr/>
            <a:lstStyle/>
            <a:p>
              <a:endParaRPr lang="zh-CN" altLang="en-US"/>
            </a:p>
          </p:txBody>
        </p:sp>
        <p:sp>
          <p:nvSpPr>
            <p:cNvPr id="121" name="Freeform 48"/>
            <p:cNvSpPr/>
            <p:nvPr/>
          </p:nvSpPr>
          <p:spPr bwMode="auto">
            <a:xfrm>
              <a:off x="4932363" y="222250"/>
              <a:ext cx="22225" cy="11113"/>
            </a:xfrm>
            <a:custGeom>
              <a:avLst/>
              <a:gdLst>
                <a:gd name="T0" fmla="*/ 22225 w 41"/>
                <a:gd name="T1" fmla="*/ 5557 h 22"/>
                <a:gd name="T2" fmla="*/ 22225 w 41"/>
                <a:gd name="T3" fmla="*/ 5557 h 22"/>
                <a:gd name="T4" fmla="*/ 17346 w 41"/>
                <a:gd name="T5" fmla="*/ 8082 h 22"/>
                <a:gd name="T6" fmla="*/ 10841 w 41"/>
                <a:gd name="T7" fmla="*/ 10103 h 22"/>
                <a:gd name="T8" fmla="*/ 7589 w 41"/>
                <a:gd name="T9" fmla="*/ 11113 h 22"/>
                <a:gd name="T10" fmla="*/ 4879 w 41"/>
                <a:gd name="T11" fmla="*/ 11113 h 22"/>
                <a:gd name="T12" fmla="*/ 2168 w 41"/>
                <a:gd name="T13" fmla="*/ 11113 h 22"/>
                <a:gd name="T14" fmla="*/ 0 w 41"/>
                <a:gd name="T15" fmla="*/ 9598 h 22"/>
                <a:gd name="T16" fmla="*/ 0 w 41"/>
                <a:gd name="T17" fmla="*/ 9598 h 22"/>
                <a:gd name="T18" fmla="*/ 4879 w 41"/>
                <a:gd name="T19" fmla="*/ 5557 h 22"/>
                <a:gd name="T20" fmla="*/ 8673 w 41"/>
                <a:gd name="T21" fmla="*/ 3536 h 22"/>
                <a:gd name="T22" fmla="*/ 11926 w 41"/>
                <a:gd name="T23" fmla="*/ 1515 h 22"/>
                <a:gd name="T24" fmla="*/ 15178 w 41"/>
                <a:gd name="T25" fmla="*/ 505 h 22"/>
                <a:gd name="T26" fmla="*/ 16804 w 41"/>
                <a:gd name="T27" fmla="*/ 0 h 22"/>
                <a:gd name="T28" fmla="*/ 18430 w 41"/>
                <a:gd name="T29" fmla="*/ 505 h 22"/>
                <a:gd name="T30" fmla="*/ 19515 w 41"/>
                <a:gd name="T31" fmla="*/ 1010 h 22"/>
                <a:gd name="T32" fmla="*/ 20599 w 41"/>
                <a:gd name="T33" fmla="*/ 2021 h 22"/>
                <a:gd name="T34" fmla="*/ 21683 w 41"/>
                <a:gd name="T35" fmla="*/ 3536 h 22"/>
                <a:gd name="T36" fmla="*/ 22225 w 41"/>
                <a:gd name="T37" fmla="*/ 5557 h 22"/>
                <a:gd name="T38" fmla="*/ 22225 w 41"/>
                <a:gd name="T39" fmla="*/ 5557 h 2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1" h="22">
                  <a:moveTo>
                    <a:pt x="41" y="11"/>
                  </a:moveTo>
                  <a:lnTo>
                    <a:pt x="41" y="11"/>
                  </a:lnTo>
                  <a:lnTo>
                    <a:pt x="32" y="16"/>
                  </a:lnTo>
                  <a:lnTo>
                    <a:pt x="20" y="20"/>
                  </a:lnTo>
                  <a:lnTo>
                    <a:pt x="14" y="22"/>
                  </a:lnTo>
                  <a:lnTo>
                    <a:pt x="9" y="22"/>
                  </a:lnTo>
                  <a:lnTo>
                    <a:pt x="4" y="22"/>
                  </a:lnTo>
                  <a:lnTo>
                    <a:pt x="0" y="19"/>
                  </a:lnTo>
                  <a:lnTo>
                    <a:pt x="9" y="11"/>
                  </a:lnTo>
                  <a:lnTo>
                    <a:pt x="16" y="7"/>
                  </a:lnTo>
                  <a:lnTo>
                    <a:pt x="22" y="3"/>
                  </a:lnTo>
                  <a:lnTo>
                    <a:pt x="28" y="1"/>
                  </a:lnTo>
                  <a:lnTo>
                    <a:pt x="31" y="0"/>
                  </a:lnTo>
                  <a:lnTo>
                    <a:pt x="34" y="1"/>
                  </a:lnTo>
                  <a:lnTo>
                    <a:pt x="36" y="2"/>
                  </a:lnTo>
                  <a:lnTo>
                    <a:pt x="38" y="4"/>
                  </a:lnTo>
                  <a:lnTo>
                    <a:pt x="40" y="7"/>
                  </a:lnTo>
                  <a:lnTo>
                    <a:pt x="41" y="11"/>
                  </a:lnTo>
                  <a:close/>
                </a:path>
              </a:pathLst>
            </a:custGeom>
            <a:grpFill/>
            <a:ln w="9525">
              <a:noFill/>
              <a:round/>
            </a:ln>
          </p:spPr>
          <p:txBody>
            <a:bodyPr/>
            <a:lstStyle/>
            <a:p>
              <a:endParaRPr lang="zh-CN" altLang="en-US"/>
            </a:p>
          </p:txBody>
        </p:sp>
        <p:sp>
          <p:nvSpPr>
            <p:cNvPr id="122" name="Freeform 49"/>
            <p:cNvSpPr/>
            <p:nvPr/>
          </p:nvSpPr>
          <p:spPr bwMode="auto">
            <a:xfrm>
              <a:off x="4935538" y="238125"/>
              <a:ext cx="23813" cy="14288"/>
            </a:xfrm>
            <a:custGeom>
              <a:avLst/>
              <a:gdLst>
                <a:gd name="T0" fmla="*/ 23813 w 45"/>
                <a:gd name="T1" fmla="*/ 550 h 26"/>
                <a:gd name="T2" fmla="*/ 23813 w 45"/>
                <a:gd name="T3" fmla="*/ 550 h 26"/>
                <a:gd name="T4" fmla="*/ 23284 w 45"/>
                <a:gd name="T5" fmla="*/ 2198 h 26"/>
                <a:gd name="T6" fmla="*/ 22755 w 45"/>
                <a:gd name="T7" fmla="*/ 3847 h 26"/>
                <a:gd name="T8" fmla="*/ 22225 w 45"/>
                <a:gd name="T9" fmla="*/ 5495 h 26"/>
                <a:gd name="T10" fmla="*/ 20638 w 45"/>
                <a:gd name="T11" fmla="*/ 7144 h 26"/>
                <a:gd name="T12" fmla="*/ 17992 w 45"/>
                <a:gd name="T13" fmla="*/ 9342 h 26"/>
                <a:gd name="T14" fmla="*/ 14817 w 45"/>
                <a:gd name="T15" fmla="*/ 10441 h 26"/>
                <a:gd name="T16" fmla="*/ 7408 w 45"/>
                <a:gd name="T17" fmla="*/ 12090 h 26"/>
                <a:gd name="T18" fmla="*/ 3175 w 45"/>
                <a:gd name="T19" fmla="*/ 13189 h 26"/>
                <a:gd name="T20" fmla="*/ 0 w 45"/>
                <a:gd name="T21" fmla="*/ 14288 h 26"/>
                <a:gd name="T22" fmla="*/ 0 w 45"/>
                <a:gd name="T23" fmla="*/ 14288 h 26"/>
                <a:gd name="T24" fmla="*/ 2117 w 45"/>
                <a:gd name="T25" fmla="*/ 11540 h 26"/>
                <a:gd name="T26" fmla="*/ 4233 w 45"/>
                <a:gd name="T27" fmla="*/ 8793 h 26"/>
                <a:gd name="T28" fmla="*/ 6879 w 45"/>
                <a:gd name="T29" fmla="*/ 6045 h 26"/>
                <a:gd name="T30" fmla="*/ 9525 w 45"/>
                <a:gd name="T31" fmla="*/ 3847 h 26"/>
                <a:gd name="T32" fmla="*/ 12700 w 45"/>
                <a:gd name="T33" fmla="*/ 1649 h 26"/>
                <a:gd name="T34" fmla="*/ 16405 w 45"/>
                <a:gd name="T35" fmla="*/ 550 h 26"/>
                <a:gd name="T36" fmla="*/ 19580 w 45"/>
                <a:gd name="T37" fmla="*/ 0 h 26"/>
                <a:gd name="T38" fmla="*/ 23813 w 45"/>
                <a:gd name="T39" fmla="*/ 550 h 26"/>
                <a:gd name="T40" fmla="*/ 23813 w 45"/>
                <a:gd name="T41" fmla="*/ 550 h 2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5" h="26">
                  <a:moveTo>
                    <a:pt x="45" y="1"/>
                  </a:moveTo>
                  <a:lnTo>
                    <a:pt x="45" y="1"/>
                  </a:lnTo>
                  <a:lnTo>
                    <a:pt x="44" y="4"/>
                  </a:lnTo>
                  <a:lnTo>
                    <a:pt x="43" y="7"/>
                  </a:lnTo>
                  <a:lnTo>
                    <a:pt x="42" y="10"/>
                  </a:lnTo>
                  <a:lnTo>
                    <a:pt x="39" y="13"/>
                  </a:lnTo>
                  <a:lnTo>
                    <a:pt x="34" y="17"/>
                  </a:lnTo>
                  <a:lnTo>
                    <a:pt x="28" y="19"/>
                  </a:lnTo>
                  <a:lnTo>
                    <a:pt x="14" y="22"/>
                  </a:lnTo>
                  <a:lnTo>
                    <a:pt x="6" y="24"/>
                  </a:lnTo>
                  <a:lnTo>
                    <a:pt x="0" y="26"/>
                  </a:lnTo>
                  <a:lnTo>
                    <a:pt x="4" y="21"/>
                  </a:lnTo>
                  <a:lnTo>
                    <a:pt x="8" y="16"/>
                  </a:lnTo>
                  <a:lnTo>
                    <a:pt x="13" y="11"/>
                  </a:lnTo>
                  <a:lnTo>
                    <a:pt x="18" y="7"/>
                  </a:lnTo>
                  <a:lnTo>
                    <a:pt x="24" y="3"/>
                  </a:lnTo>
                  <a:lnTo>
                    <a:pt x="31" y="1"/>
                  </a:lnTo>
                  <a:lnTo>
                    <a:pt x="37" y="0"/>
                  </a:lnTo>
                  <a:lnTo>
                    <a:pt x="45" y="1"/>
                  </a:lnTo>
                  <a:close/>
                </a:path>
              </a:pathLst>
            </a:custGeom>
            <a:grpFill/>
            <a:ln w="9525">
              <a:noFill/>
              <a:round/>
            </a:ln>
          </p:spPr>
          <p:txBody>
            <a:bodyPr/>
            <a:lstStyle/>
            <a:p>
              <a:endParaRPr lang="zh-CN" altLang="en-US"/>
            </a:p>
          </p:txBody>
        </p:sp>
        <p:sp>
          <p:nvSpPr>
            <p:cNvPr id="123" name="Freeform 50"/>
            <p:cNvSpPr/>
            <p:nvPr/>
          </p:nvSpPr>
          <p:spPr bwMode="auto">
            <a:xfrm>
              <a:off x="4464051" y="241300"/>
              <a:ext cx="30163" cy="61913"/>
            </a:xfrm>
            <a:custGeom>
              <a:avLst/>
              <a:gdLst>
                <a:gd name="T0" fmla="*/ 29086 w 56"/>
                <a:gd name="T1" fmla="*/ 0 h 118"/>
                <a:gd name="T2" fmla="*/ 29086 w 56"/>
                <a:gd name="T3" fmla="*/ 0 h 118"/>
                <a:gd name="T4" fmla="*/ 30163 w 56"/>
                <a:gd name="T5" fmla="*/ 2623 h 118"/>
                <a:gd name="T6" fmla="*/ 29624 w 56"/>
                <a:gd name="T7" fmla="*/ 5772 h 118"/>
                <a:gd name="T8" fmla="*/ 29086 w 56"/>
                <a:gd name="T9" fmla="*/ 8395 h 118"/>
                <a:gd name="T10" fmla="*/ 26931 w 56"/>
                <a:gd name="T11" fmla="*/ 11543 h 118"/>
                <a:gd name="T12" fmla="*/ 25854 w 56"/>
                <a:gd name="T13" fmla="*/ 14167 h 118"/>
                <a:gd name="T14" fmla="*/ 25315 w 56"/>
                <a:gd name="T15" fmla="*/ 16790 h 118"/>
                <a:gd name="T16" fmla="*/ 24777 w 56"/>
                <a:gd name="T17" fmla="*/ 19938 h 118"/>
                <a:gd name="T18" fmla="*/ 25854 w 56"/>
                <a:gd name="T19" fmla="*/ 22562 h 118"/>
                <a:gd name="T20" fmla="*/ 25854 w 56"/>
                <a:gd name="T21" fmla="*/ 22562 h 118"/>
                <a:gd name="T22" fmla="*/ 22622 w 56"/>
                <a:gd name="T23" fmla="*/ 27808 h 118"/>
                <a:gd name="T24" fmla="*/ 20468 w 56"/>
                <a:gd name="T25" fmla="*/ 33580 h 118"/>
                <a:gd name="T26" fmla="*/ 16159 w 56"/>
                <a:gd name="T27" fmla="*/ 45648 h 118"/>
                <a:gd name="T28" fmla="*/ 14004 w 56"/>
                <a:gd name="T29" fmla="*/ 51419 h 118"/>
                <a:gd name="T30" fmla="*/ 12927 w 56"/>
                <a:gd name="T31" fmla="*/ 54043 h 118"/>
                <a:gd name="T32" fmla="*/ 10773 w 56"/>
                <a:gd name="T33" fmla="*/ 55617 h 118"/>
                <a:gd name="T34" fmla="*/ 9157 w 56"/>
                <a:gd name="T35" fmla="*/ 57716 h 118"/>
                <a:gd name="T36" fmla="*/ 7002 w 56"/>
                <a:gd name="T37" fmla="*/ 59814 h 118"/>
                <a:gd name="T38" fmla="*/ 4309 w 56"/>
                <a:gd name="T39" fmla="*/ 60864 h 118"/>
                <a:gd name="T40" fmla="*/ 1077 w 56"/>
                <a:gd name="T41" fmla="*/ 61913 h 118"/>
                <a:gd name="T42" fmla="*/ 1077 w 56"/>
                <a:gd name="T43" fmla="*/ 61913 h 118"/>
                <a:gd name="T44" fmla="*/ 0 w 56"/>
                <a:gd name="T45" fmla="*/ 59290 h 118"/>
                <a:gd name="T46" fmla="*/ 539 w 56"/>
                <a:gd name="T47" fmla="*/ 56666 h 118"/>
                <a:gd name="T48" fmla="*/ 1077 w 56"/>
                <a:gd name="T49" fmla="*/ 54043 h 118"/>
                <a:gd name="T50" fmla="*/ 2155 w 56"/>
                <a:gd name="T51" fmla="*/ 51944 h 118"/>
                <a:gd name="T52" fmla="*/ 5386 w 56"/>
                <a:gd name="T53" fmla="*/ 47746 h 118"/>
                <a:gd name="T54" fmla="*/ 8618 w 56"/>
                <a:gd name="T55" fmla="*/ 44598 h 118"/>
                <a:gd name="T56" fmla="*/ 8618 w 56"/>
                <a:gd name="T57" fmla="*/ 44598 h 118"/>
                <a:gd name="T58" fmla="*/ 17236 w 56"/>
                <a:gd name="T59" fmla="*/ 23086 h 118"/>
                <a:gd name="T60" fmla="*/ 21545 w 56"/>
                <a:gd name="T61" fmla="*/ 12068 h 118"/>
                <a:gd name="T62" fmla="*/ 24777 w 56"/>
                <a:gd name="T63" fmla="*/ 0 h 118"/>
                <a:gd name="T64" fmla="*/ 24777 w 56"/>
                <a:gd name="T65" fmla="*/ 0 h 118"/>
                <a:gd name="T66" fmla="*/ 29086 w 56"/>
                <a:gd name="T67" fmla="*/ 0 h 118"/>
                <a:gd name="T68" fmla="*/ 29086 w 56"/>
                <a:gd name="T69" fmla="*/ 0 h 11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56" h="118">
                  <a:moveTo>
                    <a:pt x="54" y="0"/>
                  </a:moveTo>
                  <a:lnTo>
                    <a:pt x="54" y="0"/>
                  </a:lnTo>
                  <a:lnTo>
                    <a:pt x="56" y="5"/>
                  </a:lnTo>
                  <a:lnTo>
                    <a:pt x="55" y="11"/>
                  </a:lnTo>
                  <a:lnTo>
                    <a:pt x="54" y="16"/>
                  </a:lnTo>
                  <a:lnTo>
                    <a:pt x="50" y="22"/>
                  </a:lnTo>
                  <a:lnTo>
                    <a:pt x="48" y="27"/>
                  </a:lnTo>
                  <a:lnTo>
                    <a:pt x="47" y="32"/>
                  </a:lnTo>
                  <a:lnTo>
                    <a:pt x="46" y="38"/>
                  </a:lnTo>
                  <a:lnTo>
                    <a:pt x="48" y="43"/>
                  </a:lnTo>
                  <a:lnTo>
                    <a:pt x="42" y="53"/>
                  </a:lnTo>
                  <a:lnTo>
                    <a:pt x="38" y="64"/>
                  </a:lnTo>
                  <a:lnTo>
                    <a:pt x="30" y="87"/>
                  </a:lnTo>
                  <a:lnTo>
                    <a:pt x="26" y="98"/>
                  </a:lnTo>
                  <a:lnTo>
                    <a:pt x="24" y="103"/>
                  </a:lnTo>
                  <a:lnTo>
                    <a:pt x="20" y="106"/>
                  </a:lnTo>
                  <a:lnTo>
                    <a:pt x="17" y="110"/>
                  </a:lnTo>
                  <a:lnTo>
                    <a:pt x="13" y="114"/>
                  </a:lnTo>
                  <a:lnTo>
                    <a:pt x="8" y="116"/>
                  </a:lnTo>
                  <a:lnTo>
                    <a:pt x="2" y="118"/>
                  </a:lnTo>
                  <a:lnTo>
                    <a:pt x="0" y="113"/>
                  </a:lnTo>
                  <a:lnTo>
                    <a:pt x="1" y="108"/>
                  </a:lnTo>
                  <a:lnTo>
                    <a:pt x="2" y="103"/>
                  </a:lnTo>
                  <a:lnTo>
                    <a:pt x="4" y="99"/>
                  </a:lnTo>
                  <a:lnTo>
                    <a:pt x="10" y="91"/>
                  </a:lnTo>
                  <a:lnTo>
                    <a:pt x="16" y="85"/>
                  </a:lnTo>
                  <a:lnTo>
                    <a:pt x="32" y="44"/>
                  </a:lnTo>
                  <a:lnTo>
                    <a:pt x="40" y="23"/>
                  </a:lnTo>
                  <a:lnTo>
                    <a:pt x="46" y="0"/>
                  </a:lnTo>
                  <a:lnTo>
                    <a:pt x="54" y="0"/>
                  </a:lnTo>
                  <a:close/>
                </a:path>
              </a:pathLst>
            </a:custGeom>
            <a:grpFill/>
            <a:ln w="9525">
              <a:noFill/>
              <a:round/>
            </a:ln>
          </p:spPr>
          <p:txBody>
            <a:bodyPr/>
            <a:lstStyle/>
            <a:p>
              <a:endParaRPr lang="zh-CN" altLang="en-US"/>
            </a:p>
          </p:txBody>
        </p:sp>
        <p:sp>
          <p:nvSpPr>
            <p:cNvPr id="124" name="Freeform 51"/>
            <p:cNvSpPr/>
            <p:nvPr/>
          </p:nvSpPr>
          <p:spPr bwMode="auto">
            <a:xfrm>
              <a:off x="4941888" y="254000"/>
              <a:ext cx="23813" cy="11113"/>
            </a:xfrm>
            <a:custGeom>
              <a:avLst/>
              <a:gdLst>
                <a:gd name="T0" fmla="*/ 23813 w 46"/>
                <a:gd name="T1" fmla="*/ 5264 h 19"/>
                <a:gd name="T2" fmla="*/ 23813 w 46"/>
                <a:gd name="T3" fmla="*/ 5264 h 19"/>
                <a:gd name="T4" fmla="*/ 21742 w 46"/>
                <a:gd name="T5" fmla="*/ 7604 h 19"/>
                <a:gd name="T6" fmla="*/ 19154 w 46"/>
                <a:gd name="T7" fmla="*/ 8773 h 19"/>
                <a:gd name="T8" fmla="*/ 16566 w 46"/>
                <a:gd name="T9" fmla="*/ 9943 h 19"/>
                <a:gd name="T10" fmla="*/ 12942 w 46"/>
                <a:gd name="T11" fmla="*/ 10528 h 19"/>
                <a:gd name="T12" fmla="*/ 6212 w 46"/>
                <a:gd name="T13" fmla="*/ 11113 h 19"/>
                <a:gd name="T14" fmla="*/ 0 w 46"/>
                <a:gd name="T15" fmla="*/ 10528 h 19"/>
                <a:gd name="T16" fmla="*/ 0 w 46"/>
                <a:gd name="T17" fmla="*/ 10528 h 19"/>
                <a:gd name="T18" fmla="*/ 2071 w 46"/>
                <a:gd name="T19" fmla="*/ 8189 h 19"/>
                <a:gd name="T20" fmla="*/ 4659 w 46"/>
                <a:gd name="T21" fmla="*/ 5264 h 19"/>
                <a:gd name="T22" fmla="*/ 8800 w 46"/>
                <a:gd name="T23" fmla="*/ 2924 h 19"/>
                <a:gd name="T24" fmla="*/ 11907 w 46"/>
                <a:gd name="T25" fmla="*/ 1170 h 19"/>
                <a:gd name="T26" fmla="*/ 16048 w 46"/>
                <a:gd name="T27" fmla="*/ 0 h 19"/>
                <a:gd name="T28" fmla="*/ 17601 w 46"/>
                <a:gd name="T29" fmla="*/ 0 h 19"/>
                <a:gd name="T30" fmla="*/ 19154 w 46"/>
                <a:gd name="T31" fmla="*/ 0 h 19"/>
                <a:gd name="T32" fmla="*/ 20189 w 46"/>
                <a:gd name="T33" fmla="*/ 1170 h 19"/>
                <a:gd name="T34" fmla="*/ 21742 w 46"/>
                <a:gd name="T35" fmla="*/ 1755 h 19"/>
                <a:gd name="T36" fmla="*/ 23295 w 46"/>
                <a:gd name="T37" fmla="*/ 3509 h 19"/>
                <a:gd name="T38" fmla="*/ 23813 w 46"/>
                <a:gd name="T39" fmla="*/ 5264 h 19"/>
                <a:gd name="T40" fmla="*/ 23813 w 46"/>
                <a:gd name="T41" fmla="*/ 5264 h 1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46" h="19">
                  <a:moveTo>
                    <a:pt x="46" y="9"/>
                  </a:moveTo>
                  <a:lnTo>
                    <a:pt x="46" y="9"/>
                  </a:lnTo>
                  <a:lnTo>
                    <a:pt x="42" y="13"/>
                  </a:lnTo>
                  <a:lnTo>
                    <a:pt x="37" y="15"/>
                  </a:lnTo>
                  <a:lnTo>
                    <a:pt x="32" y="17"/>
                  </a:lnTo>
                  <a:lnTo>
                    <a:pt x="25" y="18"/>
                  </a:lnTo>
                  <a:lnTo>
                    <a:pt x="12" y="19"/>
                  </a:lnTo>
                  <a:lnTo>
                    <a:pt x="0" y="18"/>
                  </a:lnTo>
                  <a:lnTo>
                    <a:pt x="4" y="14"/>
                  </a:lnTo>
                  <a:lnTo>
                    <a:pt x="9" y="9"/>
                  </a:lnTo>
                  <a:lnTo>
                    <a:pt x="17" y="5"/>
                  </a:lnTo>
                  <a:lnTo>
                    <a:pt x="23" y="2"/>
                  </a:lnTo>
                  <a:lnTo>
                    <a:pt x="31" y="0"/>
                  </a:lnTo>
                  <a:lnTo>
                    <a:pt x="34" y="0"/>
                  </a:lnTo>
                  <a:lnTo>
                    <a:pt x="37" y="0"/>
                  </a:lnTo>
                  <a:lnTo>
                    <a:pt x="39" y="2"/>
                  </a:lnTo>
                  <a:lnTo>
                    <a:pt x="42" y="3"/>
                  </a:lnTo>
                  <a:lnTo>
                    <a:pt x="45" y="6"/>
                  </a:lnTo>
                  <a:lnTo>
                    <a:pt x="46" y="9"/>
                  </a:lnTo>
                  <a:close/>
                </a:path>
              </a:pathLst>
            </a:custGeom>
            <a:grpFill/>
            <a:ln w="9525">
              <a:noFill/>
              <a:round/>
            </a:ln>
          </p:spPr>
          <p:txBody>
            <a:bodyPr/>
            <a:lstStyle/>
            <a:p>
              <a:endParaRPr lang="zh-CN" altLang="en-US"/>
            </a:p>
          </p:txBody>
        </p:sp>
        <p:sp>
          <p:nvSpPr>
            <p:cNvPr id="125" name="Freeform 52"/>
            <p:cNvSpPr/>
            <p:nvPr/>
          </p:nvSpPr>
          <p:spPr bwMode="auto">
            <a:xfrm>
              <a:off x="4446588" y="269875"/>
              <a:ext cx="14288" cy="17463"/>
            </a:xfrm>
            <a:custGeom>
              <a:avLst/>
              <a:gdLst>
                <a:gd name="T0" fmla="*/ 8165 w 28"/>
                <a:gd name="T1" fmla="*/ 0 h 33"/>
                <a:gd name="T2" fmla="*/ 8165 w 28"/>
                <a:gd name="T3" fmla="*/ 0 h 33"/>
                <a:gd name="T4" fmla="*/ 12757 w 28"/>
                <a:gd name="T5" fmla="*/ 0 h 33"/>
                <a:gd name="T6" fmla="*/ 12757 w 28"/>
                <a:gd name="T7" fmla="*/ 0 h 33"/>
                <a:gd name="T8" fmla="*/ 13778 w 28"/>
                <a:gd name="T9" fmla="*/ 1058 h 33"/>
                <a:gd name="T10" fmla="*/ 14288 w 28"/>
                <a:gd name="T11" fmla="*/ 2117 h 33"/>
                <a:gd name="T12" fmla="*/ 14288 w 28"/>
                <a:gd name="T13" fmla="*/ 4763 h 33"/>
                <a:gd name="T14" fmla="*/ 12757 w 28"/>
                <a:gd name="T15" fmla="*/ 8996 h 33"/>
                <a:gd name="T16" fmla="*/ 11226 w 28"/>
                <a:gd name="T17" fmla="*/ 12171 h 33"/>
                <a:gd name="T18" fmla="*/ 9185 w 28"/>
                <a:gd name="T19" fmla="*/ 15346 h 33"/>
                <a:gd name="T20" fmla="*/ 6123 w 28"/>
                <a:gd name="T21" fmla="*/ 16934 h 33"/>
                <a:gd name="T22" fmla="*/ 4593 w 28"/>
                <a:gd name="T23" fmla="*/ 17463 h 33"/>
                <a:gd name="T24" fmla="*/ 3062 w 28"/>
                <a:gd name="T25" fmla="*/ 17463 h 33"/>
                <a:gd name="T26" fmla="*/ 1531 w 28"/>
                <a:gd name="T27" fmla="*/ 16934 h 33"/>
                <a:gd name="T28" fmla="*/ 0 w 28"/>
                <a:gd name="T29" fmla="*/ 15875 h 33"/>
                <a:gd name="T30" fmla="*/ 0 w 28"/>
                <a:gd name="T31" fmla="*/ 15875 h 33"/>
                <a:gd name="T32" fmla="*/ 4082 w 28"/>
                <a:gd name="T33" fmla="*/ 8467 h 33"/>
                <a:gd name="T34" fmla="*/ 6634 w 28"/>
                <a:gd name="T35" fmla="*/ 4233 h 33"/>
                <a:gd name="T36" fmla="*/ 8165 w 28"/>
                <a:gd name="T37" fmla="*/ 0 h 33"/>
                <a:gd name="T38" fmla="*/ 8165 w 28"/>
                <a:gd name="T39" fmla="*/ 0 h 3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33">
                  <a:moveTo>
                    <a:pt x="16" y="0"/>
                  </a:moveTo>
                  <a:lnTo>
                    <a:pt x="16" y="0"/>
                  </a:lnTo>
                  <a:lnTo>
                    <a:pt x="25" y="0"/>
                  </a:lnTo>
                  <a:lnTo>
                    <a:pt x="27" y="2"/>
                  </a:lnTo>
                  <a:lnTo>
                    <a:pt x="28" y="4"/>
                  </a:lnTo>
                  <a:lnTo>
                    <a:pt x="28" y="9"/>
                  </a:lnTo>
                  <a:lnTo>
                    <a:pt x="25" y="17"/>
                  </a:lnTo>
                  <a:lnTo>
                    <a:pt x="22" y="23"/>
                  </a:lnTo>
                  <a:lnTo>
                    <a:pt x="18" y="29"/>
                  </a:lnTo>
                  <a:lnTo>
                    <a:pt x="12" y="32"/>
                  </a:lnTo>
                  <a:lnTo>
                    <a:pt x="9" y="33"/>
                  </a:lnTo>
                  <a:lnTo>
                    <a:pt x="6" y="33"/>
                  </a:lnTo>
                  <a:lnTo>
                    <a:pt x="3" y="32"/>
                  </a:lnTo>
                  <a:lnTo>
                    <a:pt x="0" y="30"/>
                  </a:lnTo>
                  <a:lnTo>
                    <a:pt x="8" y="16"/>
                  </a:lnTo>
                  <a:lnTo>
                    <a:pt x="13" y="8"/>
                  </a:lnTo>
                  <a:lnTo>
                    <a:pt x="16" y="0"/>
                  </a:lnTo>
                  <a:close/>
                </a:path>
              </a:pathLst>
            </a:custGeom>
            <a:grpFill/>
            <a:ln w="9525">
              <a:noFill/>
              <a:round/>
            </a:ln>
          </p:spPr>
          <p:txBody>
            <a:bodyPr/>
            <a:lstStyle/>
            <a:p>
              <a:endParaRPr lang="zh-CN" altLang="en-US"/>
            </a:p>
          </p:txBody>
        </p:sp>
        <p:sp>
          <p:nvSpPr>
            <p:cNvPr id="126" name="Freeform 53"/>
            <p:cNvSpPr/>
            <p:nvPr/>
          </p:nvSpPr>
          <p:spPr bwMode="auto">
            <a:xfrm>
              <a:off x="4551363" y="292100"/>
              <a:ext cx="30163" cy="58738"/>
            </a:xfrm>
            <a:custGeom>
              <a:avLst/>
              <a:gdLst>
                <a:gd name="T0" fmla="*/ 30163 w 57"/>
                <a:gd name="T1" fmla="*/ 0 h 111"/>
                <a:gd name="T2" fmla="*/ 30163 w 57"/>
                <a:gd name="T3" fmla="*/ 0 h 111"/>
                <a:gd name="T4" fmla="*/ 20109 w 57"/>
                <a:gd name="T5" fmla="*/ 29104 h 111"/>
                <a:gd name="T6" fmla="*/ 15346 w 57"/>
                <a:gd name="T7" fmla="*/ 43921 h 111"/>
                <a:gd name="T8" fmla="*/ 9525 w 57"/>
                <a:gd name="T9" fmla="*/ 58209 h 111"/>
                <a:gd name="T10" fmla="*/ 9525 w 57"/>
                <a:gd name="T11" fmla="*/ 58209 h 111"/>
                <a:gd name="T12" fmla="*/ 6879 w 57"/>
                <a:gd name="T13" fmla="*/ 58738 h 111"/>
                <a:gd name="T14" fmla="*/ 3704 w 57"/>
                <a:gd name="T15" fmla="*/ 58738 h 111"/>
                <a:gd name="T16" fmla="*/ 1588 w 57"/>
                <a:gd name="T17" fmla="*/ 58209 h 111"/>
                <a:gd name="T18" fmla="*/ 529 w 57"/>
                <a:gd name="T19" fmla="*/ 56621 h 111"/>
                <a:gd name="T20" fmla="*/ 0 w 57"/>
                <a:gd name="T21" fmla="*/ 55563 h 111"/>
                <a:gd name="T22" fmla="*/ 0 w 57"/>
                <a:gd name="T23" fmla="*/ 55563 h 111"/>
                <a:gd name="T24" fmla="*/ 2646 w 57"/>
                <a:gd name="T25" fmla="*/ 52917 h 111"/>
                <a:gd name="T26" fmla="*/ 5292 w 57"/>
                <a:gd name="T27" fmla="*/ 49742 h 111"/>
                <a:gd name="T28" fmla="*/ 6879 w 57"/>
                <a:gd name="T29" fmla="*/ 45509 h 111"/>
                <a:gd name="T30" fmla="*/ 8467 w 57"/>
                <a:gd name="T31" fmla="*/ 41805 h 111"/>
                <a:gd name="T32" fmla="*/ 10584 w 57"/>
                <a:gd name="T33" fmla="*/ 33338 h 111"/>
                <a:gd name="T34" fmla="*/ 13229 w 57"/>
                <a:gd name="T35" fmla="*/ 23813 h 111"/>
                <a:gd name="T36" fmla="*/ 15875 w 57"/>
                <a:gd name="T37" fmla="*/ 14817 h 111"/>
                <a:gd name="T38" fmla="*/ 17463 w 57"/>
                <a:gd name="T39" fmla="*/ 11642 h 111"/>
                <a:gd name="T40" fmla="*/ 19050 w 57"/>
                <a:gd name="T41" fmla="*/ 7938 h 111"/>
                <a:gd name="T42" fmla="*/ 21167 w 57"/>
                <a:gd name="T43" fmla="*/ 4763 h 111"/>
                <a:gd name="T44" fmla="*/ 23813 w 57"/>
                <a:gd name="T45" fmla="*/ 2646 h 111"/>
                <a:gd name="T46" fmla="*/ 26459 w 57"/>
                <a:gd name="T47" fmla="*/ 529 h 111"/>
                <a:gd name="T48" fmla="*/ 30163 w 57"/>
                <a:gd name="T49" fmla="*/ 0 h 111"/>
                <a:gd name="T50" fmla="*/ 30163 w 57"/>
                <a:gd name="T51" fmla="*/ 0 h 111"/>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57" h="111">
                  <a:moveTo>
                    <a:pt x="57" y="0"/>
                  </a:moveTo>
                  <a:lnTo>
                    <a:pt x="57" y="0"/>
                  </a:lnTo>
                  <a:lnTo>
                    <a:pt x="38" y="55"/>
                  </a:lnTo>
                  <a:lnTo>
                    <a:pt x="29" y="83"/>
                  </a:lnTo>
                  <a:lnTo>
                    <a:pt x="18" y="110"/>
                  </a:lnTo>
                  <a:lnTo>
                    <a:pt x="13" y="111"/>
                  </a:lnTo>
                  <a:lnTo>
                    <a:pt x="7" y="111"/>
                  </a:lnTo>
                  <a:lnTo>
                    <a:pt x="3" y="110"/>
                  </a:lnTo>
                  <a:lnTo>
                    <a:pt x="1" y="107"/>
                  </a:lnTo>
                  <a:lnTo>
                    <a:pt x="0" y="105"/>
                  </a:lnTo>
                  <a:lnTo>
                    <a:pt x="5" y="100"/>
                  </a:lnTo>
                  <a:lnTo>
                    <a:pt x="10" y="94"/>
                  </a:lnTo>
                  <a:lnTo>
                    <a:pt x="13" y="86"/>
                  </a:lnTo>
                  <a:lnTo>
                    <a:pt x="16" y="79"/>
                  </a:lnTo>
                  <a:lnTo>
                    <a:pt x="20" y="63"/>
                  </a:lnTo>
                  <a:lnTo>
                    <a:pt x="25" y="45"/>
                  </a:lnTo>
                  <a:lnTo>
                    <a:pt x="30" y="28"/>
                  </a:lnTo>
                  <a:lnTo>
                    <a:pt x="33" y="22"/>
                  </a:lnTo>
                  <a:lnTo>
                    <a:pt x="36" y="15"/>
                  </a:lnTo>
                  <a:lnTo>
                    <a:pt x="40" y="9"/>
                  </a:lnTo>
                  <a:lnTo>
                    <a:pt x="45" y="5"/>
                  </a:lnTo>
                  <a:lnTo>
                    <a:pt x="50" y="1"/>
                  </a:lnTo>
                  <a:lnTo>
                    <a:pt x="57" y="0"/>
                  </a:lnTo>
                  <a:close/>
                </a:path>
              </a:pathLst>
            </a:custGeom>
            <a:grpFill/>
            <a:ln w="9525">
              <a:noFill/>
              <a:round/>
            </a:ln>
          </p:spPr>
          <p:txBody>
            <a:bodyPr/>
            <a:lstStyle/>
            <a:p>
              <a:endParaRPr lang="zh-CN" altLang="en-US"/>
            </a:p>
          </p:txBody>
        </p:sp>
        <p:sp>
          <p:nvSpPr>
            <p:cNvPr id="127" name="Freeform 54"/>
            <p:cNvSpPr/>
            <p:nvPr/>
          </p:nvSpPr>
          <p:spPr bwMode="auto">
            <a:xfrm>
              <a:off x="4486276" y="295275"/>
              <a:ext cx="14288" cy="20638"/>
            </a:xfrm>
            <a:custGeom>
              <a:avLst/>
              <a:gdLst>
                <a:gd name="T0" fmla="*/ 14288 w 27"/>
                <a:gd name="T1" fmla="*/ 0 h 38"/>
                <a:gd name="T2" fmla="*/ 14288 w 27"/>
                <a:gd name="T3" fmla="*/ 0 h 38"/>
                <a:gd name="T4" fmla="*/ 14288 w 27"/>
                <a:gd name="T5" fmla="*/ 3259 h 38"/>
                <a:gd name="T6" fmla="*/ 13230 w 27"/>
                <a:gd name="T7" fmla="*/ 6517 h 38"/>
                <a:gd name="T8" fmla="*/ 11642 w 27"/>
                <a:gd name="T9" fmla="*/ 10862 h 38"/>
                <a:gd name="T10" fmla="*/ 7409 w 27"/>
                <a:gd name="T11" fmla="*/ 19552 h 38"/>
                <a:gd name="T12" fmla="*/ 7409 w 27"/>
                <a:gd name="T13" fmla="*/ 19552 h 38"/>
                <a:gd name="T14" fmla="*/ 4763 w 27"/>
                <a:gd name="T15" fmla="*/ 19552 h 38"/>
                <a:gd name="T16" fmla="*/ 3175 w 27"/>
                <a:gd name="T17" fmla="*/ 20095 h 38"/>
                <a:gd name="T18" fmla="*/ 0 w 27"/>
                <a:gd name="T19" fmla="*/ 20638 h 38"/>
                <a:gd name="T20" fmla="*/ 0 w 27"/>
                <a:gd name="T21" fmla="*/ 20638 h 38"/>
                <a:gd name="T22" fmla="*/ 1588 w 27"/>
                <a:gd name="T23" fmla="*/ 15207 h 38"/>
                <a:gd name="T24" fmla="*/ 4233 w 27"/>
                <a:gd name="T25" fmla="*/ 9233 h 38"/>
                <a:gd name="T26" fmla="*/ 6350 w 27"/>
                <a:gd name="T27" fmla="*/ 6517 h 38"/>
                <a:gd name="T28" fmla="*/ 8467 w 27"/>
                <a:gd name="T29" fmla="*/ 3259 h 38"/>
                <a:gd name="T30" fmla="*/ 10584 w 27"/>
                <a:gd name="T31" fmla="*/ 1629 h 38"/>
                <a:gd name="T32" fmla="*/ 14288 w 27"/>
                <a:gd name="T33" fmla="*/ 0 h 38"/>
                <a:gd name="T34" fmla="*/ 14288 w 27"/>
                <a:gd name="T35" fmla="*/ 0 h 3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7" h="38">
                  <a:moveTo>
                    <a:pt x="27" y="0"/>
                  </a:moveTo>
                  <a:lnTo>
                    <a:pt x="27" y="0"/>
                  </a:lnTo>
                  <a:lnTo>
                    <a:pt x="27" y="6"/>
                  </a:lnTo>
                  <a:lnTo>
                    <a:pt x="25" y="12"/>
                  </a:lnTo>
                  <a:lnTo>
                    <a:pt x="22" y="20"/>
                  </a:lnTo>
                  <a:lnTo>
                    <a:pt x="14" y="36"/>
                  </a:lnTo>
                  <a:lnTo>
                    <a:pt x="9" y="36"/>
                  </a:lnTo>
                  <a:lnTo>
                    <a:pt x="6" y="37"/>
                  </a:lnTo>
                  <a:lnTo>
                    <a:pt x="0" y="38"/>
                  </a:lnTo>
                  <a:lnTo>
                    <a:pt x="3" y="28"/>
                  </a:lnTo>
                  <a:lnTo>
                    <a:pt x="8" y="17"/>
                  </a:lnTo>
                  <a:lnTo>
                    <a:pt x="12" y="12"/>
                  </a:lnTo>
                  <a:lnTo>
                    <a:pt x="16" y="6"/>
                  </a:lnTo>
                  <a:lnTo>
                    <a:pt x="20" y="3"/>
                  </a:lnTo>
                  <a:lnTo>
                    <a:pt x="27" y="0"/>
                  </a:lnTo>
                  <a:close/>
                </a:path>
              </a:pathLst>
            </a:custGeom>
            <a:grpFill/>
            <a:ln w="9525">
              <a:noFill/>
              <a:round/>
            </a:ln>
          </p:spPr>
          <p:txBody>
            <a:bodyPr/>
            <a:lstStyle/>
            <a:p>
              <a:endParaRPr lang="zh-CN" altLang="en-US"/>
            </a:p>
          </p:txBody>
        </p:sp>
        <p:sp>
          <p:nvSpPr>
            <p:cNvPr id="128" name="Freeform 55"/>
            <p:cNvSpPr/>
            <p:nvPr/>
          </p:nvSpPr>
          <p:spPr bwMode="auto">
            <a:xfrm>
              <a:off x="4933951" y="303213"/>
              <a:ext cx="33338" cy="6350"/>
            </a:xfrm>
            <a:custGeom>
              <a:avLst/>
              <a:gdLst>
                <a:gd name="T0" fmla="*/ 33338 w 61"/>
                <a:gd name="T1" fmla="*/ 2931 h 13"/>
                <a:gd name="T2" fmla="*/ 33338 w 61"/>
                <a:gd name="T3" fmla="*/ 2931 h 13"/>
                <a:gd name="T4" fmla="*/ 32245 w 61"/>
                <a:gd name="T5" fmla="*/ 3908 h 13"/>
                <a:gd name="T6" fmla="*/ 30059 w 61"/>
                <a:gd name="T7" fmla="*/ 5373 h 13"/>
                <a:gd name="T8" fmla="*/ 26780 w 61"/>
                <a:gd name="T9" fmla="*/ 5862 h 13"/>
                <a:gd name="T10" fmla="*/ 22408 w 61"/>
                <a:gd name="T11" fmla="*/ 6350 h 13"/>
                <a:gd name="T12" fmla="*/ 18035 w 61"/>
                <a:gd name="T13" fmla="*/ 5862 h 13"/>
                <a:gd name="T14" fmla="*/ 8198 w 61"/>
                <a:gd name="T15" fmla="*/ 5373 h 13"/>
                <a:gd name="T16" fmla="*/ 3826 w 61"/>
                <a:gd name="T17" fmla="*/ 4396 h 13"/>
                <a:gd name="T18" fmla="*/ 0 w 61"/>
                <a:gd name="T19" fmla="*/ 5373 h 13"/>
                <a:gd name="T20" fmla="*/ 0 w 61"/>
                <a:gd name="T21" fmla="*/ 5373 h 13"/>
                <a:gd name="T22" fmla="*/ 3279 w 61"/>
                <a:gd name="T23" fmla="*/ 2931 h 13"/>
                <a:gd name="T24" fmla="*/ 7651 w 61"/>
                <a:gd name="T25" fmla="*/ 1954 h 13"/>
                <a:gd name="T26" fmla="*/ 11477 w 61"/>
                <a:gd name="T27" fmla="*/ 488 h 13"/>
                <a:gd name="T28" fmla="*/ 16396 w 61"/>
                <a:gd name="T29" fmla="*/ 0 h 13"/>
                <a:gd name="T30" fmla="*/ 20768 w 61"/>
                <a:gd name="T31" fmla="*/ 0 h 13"/>
                <a:gd name="T32" fmla="*/ 25687 w 61"/>
                <a:gd name="T33" fmla="*/ 488 h 13"/>
                <a:gd name="T34" fmla="*/ 29512 w 61"/>
                <a:gd name="T35" fmla="*/ 1465 h 13"/>
                <a:gd name="T36" fmla="*/ 33338 w 61"/>
                <a:gd name="T37" fmla="*/ 2931 h 13"/>
                <a:gd name="T38" fmla="*/ 33338 w 61"/>
                <a:gd name="T39" fmla="*/ 2931 h 1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61" h="13">
                  <a:moveTo>
                    <a:pt x="61" y="6"/>
                  </a:moveTo>
                  <a:lnTo>
                    <a:pt x="61" y="6"/>
                  </a:lnTo>
                  <a:lnTo>
                    <a:pt x="59" y="8"/>
                  </a:lnTo>
                  <a:lnTo>
                    <a:pt x="55" y="11"/>
                  </a:lnTo>
                  <a:lnTo>
                    <a:pt x="49" y="12"/>
                  </a:lnTo>
                  <a:lnTo>
                    <a:pt x="41" y="13"/>
                  </a:lnTo>
                  <a:lnTo>
                    <a:pt x="33" y="12"/>
                  </a:lnTo>
                  <a:lnTo>
                    <a:pt x="15" y="11"/>
                  </a:lnTo>
                  <a:lnTo>
                    <a:pt x="7" y="9"/>
                  </a:lnTo>
                  <a:lnTo>
                    <a:pt x="0" y="11"/>
                  </a:lnTo>
                  <a:lnTo>
                    <a:pt x="6" y="6"/>
                  </a:lnTo>
                  <a:lnTo>
                    <a:pt x="14" y="4"/>
                  </a:lnTo>
                  <a:lnTo>
                    <a:pt x="21" y="1"/>
                  </a:lnTo>
                  <a:lnTo>
                    <a:pt x="30" y="0"/>
                  </a:lnTo>
                  <a:lnTo>
                    <a:pt x="38" y="0"/>
                  </a:lnTo>
                  <a:lnTo>
                    <a:pt x="47" y="1"/>
                  </a:lnTo>
                  <a:lnTo>
                    <a:pt x="54" y="3"/>
                  </a:lnTo>
                  <a:lnTo>
                    <a:pt x="61" y="6"/>
                  </a:lnTo>
                  <a:close/>
                </a:path>
              </a:pathLst>
            </a:custGeom>
            <a:grpFill/>
            <a:ln w="9525">
              <a:noFill/>
              <a:round/>
            </a:ln>
          </p:spPr>
          <p:txBody>
            <a:bodyPr/>
            <a:lstStyle/>
            <a:p>
              <a:endParaRPr lang="zh-CN" altLang="en-US"/>
            </a:p>
          </p:txBody>
        </p:sp>
        <p:sp>
          <p:nvSpPr>
            <p:cNvPr id="129" name="Freeform 56"/>
            <p:cNvSpPr/>
            <p:nvPr/>
          </p:nvSpPr>
          <p:spPr bwMode="auto">
            <a:xfrm>
              <a:off x="4502151" y="304800"/>
              <a:ext cx="17463" cy="20638"/>
            </a:xfrm>
            <a:custGeom>
              <a:avLst/>
              <a:gdLst>
                <a:gd name="T0" fmla="*/ 17463 w 33"/>
                <a:gd name="T1" fmla="*/ 2231 h 37"/>
                <a:gd name="T2" fmla="*/ 17463 w 33"/>
                <a:gd name="T3" fmla="*/ 2231 h 37"/>
                <a:gd name="T4" fmla="*/ 14817 w 33"/>
                <a:gd name="T5" fmla="*/ 8367 h 37"/>
                <a:gd name="T6" fmla="*/ 11113 w 33"/>
                <a:gd name="T7" fmla="*/ 14502 h 37"/>
                <a:gd name="T8" fmla="*/ 9525 w 33"/>
                <a:gd name="T9" fmla="*/ 16734 h 37"/>
                <a:gd name="T10" fmla="*/ 6879 w 33"/>
                <a:gd name="T11" fmla="*/ 18407 h 37"/>
                <a:gd name="T12" fmla="*/ 3704 w 33"/>
                <a:gd name="T13" fmla="*/ 19522 h 37"/>
                <a:gd name="T14" fmla="*/ 0 w 33"/>
                <a:gd name="T15" fmla="*/ 20638 h 37"/>
                <a:gd name="T16" fmla="*/ 0 w 33"/>
                <a:gd name="T17" fmla="*/ 20638 h 37"/>
                <a:gd name="T18" fmla="*/ 2646 w 33"/>
                <a:gd name="T19" fmla="*/ 13387 h 37"/>
                <a:gd name="T20" fmla="*/ 4233 w 33"/>
                <a:gd name="T21" fmla="*/ 8367 h 37"/>
                <a:gd name="T22" fmla="*/ 6350 w 33"/>
                <a:gd name="T23" fmla="*/ 5020 h 37"/>
                <a:gd name="T24" fmla="*/ 8467 w 33"/>
                <a:gd name="T25" fmla="*/ 1673 h 37"/>
                <a:gd name="T26" fmla="*/ 9525 w 33"/>
                <a:gd name="T27" fmla="*/ 558 h 37"/>
                <a:gd name="T28" fmla="*/ 10584 w 33"/>
                <a:gd name="T29" fmla="*/ 0 h 37"/>
                <a:gd name="T30" fmla="*/ 12171 w 33"/>
                <a:gd name="T31" fmla="*/ 0 h 37"/>
                <a:gd name="T32" fmla="*/ 13230 w 33"/>
                <a:gd name="T33" fmla="*/ 0 h 37"/>
                <a:gd name="T34" fmla="*/ 15346 w 33"/>
                <a:gd name="T35" fmla="*/ 1116 h 37"/>
                <a:gd name="T36" fmla="*/ 17463 w 33"/>
                <a:gd name="T37" fmla="*/ 2231 h 37"/>
                <a:gd name="T38" fmla="*/ 17463 w 33"/>
                <a:gd name="T39" fmla="*/ 2231 h 3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33" h="37">
                  <a:moveTo>
                    <a:pt x="33" y="4"/>
                  </a:moveTo>
                  <a:lnTo>
                    <a:pt x="33" y="4"/>
                  </a:lnTo>
                  <a:lnTo>
                    <a:pt x="28" y="15"/>
                  </a:lnTo>
                  <a:lnTo>
                    <a:pt x="21" y="26"/>
                  </a:lnTo>
                  <a:lnTo>
                    <a:pt x="18" y="30"/>
                  </a:lnTo>
                  <a:lnTo>
                    <a:pt x="13" y="33"/>
                  </a:lnTo>
                  <a:lnTo>
                    <a:pt x="7" y="35"/>
                  </a:lnTo>
                  <a:lnTo>
                    <a:pt x="0" y="37"/>
                  </a:lnTo>
                  <a:lnTo>
                    <a:pt x="5" y="24"/>
                  </a:lnTo>
                  <a:lnTo>
                    <a:pt x="8" y="15"/>
                  </a:lnTo>
                  <a:lnTo>
                    <a:pt x="12" y="9"/>
                  </a:lnTo>
                  <a:lnTo>
                    <a:pt x="16" y="3"/>
                  </a:lnTo>
                  <a:lnTo>
                    <a:pt x="18" y="1"/>
                  </a:lnTo>
                  <a:lnTo>
                    <a:pt x="20" y="0"/>
                  </a:lnTo>
                  <a:lnTo>
                    <a:pt x="23" y="0"/>
                  </a:lnTo>
                  <a:lnTo>
                    <a:pt x="25" y="0"/>
                  </a:lnTo>
                  <a:lnTo>
                    <a:pt x="29" y="2"/>
                  </a:lnTo>
                  <a:lnTo>
                    <a:pt x="33" y="4"/>
                  </a:lnTo>
                  <a:close/>
                </a:path>
              </a:pathLst>
            </a:custGeom>
            <a:grpFill/>
            <a:ln w="9525">
              <a:noFill/>
              <a:round/>
            </a:ln>
          </p:spPr>
          <p:txBody>
            <a:bodyPr/>
            <a:lstStyle/>
            <a:p>
              <a:endParaRPr lang="zh-CN" altLang="en-US"/>
            </a:p>
          </p:txBody>
        </p:sp>
        <p:sp>
          <p:nvSpPr>
            <p:cNvPr id="130" name="Freeform 57"/>
            <p:cNvSpPr/>
            <p:nvPr/>
          </p:nvSpPr>
          <p:spPr bwMode="auto">
            <a:xfrm>
              <a:off x="4518026" y="311150"/>
              <a:ext cx="12700" cy="20638"/>
            </a:xfrm>
            <a:custGeom>
              <a:avLst/>
              <a:gdLst>
                <a:gd name="T0" fmla="*/ 12123 w 22"/>
                <a:gd name="T1" fmla="*/ 543 h 38"/>
                <a:gd name="T2" fmla="*/ 12123 w 22"/>
                <a:gd name="T3" fmla="*/ 543 h 38"/>
                <a:gd name="T4" fmla="*/ 12700 w 22"/>
                <a:gd name="T5" fmla="*/ 3802 h 38"/>
                <a:gd name="T6" fmla="*/ 12123 w 22"/>
                <a:gd name="T7" fmla="*/ 7060 h 38"/>
                <a:gd name="T8" fmla="*/ 11545 w 22"/>
                <a:gd name="T9" fmla="*/ 10319 h 38"/>
                <a:gd name="T10" fmla="*/ 10391 w 22"/>
                <a:gd name="T11" fmla="*/ 13578 h 38"/>
                <a:gd name="T12" fmla="*/ 8659 w 22"/>
                <a:gd name="T13" fmla="*/ 15750 h 38"/>
                <a:gd name="T14" fmla="*/ 6927 w 22"/>
                <a:gd name="T15" fmla="*/ 17922 h 38"/>
                <a:gd name="T16" fmla="*/ 3464 w 22"/>
                <a:gd name="T17" fmla="*/ 19552 h 38"/>
                <a:gd name="T18" fmla="*/ 1155 w 22"/>
                <a:gd name="T19" fmla="*/ 20638 h 38"/>
                <a:gd name="T20" fmla="*/ 1155 w 22"/>
                <a:gd name="T21" fmla="*/ 20638 h 38"/>
                <a:gd name="T22" fmla="*/ 0 w 22"/>
                <a:gd name="T23" fmla="*/ 18466 h 38"/>
                <a:gd name="T24" fmla="*/ 0 w 22"/>
                <a:gd name="T25" fmla="*/ 15207 h 38"/>
                <a:gd name="T26" fmla="*/ 577 w 22"/>
                <a:gd name="T27" fmla="*/ 11405 h 38"/>
                <a:gd name="T28" fmla="*/ 1732 w 22"/>
                <a:gd name="T29" fmla="*/ 7603 h 38"/>
                <a:gd name="T30" fmla="*/ 3464 w 22"/>
                <a:gd name="T31" fmla="*/ 3802 h 38"/>
                <a:gd name="T32" fmla="*/ 6350 w 22"/>
                <a:gd name="T33" fmla="*/ 1629 h 38"/>
                <a:gd name="T34" fmla="*/ 7505 w 22"/>
                <a:gd name="T35" fmla="*/ 543 h 38"/>
                <a:gd name="T36" fmla="*/ 9236 w 22"/>
                <a:gd name="T37" fmla="*/ 0 h 38"/>
                <a:gd name="T38" fmla="*/ 10968 w 22"/>
                <a:gd name="T39" fmla="*/ 0 h 38"/>
                <a:gd name="T40" fmla="*/ 12123 w 22"/>
                <a:gd name="T41" fmla="*/ 543 h 38"/>
                <a:gd name="T42" fmla="*/ 12123 w 22"/>
                <a:gd name="T43" fmla="*/ 543 h 38"/>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2" h="38">
                  <a:moveTo>
                    <a:pt x="21" y="1"/>
                  </a:moveTo>
                  <a:lnTo>
                    <a:pt x="21" y="1"/>
                  </a:lnTo>
                  <a:lnTo>
                    <a:pt x="22" y="7"/>
                  </a:lnTo>
                  <a:lnTo>
                    <a:pt x="21" y="13"/>
                  </a:lnTo>
                  <a:lnTo>
                    <a:pt x="20" y="19"/>
                  </a:lnTo>
                  <a:lnTo>
                    <a:pt x="18" y="25"/>
                  </a:lnTo>
                  <a:lnTo>
                    <a:pt x="15" y="29"/>
                  </a:lnTo>
                  <a:lnTo>
                    <a:pt x="12" y="33"/>
                  </a:lnTo>
                  <a:lnTo>
                    <a:pt x="6" y="36"/>
                  </a:lnTo>
                  <a:lnTo>
                    <a:pt x="2" y="38"/>
                  </a:lnTo>
                  <a:lnTo>
                    <a:pt x="0" y="34"/>
                  </a:lnTo>
                  <a:lnTo>
                    <a:pt x="0" y="28"/>
                  </a:lnTo>
                  <a:lnTo>
                    <a:pt x="1" y="21"/>
                  </a:lnTo>
                  <a:lnTo>
                    <a:pt x="3" y="14"/>
                  </a:lnTo>
                  <a:lnTo>
                    <a:pt x="6" y="7"/>
                  </a:lnTo>
                  <a:lnTo>
                    <a:pt x="11" y="3"/>
                  </a:lnTo>
                  <a:lnTo>
                    <a:pt x="13" y="1"/>
                  </a:lnTo>
                  <a:lnTo>
                    <a:pt x="16" y="0"/>
                  </a:lnTo>
                  <a:lnTo>
                    <a:pt x="19" y="0"/>
                  </a:lnTo>
                  <a:lnTo>
                    <a:pt x="21" y="1"/>
                  </a:lnTo>
                  <a:close/>
                </a:path>
              </a:pathLst>
            </a:custGeom>
            <a:grpFill/>
            <a:ln w="9525">
              <a:noFill/>
              <a:round/>
            </a:ln>
          </p:spPr>
          <p:txBody>
            <a:bodyPr/>
            <a:lstStyle/>
            <a:p>
              <a:endParaRPr lang="zh-CN" altLang="en-US"/>
            </a:p>
          </p:txBody>
        </p:sp>
        <p:sp>
          <p:nvSpPr>
            <p:cNvPr id="131" name="Freeform 58"/>
            <p:cNvSpPr/>
            <p:nvPr/>
          </p:nvSpPr>
          <p:spPr bwMode="auto">
            <a:xfrm>
              <a:off x="4932363" y="319088"/>
              <a:ext cx="28575" cy="7938"/>
            </a:xfrm>
            <a:custGeom>
              <a:avLst/>
              <a:gdLst>
                <a:gd name="T0" fmla="*/ 28575 w 52"/>
                <a:gd name="T1" fmla="*/ 4234 h 15"/>
                <a:gd name="T2" fmla="*/ 28575 w 52"/>
                <a:gd name="T3" fmla="*/ 4234 h 15"/>
                <a:gd name="T4" fmla="*/ 27476 w 52"/>
                <a:gd name="T5" fmla="*/ 5292 h 15"/>
                <a:gd name="T6" fmla="*/ 26377 w 52"/>
                <a:gd name="T7" fmla="*/ 6350 h 15"/>
                <a:gd name="T8" fmla="*/ 23080 w 52"/>
                <a:gd name="T9" fmla="*/ 7409 h 15"/>
                <a:gd name="T10" fmla="*/ 19783 w 52"/>
                <a:gd name="T11" fmla="*/ 7938 h 15"/>
                <a:gd name="T12" fmla="*/ 15387 w 52"/>
                <a:gd name="T13" fmla="*/ 7938 h 15"/>
                <a:gd name="T14" fmla="*/ 7144 w 52"/>
                <a:gd name="T15" fmla="*/ 6350 h 15"/>
                <a:gd name="T16" fmla="*/ 3297 w 52"/>
                <a:gd name="T17" fmla="*/ 5292 h 15"/>
                <a:gd name="T18" fmla="*/ 0 w 52"/>
                <a:gd name="T19" fmla="*/ 4763 h 15"/>
                <a:gd name="T20" fmla="*/ 0 w 52"/>
                <a:gd name="T21" fmla="*/ 4763 h 15"/>
                <a:gd name="T22" fmla="*/ 2748 w 52"/>
                <a:gd name="T23" fmla="*/ 3175 h 15"/>
                <a:gd name="T24" fmla="*/ 6045 w 52"/>
                <a:gd name="T25" fmla="*/ 1588 h 15"/>
                <a:gd name="T26" fmla="*/ 10441 w 52"/>
                <a:gd name="T27" fmla="*/ 529 h 15"/>
                <a:gd name="T28" fmla="*/ 14287 w 52"/>
                <a:gd name="T29" fmla="*/ 0 h 15"/>
                <a:gd name="T30" fmla="*/ 18684 w 52"/>
                <a:gd name="T31" fmla="*/ 0 h 15"/>
                <a:gd name="T32" fmla="*/ 22530 w 52"/>
                <a:gd name="T33" fmla="*/ 529 h 15"/>
                <a:gd name="T34" fmla="*/ 25827 w 52"/>
                <a:gd name="T35" fmla="*/ 1588 h 15"/>
                <a:gd name="T36" fmla="*/ 28575 w 52"/>
                <a:gd name="T37" fmla="*/ 4234 h 15"/>
                <a:gd name="T38" fmla="*/ 28575 w 52"/>
                <a:gd name="T39" fmla="*/ 4234 h 15"/>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2" h="15">
                  <a:moveTo>
                    <a:pt x="52" y="8"/>
                  </a:moveTo>
                  <a:lnTo>
                    <a:pt x="52" y="8"/>
                  </a:lnTo>
                  <a:lnTo>
                    <a:pt x="50" y="10"/>
                  </a:lnTo>
                  <a:lnTo>
                    <a:pt x="48" y="12"/>
                  </a:lnTo>
                  <a:lnTo>
                    <a:pt x="42" y="14"/>
                  </a:lnTo>
                  <a:lnTo>
                    <a:pt x="36" y="15"/>
                  </a:lnTo>
                  <a:lnTo>
                    <a:pt x="28" y="15"/>
                  </a:lnTo>
                  <a:lnTo>
                    <a:pt x="13" y="12"/>
                  </a:lnTo>
                  <a:lnTo>
                    <a:pt x="6" y="10"/>
                  </a:lnTo>
                  <a:lnTo>
                    <a:pt x="0" y="9"/>
                  </a:lnTo>
                  <a:lnTo>
                    <a:pt x="5" y="6"/>
                  </a:lnTo>
                  <a:lnTo>
                    <a:pt x="11" y="3"/>
                  </a:lnTo>
                  <a:lnTo>
                    <a:pt x="19" y="1"/>
                  </a:lnTo>
                  <a:lnTo>
                    <a:pt x="26" y="0"/>
                  </a:lnTo>
                  <a:lnTo>
                    <a:pt x="34" y="0"/>
                  </a:lnTo>
                  <a:lnTo>
                    <a:pt x="41" y="1"/>
                  </a:lnTo>
                  <a:lnTo>
                    <a:pt x="47" y="3"/>
                  </a:lnTo>
                  <a:lnTo>
                    <a:pt x="52" y="8"/>
                  </a:lnTo>
                  <a:close/>
                </a:path>
              </a:pathLst>
            </a:custGeom>
            <a:grpFill/>
            <a:ln w="9525">
              <a:noFill/>
              <a:round/>
            </a:ln>
          </p:spPr>
          <p:txBody>
            <a:bodyPr/>
            <a:lstStyle/>
            <a:p>
              <a:endParaRPr lang="zh-CN" altLang="en-US"/>
            </a:p>
          </p:txBody>
        </p:sp>
        <p:sp>
          <p:nvSpPr>
            <p:cNvPr id="132" name="Freeform 59"/>
            <p:cNvSpPr/>
            <p:nvPr/>
          </p:nvSpPr>
          <p:spPr bwMode="auto">
            <a:xfrm>
              <a:off x="4533901" y="319088"/>
              <a:ext cx="12700" cy="19050"/>
            </a:xfrm>
            <a:custGeom>
              <a:avLst/>
              <a:gdLst>
                <a:gd name="T0" fmla="*/ 12700 w 26"/>
                <a:gd name="T1" fmla="*/ 515 h 37"/>
                <a:gd name="T2" fmla="*/ 12700 w 26"/>
                <a:gd name="T3" fmla="*/ 515 h 37"/>
                <a:gd name="T4" fmla="*/ 11723 w 26"/>
                <a:gd name="T5" fmla="*/ 7208 h 37"/>
                <a:gd name="T6" fmla="*/ 10746 w 26"/>
                <a:gd name="T7" fmla="*/ 10297 h 37"/>
                <a:gd name="T8" fmla="*/ 10258 w 26"/>
                <a:gd name="T9" fmla="*/ 13901 h 37"/>
                <a:gd name="T10" fmla="*/ 8792 w 26"/>
                <a:gd name="T11" fmla="*/ 16476 h 37"/>
                <a:gd name="T12" fmla="*/ 6838 w 26"/>
                <a:gd name="T13" fmla="*/ 18020 h 37"/>
                <a:gd name="T14" fmla="*/ 4885 w 26"/>
                <a:gd name="T15" fmla="*/ 19050 h 37"/>
                <a:gd name="T16" fmla="*/ 3419 w 26"/>
                <a:gd name="T17" fmla="*/ 19050 h 37"/>
                <a:gd name="T18" fmla="*/ 0 w 26"/>
                <a:gd name="T19" fmla="*/ 19050 h 37"/>
                <a:gd name="T20" fmla="*/ 0 w 26"/>
                <a:gd name="T21" fmla="*/ 19050 h 37"/>
                <a:gd name="T22" fmla="*/ 1465 w 26"/>
                <a:gd name="T23" fmla="*/ 16476 h 37"/>
                <a:gd name="T24" fmla="*/ 2442 w 26"/>
                <a:gd name="T25" fmla="*/ 13386 h 37"/>
                <a:gd name="T26" fmla="*/ 4396 w 26"/>
                <a:gd name="T27" fmla="*/ 6693 h 37"/>
                <a:gd name="T28" fmla="*/ 5373 w 26"/>
                <a:gd name="T29" fmla="*/ 3089 h 37"/>
                <a:gd name="T30" fmla="*/ 7327 w 26"/>
                <a:gd name="T31" fmla="*/ 1030 h 37"/>
                <a:gd name="T32" fmla="*/ 8304 w 26"/>
                <a:gd name="T33" fmla="*/ 515 h 37"/>
                <a:gd name="T34" fmla="*/ 9769 w 26"/>
                <a:gd name="T35" fmla="*/ 0 h 37"/>
                <a:gd name="T36" fmla="*/ 10746 w 26"/>
                <a:gd name="T37" fmla="*/ 0 h 37"/>
                <a:gd name="T38" fmla="*/ 12700 w 26"/>
                <a:gd name="T39" fmla="*/ 515 h 37"/>
                <a:gd name="T40" fmla="*/ 12700 w 26"/>
                <a:gd name="T41" fmla="*/ 515 h 3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6" h="37">
                  <a:moveTo>
                    <a:pt x="26" y="1"/>
                  </a:moveTo>
                  <a:lnTo>
                    <a:pt x="26" y="1"/>
                  </a:lnTo>
                  <a:lnTo>
                    <a:pt x="24" y="14"/>
                  </a:lnTo>
                  <a:lnTo>
                    <a:pt x="22" y="20"/>
                  </a:lnTo>
                  <a:lnTo>
                    <a:pt x="21" y="27"/>
                  </a:lnTo>
                  <a:lnTo>
                    <a:pt x="18" y="32"/>
                  </a:lnTo>
                  <a:lnTo>
                    <a:pt x="14" y="35"/>
                  </a:lnTo>
                  <a:lnTo>
                    <a:pt x="10" y="37"/>
                  </a:lnTo>
                  <a:lnTo>
                    <a:pt x="7" y="37"/>
                  </a:lnTo>
                  <a:lnTo>
                    <a:pt x="0" y="37"/>
                  </a:lnTo>
                  <a:lnTo>
                    <a:pt x="3" y="32"/>
                  </a:lnTo>
                  <a:lnTo>
                    <a:pt x="5" y="26"/>
                  </a:lnTo>
                  <a:lnTo>
                    <a:pt x="9" y="13"/>
                  </a:lnTo>
                  <a:lnTo>
                    <a:pt x="11" y="6"/>
                  </a:lnTo>
                  <a:lnTo>
                    <a:pt x="15" y="2"/>
                  </a:lnTo>
                  <a:lnTo>
                    <a:pt x="17" y="1"/>
                  </a:lnTo>
                  <a:lnTo>
                    <a:pt x="20" y="0"/>
                  </a:lnTo>
                  <a:lnTo>
                    <a:pt x="22" y="0"/>
                  </a:lnTo>
                  <a:lnTo>
                    <a:pt x="26" y="1"/>
                  </a:lnTo>
                  <a:close/>
                </a:path>
              </a:pathLst>
            </a:custGeom>
            <a:grpFill/>
            <a:ln w="9525">
              <a:noFill/>
              <a:round/>
            </a:ln>
          </p:spPr>
          <p:txBody>
            <a:bodyPr/>
            <a:lstStyle/>
            <a:p>
              <a:endParaRPr lang="zh-CN" altLang="en-US"/>
            </a:p>
          </p:txBody>
        </p:sp>
        <p:sp>
          <p:nvSpPr>
            <p:cNvPr id="133" name="Freeform 60"/>
            <p:cNvSpPr/>
            <p:nvPr/>
          </p:nvSpPr>
          <p:spPr bwMode="auto">
            <a:xfrm>
              <a:off x="4640263" y="333375"/>
              <a:ext cx="26988" cy="55563"/>
            </a:xfrm>
            <a:custGeom>
              <a:avLst/>
              <a:gdLst>
                <a:gd name="T0" fmla="*/ 26988 w 51"/>
                <a:gd name="T1" fmla="*/ 1603 h 104"/>
                <a:gd name="T2" fmla="*/ 26988 w 51"/>
                <a:gd name="T3" fmla="*/ 1603 h 104"/>
                <a:gd name="T4" fmla="*/ 24342 w 51"/>
                <a:gd name="T5" fmla="*/ 8548 h 104"/>
                <a:gd name="T6" fmla="*/ 22225 w 51"/>
                <a:gd name="T7" fmla="*/ 16028 h 104"/>
                <a:gd name="T8" fmla="*/ 17992 w 51"/>
                <a:gd name="T9" fmla="*/ 29384 h 104"/>
                <a:gd name="T10" fmla="*/ 16404 w 51"/>
                <a:gd name="T11" fmla="*/ 36330 h 104"/>
                <a:gd name="T12" fmla="*/ 14288 w 51"/>
                <a:gd name="T13" fmla="*/ 43275 h 104"/>
                <a:gd name="T14" fmla="*/ 10584 w 51"/>
                <a:gd name="T15" fmla="*/ 49686 h 104"/>
                <a:gd name="T16" fmla="*/ 7408 w 51"/>
                <a:gd name="T17" fmla="*/ 55563 h 104"/>
                <a:gd name="T18" fmla="*/ 7408 w 51"/>
                <a:gd name="T19" fmla="*/ 55563 h 104"/>
                <a:gd name="T20" fmla="*/ 4763 w 51"/>
                <a:gd name="T21" fmla="*/ 55563 h 104"/>
                <a:gd name="T22" fmla="*/ 2646 w 51"/>
                <a:gd name="T23" fmla="*/ 54494 h 104"/>
                <a:gd name="T24" fmla="*/ 1058 w 51"/>
                <a:gd name="T25" fmla="*/ 52892 h 104"/>
                <a:gd name="T26" fmla="*/ 0 w 51"/>
                <a:gd name="T27" fmla="*/ 52357 h 104"/>
                <a:gd name="T28" fmla="*/ 0 w 51"/>
                <a:gd name="T29" fmla="*/ 52357 h 104"/>
                <a:gd name="T30" fmla="*/ 2646 w 51"/>
                <a:gd name="T31" fmla="*/ 46481 h 104"/>
                <a:gd name="T32" fmla="*/ 5821 w 51"/>
                <a:gd name="T33" fmla="*/ 41138 h 104"/>
                <a:gd name="T34" fmla="*/ 8467 w 51"/>
                <a:gd name="T35" fmla="*/ 34727 h 104"/>
                <a:gd name="T36" fmla="*/ 10584 w 51"/>
                <a:gd name="T37" fmla="*/ 27782 h 104"/>
                <a:gd name="T38" fmla="*/ 14817 w 51"/>
                <a:gd name="T39" fmla="*/ 13891 h 104"/>
                <a:gd name="T40" fmla="*/ 17992 w 51"/>
                <a:gd name="T41" fmla="*/ 1603 h 104"/>
                <a:gd name="T42" fmla="*/ 17992 w 51"/>
                <a:gd name="T43" fmla="*/ 1603 h 104"/>
                <a:gd name="T44" fmla="*/ 20638 w 51"/>
                <a:gd name="T45" fmla="*/ 534 h 104"/>
                <a:gd name="T46" fmla="*/ 22755 w 51"/>
                <a:gd name="T47" fmla="*/ 0 h 104"/>
                <a:gd name="T48" fmla="*/ 25400 w 51"/>
                <a:gd name="T49" fmla="*/ 0 h 104"/>
                <a:gd name="T50" fmla="*/ 26459 w 51"/>
                <a:gd name="T51" fmla="*/ 534 h 104"/>
                <a:gd name="T52" fmla="*/ 26988 w 51"/>
                <a:gd name="T53" fmla="*/ 1603 h 104"/>
                <a:gd name="T54" fmla="*/ 26988 w 51"/>
                <a:gd name="T55" fmla="*/ 1603 h 10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51" h="104">
                  <a:moveTo>
                    <a:pt x="51" y="3"/>
                  </a:moveTo>
                  <a:lnTo>
                    <a:pt x="51" y="3"/>
                  </a:lnTo>
                  <a:lnTo>
                    <a:pt x="46" y="16"/>
                  </a:lnTo>
                  <a:lnTo>
                    <a:pt x="42" y="30"/>
                  </a:lnTo>
                  <a:lnTo>
                    <a:pt x="34" y="55"/>
                  </a:lnTo>
                  <a:lnTo>
                    <a:pt x="31" y="68"/>
                  </a:lnTo>
                  <a:lnTo>
                    <a:pt x="27" y="81"/>
                  </a:lnTo>
                  <a:lnTo>
                    <a:pt x="20" y="93"/>
                  </a:lnTo>
                  <a:lnTo>
                    <a:pt x="14" y="104"/>
                  </a:lnTo>
                  <a:lnTo>
                    <a:pt x="9" y="104"/>
                  </a:lnTo>
                  <a:lnTo>
                    <a:pt x="5" y="102"/>
                  </a:lnTo>
                  <a:lnTo>
                    <a:pt x="2" y="99"/>
                  </a:lnTo>
                  <a:lnTo>
                    <a:pt x="0" y="98"/>
                  </a:lnTo>
                  <a:lnTo>
                    <a:pt x="5" y="87"/>
                  </a:lnTo>
                  <a:lnTo>
                    <a:pt x="11" y="77"/>
                  </a:lnTo>
                  <a:lnTo>
                    <a:pt x="16" y="65"/>
                  </a:lnTo>
                  <a:lnTo>
                    <a:pt x="20" y="52"/>
                  </a:lnTo>
                  <a:lnTo>
                    <a:pt x="28" y="26"/>
                  </a:lnTo>
                  <a:lnTo>
                    <a:pt x="34" y="3"/>
                  </a:lnTo>
                  <a:lnTo>
                    <a:pt x="39" y="1"/>
                  </a:lnTo>
                  <a:lnTo>
                    <a:pt x="43" y="0"/>
                  </a:lnTo>
                  <a:lnTo>
                    <a:pt x="48" y="0"/>
                  </a:lnTo>
                  <a:lnTo>
                    <a:pt x="50" y="1"/>
                  </a:lnTo>
                  <a:lnTo>
                    <a:pt x="51" y="3"/>
                  </a:lnTo>
                  <a:close/>
                </a:path>
              </a:pathLst>
            </a:custGeom>
            <a:grpFill/>
            <a:ln w="9525">
              <a:noFill/>
              <a:round/>
            </a:ln>
          </p:spPr>
          <p:txBody>
            <a:bodyPr/>
            <a:lstStyle/>
            <a:p>
              <a:endParaRPr lang="zh-CN" altLang="en-US"/>
            </a:p>
          </p:txBody>
        </p:sp>
        <p:sp>
          <p:nvSpPr>
            <p:cNvPr id="134" name="Freeform 61"/>
            <p:cNvSpPr/>
            <p:nvPr/>
          </p:nvSpPr>
          <p:spPr bwMode="auto">
            <a:xfrm>
              <a:off x="4575176" y="334963"/>
              <a:ext cx="14288" cy="23813"/>
            </a:xfrm>
            <a:custGeom>
              <a:avLst/>
              <a:gdLst>
                <a:gd name="T0" fmla="*/ 13759 w 27"/>
                <a:gd name="T1" fmla="*/ 0 h 45"/>
                <a:gd name="T2" fmla="*/ 13759 w 27"/>
                <a:gd name="T3" fmla="*/ 0 h 45"/>
                <a:gd name="T4" fmla="*/ 14288 w 27"/>
                <a:gd name="T5" fmla="*/ 3704 h 45"/>
                <a:gd name="T6" fmla="*/ 14288 w 27"/>
                <a:gd name="T7" fmla="*/ 7408 h 45"/>
                <a:gd name="T8" fmla="*/ 13230 w 27"/>
                <a:gd name="T9" fmla="*/ 10584 h 45"/>
                <a:gd name="T10" fmla="*/ 11642 w 27"/>
                <a:gd name="T11" fmla="*/ 13759 h 45"/>
                <a:gd name="T12" fmla="*/ 9525 w 27"/>
                <a:gd name="T13" fmla="*/ 16934 h 45"/>
                <a:gd name="T14" fmla="*/ 7409 w 27"/>
                <a:gd name="T15" fmla="*/ 19580 h 45"/>
                <a:gd name="T16" fmla="*/ 3704 w 27"/>
                <a:gd name="T17" fmla="*/ 21696 h 45"/>
                <a:gd name="T18" fmla="*/ 0 w 27"/>
                <a:gd name="T19" fmla="*/ 23813 h 45"/>
                <a:gd name="T20" fmla="*/ 0 w 27"/>
                <a:gd name="T21" fmla="*/ 23813 h 45"/>
                <a:gd name="T22" fmla="*/ 529 w 27"/>
                <a:gd name="T23" fmla="*/ 16934 h 45"/>
                <a:gd name="T24" fmla="*/ 1588 w 27"/>
                <a:gd name="T25" fmla="*/ 12700 h 45"/>
                <a:gd name="T26" fmla="*/ 3175 w 27"/>
                <a:gd name="T27" fmla="*/ 9525 h 45"/>
                <a:gd name="T28" fmla="*/ 5292 w 27"/>
                <a:gd name="T29" fmla="*/ 6879 h 45"/>
                <a:gd name="T30" fmla="*/ 7409 w 27"/>
                <a:gd name="T31" fmla="*/ 3704 h 45"/>
                <a:gd name="T32" fmla="*/ 10055 w 27"/>
                <a:gd name="T33" fmla="*/ 1588 h 45"/>
                <a:gd name="T34" fmla="*/ 13759 w 27"/>
                <a:gd name="T35" fmla="*/ 0 h 45"/>
                <a:gd name="T36" fmla="*/ 13759 w 27"/>
                <a:gd name="T37" fmla="*/ 0 h 45"/>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7" h="45">
                  <a:moveTo>
                    <a:pt x="26" y="0"/>
                  </a:moveTo>
                  <a:lnTo>
                    <a:pt x="26" y="0"/>
                  </a:lnTo>
                  <a:lnTo>
                    <a:pt x="27" y="7"/>
                  </a:lnTo>
                  <a:lnTo>
                    <a:pt x="27" y="14"/>
                  </a:lnTo>
                  <a:lnTo>
                    <a:pt x="25" y="20"/>
                  </a:lnTo>
                  <a:lnTo>
                    <a:pt x="22" y="26"/>
                  </a:lnTo>
                  <a:lnTo>
                    <a:pt x="18" y="32"/>
                  </a:lnTo>
                  <a:lnTo>
                    <a:pt x="14" y="37"/>
                  </a:lnTo>
                  <a:lnTo>
                    <a:pt x="7" y="41"/>
                  </a:lnTo>
                  <a:lnTo>
                    <a:pt x="0" y="45"/>
                  </a:lnTo>
                  <a:lnTo>
                    <a:pt x="1" y="32"/>
                  </a:lnTo>
                  <a:lnTo>
                    <a:pt x="3" y="24"/>
                  </a:lnTo>
                  <a:lnTo>
                    <a:pt x="6" y="18"/>
                  </a:lnTo>
                  <a:lnTo>
                    <a:pt x="10" y="13"/>
                  </a:lnTo>
                  <a:lnTo>
                    <a:pt x="14" y="7"/>
                  </a:lnTo>
                  <a:lnTo>
                    <a:pt x="19" y="3"/>
                  </a:lnTo>
                  <a:lnTo>
                    <a:pt x="26" y="0"/>
                  </a:lnTo>
                  <a:close/>
                </a:path>
              </a:pathLst>
            </a:custGeom>
            <a:grpFill/>
            <a:ln w="9525">
              <a:noFill/>
              <a:round/>
            </a:ln>
          </p:spPr>
          <p:txBody>
            <a:bodyPr/>
            <a:lstStyle/>
            <a:p>
              <a:endParaRPr lang="zh-CN" altLang="en-US"/>
            </a:p>
          </p:txBody>
        </p:sp>
        <p:sp>
          <p:nvSpPr>
            <p:cNvPr id="135" name="Freeform 62"/>
            <p:cNvSpPr/>
            <p:nvPr/>
          </p:nvSpPr>
          <p:spPr bwMode="auto">
            <a:xfrm>
              <a:off x="4926013" y="334963"/>
              <a:ext cx="30163" cy="9525"/>
            </a:xfrm>
            <a:custGeom>
              <a:avLst/>
              <a:gdLst>
                <a:gd name="T0" fmla="*/ 28009 w 56"/>
                <a:gd name="T1" fmla="*/ 529 h 18"/>
                <a:gd name="T2" fmla="*/ 28009 w 56"/>
                <a:gd name="T3" fmla="*/ 529 h 18"/>
                <a:gd name="T4" fmla="*/ 29086 w 56"/>
                <a:gd name="T5" fmla="*/ 2117 h 18"/>
                <a:gd name="T6" fmla="*/ 30163 w 56"/>
                <a:gd name="T7" fmla="*/ 3704 h 18"/>
                <a:gd name="T8" fmla="*/ 30163 w 56"/>
                <a:gd name="T9" fmla="*/ 6350 h 18"/>
                <a:gd name="T10" fmla="*/ 30163 w 56"/>
                <a:gd name="T11" fmla="*/ 8996 h 18"/>
                <a:gd name="T12" fmla="*/ 30163 w 56"/>
                <a:gd name="T13" fmla="*/ 8996 h 18"/>
                <a:gd name="T14" fmla="*/ 26393 w 56"/>
                <a:gd name="T15" fmla="*/ 9525 h 18"/>
                <a:gd name="T16" fmla="*/ 22622 w 56"/>
                <a:gd name="T17" fmla="*/ 9525 h 18"/>
                <a:gd name="T18" fmla="*/ 18852 w 56"/>
                <a:gd name="T19" fmla="*/ 8467 h 18"/>
                <a:gd name="T20" fmla="*/ 15620 w 56"/>
                <a:gd name="T21" fmla="*/ 7408 h 18"/>
                <a:gd name="T22" fmla="*/ 8079 w 56"/>
                <a:gd name="T23" fmla="*/ 4233 h 18"/>
                <a:gd name="T24" fmla="*/ 3770 w 56"/>
                <a:gd name="T25" fmla="*/ 3175 h 18"/>
                <a:gd name="T26" fmla="*/ 0 w 56"/>
                <a:gd name="T27" fmla="*/ 2646 h 18"/>
                <a:gd name="T28" fmla="*/ 0 w 56"/>
                <a:gd name="T29" fmla="*/ 2646 h 18"/>
                <a:gd name="T30" fmla="*/ 2693 w 56"/>
                <a:gd name="T31" fmla="*/ 1058 h 18"/>
                <a:gd name="T32" fmla="*/ 5386 w 56"/>
                <a:gd name="T33" fmla="*/ 0 h 18"/>
                <a:gd name="T34" fmla="*/ 9157 w 56"/>
                <a:gd name="T35" fmla="*/ 0 h 18"/>
                <a:gd name="T36" fmla="*/ 12388 w 56"/>
                <a:gd name="T37" fmla="*/ 529 h 18"/>
                <a:gd name="T38" fmla="*/ 20468 w 56"/>
                <a:gd name="T39" fmla="*/ 1058 h 18"/>
                <a:gd name="T40" fmla="*/ 24238 w 56"/>
                <a:gd name="T41" fmla="*/ 1058 h 18"/>
                <a:gd name="T42" fmla="*/ 28009 w 56"/>
                <a:gd name="T43" fmla="*/ 529 h 18"/>
                <a:gd name="T44" fmla="*/ 28009 w 56"/>
                <a:gd name="T45" fmla="*/ 529 h 1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6" h="18">
                  <a:moveTo>
                    <a:pt x="52" y="1"/>
                  </a:moveTo>
                  <a:lnTo>
                    <a:pt x="52" y="1"/>
                  </a:lnTo>
                  <a:lnTo>
                    <a:pt x="54" y="4"/>
                  </a:lnTo>
                  <a:lnTo>
                    <a:pt x="56" y="7"/>
                  </a:lnTo>
                  <a:lnTo>
                    <a:pt x="56" y="12"/>
                  </a:lnTo>
                  <a:lnTo>
                    <a:pt x="56" y="17"/>
                  </a:lnTo>
                  <a:lnTo>
                    <a:pt x="49" y="18"/>
                  </a:lnTo>
                  <a:lnTo>
                    <a:pt x="42" y="18"/>
                  </a:lnTo>
                  <a:lnTo>
                    <a:pt x="35" y="16"/>
                  </a:lnTo>
                  <a:lnTo>
                    <a:pt x="29" y="14"/>
                  </a:lnTo>
                  <a:lnTo>
                    <a:pt x="15" y="8"/>
                  </a:lnTo>
                  <a:lnTo>
                    <a:pt x="7" y="6"/>
                  </a:lnTo>
                  <a:lnTo>
                    <a:pt x="0" y="5"/>
                  </a:lnTo>
                  <a:lnTo>
                    <a:pt x="5" y="2"/>
                  </a:lnTo>
                  <a:lnTo>
                    <a:pt x="10" y="0"/>
                  </a:lnTo>
                  <a:lnTo>
                    <a:pt x="17" y="0"/>
                  </a:lnTo>
                  <a:lnTo>
                    <a:pt x="23" y="1"/>
                  </a:lnTo>
                  <a:lnTo>
                    <a:pt x="38" y="2"/>
                  </a:lnTo>
                  <a:lnTo>
                    <a:pt x="45" y="2"/>
                  </a:lnTo>
                  <a:lnTo>
                    <a:pt x="52" y="1"/>
                  </a:lnTo>
                  <a:close/>
                </a:path>
              </a:pathLst>
            </a:custGeom>
            <a:grpFill/>
            <a:ln w="9525">
              <a:noFill/>
              <a:round/>
            </a:ln>
          </p:spPr>
          <p:txBody>
            <a:bodyPr/>
            <a:lstStyle/>
            <a:p>
              <a:endParaRPr lang="zh-CN" altLang="en-US"/>
            </a:p>
          </p:txBody>
        </p:sp>
        <p:sp>
          <p:nvSpPr>
            <p:cNvPr id="136" name="Freeform 63"/>
            <p:cNvSpPr/>
            <p:nvPr/>
          </p:nvSpPr>
          <p:spPr bwMode="auto">
            <a:xfrm>
              <a:off x="4589463" y="346075"/>
              <a:ext cx="15875" cy="23813"/>
            </a:xfrm>
            <a:custGeom>
              <a:avLst/>
              <a:gdLst>
                <a:gd name="T0" fmla="*/ 9853 w 29"/>
                <a:gd name="T1" fmla="*/ 0 h 44"/>
                <a:gd name="T2" fmla="*/ 9853 w 29"/>
                <a:gd name="T3" fmla="*/ 0 h 44"/>
                <a:gd name="T4" fmla="*/ 12043 w 29"/>
                <a:gd name="T5" fmla="*/ 1082 h 44"/>
                <a:gd name="T6" fmla="*/ 13685 w 29"/>
                <a:gd name="T7" fmla="*/ 2165 h 44"/>
                <a:gd name="T8" fmla="*/ 14233 w 29"/>
                <a:gd name="T9" fmla="*/ 4330 h 44"/>
                <a:gd name="T10" fmla="*/ 15328 w 29"/>
                <a:gd name="T11" fmla="*/ 5953 h 44"/>
                <a:gd name="T12" fmla="*/ 15875 w 29"/>
                <a:gd name="T13" fmla="*/ 7577 h 44"/>
                <a:gd name="T14" fmla="*/ 15328 w 29"/>
                <a:gd name="T15" fmla="*/ 9200 h 44"/>
                <a:gd name="T16" fmla="*/ 13685 w 29"/>
                <a:gd name="T17" fmla="*/ 13530 h 44"/>
                <a:gd name="T18" fmla="*/ 10948 w 29"/>
                <a:gd name="T19" fmla="*/ 17319 h 44"/>
                <a:gd name="T20" fmla="*/ 7664 w 29"/>
                <a:gd name="T21" fmla="*/ 20566 h 44"/>
                <a:gd name="T22" fmla="*/ 3832 w 29"/>
                <a:gd name="T23" fmla="*/ 22731 h 44"/>
                <a:gd name="T24" fmla="*/ 0 w 29"/>
                <a:gd name="T25" fmla="*/ 23813 h 44"/>
                <a:gd name="T26" fmla="*/ 0 w 29"/>
                <a:gd name="T27" fmla="*/ 23813 h 44"/>
                <a:gd name="T28" fmla="*/ 0 w 29"/>
                <a:gd name="T29" fmla="*/ 21648 h 44"/>
                <a:gd name="T30" fmla="*/ 1095 w 29"/>
                <a:gd name="T31" fmla="*/ 18401 h 44"/>
                <a:gd name="T32" fmla="*/ 4379 w 29"/>
                <a:gd name="T33" fmla="*/ 12989 h 44"/>
                <a:gd name="T34" fmla="*/ 7664 w 29"/>
                <a:gd name="T35" fmla="*/ 7036 h 44"/>
                <a:gd name="T36" fmla="*/ 9306 w 29"/>
                <a:gd name="T37" fmla="*/ 3788 h 44"/>
                <a:gd name="T38" fmla="*/ 9853 w 29"/>
                <a:gd name="T39" fmla="*/ 0 h 44"/>
                <a:gd name="T40" fmla="*/ 9853 w 29"/>
                <a:gd name="T41" fmla="*/ 0 h 4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9" h="44">
                  <a:moveTo>
                    <a:pt x="18" y="0"/>
                  </a:moveTo>
                  <a:lnTo>
                    <a:pt x="18" y="0"/>
                  </a:lnTo>
                  <a:lnTo>
                    <a:pt x="22" y="2"/>
                  </a:lnTo>
                  <a:lnTo>
                    <a:pt x="25" y="4"/>
                  </a:lnTo>
                  <a:lnTo>
                    <a:pt x="26" y="8"/>
                  </a:lnTo>
                  <a:lnTo>
                    <a:pt x="28" y="11"/>
                  </a:lnTo>
                  <a:lnTo>
                    <a:pt x="29" y="14"/>
                  </a:lnTo>
                  <a:lnTo>
                    <a:pt x="28" y="17"/>
                  </a:lnTo>
                  <a:lnTo>
                    <a:pt x="25" y="25"/>
                  </a:lnTo>
                  <a:lnTo>
                    <a:pt x="20" y="32"/>
                  </a:lnTo>
                  <a:lnTo>
                    <a:pt x="14" y="38"/>
                  </a:lnTo>
                  <a:lnTo>
                    <a:pt x="7" y="42"/>
                  </a:lnTo>
                  <a:lnTo>
                    <a:pt x="0" y="44"/>
                  </a:lnTo>
                  <a:lnTo>
                    <a:pt x="0" y="40"/>
                  </a:lnTo>
                  <a:lnTo>
                    <a:pt x="2" y="34"/>
                  </a:lnTo>
                  <a:lnTo>
                    <a:pt x="8" y="24"/>
                  </a:lnTo>
                  <a:lnTo>
                    <a:pt x="14" y="13"/>
                  </a:lnTo>
                  <a:lnTo>
                    <a:pt x="17" y="7"/>
                  </a:lnTo>
                  <a:lnTo>
                    <a:pt x="18" y="0"/>
                  </a:lnTo>
                  <a:close/>
                </a:path>
              </a:pathLst>
            </a:custGeom>
            <a:grpFill/>
            <a:ln w="9525">
              <a:noFill/>
              <a:round/>
            </a:ln>
          </p:spPr>
          <p:txBody>
            <a:bodyPr/>
            <a:lstStyle/>
            <a:p>
              <a:endParaRPr lang="zh-CN" altLang="en-US"/>
            </a:p>
          </p:txBody>
        </p:sp>
        <p:sp>
          <p:nvSpPr>
            <p:cNvPr id="137" name="Freeform 64"/>
            <p:cNvSpPr/>
            <p:nvPr/>
          </p:nvSpPr>
          <p:spPr bwMode="auto">
            <a:xfrm>
              <a:off x="4605338" y="350838"/>
              <a:ext cx="12700" cy="22225"/>
            </a:xfrm>
            <a:custGeom>
              <a:avLst/>
              <a:gdLst>
                <a:gd name="T0" fmla="*/ 9144 w 25"/>
                <a:gd name="T1" fmla="*/ 0 h 43"/>
                <a:gd name="T2" fmla="*/ 9144 w 25"/>
                <a:gd name="T3" fmla="*/ 0 h 43"/>
                <a:gd name="T4" fmla="*/ 11176 w 25"/>
                <a:gd name="T5" fmla="*/ 2584 h 43"/>
                <a:gd name="T6" fmla="*/ 12192 w 25"/>
                <a:gd name="T7" fmla="*/ 5169 h 43"/>
                <a:gd name="T8" fmla="*/ 12700 w 25"/>
                <a:gd name="T9" fmla="*/ 8270 h 43"/>
                <a:gd name="T10" fmla="*/ 12700 w 25"/>
                <a:gd name="T11" fmla="*/ 11371 h 43"/>
                <a:gd name="T12" fmla="*/ 12192 w 25"/>
                <a:gd name="T13" fmla="*/ 14472 h 43"/>
                <a:gd name="T14" fmla="*/ 10668 w 25"/>
                <a:gd name="T15" fmla="*/ 17056 h 43"/>
                <a:gd name="T16" fmla="*/ 9144 w 25"/>
                <a:gd name="T17" fmla="*/ 19641 h 43"/>
                <a:gd name="T18" fmla="*/ 7620 w 25"/>
                <a:gd name="T19" fmla="*/ 22225 h 43"/>
                <a:gd name="T20" fmla="*/ 7620 w 25"/>
                <a:gd name="T21" fmla="*/ 22225 h 43"/>
                <a:gd name="T22" fmla="*/ 4572 w 25"/>
                <a:gd name="T23" fmla="*/ 22225 h 43"/>
                <a:gd name="T24" fmla="*/ 2540 w 25"/>
                <a:gd name="T25" fmla="*/ 20674 h 43"/>
                <a:gd name="T26" fmla="*/ 0 w 25"/>
                <a:gd name="T27" fmla="*/ 18090 h 43"/>
                <a:gd name="T28" fmla="*/ 0 w 25"/>
                <a:gd name="T29" fmla="*/ 18090 h 43"/>
                <a:gd name="T30" fmla="*/ 2540 w 25"/>
                <a:gd name="T31" fmla="*/ 17056 h 43"/>
                <a:gd name="T32" fmla="*/ 3556 w 25"/>
                <a:gd name="T33" fmla="*/ 14989 h 43"/>
                <a:gd name="T34" fmla="*/ 4572 w 25"/>
                <a:gd name="T35" fmla="*/ 12405 h 43"/>
                <a:gd name="T36" fmla="*/ 5080 w 25"/>
                <a:gd name="T37" fmla="*/ 9820 h 43"/>
                <a:gd name="T38" fmla="*/ 6096 w 25"/>
                <a:gd name="T39" fmla="*/ 4135 h 43"/>
                <a:gd name="T40" fmla="*/ 7620 w 25"/>
                <a:gd name="T41" fmla="*/ 2067 h 43"/>
                <a:gd name="T42" fmla="*/ 9144 w 25"/>
                <a:gd name="T43" fmla="*/ 0 h 43"/>
                <a:gd name="T44" fmla="*/ 9144 w 25"/>
                <a:gd name="T45" fmla="*/ 0 h 4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25" h="43">
                  <a:moveTo>
                    <a:pt x="18" y="0"/>
                  </a:moveTo>
                  <a:lnTo>
                    <a:pt x="18" y="0"/>
                  </a:lnTo>
                  <a:lnTo>
                    <a:pt x="22" y="5"/>
                  </a:lnTo>
                  <a:lnTo>
                    <a:pt x="24" y="10"/>
                  </a:lnTo>
                  <a:lnTo>
                    <a:pt x="25" y="16"/>
                  </a:lnTo>
                  <a:lnTo>
                    <a:pt x="25" y="22"/>
                  </a:lnTo>
                  <a:lnTo>
                    <a:pt x="24" y="28"/>
                  </a:lnTo>
                  <a:lnTo>
                    <a:pt x="21" y="33"/>
                  </a:lnTo>
                  <a:lnTo>
                    <a:pt x="18" y="38"/>
                  </a:lnTo>
                  <a:lnTo>
                    <a:pt x="15" y="43"/>
                  </a:lnTo>
                  <a:lnTo>
                    <a:pt x="9" y="43"/>
                  </a:lnTo>
                  <a:lnTo>
                    <a:pt x="5" y="40"/>
                  </a:lnTo>
                  <a:lnTo>
                    <a:pt x="0" y="35"/>
                  </a:lnTo>
                  <a:lnTo>
                    <a:pt x="5" y="33"/>
                  </a:lnTo>
                  <a:lnTo>
                    <a:pt x="7" y="29"/>
                  </a:lnTo>
                  <a:lnTo>
                    <a:pt x="9" y="24"/>
                  </a:lnTo>
                  <a:lnTo>
                    <a:pt x="10" y="19"/>
                  </a:lnTo>
                  <a:lnTo>
                    <a:pt x="12" y="8"/>
                  </a:lnTo>
                  <a:lnTo>
                    <a:pt x="15" y="4"/>
                  </a:lnTo>
                  <a:lnTo>
                    <a:pt x="18" y="0"/>
                  </a:lnTo>
                  <a:close/>
                </a:path>
              </a:pathLst>
            </a:custGeom>
            <a:grpFill/>
            <a:ln w="9525">
              <a:noFill/>
              <a:round/>
            </a:ln>
          </p:spPr>
          <p:txBody>
            <a:bodyPr/>
            <a:lstStyle/>
            <a:p>
              <a:endParaRPr lang="zh-CN" altLang="en-US"/>
            </a:p>
          </p:txBody>
        </p:sp>
        <p:sp>
          <p:nvSpPr>
            <p:cNvPr id="138" name="Freeform 65"/>
            <p:cNvSpPr/>
            <p:nvPr/>
          </p:nvSpPr>
          <p:spPr bwMode="auto">
            <a:xfrm>
              <a:off x="4924426" y="350838"/>
              <a:ext cx="26988" cy="11113"/>
            </a:xfrm>
            <a:custGeom>
              <a:avLst/>
              <a:gdLst>
                <a:gd name="T0" fmla="*/ 26988 w 53"/>
                <a:gd name="T1" fmla="*/ 6112 h 20"/>
                <a:gd name="T2" fmla="*/ 26988 w 53"/>
                <a:gd name="T3" fmla="*/ 6112 h 20"/>
                <a:gd name="T4" fmla="*/ 25970 w 53"/>
                <a:gd name="T5" fmla="*/ 8335 h 20"/>
                <a:gd name="T6" fmla="*/ 24951 w 53"/>
                <a:gd name="T7" fmla="*/ 9446 h 20"/>
                <a:gd name="T8" fmla="*/ 22914 w 53"/>
                <a:gd name="T9" fmla="*/ 10557 h 20"/>
                <a:gd name="T10" fmla="*/ 21387 w 53"/>
                <a:gd name="T11" fmla="*/ 11113 h 20"/>
                <a:gd name="T12" fmla="*/ 19859 w 53"/>
                <a:gd name="T13" fmla="*/ 11113 h 20"/>
                <a:gd name="T14" fmla="*/ 18331 w 53"/>
                <a:gd name="T15" fmla="*/ 11113 h 20"/>
                <a:gd name="T16" fmla="*/ 14258 w 53"/>
                <a:gd name="T17" fmla="*/ 9446 h 20"/>
                <a:gd name="T18" fmla="*/ 10184 w 53"/>
                <a:gd name="T19" fmla="*/ 7779 h 20"/>
                <a:gd name="T20" fmla="*/ 6110 w 53"/>
                <a:gd name="T21" fmla="*/ 4445 h 20"/>
                <a:gd name="T22" fmla="*/ 0 w 53"/>
                <a:gd name="T23" fmla="*/ 0 h 20"/>
                <a:gd name="T24" fmla="*/ 0 w 53"/>
                <a:gd name="T25" fmla="*/ 0 h 20"/>
                <a:gd name="T26" fmla="*/ 3564 w 53"/>
                <a:gd name="T27" fmla="*/ 0 h 20"/>
                <a:gd name="T28" fmla="*/ 6620 w 53"/>
                <a:gd name="T29" fmla="*/ 0 h 20"/>
                <a:gd name="T30" fmla="*/ 13749 w 53"/>
                <a:gd name="T31" fmla="*/ 1111 h 20"/>
                <a:gd name="T32" fmla="*/ 20878 w 53"/>
                <a:gd name="T33" fmla="*/ 2778 h 20"/>
                <a:gd name="T34" fmla="*/ 26988 w 53"/>
                <a:gd name="T35" fmla="*/ 6112 h 20"/>
                <a:gd name="T36" fmla="*/ 26988 w 53"/>
                <a:gd name="T37" fmla="*/ 6112 h 20"/>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53" h="20">
                  <a:moveTo>
                    <a:pt x="53" y="11"/>
                  </a:moveTo>
                  <a:lnTo>
                    <a:pt x="53" y="11"/>
                  </a:lnTo>
                  <a:lnTo>
                    <a:pt x="51" y="15"/>
                  </a:lnTo>
                  <a:lnTo>
                    <a:pt x="49" y="17"/>
                  </a:lnTo>
                  <a:lnTo>
                    <a:pt x="45" y="19"/>
                  </a:lnTo>
                  <a:lnTo>
                    <a:pt x="42" y="20"/>
                  </a:lnTo>
                  <a:lnTo>
                    <a:pt x="39" y="20"/>
                  </a:lnTo>
                  <a:lnTo>
                    <a:pt x="36" y="20"/>
                  </a:lnTo>
                  <a:lnTo>
                    <a:pt x="28" y="17"/>
                  </a:lnTo>
                  <a:lnTo>
                    <a:pt x="20" y="14"/>
                  </a:lnTo>
                  <a:lnTo>
                    <a:pt x="12" y="8"/>
                  </a:lnTo>
                  <a:lnTo>
                    <a:pt x="0" y="0"/>
                  </a:lnTo>
                  <a:lnTo>
                    <a:pt x="7" y="0"/>
                  </a:lnTo>
                  <a:lnTo>
                    <a:pt x="13" y="0"/>
                  </a:lnTo>
                  <a:lnTo>
                    <a:pt x="27" y="2"/>
                  </a:lnTo>
                  <a:lnTo>
                    <a:pt x="41" y="5"/>
                  </a:lnTo>
                  <a:lnTo>
                    <a:pt x="53" y="11"/>
                  </a:lnTo>
                  <a:close/>
                </a:path>
              </a:pathLst>
            </a:custGeom>
            <a:grpFill/>
            <a:ln w="9525">
              <a:noFill/>
              <a:round/>
            </a:ln>
          </p:spPr>
          <p:txBody>
            <a:bodyPr/>
            <a:lstStyle/>
            <a:p>
              <a:endParaRPr lang="zh-CN" altLang="en-US"/>
            </a:p>
          </p:txBody>
        </p:sp>
        <p:sp>
          <p:nvSpPr>
            <p:cNvPr id="139" name="Freeform 66"/>
            <p:cNvSpPr/>
            <p:nvPr/>
          </p:nvSpPr>
          <p:spPr bwMode="auto">
            <a:xfrm>
              <a:off x="4622801" y="363538"/>
              <a:ext cx="11113" cy="14288"/>
            </a:xfrm>
            <a:custGeom>
              <a:avLst/>
              <a:gdLst>
                <a:gd name="T0" fmla="*/ 11113 w 22"/>
                <a:gd name="T1" fmla="*/ 0 h 28"/>
                <a:gd name="T2" fmla="*/ 11113 w 22"/>
                <a:gd name="T3" fmla="*/ 0 h 28"/>
                <a:gd name="T4" fmla="*/ 10103 w 22"/>
                <a:gd name="T5" fmla="*/ 5613 h 28"/>
                <a:gd name="T6" fmla="*/ 9598 w 22"/>
                <a:gd name="T7" fmla="*/ 8165 h 28"/>
                <a:gd name="T8" fmla="*/ 8587 w 22"/>
                <a:gd name="T9" fmla="*/ 11226 h 28"/>
                <a:gd name="T10" fmla="*/ 7072 w 22"/>
                <a:gd name="T11" fmla="*/ 12757 h 28"/>
                <a:gd name="T12" fmla="*/ 5557 w 22"/>
                <a:gd name="T13" fmla="*/ 14288 h 28"/>
                <a:gd name="T14" fmla="*/ 3031 w 22"/>
                <a:gd name="T15" fmla="*/ 14288 h 28"/>
                <a:gd name="T16" fmla="*/ 0 w 22"/>
                <a:gd name="T17" fmla="*/ 13778 h 28"/>
                <a:gd name="T18" fmla="*/ 0 w 22"/>
                <a:gd name="T19" fmla="*/ 13778 h 28"/>
                <a:gd name="T20" fmla="*/ 2021 w 22"/>
                <a:gd name="T21" fmla="*/ 8675 h 28"/>
                <a:gd name="T22" fmla="*/ 4041 w 22"/>
                <a:gd name="T23" fmla="*/ 4593 h 28"/>
                <a:gd name="T24" fmla="*/ 6062 w 22"/>
                <a:gd name="T25" fmla="*/ 2551 h 28"/>
                <a:gd name="T26" fmla="*/ 7577 w 22"/>
                <a:gd name="T27" fmla="*/ 510 h 28"/>
                <a:gd name="T28" fmla="*/ 9092 w 22"/>
                <a:gd name="T29" fmla="*/ 0 h 28"/>
                <a:gd name="T30" fmla="*/ 11113 w 22"/>
                <a:gd name="T31" fmla="*/ 0 h 28"/>
                <a:gd name="T32" fmla="*/ 11113 w 22"/>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 h="28">
                  <a:moveTo>
                    <a:pt x="22" y="0"/>
                  </a:moveTo>
                  <a:lnTo>
                    <a:pt x="22" y="0"/>
                  </a:lnTo>
                  <a:lnTo>
                    <a:pt x="20" y="11"/>
                  </a:lnTo>
                  <a:lnTo>
                    <a:pt x="19" y="16"/>
                  </a:lnTo>
                  <a:lnTo>
                    <a:pt x="17" y="22"/>
                  </a:lnTo>
                  <a:lnTo>
                    <a:pt x="14" y="25"/>
                  </a:lnTo>
                  <a:lnTo>
                    <a:pt x="11" y="28"/>
                  </a:lnTo>
                  <a:lnTo>
                    <a:pt x="6" y="28"/>
                  </a:lnTo>
                  <a:lnTo>
                    <a:pt x="0" y="27"/>
                  </a:lnTo>
                  <a:lnTo>
                    <a:pt x="4" y="17"/>
                  </a:lnTo>
                  <a:lnTo>
                    <a:pt x="8" y="9"/>
                  </a:lnTo>
                  <a:lnTo>
                    <a:pt x="12" y="5"/>
                  </a:lnTo>
                  <a:lnTo>
                    <a:pt x="15" y="1"/>
                  </a:lnTo>
                  <a:lnTo>
                    <a:pt x="18" y="0"/>
                  </a:lnTo>
                  <a:lnTo>
                    <a:pt x="22" y="0"/>
                  </a:lnTo>
                  <a:close/>
                </a:path>
              </a:pathLst>
            </a:custGeom>
            <a:grpFill/>
            <a:ln w="9525">
              <a:noFill/>
              <a:round/>
            </a:ln>
          </p:spPr>
          <p:txBody>
            <a:bodyPr/>
            <a:lstStyle/>
            <a:p>
              <a:endParaRPr lang="zh-CN" altLang="en-US"/>
            </a:p>
          </p:txBody>
        </p:sp>
        <p:sp>
          <p:nvSpPr>
            <p:cNvPr id="140" name="Freeform 67"/>
            <p:cNvSpPr/>
            <p:nvPr/>
          </p:nvSpPr>
          <p:spPr bwMode="auto">
            <a:xfrm>
              <a:off x="4733926" y="374650"/>
              <a:ext cx="25400" cy="57150"/>
            </a:xfrm>
            <a:custGeom>
              <a:avLst/>
              <a:gdLst>
                <a:gd name="T0" fmla="*/ 25400 w 48"/>
                <a:gd name="T1" fmla="*/ 3146 h 109"/>
                <a:gd name="T2" fmla="*/ 25400 w 48"/>
                <a:gd name="T3" fmla="*/ 3146 h 109"/>
                <a:gd name="T4" fmla="*/ 24871 w 48"/>
                <a:gd name="T5" fmla="*/ 5767 h 109"/>
                <a:gd name="T6" fmla="*/ 23283 w 48"/>
                <a:gd name="T7" fmla="*/ 8913 h 109"/>
                <a:gd name="T8" fmla="*/ 20108 w 48"/>
                <a:gd name="T9" fmla="*/ 13108 h 109"/>
                <a:gd name="T10" fmla="*/ 20108 w 48"/>
                <a:gd name="T11" fmla="*/ 13108 h 109"/>
                <a:gd name="T12" fmla="*/ 20108 w 48"/>
                <a:gd name="T13" fmla="*/ 15729 h 109"/>
                <a:gd name="T14" fmla="*/ 20638 w 48"/>
                <a:gd name="T15" fmla="*/ 17302 h 109"/>
                <a:gd name="T16" fmla="*/ 20638 w 48"/>
                <a:gd name="T17" fmla="*/ 18351 h 109"/>
                <a:gd name="T18" fmla="*/ 21167 w 48"/>
                <a:gd name="T19" fmla="*/ 19924 h 109"/>
                <a:gd name="T20" fmla="*/ 21167 w 48"/>
                <a:gd name="T21" fmla="*/ 19924 h 109"/>
                <a:gd name="T22" fmla="*/ 18521 w 48"/>
                <a:gd name="T23" fmla="*/ 27789 h 109"/>
                <a:gd name="T24" fmla="*/ 16933 w 48"/>
                <a:gd name="T25" fmla="*/ 32507 h 109"/>
                <a:gd name="T26" fmla="*/ 16404 w 48"/>
                <a:gd name="T27" fmla="*/ 37750 h 109"/>
                <a:gd name="T28" fmla="*/ 16404 w 48"/>
                <a:gd name="T29" fmla="*/ 37750 h 109"/>
                <a:gd name="T30" fmla="*/ 13229 w 48"/>
                <a:gd name="T31" fmla="*/ 39848 h 109"/>
                <a:gd name="T32" fmla="*/ 11642 w 48"/>
                <a:gd name="T33" fmla="*/ 42469 h 109"/>
                <a:gd name="T34" fmla="*/ 8996 w 48"/>
                <a:gd name="T35" fmla="*/ 48237 h 109"/>
                <a:gd name="T36" fmla="*/ 7937 w 48"/>
                <a:gd name="T37" fmla="*/ 51383 h 109"/>
                <a:gd name="T38" fmla="*/ 5292 w 48"/>
                <a:gd name="T39" fmla="*/ 53480 h 109"/>
                <a:gd name="T40" fmla="*/ 3175 w 48"/>
                <a:gd name="T41" fmla="*/ 56101 h 109"/>
                <a:gd name="T42" fmla="*/ 0 w 48"/>
                <a:gd name="T43" fmla="*/ 57150 h 109"/>
                <a:gd name="T44" fmla="*/ 0 w 48"/>
                <a:gd name="T45" fmla="*/ 57150 h 109"/>
                <a:gd name="T46" fmla="*/ 0 w 48"/>
                <a:gd name="T47" fmla="*/ 52956 h 109"/>
                <a:gd name="T48" fmla="*/ 0 w 48"/>
                <a:gd name="T49" fmla="*/ 49810 h 109"/>
                <a:gd name="T50" fmla="*/ 529 w 48"/>
                <a:gd name="T51" fmla="*/ 46664 h 109"/>
                <a:gd name="T52" fmla="*/ 1058 w 48"/>
                <a:gd name="T53" fmla="*/ 42994 h 109"/>
                <a:gd name="T54" fmla="*/ 3704 w 48"/>
                <a:gd name="T55" fmla="*/ 36178 h 109"/>
                <a:gd name="T56" fmla="*/ 6879 w 48"/>
                <a:gd name="T57" fmla="*/ 29361 h 109"/>
                <a:gd name="T58" fmla="*/ 10054 w 48"/>
                <a:gd name="T59" fmla="*/ 23070 h 109"/>
                <a:gd name="T60" fmla="*/ 12700 w 48"/>
                <a:gd name="T61" fmla="*/ 15729 h 109"/>
                <a:gd name="T62" fmla="*/ 15346 w 48"/>
                <a:gd name="T63" fmla="*/ 8389 h 109"/>
                <a:gd name="T64" fmla="*/ 15875 w 48"/>
                <a:gd name="T65" fmla="*/ 3670 h 109"/>
                <a:gd name="T66" fmla="*/ 16404 w 48"/>
                <a:gd name="T67" fmla="*/ 0 h 109"/>
                <a:gd name="T68" fmla="*/ 16404 w 48"/>
                <a:gd name="T69" fmla="*/ 0 h 109"/>
                <a:gd name="T70" fmla="*/ 17992 w 48"/>
                <a:gd name="T71" fmla="*/ 0 h 109"/>
                <a:gd name="T72" fmla="*/ 19050 w 48"/>
                <a:gd name="T73" fmla="*/ 0 h 109"/>
                <a:gd name="T74" fmla="*/ 21167 w 48"/>
                <a:gd name="T75" fmla="*/ 524 h 109"/>
                <a:gd name="T76" fmla="*/ 23813 w 48"/>
                <a:gd name="T77" fmla="*/ 2097 h 109"/>
                <a:gd name="T78" fmla="*/ 25400 w 48"/>
                <a:gd name="T79" fmla="*/ 3146 h 109"/>
                <a:gd name="T80" fmla="*/ 25400 w 48"/>
                <a:gd name="T81" fmla="*/ 3146 h 10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8" h="109">
                  <a:moveTo>
                    <a:pt x="48" y="6"/>
                  </a:moveTo>
                  <a:lnTo>
                    <a:pt x="48" y="6"/>
                  </a:lnTo>
                  <a:lnTo>
                    <a:pt x="47" y="11"/>
                  </a:lnTo>
                  <a:lnTo>
                    <a:pt x="44" y="17"/>
                  </a:lnTo>
                  <a:lnTo>
                    <a:pt x="38" y="25"/>
                  </a:lnTo>
                  <a:lnTo>
                    <a:pt x="38" y="30"/>
                  </a:lnTo>
                  <a:lnTo>
                    <a:pt x="39" y="33"/>
                  </a:lnTo>
                  <a:lnTo>
                    <a:pt x="39" y="35"/>
                  </a:lnTo>
                  <a:lnTo>
                    <a:pt x="40" y="38"/>
                  </a:lnTo>
                  <a:lnTo>
                    <a:pt x="35" y="53"/>
                  </a:lnTo>
                  <a:lnTo>
                    <a:pt x="32" y="62"/>
                  </a:lnTo>
                  <a:lnTo>
                    <a:pt x="31" y="72"/>
                  </a:lnTo>
                  <a:lnTo>
                    <a:pt x="25" y="76"/>
                  </a:lnTo>
                  <a:lnTo>
                    <a:pt x="22" y="81"/>
                  </a:lnTo>
                  <a:lnTo>
                    <a:pt x="17" y="92"/>
                  </a:lnTo>
                  <a:lnTo>
                    <a:pt x="15" y="98"/>
                  </a:lnTo>
                  <a:lnTo>
                    <a:pt x="10" y="102"/>
                  </a:lnTo>
                  <a:lnTo>
                    <a:pt x="6" y="107"/>
                  </a:lnTo>
                  <a:lnTo>
                    <a:pt x="0" y="109"/>
                  </a:lnTo>
                  <a:lnTo>
                    <a:pt x="0" y="101"/>
                  </a:lnTo>
                  <a:lnTo>
                    <a:pt x="0" y="95"/>
                  </a:lnTo>
                  <a:lnTo>
                    <a:pt x="1" y="89"/>
                  </a:lnTo>
                  <a:lnTo>
                    <a:pt x="2" y="82"/>
                  </a:lnTo>
                  <a:lnTo>
                    <a:pt x="7" y="69"/>
                  </a:lnTo>
                  <a:lnTo>
                    <a:pt x="13" y="56"/>
                  </a:lnTo>
                  <a:lnTo>
                    <a:pt x="19" y="44"/>
                  </a:lnTo>
                  <a:lnTo>
                    <a:pt x="24" y="30"/>
                  </a:lnTo>
                  <a:lnTo>
                    <a:pt x="29" y="16"/>
                  </a:lnTo>
                  <a:lnTo>
                    <a:pt x="30" y="7"/>
                  </a:lnTo>
                  <a:lnTo>
                    <a:pt x="31" y="0"/>
                  </a:lnTo>
                  <a:lnTo>
                    <a:pt x="34" y="0"/>
                  </a:lnTo>
                  <a:lnTo>
                    <a:pt x="36" y="0"/>
                  </a:lnTo>
                  <a:lnTo>
                    <a:pt x="40" y="1"/>
                  </a:lnTo>
                  <a:lnTo>
                    <a:pt x="45" y="4"/>
                  </a:lnTo>
                  <a:lnTo>
                    <a:pt x="48" y="6"/>
                  </a:lnTo>
                  <a:close/>
                </a:path>
              </a:pathLst>
            </a:custGeom>
            <a:grpFill/>
            <a:ln w="9525">
              <a:noFill/>
              <a:round/>
            </a:ln>
          </p:spPr>
          <p:txBody>
            <a:bodyPr/>
            <a:lstStyle/>
            <a:p>
              <a:endParaRPr lang="zh-CN" altLang="en-US"/>
            </a:p>
          </p:txBody>
        </p:sp>
        <p:sp>
          <p:nvSpPr>
            <p:cNvPr id="141" name="Freeform 68"/>
            <p:cNvSpPr/>
            <p:nvPr/>
          </p:nvSpPr>
          <p:spPr bwMode="auto">
            <a:xfrm>
              <a:off x="4659313" y="377825"/>
              <a:ext cx="12700" cy="19050"/>
            </a:xfrm>
            <a:custGeom>
              <a:avLst/>
              <a:gdLst>
                <a:gd name="T0" fmla="*/ 7937 w 24"/>
                <a:gd name="T1" fmla="*/ 0 h 38"/>
                <a:gd name="T2" fmla="*/ 7937 w 24"/>
                <a:gd name="T3" fmla="*/ 0 h 38"/>
                <a:gd name="T4" fmla="*/ 8996 w 24"/>
                <a:gd name="T5" fmla="*/ 501 h 38"/>
                <a:gd name="T6" fmla="*/ 11113 w 24"/>
                <a:gd name="T7" fmla="*/ 1504 h 38"/>
                <a:gd name="T8" fmla="*/ 12171 w 24"/>
                <a:gd name="T9" fmla="*/ 4512 h 38"/>
                <a:gd name="T10" fmla="*/ 12700 w 24"/>
                <a:gd name="T11" fmla="*/ 7520 h 38"/>
                <a:gd name="T12" fmla="*/ 12171 w 24"/>
                <a:gd name="T13" fmla="*/ 10026 h 38"/>
                <a:gd name="T14" fmla="*/ 10583 w 24"/>
                <a:gd name="T15" fmla="*/ 13536 h 38"/>
                <a:gd name="T16" fmla="*/ 7937 w 24"/>
                <a:gd name="T17" fmla="*/ 16042 h 38"/>
                <a:gd name="T18" fmla="*/ 5292 w 24"/>
                <a:gd name="T19" fmla="*/ 17546 h 38"/>
                <a:gd name="T20" fmla="*/ 1058 w 24"/>
                <a:gd name="T21" fmla="*/ 19050 h 38"/>
                <a:gd name="T22" fmla="*/ 1058 w 24"/>
                <a:gd name="T23" fmla="*/ 19050 h 38"/>
                <a:gd name="T24" fmla="*/ 0 w 24"/>
                <a:gd name="T25" fmla="*/ 16543 h 38"/>
                <a:gd name="T26" fmla="*/ 0 w 24"/>
                <a:gd name="T27" fmla="*/ 14538 h 38"/>
                <a:gd name="T28" fmla="*/ 1058 w 24"/>
                <a:gd name="T29" fmla="*/ 12032 h 38"/>
                <a:gd name="T30" fmla="*/ 2646 w 24"/>
                <a:gd name="T31" fmla="*/ 9525 h 38"/>
                <a:gd name="T32" fmla="*/ 5292 w 24"/>
                <a:gd name="T33" fmla="*/ 5013 h 38"/>
                <a:gd name="T34" fmla="*/ 6879 w 24"/>
                <a:gd name="T35" fmla="*/ 2005 h 38"/>
                <a:gd name="T36" fmla="*/ 7937 w 24"/>
                <a:gd name="T37" fmla="*/ 0 h 38"/>
                <a:gd name="T38" fmla="*/ 7937 w 24"/>
                <a:gd name="T39" fmla="*/ 0 h 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4" h="38">
                  <a:moveTo>
                    <a:pt x="15" y="0"/>
                  </a:moveTo>
                  <a:lnTo>
                    <a:pt x="15" y="0"/>
                  </a:lnTo>
                  <a:lnTo>
                    <a:pt x="17" y="1"/>
                  </a:lnTo>
                  <a:lnTo>
                    <a:pt x="21" y="3"/>
                  </a:lnTo>
                  <a:lnTo>
                    <a:pt x="23" y="9"/>
                  </a:lnTo>
                  <a:lnTo>
                    <a:pt x="24" y="15"/>
                  </a:lnTo>
                  <a:lnTo>
                    <a:pt x="23" y="20"/>
                  </a:lnTo>
                  <a:lnTo>
                    <a:pt x="20" y="27"/>
                  </a:lnTo>
                  <a:lnTo>
                    <a:pt x="15" y="32"/>
                  </a:lnTo>
                  <a:lnTo>
                    <a:pt x="10" y="35"/>
                  </a:lnTo>
                  <a:lnTo>
                    <a:pt x="2" y="38"/>
                  </a:lnTo>
                  <a:lnTo>
                    <a:pt x="0" y="33"/>
                  </a:lnTo>
                  <a:lnTo>
                    <a:pt x="0" y="29"/>
                  </a:lnTo>
                  <a:lnTo>
                    <a:pt x="2" y="24"/>
                  </a:lnTo>
                  <a:lnTo>
                    <a:pt x="5" y="19"/>
                  </a:lnTo>
                  <a:lnTo>
                    <a:pt x="10" y="10"/>
                  </a:lnTo>
                  <a:lnTo>
                    <a:pt x="13" y="4"/>
                  </a:lnTo>
                  <a:lnTo>
                    <a:pt x="15" y="0"/>
                  </a:lnTo>
                  <a:close/>
                </a:path>
              </a:pathLst>
            </a:custGeom>
            <a:grpFill/>
            <a:ln w="9525">
              <a:noFill/>
              <a:round/>
            </a:ln>
          </p:spPr>
          <p:txBody>
            <a:bodyPr/>
            <a:lstStyle/>
            <a:p>
              <a:endParaRPr lang="zh-CN" altLang="en-US"/>
            </a:p>
          </p:txBody>
        </p:sp>
        <p:sp>
          <p:nvSpPr>
            <p:cNvPr id="142" name="Freeform 69"/>
            <p:cNvSpPr/>
            <p:nvPr/>
          </p:nvSpPr>
          <p:spPr bwMode="auto">
            <a:xfrm>
              <a:off x="4676776" y="384175"/>
              <a:ext cx="9525" cy="20638"/>
            </a:xfrm>
            <a:custGeom>
              <a:avLst/>
              <a:gdLst>
                <a:gd name="T0" fmla="*/ 5514 w 19"/>
                <a:gd name="T1" fmla="*/ 0 h 39"/>
                <a:gd name="T2" fmla="*/ 5514 w 19"/>
                <a:gd name="T3" fmla="*/ 0 h 39"/>
                <a:gd name="T4" fmla="*/ 8021 w 19"/>
                <a:gd name="T5" fmla="*/ 2117 h 39"/>
                <a:gd name="T6" fmla="*/ 9024 w 19"/>
                <a:gd name="T7" fmla="*/ 5292 h 39"/>
                <a:gd name="T8" fmla="*/ 9525 w 19"/>
                <a:gd name="T9" fmla="*/ 7938 h 39"/>
                <a:gd name="T10" fmla="*/ 9525 w 19"/>
                <a:gd name="T11" fmla="*/ 11113 h 39"/>
                <a:gd name="T12" fmla="*/ 8522 w 19"/>
                <a:gd name="T13" fmla="*/ 14288 h 39"/>
                <a:gd name="T14" fmla="*/ 6517 w 19"/>
                <a:gd name="T15" fmla="*/ 16934 h 39"/>
                <a:gd name="T16" fmla="*/ 4011 w 19"/>
                <a:gd name="T17" fmla="*/ 19050 h 39"/>
                <a:gd name="T18" fmla="*/ 501 w 19"/>
                <a:gd name="T19" fmla="*/ 20638 h 39"/>
                <a:gd name="T20" fmla="*/ 501 w 19"/>
                <a:gd name="T21" fmla="*/ 20638 h 39"/>
                <a:gd name="T22" fmla="*/ 0 w 19"/>
                <a:gd name="T23" fmla="*/ 17992 h 39"/>
                <a:gd name="T24" fmla="*/ 0 w 19"/>
                <a:gd name="T25" fmla="*/ 15875 h 39"/>
                <a:gd name="T26" fmla="*/ 501 w 19"/>
                <a:gd name="T27" fmla="*/ 13229 h 39"/>
                <a:gd name="T28" fmla="*/ 1504 w 19"/>
                <a:gd name="T29" fmla="*/ 10054 h 39"/>
                <a:gd name="T30" fmla="*/ 3509 w 19"/>
                <a:gd name="T31" fmla="*/ 5292 h 39"/>
                <a:gd name="T32" fmla="*/ 5514 w 19"/>
                <a:gd name="T33" fmla="*/ 0 h 39"/>
                <a:gd name="T34" fmla="*/ 5514 w 19"/>
                <a:gd name="T35" fmla="*/ 0 h 3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 h="39">
                  <a:moveTo>
                    <a:pt x="11" y="0"/>
                  </a:moveTo>
                  <a:lnTo>
                    <a:pt x="11" y="0"/>
                  </a:lnTo>
                  <a:lnTo>
                    <a:pt x="16" y="4"/>
                  </a:lnTo>
                  <a:lnTo>
                    <a:pt x="18" y="10"/>
                  </a:lnTo>
                  <a:lnTo>
                    <a:pt x="19" y="15"/>
                  </a:lnTo>
                  <a:lnTo>
                    <a:pt x="19" y="21"/>
                  </a:lnTo>
                  <a:lnTo>
                    <a:pt x="17" y="27"/>
                  </a:lnTo>
                  <a:lnTo>
                    <a:pt x="13" y="32"/>
                  </a:lnTo>
                  <a:lnTo>
                    <a:pt x="8" y="36"/>
                  </a:lnTo>
                  <a:lnTo>
                    <a:pt x="1" y="39"/>
                  </a:lnTo>
                  <a:lnTo>
                    <a:pt x="0" y="34"/>
                  </a:lnTo>
                  <a:lnTo>
                    <a:pt x="0" y="30"/>
                  </a:lnTo>
                  <a:lnTo>
                    <a:pt x="1" y="25"/>
                  </a:lnTo>
                  <a:lnTo>
                    <a:pt x="3" y="19"/>
                  </a:lnTo>
                  <a:lnTo>
                    <a:pt x="7" y="10"/>
                  </a:lnTo>
                  <a:lnTo>
                    <a:pt x="11" y="0"/>
                  </a:lnTo>
                  <a:close/>
                </a:path>
              </a:pathLst>
            </a:custGeom>
            <a:grpFill/>
            <a:ln w="9525">
              <a:noFill/>
              <a:round/>
            </a:ln>
          </p:spPr>
          <p:txBody>
            <a:bodyPr/>
            <a:lstStyle/>
            <a:p>
              <a:endParaRPr lang="zh-CN" altLang="en-US"/>
            </a:p>
          </p:txBody>
        </p:sp>
        <p:sp>
          <p:nvSpPr>
            <p:cNvPr id="143" name="Freeform 70"/>
            <p:cNvSpPr/>
            <p:nvPr/>
          </p:nvSpPr>
          <p:spPr bwMode="auto">
            <a:xfrm>
              <a:off x="4918076" y="387350"/>
              <a:ext cx="28575" cy="15875"/>
            </a:xfrm>
            <a:custGeom>
              <a:avLst/>
              <a:gdLst>
                <a:gd name="T0" fmla="*/ 28575 w 54"/>
                <a:gd name="T1" fmla="*/ 15875 h 31"/>
                <a:gd name="T2" fmla="*/ 28575 w 54"/>
                <a:gd name="T3" fmla="*/ 15875 h 31"/>
                <a:gd name="T4" fmla="*/ 26987 w 54"/>
                <a:gd name="T5" fmla="*/ 15875 h 31"/>
                <a:gd name="T6" fmla="*/ 25400 w 54"/>
                <a:gd name="T7" fmla="*/ 15875 h 31"/>
                <a:gd name="T8" fmla="*/ 21167 w 54"/>
                <a:gd name="T9" fmla="*/ 14851 h 31"/>
                <a:gd name="T10" fmla="*/ 17992 w 54"/>
                <a:gd name="T11" fmla="*/ 13315 h 31"/>
                <a:gd name="T12" fmla="*/ 13758 w 54"/>
                <a:gd name="T13" fmla="*/ 11266 h 31"/>
                <a:gd name="T14" fmla="*/ 6350 w 54"/>
                <a:gd name="T15" fmla="*/ 5121 h 31"/>
                <a:gd name="T16" fmla="*/ 3175 w 54"/>
                <a:gd name="T17" fmla="*/ 2560 h 31"/>
                <a:gd name="T18" fmla="*/ 0 w 54"/>
                <a:gd name="T19" fmla="*/ 0 h 31"/>
                <a:gd name="T20" fmla="*/ 0 w 54"/>
                <a:gd name="T21" fmla="*/ 0 h 31"/>
                <a:gd name="T22" fmla="*/ 3704 w 54"/>
                <a:gd name="T23" fmla="*/ 512 h 31"/>
                <a:gd name="T24" fmla="*/ 8467 w 54"/>
                <a:gd name="T25" fmla="*/ 2048 h 31"/>
                <a:gd name="T26" fmla="*/ 12171 w 54"/>
                <a:gd name="T27" fmla="*/ 3073 h 31"/>
                <a:gd name="T28" fmla="*/ 16933 w 54"/>
                <a:gd name="T29" fmla="*/ 4609 h 31"/>
                <a:gd name="T30" fmla="*/ 20638 w 54"/>
                <a:gd name="T31" fmla="*/ 6657 h 31"/>
                <a:gd name="T32" fmla="*/ 24342 w 54"/>
                <a:gd name="T33" fmla="*/ 9730 h 31"/>
                <a:gd name="T34" fmla="*/ 26987 w 54"/>
                <a:gd name="T35" fmla="*/ 12290 h 31"/>
                <a:gd name="T36" fmla="*/ 28575 w 54"/>
                <a:gd name="T37" fmla="*/ 15875 h 31"/>
                <a:gd name="T38" fmla="*/ 28575 w 54"/>
                <a:gd name="T39" fmla="*/ 15875 h 3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54" h="31">
                  <a:moveTo>
                    <a:pt x="54" y="31"/>
                  </a:moveTo>
                  <a:lnTo>
                    <a:pt x="54" y="31"/>
                  </a:lnTo>
                  <a:lnTo>
                    <a:pt x="51" y="31"/>
                  </a:lnTo>
                  <a:lnTo>
                    <a:pt x="48" y="31"/>
                  </a:lnTo>
                  <a:lnTo>
                    <a:pt x="40" y="29"/>
                  </a:lnTo>
                  <a:lnTo>
                    <a:pt x="34" y="26"/>
                  </a:lnTo>
                  <a:lnTo>
                    <a:pt x="26" y="22"/>
                  </a:lnTo>
                  <a:lnTo>
                    <a:pt x="12" y="10"/>
                  </a:lnTo>
                  <a:lnTo>
                    <a:pt x="6" y="5"/>
                  </a:lnTo>
                  <a:lnTo>
                    <a:pt x="0" y="0"/>
                  </a:lnTo>
                  <a:lnTo>
                    <a:pt x="7" y="1"/>
                  </a:lnTo>
                  <a:lnTo>
                    <a:pt x="16" y="4"/>
                  </a:lnTo>
                  <a:lnTo>
                    <a:pt x="23" y="6"/>
                  </a:lnTo>
                  <a:lnTo>
                    <a:pt x="32" y="9"/>
                  </a:lnTo>
                  <a:lnTo>
                    <a:pt x="39" y="13"/>
                  </a:lnTo>
                  <a:lnTo>
                    <a:pt x="46" y="19"/>
                  </a:lnTo>
                  <a:lnTo>
                    <a:pt x="51" y="24"/>
                  </a:lnTo>
                  <a:lnTo>
                    <a:pt x="54" y="31"/>
                  </a:lnTo>
                  <a:close/>
                </a:path>
              </a:pathLst>
            </a:custGeom>
            <a:grpFill/>
            <a:ln w="9525">
              <a:noFill/>
              <a:round/>
            </a:ln>
          </p:spPr>
          <p:txBody>
            <a:bodyPr/>
            <a:lstStyle/>
            <a:p>
              <a:endParaRPr lang="zh-CN" altLang="en-US"/>
            </a:p>
          </p:txBody>
        </p:sp>
        <p:sp>
          <p:nvSpPr>
            <p:cNvPr id="144" name="Freeform 71"/>
            <p:cNvSpPr/>
            <p:nvPr/>
          </p:nvSpPr>
          <p:spPr bwMode="auto">
            <a:xfrm>
              <a:off x="4689476" y="393700"/>
              <a:ext cx="14288" cy="22225"/>
            </a:xfrm>
            <a:custGeom>
              <a:avLst/>
              <a:gdLst>
                <a:gd name="T0" fmla="*/ 14288 w 29"/>
                <a:gd name="T1" fmla="*/ 542 h 41"/>
                <a:gd name="T2" fmla="*/ 14288 w 29"/>
                <a:gd name="T3" fmla="*/ 542 h 41"/>
                <a:gd name="T4" fmla="*/ 12810 w 29"/>
                <a:gd name="T5" fmla="*/ 7589 h 41"/>
                <a:gd name="T6" fmla="*/ 10839 w 29"/>
                <a:gd name="T7" fmla="*/ 13552 h 41"/>
                <a:gd name="T8" fmla="*/ 7883 w 29"/>
                <a:gd name="T9" fmla="*/ 17888 h 41"/>
                <a:gd name="T10" fmla="*/ 4434 w 29"/>
                <a:gd name="T11" fmla="*/ 22225 h 41"/>
                <a:gd name="T12" fmla="*/ 4434 w 29"/>
                <a:gd name="T13" fmla="*/ 22225 h 41"/>
                <a:gd name="T14" fmla="*/ 0 w 29"/>
                <a:gd name="T15" fmla="*/ 20599 h 41"/>
                <a:gd name="T16" fmla="*/ 0 w 29"/>
                <a:gd name="T17" fmla="*/ 20599 h 41"/>
                <a:gd name="T18" fmla="*/ 2463 w 29"/>
                <a:gd name="T19" fmla="*/ 13552 h 41"/>
                <a:gd name="T20" fmla="*/ 5420 w 29"/>
                <a:gd name="T21" fmla="*/ 7047 h 41"/>
                <a:gd name="T22" fmla="*/ 6898 w 29"/>
                <a:gd name="T23" fmla="*/ 4337 h 41"/>
                <a:gd name="T24" fmla="*/ 8376 w 29"/>
                <a:gd name="T25" fmla="*/ 1626 h 41"/>
                <a:gd name="T26" fmla="*/ 11332 w 29"/>
                <a:gd name="T27" fmla="*/ 542 h 41"/>
                <a:gd name="T28" fmla="*/ 12810 w 29"/>
                <a:gd name="T29" fmla="*/ 0 h 41"/>
                <a:gd name="T30" fmla="*/ 14288 w 29"/>
                <a:gd name="T31" fmla="*/ 542 h 41"/>
                <a:gd name="T32" fmla="*/ 14288 w 29"/>
                <a:gd name="T33" fmla="*/ 542 h 4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9" h="41">
                  <a:moveTo>
                    <a:pt x="29" y="1"/>
                  </a:moveTo>
                  <a:lnTo>
                    <a:pt x="29" y="1"/>
                  </a:lnTo>
                  <a:lnTo>
                    <a:pt x="26" y="14"/>
                  </a:lnTo>
                  <a:lnTo>
                    <a:pt x="22" y="25"/>
                  </a:lnTo>
                  <a:lnTo>
                    <a:pt x="16" y="33"/>
                  </a:lnTo>
                  <a:lnTo>
                    <a:pt x="9" y="41"/>
                  </a:lnTo>
                  <a:lnTo>
                    <a:pt x="0" y="38"/>
                  </a:lnTo>
                  <a:lnTo>
                    <a:pt x="5" y="25"/>
                  </a:lnTo>
                  <a:lnTo>
                    <a:pt x="11" y="13"/>
                  </a:lnTo>
                  <a:lnTo>
                    <a:pt x="14" y="8"/>
                  </a:lnTo>
                  <a:lnTo>
                    <a:pt x="17" y="3"/>
                  </a:lnTo>
                  <a:lnTo>
                    <a:pt x="23" y="1"/>
                  </a:lnTo>
                  <a:lnTo>
                    <a:pt x="26" y="0"/>
                  </a:lnTo>
                  <a:lnTo>
                    <a:pt x="29" y="1"/>
                  </a:lnTo>
                  <a:close/>
                </a:path>
              </a:pathLst>
            </a:custGeom>
            <a:grpFill/>
            <a:ln w="9525">
              <a:noFill/>
              <a:round/>
            </a:ln>
          </p:spPr>
          <p:txBody>
            <a:bodyPr/>
            <a:lstStyle/>
            <a:p>
              <a:endParaRPr lang="zh-CN" altLang="en-US"/>
            </a:p>
          </p:txBody>
        </p:sp>
        <p:sp>
          <p:nvSpPr>
            <p:cNvPr id="145" name="Freeform 72"/>
            <p:cNvSpPr/>
            <p:nvPr/>
          </p:nvSpPr>
          <p:spPr bwMode="auto">
            <a:xfrm>
              <a:off x="4705351" y="400050"/>
              <a:ext cx="17463" cy="22225"/>
            </a:xfrm>
            <a:custGeom>
              <a:avLst/>
              <a:gdLst>
                <a:gd name="T0" fmla="*/ 17463 w 31"/>
                <a:gd name="T1" fmla="*/ 529 h 42"/>
                <a:gd name="T2" fmla="*/ 17463 w 31"/>
                <a:gd name="T3" fmla="*/ 529 h 42"/>
                <a:gd name="T4" fmla="*/ 15773 w 31"/>
                <a:gd name="T5" fmla="*/ 3704 h 42"/>
                <a:gd name="T6" fmla="*/ 14646 w 31"/>
                <a:gd name="T7" fmla="*/ 7937 h 42"/>
                <a:gd name="T8" fmla="*/ 11830 w 31"/>
                <a:gd name="T9" fmla="*/ 15875 h 42"/>
                <a:gd name="T10" fmla="*/ 9576 w 31"/>
                <a:gd name="T11" fmla="*/ 19050 h 42"/>
                <a:gd name="T12" fmla="*/ 8450 w 31"/>
                <a:gd name="T13" fmla="*/ 21167 h 42"/>
                <a:gd name="T14" fmla="*/ 7323 w 31"/>
                <a:gd name="T15" fmla="*/ 21696 h 42"/>
                <a:gd name="T16" fmla="*/ 6197 w 31"/>
                <a:gd name="T17" fmla="*/ 22225 h 42"/>
                <a:gd name="T18" fmla="*/ 4507 w 31"/>
                <a:gd name="T19" fmla="*/ 22225 h 42"/>
                <a:gd name="T20" fmla="*/ 2817 w 31"/>
                <a:gd name="T21" fmla="*/ 22225 h 42"/>
                <a:gd name="T22" fmla="*/ 0 w 31"/>
                <a:gd name="T23" fmla="*/ 21167 h 42"/>
                <a:gd name="T24" fmla="*/ 0 w 31"/>
                <a:gd name="T25" fmla="*/ 21167 h 42"/>
                <a:gd name="T26" fmla="*/ 1690 w 31"/>
                <a:gd name="T27" fmla="*/ 17992 h 42"/>
                <a:gd name="T28" fmla="*/ 3943 w 31"/>
                <a:gd name="T29" fmla="*/ 14817 h 42"/>
                <a:gd name="T30" fmla="*/ 6197 w 31"/>
                <a:gd name="T31" fmla="*/ 7408 h 42"/>
                <a:gd name="T32" fmla="*/ 7887 w 31"/>
                <a:gd name="T33" fmla="*/ 3704 h 42"/>
                <a:gd name="T34" fmla="*/ 10140 w 31"/>
                <a:gd name="T35" fmla="*/ 1588 h 42"/>
                <a:gd name="T36" fmla="*/ 11830 w 31"/>
                <a:gd name="T37" fmla="*/ 529 h 42"/>
                <a:gd name="T38" fmla="*/ 13520 w 31"/>
                <a:gd name="T39" fmla="*/ 0 h 42"/>
                <a:gd name="T40" fmla="*/ 15210 w 31"/>
                <a:gd name="T41" fmla="*/ 0 h 42"/>
                <a:gd name="T42" fmla="*/ 17463 w 31"/>
                <a:gd name="T43" fmla="*/ 529 h 42"/>
                <a:gd name="T44" fmla="*/ 17463 w 31"/>
                <a:gd name="T45" fmla="*/ 529 h 4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31" h="42">
                  <a:moveTo>
                    <a:pt x="31" y="1"/>
                  </a:moveTo>
                  <a:lnTo>
                    <a:pt x="31" y="1"/>
                  </a:lnTo>
                  <a:lnTo>
                    <a:pt x="28" y="7"/>
                  </a:lnTo>
                  <a:lnTo>
                    <a:pt x="26" y="15"/>
                  </a:lnTo>
                  <a:lnTo>
                    <a:pt x="21" y="30"/>
                  </a:lnTo>
                  <a:lnTo>
                    <a:pt x="17" y="36"/>
                  </a:lnTo>
                  <a:lnTo>
                    <a:pt x="15" y="40"/>
                  </a:lnTo>
                  <a:lnTo>
                    <a:pt x="13" y="41"/>
                  </a:lnTo>
                  <a:lnTo>
                    <a:pt x="11" y="42"/>
                  </a:lnTo>
                  <a:lnTo>
                    <a:pt x="8" y="42"/>
                  </a:lnTo>
                  <a:lnTo>
                    <a:pt x="5" y="42"/>
                  </a:lnTo>
                  <a:lnTo>
                    <a:pt x="0" y="40"/>
                  </a:lnTo>
                  <a:lnTo>
                    <a:pt x="3" y="34"/>
                  </a:lnTo>
                  <a:lnTo>
                    <a:pt x="7" y="28"/>
                  </a:lnTo>
                  <a:lnTo>
                    <a:pt x="11" y="14"/>
                  </a:lnTo>
                  <a:lnTo>
                    <a:pt x="14" y="7"/>
                  </a:lnTo>
                  <a:lnTo>
                    <a:pt x="18" y="3"/>
                  </a:lnTo>
                  <a:lnTo>
                    <a:pt x="21" y="1"/>
                  </a:lnTo>
                  <a:lnTo>
                    <a:pt x="24" y="0"/>
                  </a:lnTo>
                  <a:lnTo>
                    <a:pt x="27" y="0"/>
                  </a:lnTo>
                  <a:lnTo>
                    <a:pt x="31" y="1"/>
                  </a:lnTo>
                  <a:close/>
                </a:path>
              </a:pathLst>
            </a:custGeom>
            <a:grpFill/>
            <a:ln w="9525">
              <a:noFill/>
              <a:round/>
            </a:ln>
          </p:spPr>
          <p:txBody>
            <a:bodyPr/>
            <a:lstStyle/>
            <a:p>
              <a:endParaRPr lang="zh-CN" altLang="en-US"/>
            </a:p>
          </p:txBody>
        </p:sp>
        <p:sp>
          <p:nvSpPr>
            <p:cNvPr id="146" name="Freeform 73"/>
            <p:cNvSpPr/>
            <p:nvPr/>
          </p:nvSpPr>
          <p:spPr bwMode="auto">
            <a:xfrm>
              <a:off x="4752976" y="425450"/>
              <a:ext cx="14288" cy="22225"/>
            </a:xfrm>
            <a:custGeom>
              <a:avLst/>
              <a:gdLst>
                <a:gd name="T0" fmla="*/ 14288 w 27"/>
                <a:gd name="T1" fmla="*/ 1588 h 42"/>
                <a:gd name="T2" fmla="*/ 14288 w 27"/>
                <a:gd name="T3" fmla="*/ 1588 h 42"/>
                <a:gd name="T4" fmla="*/ 12700 w 27"/>
                <a:gd name="T5" fmla="*/ 4763 h 42"/>
                <a:gd name="T6" fmla="*/ 10584 w 27"/>
                <a:gd name="T7" fmla="*/ 7937 h 42"/>
                <a:gd name="T8" fmla="*/ 8996 w 27"/>
                <a:gd name="T9" fmla="*/ 14817 h 42"/>
                <a:gd name="T10" fmla="*/ 7409 w 27"/>
                <a:gd name="T11" fmla="*/ 17992 h 42"/>
                <a:gd name="T12" fmla="*/ 5821 w 27"/>
                <a:gd name="T13" fmla="*/ 21167 h 42"/>
                <a:gd name="T14" fmla="*/ 4763 w 27"/>
                <a:gd name="T15" fmla="*/ 21696 h 42"/>
                <a:gd name="T16" fmla="*/ 3704 w 27"/>
                <a:gd name="T17" fmla="*/ 22225 h 42"/>
                <a:gd name="T18" fmla="*/ 1588 w 27"/>
                <a:gd name="T19" fmla="*/ 22225 h 42"/>
                <a:gd name="T20" fmla="*/ 0 w 27"/>
                <a:gd name="T21" fmla="*/ 22225 h 42"/>
                <a:gd name="T22" fmla="*/ 0 w 27"/>
                <a:gd name="T23" fmla="*/ 22225 h 42"/>
                <a:gd name="T24" fmla="*/ 1588 w 27"/>
                <a:gd name="T25" fmla="*/ 16933 h 42"/>
                <a:gd name="T26" fmla="*/ 2646 w 27"/>
                <a:gd name="T27" fmla="*/ 11642 h 42"/>
                <a:gd name="T28" fmla="*/ 4233 w 27"/>
                <a:gd name="T29" fmla="*/ 5821 h 42"/>
                <a:gd name="T30" fmla="*/ 5821 w 27"/>
                <a:gd name="T31" fmla="*/ 529 h 42"/>
                <a:gd name="T32" fmla="*/ 5821 w 27"/>
                <a:gd name="T33" fmla="*/ 529 h 42"/>
                <a:gd name="T34" fmla="*/ 7938 w 27"/>
                <a:gd name="T35" fmla="*/ 0 h 42"/>
                <a:gd name="T36" fmla="*/ 10055 w 27"/>
                <a:gd name="T37" fmla="*/ 0 h 42"/>
                <a:gd name="T38" fmla="*/ 12171 w 27"/>
                <a:gd name="T39" fmla="*/ 529 h 42"/>
                <a:gd name="T40" fmla="*/ 14288 w 27"/>
                <a:gd name="T41" fmla="*/ 1588 h 42"/>
                <a:gd name="T42" fmla="*/ 14288 w 27"/>
                <a:gd name="T43" fmla="*/ 1588 h 4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7" h="42">
                  <a:moveTo>
                    <a:pt x="27" y="3"/>
                  </a:moveTo>
                  <a:lnTo>
                    <a:pt x="27" y="3"/>
                  </a:lnTo>
                  <a:lnTo>
                    <a:pt x="24" y="9"/>
                  </a:lnTo>
                  <a:lnTo>
                    <a:pt x="20" y="15"/>
                  </a:lnTo>
                  <a:lnTo>
                    <a:pt x="17" y="28"/>
                  </a:lnTo>
                  <a:lnTo>
                    <a:pt x="14" y="34"/>
                  </a:lnTo>
                  <a:lnTo>
                    <a:pt x="11" y="40"/>
                  </a:lnTo>
                  <a:lnTo>
                    <a:pt x="9" y="41"/>
                  </a:lnTo>
                  <a:lnTo>
                    <a:pt x="7" y="42"/>
                  </a:lnTo>
                  <a:lnTo>
                    <a:pt x="3" y="42"/>
                  </a:lnTo>
                  <a:lnTo>
                    <a:pt x="0" y="42"/>
                  </a:lnTo>
                  <a:lnTo>
                    <a:pt x="3" y="32"/>
                  </a:lnTo>
                  <a:lnTo>
                    <a:pt x="5" y="22"/>
                  </a:lnTo>
                  <a:lnTo>
                    <a:pt x="8" y="11"/>
                  </a:lnTo>
                  <a:lnTo>
                    <a:pt x="11" y="1"/>
                  </a:lnTo>
                  <a:lnTo>
                    <a:pt x="15" y="0"/>
                  </a:lnTo>
                  <a:lnTo>
                    <a:pt x="19" y="0"/>
                  </a:lnTo>
                  <a:lnTo>
                    <a:pt x="23" y="1"/>
                  </a:lnTo>
                  <a:lnTo>
                    <a:pt x="27" y="3"/>
                  </a:lnTo>
                  <a:close/>
                </a:path>
              </a:pathLst>
            </a:custGeom>
            <a:grpFill/>
            <a:ln w="9525">
              <a:noFill/>
              <a:round/>
            </a:ln>
          </p:spPr>
          <p:txBody>
            <a:bodyPr/>
            <a:lstStyle/>
            <a:p>
              <a:endParaRPr lang="zh-CN" altLang="en-US"/>
            </a:p>
          </p:txBody>
        </p:sp>
        <p:sp>
          <p:nvSpPr>
            <p:cNvPr id="147" name="Freeform 74"/>
            <p:cNvSpPr/>
            <p:nvPr/>
          </p:nvSpPr>
          <p:spPr bwMode="auto">
            <a:xfrm>
              <a:off x="4768851" y="430213"/>
              <a:ext cx="14288" cy="20638"/>
            </a:xfrm>
            <a:custGeom>
              <a:avLst/>
              <a:gdLst>
                <a:gd name="T0" fmla="*/ 14288 w 27"/>
                <a:gd name="T1" fmla="*/ 1086 h 38"/>
                <a:gd name="T2" fmla="*/ 14288 w 27"/>
                <a:gd name="T3" fmla="*/ 1086 h 38"/>
                <a:gd name="T4" fmla="*/ 12700 w 27"/>
                <a:gd name="T5" fmla="*/ 8147 h 38"/>
                <a:gd name="T6" fmla="*/ 11113 w 27"/>
                <a:gd name="T7" fmla="*/ 11405 h 38"/>
                <a:gd name="T8" fmla="*/ 9525 w 27"/>
                <a:gd name="T9" fmla="*/ 14664 h 38"/>
                <a:gd name="T10" fmla="*/ 7938 w 27"/>
                <a:gd name="T11" fmla="*/ 17379 h 38"/>
                <a:gd name="T12" fmla="*/ 5821 w 27"/>
                <a:gd name="T13" fmla="*/ 19009 h 38"/>
                <a:gd name="T14" fmla="*/ 3175 w 27"/>
                <a:gd name="T15" fmla="*/ 20095 h 38"/>
                <a:gd name="T16" fmla="*/ 0 w 27"/>
                <a:gd name="T17" fmla="*/ 20638 h 38"/>
                <a:gd name="T18" fmla="*/ 0 w 27"/>
                <a:gd name="T19" fmla="*/ 20638 h 38"/>
                <a:gd name="T20" fmla="*/ 1058 w 27"/>
                <a:gd name="T21" fmla="*/ 14664 h 38"/>
                <a:gd name="T22" fmla="*/ 2117 w 27"/>
                <a:gd name="T23" fmla="*/ 10319 h 38"/>
                <a:gd name="T24" fmla="*/ 3175 w 27"/>
                <a:gd name="T25" fmla="*/ 7060 h 38"/>
                <a:gd name="T26" fmla="*/ 5292 w 27"/>
                <a:gd name="T27" fmla="*/ 3259 h 38"/>
                <a:gd name="T28" fmla="*/ 7409 w 27"/>
                <a:gd name="T29" fmla="*/ 1086 h 38"/>
                <a:gd name="T30" fmla="*/ 8996 w 27"/>
                <a:gd name="T31" fmla="*/ 543 h 38"/>
                <a:gd name="T32" fmla="*/ 10055 w 27"/>
                <a:gd name="T33" fmla="*/ 0 h 38"/>
                <a:gd name="T34" fmla="*/ 12700 w 27"/>
                <a:gd name="T35" fmla="*/ 543 h 38"/>
                <a:gd name="T36" fmla="*/ 14288 w 27"/>
                <a:gd name="T37" fmla="*/ 1086 h 38"/>
                <a:gd name="T38" fmla="*/ 14288 w 27"/>
                <a:gd name="T39" fmla="*/ 1086 h 3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7" h="38">
                  <a:moveTo>
                    <a:pt x="27" y="2"/>
                  </a:moveTo>
                  <a:lnTo>
                    <a:pt x="27" y="2"/>
                  </a:lnTo>
                  <a:lnTo>
                    <a:pt x="24" y="15"/>
                  </a:lnTo>
                  <a:lnTo>
                    <a:pt x="21" y="21"/>
                  </a:lnTo>
                  <a:lnTo>
                    <a:pt x="18" y="27"/>
                  </a:lnTo>
                  <a:lnTo>
                    <a:pt x="15" y="32"/>
                  </a:lnTo>
                  <a:lnTo>
                    <a:pt x="11" y="35"/>
                  </a:lnTo>
                  <a:lnTo>
                    <a:pt x="6" y="37"/>
                  </a:lnTo>
                  <a:lnTo>
                    <a:pt x="0" y="38"/>
                  </a:lnTo>
                  <a:lnTo>
                    <a:pt x="2" y="27"/>
                  </a:lnTo>
                  <a:lnTo>
                    <a:pt x="4" y="19"/>
                  </a:lnTo>
                  <a:lnTo>
                    <a:pt x="6" y="13"/>
                  </a:lnTo>
                  <a:lnTo>
                    <a:pt x="10" y="6"/>
                  </a:lnTo>
                  <a:lnTo>
                    <a:pt x="14" y="2"/>
                  </a:lnTo>
                  <a:lnTo>
                    <a:pt x="17" y="1"/>
                  </a:lnTo>
                  <a:lnTo>
                    <a:pt x="19" y="0"/>
                  </a:lnTo>
                  <a:lnTo>
                    <a:pt x="24" y="1"/>
                  </a:lnTo>
                  <a:lnTo>
                    <a:pt x="27" y="2"/>
                  </a:lnTo>
                  <a:close/>
                </a:path>
              </a:pathLst>
            </a:custGeom>
            <a:grpFill/>
            <a:ln w="9525">
              <a:noFill/>
              <a:round/>
            </a:ln>
          </p:spPr>
          <p:txBody>
            <a:bodyPr/>
            <a:lstStyle/>
            <a:p>
              <a:endParaRPr lang="zh-CN" altLang="en-US"/>
            </a:p>
          </p:txBody>
        </p:sp>
        <p:sp>
          <p:nvSpPr>
            <p:cNvPr id="148" name="Freeform 75"/>
            <p:cNvSpPr/>
            <p:nvPr/>
          </p:nvSpPr>
          <p:spPr bwMode="auto">
            <a:xfrm>
              <a:off x="4786313" y="438150"/>
              <a:ext cx="11113" cy="22225"/>
            </a:xfrm>
            <a:custGeom>
              <a:avLst/>
              <a:gdLst>
                <a:gd name="T0" fmla="*/ 11113 w 23"/>
                <a:gd name="T1" fmla="*/ 1058 h 42"/>
                <a:gd name="T2" fmla="*/ 11113 w 23"/>
                <a:gd name="T3" fmla="*/ 1058 h 42"/>
                <a:gd name="T4" fmla="*/ 10147 w 23"/>
                <a:gd name="T5" fmla="*/ 7937 h 42"/>
                <a:gd name="T6" fmla="*/ 7731 w 23"/>
                <a:gd name="T7" fmla="*/ 13758 h 42"/>
                <a:gd name="T8" fmla="*/ 6281 w 23"/>
                <a:gd name="T9" fmla="*/ 16933 h 42"/>
                <a:gd name="T10" fmla="*/ 4832 w 23"/>
                <a:gd name="T11" fmla="*/ 19050 h 42"/>
                <a:gd name="T12" fmla="*/ 2899 w 23"/>
                <a:gd name="T13" fmla="*/ 20638 h 42"/>
                <a:gd name="T14" fmla="*/ 483 w 23"/>
                <a:gd name="T15" fmla="*/ 22225 h 42"/>
                <a:gd name="T16" fmla="*/ 483 w 23"/>
                <a:gd name="T17" fmla="*/ 22225 h 42"/>
                <a:gd name="T18" fmla="*/ 0 w 23"/>
                <a:gd name="T19" fmla="*/ 19050 h 42"/>
                <a:gd name="T20" fmla="*/ 483 w 23"/>
                <a:gd name="T21" fmla="*/ 15346 h 42"/>
                <a:gd name="T22" fmla="*/ 966 w 23"/>
                <a:gd name="T23" fmla="*/ 10583 h 42"/>
                <a:gd name="T24" fmla="*/ 1933 w 23"/>
                <a:gd name="T25" fmla="*/ 6879 h 42"/>
                <a:gd name="T26" fmla="*/ 3865 w 23"/>
                <a:gd name="T27" fmla="*/ 2646 h 42"/>
                <a:gd name="T28" fmla="*/ 5798 w 23"/>
                <a:gd name="T29" fmla="*/ 529 h 42"/>
                <a:gd name="T30" fmla="*/ 6764 w 23"/>
                <a:gd name="T31" fmla="*/ 0 h 42"/>
                <a:gd name="T32" fmla="*/ 8214 w 23"/>
                <a:gd name="T33" fmla="*/ 0 h 42"/>
                <a:gd name="T34" fmla="*/ 9180 w 23"/>
                <a:gd name="T35" fmla="*/ 0 h 42"/>
                <a:gd name="T36" fmla="*/ 11113 w 23"/>
                <a:gd name="T37" fmla="*/ 1058 h 42"/>
                <a:gd name="T38" fmla="*/ 11113 w 23"/>
                <a:gd name="T39" fmla="*/ 1058 h 42"/>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3" h="42">
                  <a:moveTo>
                    <a:pt x="23" y="2"/>
                  </a:moveTo>
                  <a:lnTo>
                    <a:pt x="23" y="2"/>
                  </a:lnTo>
                  <a:lnTo>
                    <a:pt x="21" y="15"/>
                  </a:lnTo>
                  <a:lnTo>
                    <a:pt x="16" y="26"/>
                  </a:lnTo>
                  <a:lnTo>
                    <a:pt x="13" y="32"/>
                  </a:lnTo>
                  <a:lnTo>
                    <a:pt x="10" y="36"/>
                  </a:lnTo>
                  <a:lnTo>
                    <a:pt x="6" y="39"/>
                  </a:lnTo>
                  <a:lnTo>
                    <a:pt x="1" y="42"/>
                  </a:lnTo>
                  <a:lnTo>
                    <a:pt x="0" y="36"/>
                  </a:lnTo>
                  <a:lnTo>
                    <a:pt x="1" y="29"/>
                  </a:lnTo>
                  <a:lnTo>
                    <a:pt x="2" y="20"/>
                  </a:lnTo>
                  <a:lnTo>
                    <a:pt x="4" y="13"/>
                  </a:lnTo>
                  <a:lnTo>
                    <a:pt x="8" y="5"/>
                  </a:lnTo>
                  <a:lnTo>
                    <a:pt x="12" y="1"/>
                  </a:lnTo>
                  <a:lnTo>
                    <a:pt x="14" y="0"/>
                  </a:lnTo>
                  <a:lnTo>
                    <a:pt x="17" y="0"/>
                  </a:lnTo>
                  <a:lnTo>
                    <a:pt x="19" y="0"/>
                  </a:lnTo>
                  <a:lnTo>
                    <a:pt x="23" y="2"/>
                  </a:lnTo>
                  <a:close/>
                </a:path>
              </a:pathLst>
            </a:custGeom>
            <a:grpFill/>
            <a:ln w="9525">
              <a:noFill/>
              <a:round/>
            </a:ln>
          </p:spPr>
          <p:txBody>
            <a:bodyPr/>
            <a:lstStyle/>
            <a:p>
              <a:endParaRPr lang="zh-CN" altLang="en-US"/>
            </a:p>
          </p:txBody>
        </p:sp>
        <p:sp>
          <p:nvSpPr>
            <p:cNvPr id="149" name="Freeform 76"/>
            <p:cNvSpPr/>
            <p:nvPr/>
          </p:nvSpPr>
          <p:spPr bwMode="auto">
            <a:xfrm>
              <a:off x="4803776" y="449263"/>
              <a:ext cx="14288" cy="20638"/>
            </a:xfrm>
            <a:custGeom>
              <a:avLst/>
              <a:gdLst>
                <a:gd name="T0" fmla="*/ 14288 w 28"/>
                <a:gd name="T1" fmla="*/ 1007 h 41"/>
                <a:gd name="T2" fmla="*/ 14288 w 28"/>
                <a:gd name="T3" fmla="*/ 1007 h 41"/>
                <a:gd name="T4" fmla="*/ 12247 w 28"/>
                <a:gd name="T5" fmla="*/ 7550 h 41"/>
                <a:gd name="T6" fmla="*/ 11737 w 28"/>
                <a:gd name="T7" fmla="*/ 10067 h 41"/>
                <a:gd name="T8" fmla="*/ 10206 w 28"/>
                <a:gd name="T9" fmla="*/ 13591 h 41"/>
                <a:gd name="T10" fmla="*/ 8165 w 28"/>
                <a:gd name="T11" fmla="*/ 16108 h 41"/>
                <a:gd name="T12" fmla="*/ 6634 w 28"/>
                <a:gd name="T13" fmla="*/ 18121 h 41"/>
                <a:gd name="T14" fmla="*/ 3572 w 28"/>
                <a:gd name="T15" fmla="*/ 19631 h 41"/>
                <a:gd name="T16" fmla="*/ 0 w 28"/>
                <a:gd name="T17" fmla="*/ 20638 h 41"/>
                <a:gd name="T18" fmla="*/ 0 w 28"/>
                <a:gd name="T19" fmla="*/ 20638 h 41"/>
                <a:gd name="T20" fmla="*/ 2551 w 28"/>
                <a:gd name="T21" fmla="*/ 13591 h 41"/>
                <a:gd name="T22" fmla="*/ 3572 w 28"/>
                <a:gd name="T23" fmla="*/ 9061 h 41"/>
                <a:gd name="T24" fmla="*/ 4593 w 28"/>
                <a:gd name="T25" fmla="*/ 6040 h 41"/>
                <a:gd name="T26" fmla="*/ 6123 w 28"/>
                <a:gd name="T27" fmla="*/ 2517 h 41"/>
                <a:gd name="T28" fmla="*/ 8165 w 28"/>
                <a:gd name="T29" fmla="*/ 503 h 41"/>
                <a:gd name="T30" fmla="*/ 9695 w 28"/>
                <a:gd name="T31" fmla="*/ 0 h 41"/>
                <a:gd name="T32" fmla="*/ 11226 w 28"/>
                <a:gd name="T33" fmla="*/ 0 h 41"/>
                <a:gd name="T34" fmla="*/ 12757 w 28"/>
                <a:gd name="T35" fmla="*/ 0 h 41"/>
                <a:gd name="T36" fmla="*/ 14288 w 28"/>
                <a:gd name="T37" fmla="*/ 1007 h 41"/>
                <a:gd name="T38" fmla="*/ 14288 w 28"/>
                <a:gd name="T39" fmla="*/ 1007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8" h="41">
                  <a:moveTo>
                    <a:pt x="28" y="2"/>
                  </a:moveTo>
                  <a:lnTo>
                    <a:pt x="28" y="2"/>
                  </a:lnTo>
                  <a:lnTo>
                    <a:pt x="24" y="15"/>
                  </a:lnTo>
                  <a:lnTo>
                    <a:pt x="23" y="20"/>
                  </a:lnTo>
                  <a:lnTo>
                    <a:pt x="20" y="27"/>
                  </a:lnTo>
                  <a:lnTo>
                    <a:pt x="16" y="32"/>
                  </a:lnTo>
                  <a:lnTo>
                    <a:pt x="13" y="36"/>
                  </a:lnTo>
                  <a:lnTo>
                    <a:pt x="7" y="39"/>
                  </a:lnTo>
                  <a:lnTo>
                    <a:pt x="0" y="41"/>
                  </a:lnTo>
                  <a:lnTo>
                    <a:pt x="5" y="27"/>
                  </a:lnTo>
                  <a:lnTo>
                    <a:pt x="7" y="18"/>
                  </a:lnTo>
                  <a:lnTo>
                    <a:pt x="9" y="12"/>
                  </a:lnTo>
                  <a:lnTo>
                    <a:pt x="12" y="5"/>
                  </a:lnTo>
                  <a:lnTo>
                    <a:pt x="16" y="1"/>
                  </a:lnTo>
                  <a:lnTo>
                    <a:pt x="19" y="0"/>
                  </a:lnTo>
                  <a:lnTo>
                    <a:pt x="22" y="0"/>
                  </a:lnTo>
                  <a:lnTo>
                    <a:pt x="25" y="0"/>
                  </a:lnTo>
                  <a:lnTo>
                    <a:pt x="28" y="2"/>
                  </a:lnTo>
                  <a:close/>
                </a:path>
              </a:pathLst>
            </a:custGeom>
            <a:grpFill/>
            <a:ln w="9525">
              <a:noFill/>
              <a:round/>
            </a:ln>
          </p:spPr>
          <p:txBody>
            <a:bodyPr/>
            <a:lstStyle/>
            <a:p>
              <a:endParaRPr lang="zh-CN" altLang="en-US"/>
            </a:p>
          </p:txBody>
        </p:sp>
        <p:sp>
          <p:nvSpPr>
            <p:cNvPr id="150" name="Freeform 77"/>
            <p:cNvSpPr/>
            <p:nvPr/>
          </p:nvSpPr>
          <p:spPr bwMode="auto">
            <a:xfrm>
              <a:off x="4906963" y="466725"/>
              <a:ext cx="26988" cy="57150"/>
            </a:xfrm>
            <a:custGeom>
              <a:avLst/>
              <a:gdLst>
                <a:gd name="T0" fmla="*/ 26988 w 52"/>
                <a:gd name="T1" fmla="*/ 1068 h 107"/>
                <a:gd name="T2" fmla="*/ 26988 w 52"/>
                <a:gd name="T3" fmla="*/ 1068 h 107"/>
                <a:gd name="T4" fmla="*/ 26988 w 52"/>
                <a:gd name="T5" fmla="*/ 6409 h 107"/>
                <a:gd name="T6" fmla="*/ 25431 w 52"/>
                <a:gd name="T7" fmla="*/ 11750 h 107"/>
                <a:gd name="T8" fmla="*/ 23355 w 52"/>
                <a:gd name="T9" fmla="*/ 16557 h 107"/>
                <a:gd name="T10" fmla="*/ 20760 w 52"/>
                <a:gd name="T11" fmla="*/ 21899 h 107"/>
                <a:gd name="T12" fmla="*/ 18684 w 52"/>
                <a:gd name="T13" fmla="*/ 26706 h 107"/>
                <a:gd name="T14" fmla="*/ 16089 w 52"/>
                <a:gd name="T15" fmla="*/ 31513 h 107"/>
                <a:gd name="T16" fmla="*/ 15051 w 52"/>
                <a:gd name="T17" fmla="*/ 36854 h 107"/>
                <a:gd name="T18" fmla="*/ 14532 w 52"/>
                <a:gd name="T19" fmla="*/ 41661 h 107"/>
                <a:gd name="T20" fmla="*/ 14532 w 52"/>
                <a:gd name="T21" fmla="*/ 41661 h 107"/>
                <a:gd name="T22" fmla="*/ 12456 w 52"/>
                <a:gd name="T23" fmla="*/ 43797 h 107"/>
                <a:gd name="T24" fmla="*/ 10899 w 52"/>
                <a:gd name="T25" fmla="*/ 45934 h 107"/>
                <a:gd name="T26" fmla="*/ 8304 w 52"/>
                <a:gd name="T27" fmla="*/ 51275 h 107"/>
                <a:gd name="T28" fmla="*/ 7266 w 52"/>
                <a:gd name="T29" fmla="*/ 53411 h 107"/>
                <a:gd name="T30" fmla="*/ 5709 w 52"/>
                <a:gd name="T31" fmla="*/ 55548 h 107"/>
                <a:gd name="T32" fmla="*/ 3633 w 52"/>
                <a:gd name="T33" fmla="*/ 56616 h 107"/>
                <a:gd name="T34" fmla="*/ 0 w 52"/>
                <a:gd name="T35" fmla="*/ 57150 h 107"/>
                <a:gd name="T36" fmla="*/ 0 w 52"/>
                <a:gd name="T37" fmla="*/ 57150 h 107"/>
                <a:gd name="T38" fmla="*/ 11418 w 52"/>
                <a:gd name="T39" fmla="*/ 27774 h 107"/>
                <a:gd name="T40" fmla="*/ 16608 w 52"/>
                <a:gd name="T41" fmla="*/ 13353 h 107"/>
                <a:gd name="T42" fmla="*/ 20241 w 52"/>
                <a:gd name="T43" fmla="*/ 6409 h 107"/>
                <a:gd name="T44" fmla="*/ 23874 w 52"/>
                <a:gd name="T45" fmla="*/ 0 h 107"/>
                <a:gd name="T46" fmla="*/ 23874 w 52"/>
                <a:gd name="T47" fmla="*/ 0 h 107"/>
                <a:gd name="T48" fmla="*/ 25431 w 52"/>
                <a:gd name="T49" fmla="*/ 0 h 107"/>
                <a:gd name="T50" fmla="*/ 25950 w 52"/>
                <a:gd name="T51" fmla="*/ 534 h 107"/>
                <a:gd name="T52" fmla="*/ 26469 w 52"/>
                <a:gd name="T53" fmla="*/ 534 h 107"/>
                <a:gd name="T54" fmla="*/ 26988 w 52"/>
                <a:gd name="T55" fmla="*/ 1068 h 107"/>
                <a:gd name="T56" fmla="*/ 26988 w 52"/>
                <a:gd name="T57" fmla="*/ 1068 h 10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0" t="0" r="r" b="b"/>
              <a:pathLst>
                <a:path w="52" h="107">
                  <a:moveTo>
                    <a:pt x="52" y="2"/>
                  </a:moveTo>
                  <a:lnTo>
                    <a:pt x="52" y="2"/>
                  </a:lnTo>
                  <a:lnTo>
                    <a:pt x="52" y="12"/>
                  </a:lnTo>
                  <a:lnTo>
                    <a:pt x="49" y="22"/>
                  </a:lnTo>
                  <a:lnTo>
                    <a:pt x="45" y="31"/>
                  </a:lnTo>
                  <a:lnTo>
                    <a:pt x="40" y="41"/>
                  </a:lnTo>
                  <a:lnTo>
                    <a:pt x="36" y="50"/>
                  </a:lnTo>
                  <a:lnTo>
                    <a:pt x="31" y="59"/>
                  </a:lnTo>
                  <a:lnTo>
                    <a:pt x="29" y="69"/>
                  </a:lnTo>
                  <a:lnTo>
                    <a:pt x="28" y="78"/>
                  </a:lnTo>
                  <a:lnTo>
                    <a:pt x="24" y="82"/>
                  </a:lnTo>
                  <a:lnTo>
                    <a:pt x="21" y="86"/>
                  </a:lnTo>
                  <a:lnTo>
                    <a:pt x="16" y="96"/>
                  </a:lnTo>
                  <a:lnTo>
                    <a:pt x="14" y="100"/>
                  </a:lnTo>
                  <a:lnTo>
                    <a:pt x="11" y="104"/>
                  </a:lnTo>
                  <a:lnTo>
                    <a:pt x="7" y="106"/>
                  </a:lnTo>
                  <a:lnTo>
                    <a:pt x="0" y="107"/>
                  </a:lnTo>
                  <a:lnTo>
                    <a:pt x="22" y="52"/>
                  </a:lnTo>
                  <a:lnTo>
                    <a:pt x="32" y="25"/>
                  </a:lnTo>
                  <a:lnTo>
                    <a:pt x="39" y="12"/>
                  </a:lnTo>
                  <a:lnTo>
                    <a:pt x="46" y="0"/>
                  </a:lnTo>
                  <a:lnTo>
                    <a:pt x="49" y="0"/>
                  </a:lnTo>
                  <a:lnTo>
                    <a:pt x="50" y="1"/>
                  </a:lnTo>
                  <a:lnTo>
                    <a:pt x="51" y="1"/>
                  </a:lnTo>
                  <a:lnTo>
                    <a:pt x="52" y="2"/>
                  </a:lnTo>
                  <a:close/>
                </a:path>
              </a:pathLst>
            </a:custGeom>
            <a:grpFill/>
            <a:ln w="9525">
              <a:noFill/>
              <a:round/>
            </a:ln>
          </p:spPr>
          <p:txBody>
            <a:bodyPr/>
            <a:lstStyle/>
            <a:p>
              <a:endParaRPr lang="zh-CN" altLang="en-US"/>
            </a:p>
          </p:txBody>
        </p:sp>
        <p:sp>
          <p:nvSpPr>
            <p:cNvPr id="151" name="Freeform 78"/>
            <p:cNvSpPr/>
            <p:nvPr/>
          </p:nvSpPr>
          <p:spPr bwMode="auto">
            <a:xfrm>
              <a:off x="4851401" y="471488"/>
              <a:ext cx="14288" cy="19050"/>
            </a:xfrm>
            <a:custGeom>
              <a:avLst/>
              <a:gdLst>
                <a:gd name="T0" fmla="*/ 14288 w 26"/>
                <a:gd name="T1" fmla="*/ 0 h 34"/>
                <a:gd name="T2" fmla="*/ 14288 w 26"/>
                <a:gd name="T3" fmla="*/ 0 h 34"/>
                <a:gd name="T4" fmla="*/ 12639 w 26"/>
                <a:gd name="T5" fmla="*/ 6724 h 34"/>
                <a:gd name="T6" fmla="*/ 11540 w 26"/>
                <a:gd name="T7" fmla="*/ 9525 h 34"/>
                <a:gd name="T8" fmla="*/ 9892 w 26"/>
                <a:gd name="T9" fmla="*/ 12326 h 34"/>
                <a:gd name="T10" fmla="*/ 7694 w 26"/>
                <a:gd name="T11" fmla="*/ 15128 h 34"/>
                <a:gd name="T12" fmla="*/ 5495 w 26"/>
                <a:gd name="T13" fmla="*/ 16809 h 34"/>
                <a:gd name="T14" fmla="*/ 3297 w 26"/>
                <a:gd name="T15" fmla="*/ 18490 h 34"/>
                <a:gd name="T16" fmla="*/ 0 w 26"/>
                <a:gd name="T17" fmla="*/ 19050 h 34"/>
                <a:gd name="T18" fmla="*/ 0 w 26"/>
                <a:gd name="T19" fmla="*/ 19050 h 34"/>
                <a:gd name="T20" fmla="*/ 0 w 26"/>
                <a:gd name="T21" fmla="*/ 16809 h 34"/>
                <a:gd name="T22" fmla="*/ 0 w 26"/>
                <a:gd name="T23" fmla="*/ 14007 h 34"/>
                <a:gd name="T24" fmla="*/ 1649 w 26"/>
                <a:gd name="T25" fmla="*/ 10085 h 34"/>
                <a:gd name="T26" fmla="*/ 3297 w 26"/>
                <a:gd name="T27" fmla="*/ 6724 h 34"/>
                <a:gd name="T28" fmla="*/ 4946 w 26"/>
                <a:gd name="T29" fmla="*/ 3362 h 34"/>
                <a:gd name="T30" fmla="*/ 7694 w 26"/>
                <a:gd name="T31" fmla="*/ 1121 h 34"/>
                <a:gd name="T32" fmla="*/ 10991 w 26"/>
                <a:gd name="T33" fmla="*/ 0 h 34"/>
                <a:gd name="T34" fmla="*/ 12639 w 26"/>
                <a:gd name="T35" fmla="*/ 0 h 34"/>
                <a:gd name="T36" fmla="*/ 14288 w 26"/>
                <a:gd name="T37" fmla="*/ 0 h 34"/>
                <a:gd name="T38" fmla="*/ 14288 w 26"/>
                <a:gd name="T39" fmla="*/ 0 h 34"/>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6" h="34">
                  <a:moveTo>
                    <a:pt x="26" y="0"/>
                  </a:moveTo>
                  <a:lnTo>
                    <a:pt x="26" y="0"/>
                  </a:lnTo>
                  <a:lnTo>
                    <a:pt x="23" y="12"/>
                  </a:lnTo>
                  <a:lnTo>
                    <a:pt x="21" y="17"/>
                  </a:lnTo>
                  <a:lnTo>
                    <a:pt x="18" y="22"/>
                  </a:lnTo>
                  <a:lnTo>
                    <a:pt x="14" y="27"/>
                  </a:lnTo>
                  <a:lnTo>
                    <a:pt x="10" y="30"/>
                  </a:lnTo>
                  <a:lnTo>
                    <a:pt x="6" y="33"/>
                  </a:lnTo>
                  <a:lnTo>
                    <a:pt x="0" y="34"/>
                  </a:lnTo>
                  <a:lnTo>
                    <a:pt x="0" y="30"/>
                  </a:lnTo>
                  <a:lnTo>
                    <a:pt x="0" y="25"/>
                  </a:lnTo>
                  <a:lnTo>
                    <a:pt x="3" y="18"/>
                  </a:lnTo>
                  <a:lnTo>
                    <a:pt x="6" y="12"/>
                  </a:lnTo>
                  <a:lnTo>
                    <a:pt x="9" y="6"/>
                  </a:lnTo>
                  <a:lnTo>
                    <a:pt x="14" y="2"/>
                  </a:lnTo>
                  <a:lnTo>
                    <a:pt x="20" y="0"/>
                  </a:lnTo>
                  <a:lnTo>
                    <a:pt x="23" y="0"/>
                  </a:lnTo>
                  <a:lnTo>
                    <a:pt x="26" y="0"/>
                  </a:lnTo>
                  <a:close/>
                </a:path>
              </a:pathLst>
            </a:custGeom>
            <a:grpFill/>
            <a:ln w="9525">
              <a:noFill/>
              <a:round/>
            </a:ln>
          </p:spPr>
          <p:txBody>
            <a:bodyPr/>
            <a:lstStyle/>
            <a:p>
              <a:endParaRPr lang="zh-CN" altLang="en-US"/>
            </a:p>
          </p:txBody>
        </p:sp>
        <p:sp>
          <p:nvSpPr>
            <p:cNvPr id="152" name="Freeform 79"/>
            <p:cNvSpPr/>
            <p:nvPr/>
          </p:nvSpPr>
          <p:spPr bwMode="auto">
            <a:xfrm>
              <a:off x="4865688" y="482600"/>
              <a:ext cx="12700" cy="15875"/>
            </a:xfrm>
            <a:custGeom>
              <a:avLst/>
              <a:gdLst>
                <a:gd name="T0" fmla="*/ 12700 w 25"/>
                <a:gd name="T1" fmla="*/ 1536 h 31"/>
                <a:gd name="T2" fmla="*/ 12700 w 25"/>
                <a:gd name="T3" fmla="*/ 1536 h 31"/>
                <a:gd name="T4" fmla="*/ 11684 w 25"/>
                <a:gd name="T5" fmla="*/ 7169 h 31"/>
                <a:gd name="T6" fmla="*/ 10160 w 25"/>
                <a:gd name="T7" fmla="*/ 9730 h 31"/>
                <a:gd name="T8" fmla="*/ 9144 w 25"/>
                <a:gd name="T9" fmla="*/ 11778 h 31"/>
                <a:gd name="T10" fmla="*/ 7620 w 25"/>
                <a:gd name="T11" fmla="*/ 13827 h 31"/>
                <a:gd name="T12" fmla="*/ 5588 w 25"/>
                <a:gd name="T13" fmla="*/ 14851 h 31"/>
                <a:gd name="T14" fmla="*/ 2540 w 25"/>
                <a:gd name="T15" fmla="*/ 15875 h 31"/>
                <a:gd name="T16" fmla="*/ 0 w 25"/>
                <a:gd name="T17" fmla="*/ 15875 h 31"/>
                <a:gd name="T18" fmla="*/ 0 w 25"/>
                <a:gd name="T19" fmla="*/ 15875 h 31"/>
                <a:gd name="T20" fmla="*/ 0 w 25"/>
                <a:gd name="T21" fmla="*/ 13315 h 31"/>
                <a:gd name="T22" fmla="*/ 0 w 25"/>
                <a:gd name="T23" fmla="*/ 10754 h 31"/>
                <a:gd name="T24" fmla="*/ 1016 w 25"/>
                <a:gd name="T25" fmla="*/ 7169 h 31"/>
                <a:gd name="T26" fmla="*/ 2540 w 25"/>
                <a:gd name="T27" fmla="*/ 4609 h 31"/>
                <a:gd name="T28" fmla="*/ 5080 w 25"/>
                <a:gd name="T29" fmla="*/ 2048 h 31"/>
                <a:gd name="T30" fmla="*/ 7112 w 25"/>
                <a:gd name="T31" fmla="*/ 512 h 31"/>
                <a:gd name="T32" fmla="*/ 8128 w 25"/>
                <a:gd name="T33" fmla="*/ 0 h 31"/>
                <a:gd name="T34" fmla="*/ 9652 w 25"/>
                <a:gd name="T35" fmla="*/ 512 h 31"/>
                <a:gd name="T36" fmla="*/ 11176 w 25"/>
                <a:gd name="T37" fmla="*/ 512 h 31"/>
                <a:gd name="T38" fmla="*/ 12700 w 25"/>
                <a:gd name="T39" fmla="*/ 1536 h 31"/>
                <a:gd name="T40" fmla="*/ 12700 w 25"/>
                <a:gd name="T41" fmla="*/ 1536 h 3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5" h="31">
                  <a:moveTo>
                    <a:pt x="25" y="3"/>
                  </a:moveTo>
                  <a:lnTo>
                    <a:pt x="25" y="3"/>
                  </a:lnTo>
                  <a:lnTo>
                    <a:pt x="23" y="14"/>
                  </a:lnTo>
                  <a:lnTo>
                    <a:pt x="20" y="19"/>
                  </a:lnTo>
                  <a:lnTo>
                    <a:pt x="18" y="23"/>
                  </a:lnTo>
                  <a:lnTo>
                    <a:pt x="15" y="27"/>
                  </a:lnTo>
                  <a:lnTo>
                    <a:pt x="11" y="29"/>
                  </a:lnTo>
                  <a:lnTo>
                    <a:pt x="5" y="31"/>
                  </a:lnTo>
                  <a:lnTo>
                    <a:pt x="0" y="31"/>
                  </a:lnTo>
                  <a:lnTo>
                    <a:pt x="0" y="26"/>
                  </a:lnTo>
                  <a:lnTo>
                    <a:pt x="0" y="21"/>
                  </a:lnTo>
                  <a:lnTo>
                    <a:pt x="2" y="14"/>
                  </a:lnTo>
                  <a:lnTo>
                    <a:pt x="5" y="9"/>
                  </a:lnTo>
                  <a:lnTo>
                    <a:pt x="10" y="4"/>
                  </a:lnTo>
                  <a:lnTo>
                    <a:pt x="14" y="1"/>
                  </a:lnTo>
                  <a:lnTo>
                    <a:pt x="16" y="0"/>
                  </a:lnTo>
                  <a:lnTo>
                    <a:pt x="19" y="1"/>
                  </a:lnTo>
                  <a:lnTo>
                    <a:pt x="22" y="1"/>
                  </a:lnTo>
                  <a:lnTo>
                    <a:pt x="25" y="3"/>
                  </a:lnTo>
                  <a:close/>
                </a:path>
              </a:pathLst>
            </a:custGeom>
            <a:grpFill/>
            <a:ln w="9525">
              <a:noFill/>
              <a:round/>
            </a:ln>
          </p:spPr>
          <p:txBody>
            <a:bodyPr/>
            <a:lstStyle/>
            <a:p>
              <a:endParaRPr lang="zh-CN" altLang="en-US"/>
            </a:p>
          </p:txBody>
        </p:sp>
        <p:sp>
          <p:nvSpPr>
            <p:cNvPr id="153" name="Freeform 80"/>
            <p:cNvSpPr/>
            <p:nvPr/>
          </p:nvSpPr>
          <p:spPr bwMode="auto">
            <a:xfrm>
              <a:off x="4876801" y="487363"/>
              <a:ext cx="14288" cy="17463"/>
            </a:xfrm>
            <a:custGeom>
              <a:avLst/>
              <a:gdLst>
                <a:gd name="T0" fmla="*/ 9144 w 25"/>
                <a:gd name="T1" fmla="*/ 499 h 35"/>
                <a:gd name="T2" fmla="*/ 9144 w 25"/>
                <a:gd name="T3" fmla="*/ 499 h 35"/>
                <a:gd name="T4" fmla="*/ 10859 w 25"/>
                <a:gd name="T5" fmla="*/ 0 h 35"/>
                <a:gd name="T6" fmla="*/ 12002 w 25"/>
                <a:gd name="T7" fmla="*/ 499 h 35"/>
                <a:gd name="T8" fmla="*/ 13145 w 25"/>
                <a:gd name="T9" fmla="*/ 998 h 35"/>
                <a:gd name="T10" fmla="*/ 14288 w 25"/>
                <a:gd name="T11" fmla="*/ 1497 h 35"/>
                <a:gd name="T12" fmla="*/ 14288 w 25"/>
                <a:gd name="T13" fmla="*/ 1497 h 35"/>
                <a:gd name="T14" fmla="*/ 12573 w 25"/>
                <a:gd name="T15" fmla="*/ 6985 h 35"/>
                <a:gd name="T16" fmla="*/ 10859 w 25"/>
                <a:gd name="T17" fmla="*/ 11476 h 35"/>
                <a:gd name="T18" fmla="*/ 9144 w 25"/>
                <a:gd name="T19" fmla="*/ 14469 h 35"/>
                <a:gd name="T20" fmla="*/ 6858 w 25"/>
                <a:gd name="T21" fmla="*/ 15966 h 35"/>
                <a:gd name="T22" fmla="*/ 4001 w 25"/>
                <a:gd name="T23" fmla="*/ 16964 h 35"/>
                <a:gd name="T24" fmla="*/ 1143 w 25"/>
                <a:gd name="T25" fmla="*/ 17463 h 35"/>
                <a:gd name="T26" fmla="*/ 1143 w 25"/>
                <a:gd name="T27" fmla="*/ 17463 h 35"/>
                <a:gd name="T28" fmla="*/ 0 w 25"/>
                <a:gd name="T29" fmla="*/ 14968 h 35"/>
                <a:gd name="T30" fmla="*/ 572 w 25"/>
                <a:gd name="T31" fmla="*/ 12474 h 35"/>
                <a:gd name="T32" fmla="*/ 1715 w 25"/>
                <a:gd name="T33" fmla="*/ 10478 h 35"/>
                <a:gd name="T34" fmla="*/ 2858 w 25"/>
                <a:gd name="T35" fmla="*/ 8482 h 35"/>
                <a:gd name="T36" fmla="*/ 6287 w 25"/>
                <a:gd name="T37" fmla="*/ 4490 h 35"/>
                <a:gd name="T38" fmla="*/ 7430 w 25"/>
                <a:gd name="T39" fmla="*/ 2495 h 35"/>
                <a:gd name="T40" fmla="*/ 9144 w 25"/>
                <a:gd name="T41" fmla="*/ 499 h 35"/>
                <a:gd name="T42" fmla="*/ 9144 w 25"/>
                <a:gd name="T43" fmla="*/ 499 h 3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25" h="35">
                  <a:moveTo>
                    <a:pt x="16" y="1"/>
                  </a:moveTo>
                  <a:lnTo>
                    <a:pt x="16" y="1"/>
                  </a:lnTo>
                  <a:lnTo>
                    <a:pt x="19" y="0"/>
                  </a:lnTo>
                  <a:lnTo>
                    <a:pt x="21" y="1"/>
                  </a:lnTo>
                  <a:lnTo>
                    <a:pt x="23" y="2"/>
                  </a:lnTo>
                  <a:lnTo>
                    <a:pt x="25" y="3"/>
                  </a:lnTo>
                  <a:lnTo>
                    <a:pt x="22" y="14"/>
                  </a:lnTo>
                  <a:lnTo>
                    <a:pt x="19" y="23"/>
                  </a:lnTo>
                  <a:lnTo>
                    <a:pt x="16" y="29"/>
                  </a:lnTo>
                  <a:lnTo>
                    <a:pt x="12" y="32"/>
                  </a:lnTo>
                  <a:lnTo>
                    <a:pt x="7" y="34"/>
                  </a:lnTo>
                  <a:lnTo>
                    <a:pt x="2" y="35"/>
                  </a:lnTo>
                  <a:lnTo>
                    <a:pt x="0" y="30"/>
                  </a:lnTo>
                  <a:lnTo>
                    <a:pt x="1" y="25"/>
                  </a:lnTo>
                  <a:lnTo>
                    <a:pt x="3" y="21"/>
                  </a:lnTo>
                  <a:lnTo>
                    <a:pt x="5" y="17"/>
                  </a:lnTo>
                  <a:lnTo>
                    <a:pt x="11" y="9"/>
                  </a:lnTo>
                  <a:lnTo>
                    <a:pt x="13" y="5"/>
                  </a:lnTo>
                  <a:lnTo>
                    <a:pt x="16" y="1"/>
                  </a:lnTo>
                  <a:close/>
                </a:path>
              </a:pathLst>
            </a:custGeom>
            <a:grpFill/>
            <a:ln w="9525">
              <a:noFill/>
              <a:round/>
            </a:ln>
          </p:spPr>
          <p:txBody>
            <a:bodyPr/>
            <a:lstStyle/>
            <a:p>
              <a:endParaRPr lang="zh-CN" altLang="en-US"/>
            </a:p>
          </p:txBody>
        </p:sp>
        <p:sp>
          <p:nvSpPr>
            <p:cNvPr id="154" name="Freeform 81"/>
            <p:cNvSpPr/>
            <p:nvPr/>
          </p:nvSpPr>
          <p:spPr bwMode="auto">
            <a:xfrm>
              <a:off x="4891088" y="492125"/>
              <a:ext cx="14288" cy="22225"/>
            </a:xfrm>
            <a:custGeom>
              <a:avLst/>
              <a:gdLst>
                <a:gd name="T0" fmla="*/ 14288 w 28"/>
                <a:gd name="T1" fmla="*/ 1626 h 41"/>
                <a:gd name="T2" fmla="*/ 14288 w 28"/>
                <a:gd name="T3" fmla="*/ 1626 h 41"/>
                <a:gd name="T4" fmla="*/ 11737 w 28"/>
                <a:gd name="T5" fmla="*/ 7047 h 41"/>
                <a:gd name="T6" fmla="*/ 8165 w 28"/>
                <a:gd name="T7" fmla="*/ 12468 h 41"/>
                <a:gd name="T8" fmla="*/ 5103 w 28"/>
                <a:gd name="T9" fmla="*/ 17888 h 41"/>
                <a:gd name="T10" fmla="*/ 2041 w 28"/>
                <a:gd name="T11" fmla="*/ 22225 h 41"/>
                <a:gd name="T12" fmla="*/ 2041 w 28"/>
                <a:gd name="T13" fmla="*/ 22225 h 41"/>
                <a:gd name="T14" fmla="*/ 510 w 28"/>
                <a:gd name="T15" fmla="*/ 21141 h 41"/>
                <a:gd name="T16" fmla="*/ 0 w 28"/>
                <a:gd name="T17" fmla="*/ 20057 h 41"/>
                <a:gd name="T18" fmla="*/ 0 w 28"/>
                <a:gd name="T19" fmla="*/ 15720 h 41"/>
                <a:gd name="T20" fmla="*/ 1021 w 28"/>
                <a:gd name="T21" fmla="*/ 11926 h 41"/>
                <a:gd name="T22" fmla="*/ 3062 w 28"/>
                <a:gd name="T23" fmla="*/ 7589 h 41"/>
                <a:gd name="T24" fmla="*/ 5103 w 28"/>
                <a:gd name="T25" fmla="*/ 3795 h 41"/>
                <a:gd name="T26" fmla="*/ 7654 w 28"/>
                <a:gd name="T27" fmla="*/ 1084 h 41"/>
                <a:gd name="T28" fmla="*/ 9695 w 28"/>
                <a:gd name="T29" fmla="*/ 0 h 41"/>
                <a:gd name="T30" fmla="*/ 11226 w 28"/>
                <a:gd name="T31" fmla="*/ 0 h 41"/>
                <a:gd name="T32" fmla="*/ 12757 w 28"/>
                <a:gd name="T33" fmla="*/ 0 h 41"/>
                <a:gd name="T34" fmla="*/ 14288 w 28"/>
                <a:gd name="T35" fmla="*/ 1626 h 41"/>
                <a:gd name="T36" fmla="*/ 14288 w 28"/>
                <a:gd name="T37" fmla="*/ 1626 h 4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8" h="41">
                  <a:moveTo>
                    <a:pt x="28" y="3"/>
                  </a:moveTo>
                  <a:lnTo>
                    <a:pt x="28" y="3"/>
                  </a:lnTo>
                  <a:lnTo>
                    <a:pt x="23" y="13"/>
                  </a:lnTo>
                  <a:lnTo>
                    <a:pt x="16" y="23"/>
                  </a:lnTo>
                  <a:lnTo>
                    <a:pt x="10" y="33"/>
                  </a:lnTo>
                  <a:lnTo>
                    <a:pt x="4" y="41"/>
                  </a:lnTo>
                  <a:lnTo>
                    <a:pt x="1" y="39"/>
                  </a:lnTo>
                  <a:lnTo>
                    <a:pt x="0" y="37"/>
                  </a:lnTo>
                  <a:lnTo>
                    <a:pt x="0" y="29"/>
                  </a:lnTo>
                  <a:lnTo>
                    <a:pt x="2" y="22"/>
                  </a:lnTo>
                  <a:lnTo>
                    <a:pt x="6" y="14"/>
                  </a:lnTo>
                  <a:lnTo>
                    <a:pt x="10" y="7"/>
                  </a:lnTo>
                  <a:lnTo>
                    <a:pt x="15" y="2"/>
                  </a:lnTo>
                  <a:lnTo>
                    <a:pt x="19" y="0"/>
                  </a:lnTo>
                  <a:lnTo>
                    <a:pt x="22" y="0"/>
                  </a:lnTo>
                  <a:lnTo>
                    <a:pt x="25" y="0"/>
                  </a:lnTo>
                  <a:lnTo>
                    <a:pt x="28" y="3"/>
                  </a:lnTo>
                  <a:close/>
                </a:path>
              </a:pathLst>
            </a:custGeom>
            <a:grpFill/>
            <a:ln w="9525">
              <a:noFill/>
              <a:round/>
            </a:ln>
          </p:spPr>
          <p:txBody>
            <a:bodyPr/>
            <a:lstStyle/>
            <a:p>
              <a:endParaRPr lang="zh-CN" altLang="en-US"/>
            </a:p>
          </p:txBody>
        </p:sp>
        <p:sp>
          <p:nvSpPr>
            <p:cNvPr id="155" name="Freeform 82"/>
            <p:cNvSpPr/>
            <p:nvPr/>
          </p:nvSpPr>
          <p:spPr bwMode="auto">
            <a:xfrm>
              <a:off x="4924426" y="500063"/>
              <a:ext cx="15875" cy="34925"/>
            </a:xfrm>
            <a:custGeom>
              <a:avLst/>
              <a:gdLst>
                <a:gd name="T0" fmla="*/ 8996 w 30"/>
                <a:gd name="T1" fmla="*/ 18521 h 66"/>
                <a:gd name="T2" fmla="*/ 8996 w 30"/>
                <a:gd name="T3" fmla="*/ 18521 h 66"/>
                <a:gd name="T4" fmla="*/ 7408 w 30"/>
                <a:gd name="T5" fmla="*/ 19050 h 66"/>
                <a:gd name="T6" fmla="*/ 6350 w 30"/>
                <a:gd name="T7" fmla="*/ 20108 h 66"/>
                <a:gd name="T8" fmla="*/ 5292 w 30"/>
                <a:gd name="T9" fmla="*/ 22754 h 66"/>
                <a:gd name="T10" fmla="*/ 4763 w 30"/>
                <a:gd name="T11" fmla="*/ 23813 h 66"/>
                <a:gd name="T12" fmla="*/ 4233 w 30"/>
                <a:gd name="T13" fmla="*/ 24871 h 66"/>
                <a:gd name="T14" fmla="*/ 3175 w 30"/>
                <a:gd name="T15" fmla="*/ 25929 h 66"/>
                <a:gd name="T16" fmla="*/ 1588 w 30"/>
                <a:gd name="T17" fmla="*/ 25929 h 66"/>
                <a:gd name="T18" fmla="*/ 1588 w 30"/>
                <a:gd name="T19" fmla="*/ 25929 h 66"/>
                <a:gd name="T20" fmla="*/ 0 w 30"/>
                <a:gd name="T21" fmla="*/ 23283 h 66"/>
                <a:gd name="T22" fmla="*/ 1058 w 30"/>
                <a:gd name="T23" fmla="*/ 20638 h 66"/>
                <a:gd name="T24" fmla="*/ 1588 w 30"/>
                <a:gd name="T25" fmla="*/ 16933 h 66"/>
                <a:gd name="T26" fmla="*/ 2117 w 30"/>
                <a:gd name="T27" fmla="*/ 13758 h 66"/>
                <a:gd name="T28" fmla="*/ 4763 w 30"/>
                <a:gd name="T29" fmla="*/ 6879 h 66"/>
                <a:gd name="T30" fmla="*/ 6350 w 30"/>
                <a:gd name="T31" fmla="*/ 0 h 66"/>
                <a:gd name="T32" fmla="*/ 6350 w 30"/>
                <a:gd name="T33" fmla="*/ 0 h 66"/>
                <a:gd name="T34" fmla="*/ 7937 w 30"/>
                <a:gd name="T35" fmla="*/ 0 h 66"/>
                <a:gd name="T36" fmla="*/ 10054 w 30"/>
                <a:gd name="T37" fmla="*/ 529 h 66"/>
                <a:gd name="T38" fmla="*/ 10583 w 30"/>
                <a:gd name="T39" fmla="*/ 2117 h 66"/>
                <a:gd name="T40" fmla="*/ 11642 w 30"/>
                <a:gd name="T41" fmla="*/ 2646 h 66"/>
                <a:gd name="T42" fmla="*/ 11642 w 30"/>
                <a:gd name="T43" fmla="*/ 2646 h 66"/>
                <a:gd name="T44" fmla="*/ 11113 w 30"/>
                <a:gd name="T45" fmla="*/ 5292 h 66"/>
                <a:gd name="T46" fmla="*/ 10054 w 30"/>
                <a:gd name="T47" fmla="*/ 7408 h 66"/>
                <a:gd name="T48" fmla="*/ 9525 w 30"/>
                <a:gd name="T49" fmla="*/ 10583 h 66"/>
                <a:gd name="T50" fmla="*/ 10054 w 30"/>
                <a:gd name="T51" fmla="*/ 14287 h 66"/>
                <a:gd name="T52" fmla="*/ 10054 w 30"/>
                <a:gd name="T53" fmla="*/ 14287 h 66"/>
                <a:gd name="T54" fmla="*/ 11113 w 30"/>
                <a:gd name="T55" fmla="*/ 13229 h 66"/>
                <a:gd name="T56" fmla="*/ 11642 w 30"/>
                <a:gd name="T57" fmla="*/ 11642 h 66"/>
                <a:gd name="T58" fmla="*/ 12700 w 30"/>
                <a:gd name="T59" fmla="*/ 10583 h 66"/>
                <a:gd name="T60" fmla="*/ 13758 w 30"/>
                <a:gd name="T61" fmla="*/ 10054 h 66"/>
                <a:gd name="T62" fmla="*/ 14817 w 30"/>
                <a:gd name="T63" fmla="*/ 10054 h 66"/>
                <a:gd name="T64" fmla="*/ 14817 w 30"/>
                <a:gd name="T65" fmla="*/ 10054 h 66"/>
                <a:gd name="T66" fmla="*/ 15346 w 30"/>
                <a:gd name="T67" fmla="*/ 12700 h 66"/>
                <a:gd name="T68" fmla="*/ 15875 w 30"/>
                <a:gd name="T69" fmla="*/ 15875 h 66"/>
                <a:gd name="T70" fmla="*/ 15346 w 30"/>
                <a:gd name="T71" fmla="*/ 20108 h 66"/>
                <a:gd name="T72" fmla="*/ 14817 w 30"/>
                <a:gd name="T73" fmla="*/ 23813 h 66"/>
                <a:gd name="T74" fmla="*/ 13758 w 30"/>
                <a:gd name="T75" fmla="*/ 27517 h 66"/>
                <a:gd name="T76" fmla="*/ 11642 w 30"/>
                <a:gd name="T77" fmla="*/ 30692 h 66"/>
                <a:gd name="T78" fmla="*/ 8996 w 30"/>
                <a:gd name="T79" fmla="*/ 32808 h 66"/>
                <a:gd name="T80" fmla="*/ 6879 w 30"/>
                <a:gd name="T81" fmla="*/ 34396 h 66"/>
                <a:gd name="T82" fmla="*/ 5292 w 30"/>
                <a:gd name="T83" fmla="*/ 34925 h 66"/>
                <a:gd name="T84" fmla="*/ 5292 w 30"/>
                <a:gd name="T85" fmla="*/ 34925 h 66"/>
                <a:gd name="T86" fmla="*/ 4763 w 30"/>
                <a:gd name="T87" fmla="*/ 32279 h 66"/>
                <a:gd name="T88" fmla="*/ 4763 w 30"/>
                <a:gd name="T89" fmla="*/ 30162 h 66"/>
                <a:gd name="T90" fmla="*/ 4763 w 30"/>
                <a:gd name="T91" fmla="*/ 28575 h 66"/>
                <a:gd name="T92" fmla="*/ 5821 w 30"/>
                <a:gd name="T93" fmla="*/ 26987 h 66"/>
                <a:gd name="T94" fmla="*/ 7408 w 30"/>
                <a:gd name="T95" fmla="*/ 22754 h 66"/>
                <a:gd name="T96" fmla="*/ 7937 w 30"/>
                <a:gd name="T97" fmla="*/ 20638 h 66"/>
                <a:gd name="T98" fmla="*/ 8996 w 30"/>
                <a:gd name="T99" fmla="*/ 18521 h 66"/>
                <a:gd name="T100" fmla="*/ 8996 w 30"/>
                <a:gd name="T101" fmla="*/ 18521 h 6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0" t="0" r="r" b="b"/>
              <a:pathLst>
                <a:path w="30" h="66">
                  <a:moveTo>
                    <a:pt x="17" y="35"/>
                  </a:moveTo>
                  <a:lnTo>
                    <a:pt x="17" y="35"/>
                  </a:lnTo>
                  <a:lnTo>
                    <a:pt x="14" y="36"/>
                  </a:lnTo>
                  <a:lnTo>
                    <a:pt x="12" y="38"/>
                  </a:lnTo>
                  <a:lnTo>
                    <a:pt x="10" y="43"/>
                  </a:lnTo>
                  <a:lnTo>
                    <a:pt x="9" y="45"/>
                  </a:lnTo>
                  <a:lnTo>
                    <a:pt x="8" y="47"/>
                  </a:lnTo>
                  <a:lnTo>
                    <a:pt x="6" y="49"/>
                  </a:lnTo>
                  <a:lnTo>
                    <a:pt x="3" y="49"/>
                  </a:lnTo>
                  <a:lnTo>
                    <a:pt x="0" y="44"/>
                  </a:lnTo>
                  <a:lnTo>
                    <a:pt x="2" y="39"/>
                  </a:lnTo>
                  <a:lnTo>
                    <a:pt x="3" y="32"/>
                  </a:lnTo>
                  <a:lnTo>
                    <a:pt x="4" y="26"/>
                  </a:lnTo>
                  <a:lnTo>
                    <a:pt x="9" y="13"/>
                  </a:lnTo>
                  <a:lnTo>
                    <a:pt x="12" y="0"/>
                  </a:lnTo>
                  <a:lnTo>
                    <a:pt x="15" y="0"/>
                  </a:lnTo>
                  <a:lnTo>
                    <a:pt x="19" y="1"/>
                  </a:lnTo>
                  <a:lnTo>
                    <a:pt x="20" y="4"/>
                  </a:lnTo>
                  <a:lnTo>
                    <a:pt x="22" y="5"/>
                  </a:lnTo>
                  <a:lnTo>
                    <a:pt x="21" y="10"/>
                  </a:lnTo>
                  <a:lnTo>
                    <a:pt x="19" y="14"/>
                  </a:lnTo>
                  <a:lnTo>
                    <a:pt x="18" y="20"/>
                  </a:lnTo>
                  <a:lnTo>
                    <a:pt x="19" y="27"/>
                  </a:lnTo>
                  <a:lnTo>
                    <a:pt x="21" y="25"/>
                  </a:lnTo>
                  <a:lnTo>
                    <a:pt x="22" y="22"/>
                  </a:lnTo>
                  <a:lnTo>
                    <a:pt x="24" y="20"/>
                  </a:lnTo>
                  <a:lnTo>
                    <a:pt x="26" y="19"/>
                  </a:lnTo>
                  <a:lnTo>
                    <a:pt x="28" y="19"/>
                  </a:lnTo>
                  <a:lnTo>
                    <a:pt x="29" y="24"/>
                  </a:lnTo>
                  <a:lnTo>
                    <a:pt x="30" y="30"/>
                  </a:lnTo>
                  <a:lnTo>
                    <a:pt x="29" y="38"/>
                  </a:lnTo>
                  <a:lnTo>
                    <a:pt x="28" y="45"/>
                  </a:lnTo>
                  <a:lnTo>
                    <a:pt x="26" y="52"/>
                  </a:lnTo>
                  <a:lnTo>
                    <a:pt x="22" y="58"/>
                  </a:lnTo>
                  <a:lnTo>
                    <a:pt x="17" y="62"/>
                  </a:lnTo>
                  <a:lnTo>
                    <a:pt x="13" y="65"/>
                  </a:lnTo>
                  <a:lnTo>
                    <a:pt x="10" y="66"/>
                  </a:lnTo>
                  <a:lnTo>
                    <a:pt x="9" y="61"/>
                  </a:lnTo>
                  <a:lnTo>
                    <a:pt x="9" y="57"/>
                  </a:lnTo>
                  <a:lnTo>
                    <a:pt x="9" y="54"/>
                  </a:lnTo>
                  <a:lnTo>
                    <a:pt x="11" y="51"/>
                  </a:lnTo>
                  <a:lnTo>
                    <a:pt x="14" y="43"/>
                  </a:lnTo>
                  <a:lnTo>
                    <a:pt x="15" y="39"/>
                  </a:lnTo>
                  <a:lnTo>
                    <a:pt x="17" y="35"/>
                  </a:lnTo>
                  <a:close/>
                </a:path>
              </a:pathLst>
            </a:custGeom>
            <a:grpFill/>
            <a:ln w="9525">
              <a:noFill/>
              <a:round/>
            </a:ln>
          </p:spPr>
          <p:txBody>
            <a:bodyPr/>
            <a:lstStyle/>
            <a:p>
              <a:endParaRPr lang="zh-CN" altLang="en-US"/>
            </a:p>
          </p:txBody>
        </p:sp>
        <p:sp>
          <p:nvSpPr>
            <p:cNvPr id="156" name="Freeform 83"/>
            <p:cNvSpPr/>
            <p:nvPr/>
          </p:nvSpPr>
          <p:spPr bwMode="auto">
            <a:xfrm>
              <a:off x="4941888" y="515938"/>
              <a:ext cx="11113" cy="19050"/>
            </a:xfrm>
            <a:custGeom>
              <a:avLst/>
              <a:gdLst>
                <a:gd name="T0" fmla="*/ 7779 w 20"/>
                <a:gd name="T1" fmla="*/ 0 h 35"/>
                <a:gd name="T2" fmla="*/ 7779 w 20"/>
                <a:gd name="T3" fmla="*/ 0 h 35"/>
                <a:gd name="T4" fmla="*/ 8890 w 20"/>
                <a:gd name="T5" fmla="*/ 0 h 35"/>
                <a:gd name="T6" fmla="*/ 9446 w 20"/>
                <a:gd name="T7" fmla="*/ 1089 h 35"/>
                <a:gd name="T8" fmla="*/ 10002 w 20"/>
                <a:gd name="T9" fmla="*/ 1633 h 35"/>
                <a:gd name="T10" fmla="*/ 11113 w 20"/>
                <a:gd name="T11" fmla="*/ 1633 h 35"/>
                <a:gd name="T12" fmla="*/ 11113 w 20"/>
                <a:gd name="T13" fmla="*/ 1633 h 35"/>
                <a:gd name="T14" fmla="*/ 10557 w 20"/>
                <a:gd name="T15" fmla="*/ 5987 h 35"/>
                <a:gd name="T16" fmla="*/ 10002 w 20"/>
                <a:gd name="T17" fmla="*/ 10886 h 35"/>
                <a:gd name="T18" fmla="*/ 8890 w 20"/>
                <a:gd name="T19" fmla="*/ 14696 h 35"/>
                <a:gd name="T20" fmla="*/ 6112 w 20"/>
                <a:gd name="T21" fmla="*/ 19050 h 35"/>
                <a:gd name="T22" fmla="*/ 6112 w 20"/>
                <a:gd name="T23" fmla="*/ 19050 h 35"/>
                <a:gd name="T24" fmla="*/ 0 w 20"/>
                <a:gd name="T25" fmla="*/ 19050 h 35"/>
                <a:gd name="T26" fmla="*/ 0 w 20"/>
                <a:gd name="T27" fmla="*/ 19050 h 35"/>
                <a:gd name="T28" fmla="*/ 1111 w 20"/>
                <a:gd name="T29" fmla="*/ 14151 h 35"/>
                <a:gd name="T30" fmla="*/ 3334 w 20"/>
                <a:gd name="T31" fmla="*/ 9797 h 35"/>
                <a:gd name="T32" fmla="*/ 7779 w 20"/>
                <a:gd name="T33" fmla="*/ 0 h 35"/>
                <a:gd name="T34" fmla="*/ 7779 w 20"/>
                <a:gd name="T35" fmla="*/ 0 h 35"/>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20" h="35">
                  <a:moveTo>
                    <a:pt x="14" y="0"/>
                  </a:moveTo>
                  <a:lnTo>
                    <a:pt x="14" y="0"/>
                  </a:lnTo>
                  <a:lnTo>
                    <a:pt x="16" y="0"/>
                  </a:lnTo>
                  <a:lnTo>
                    <a:pt x="17" y="2"/>
                  </a:lnTo>
                  <a:lnTo>
                    <a:pt x="18" y="3"/>
                  </a:lnTo>
                  <a:lnTo>
                    <a:pt x="20" y="3"/>
                  </a:lnTo>
                  <a:lnTo>
                    <a:pt x="19" y="11"/>
                  </a:lnTo>
                  <a:lnTo>
                    <a:pt x="18" y="20"/>
                  </a:lnTo>
                  <a:lnTo>
                    <a:pt x="16" y="27"/>
                  </a:lnTo>
                  <a:lnTo>
                    <a:pt x="11" y="35"/>
                  </a:lnTo>
                  <a:lnTo>
                    <a:pt x="0" y="35"/>
                  </a:lnTo>
                  <a:lnTo>
                    <a:pt x="2" y="26"/>
                  </a:lnTo>
                  <a:lnTo>
                    <a:pt x="6" y="18"/>
                  </a:lnTo>
                  <a:lnTo>
                    <a:pt x="14" y="0"/>
                  </a:lnTo>
                  <a:close/>
                </a:path>
              </a:pathLst>
            </a:custGeom>
            <a:grpFill/>
            <a:ln w="9525">
              <a:noFill/>
              <a:round/>
            </a:ln>
          </p:spPr>
          <p:txBody>
            <a:bodyPr/>
            <a:lstStyle/>
            <a:p>
              <a:endParaRPr lang="zh-CN" altLang="en-US"/>
            </a:p>
          </p:txBody>
        </p:sp>
        <p:sp>
          <p:nvSpPr>
            <p:cNvPr id="157" name="Freeform 84"/>
            <p:cNvSpPr/>
            <p:nvPr/>
          </p:nvSpPr>
          <p:spPr bwMode="auto">
            <a:xfrm>
              <a:off x="4300538" y="546100"/>
              <a:ext cx="211138" cy="60325"/>
            </a:xfrm>
            <a:custGeom>
              <a:avLst/>
              <a:gdLst>
                <a:gd name="T0" fmla="*/ 211138 w 399"/>
                <a:gd name="T1" fmla="*/ 9525 h 114"/>
                <a:gd name="T2" fmla="*/ 210609 w 399"/>
                <a:gd name="T3" fmla="*/ 11642 h 114"/>
                <a:gd name="T4" fmla="*/ 211138 w 399"/>
                <a:gd name="T5" fmla="*/ 12171 h 114"/>
                <a:gd name="T6" fmla="*/ 206905 w 399"/>
                <a:gd name="T7" fmla="*/ 17463 h 114"/>
                <a:gd name="T8" fmla="*/ 201613 w 399"/>
                <a:gd name="T9" fmla="*/ 22225 h 114"/>
                <a:gd name="T10" fmla="*/ 187855 w 399"/>
                <a:gd name="T11" fmla="*/ 30162 h 114"/>
                <a:gd name="T12" fmla="*/ 176742 w 399"/>
                <a:gd name="T13" fmla="*/ 35983 h 114"/>
                <a:gd name="T14" fmla="*/ 151871 w 399"/>
                <a:gd name="T15" fmla="*/ 46038 h 114"/>
                <a:gd name="T16" fmla="*/ 124884 w 399"/>
                <a:gd name="T17" fmla="*/ 53975 h 114"/>
                <a:gd name="T18" fmla="*/ 96838 w 399"/>
                <a:gd name="T19" fmla="*/ 58208 h 114"/>
                <a:gd name="T20" fmla="*/ 82021 w 399"/>
                <a:gd name="T21" fmla="*/ 60325 h 114"/>
                <a:gd name="T22" fmla="*/ 68263 w 399"/>
                <a:gd name="T23" fmla="*/ 60325 h 114"/>
                <a:gd name="T24" fmla="*/ 42333 w 399"/>
                <a:gd name="T25" fmla="*/ 56092 h 114"/>
                <a:gd name="T26" fmla="*/ 29633 w 399"/>
                <a:gd name="T27" fmla="*/ 53446 h 114"/>
                <a:gd name="T28" fmla="*/ 14288 w 399"/>
                <a:gd name="T29" fmla="*/ 50271 h 114"/>
                <a:gd name="T30" fmla="*/ 3175 w 399"/>
                <a:gd name="T31" fmla="*/ 46038 h 114"/>
                <a:gd name="T32" fmla="*/ 0 w 399"/>
                <a:gd name="T33" fmla="*/ 44450 h 114"/>
                <a:gd name="T34" fmla="*/ 44979 w 399"/>
                <a:gd name="T35" fmla="*/ 49213 h 114"/>
                <a:gd name="T36" fmla="*/ 74613 w 399"/>
                <a:gd name="T37" fmla="*/ 51858 h 114"/>
                <a:gd name="T38" fmla="*/ 102659 w 399"/>
                <a:gd name="T39" fmla="*/ 50271 h 114"/>
                <a:gd name="T40" fmla="*/ 116417 w 399"/>
                <a:gd name="T41" fmla="*/ 49213 h 114"/>
                <a:gd name="T42" fmla="*/ 131234 w 399"/>
                <a:gd name="T43" fmla="*/ 46038 h 114"/>
                <a:gd name="T44" fmla="*/ 134938 w 399"/>
                <a:gd name="T45" fmla="*/ 44450 h 114"/>
                <a:gd name="T46" fmla="*/ 142346 w 399"/>
                <a:gd name="T47" fmla="*/ 39688 h 114"/>
                <a:gd name="T48" fmla="*/ 146050 w 399"/>
                <a:gd name="T49" fmla="*/ 37571 h 114"/>
                <a:gd name="T50" fmla="*/ 154517 w 399"/>
                <a:gd name="T51" fmla="*/ 35983 h 114"/>
                <a:gd name="T52" fmla="*/ 163513 w 399"/>
                <a:gd name="T53" fmla="*/ 34396 h 114"/>
                <a:gd name="T54" fmla="*/ 168275 w 399"/>
                <a:gd name="T55" fmla="*/ 32279 h 114"/>
                <a:gd name="T56" fmla="*/ 182034 w 399"/>
                <a:gd name="T57" fmla="*/ 25400 h 114"/>
                <a:gd name="T58" fmla="*/ 200025 w 399"/>
                <a:gd name="T59" fmla="*/ 15346 h 114"/>
                <a:gd name="T60" fmla="*/ 197380 w 399"/>
                <a:gd name="T61" fmla="*/ 12171 h 114"/>
                <a:gd name="T62" fmla="*/ 192617 w 399"/>
                <a:gd name="T63" fmla="*/ 7937 h 114"/>
                <a:gd name="T64" fmla="*/ 182034 w 399"/>
                <a:gd name="T65" fmla="*/ 3704 h 114"/>
                <a:gd name="T66" fmla="*/ 174625 w 399"/>
                <a:gd name="T67" fmla="*/ 1058 h 114"/>
                <a:gd name="T68" fmla="*/ 176213 w 399"/>
                <a:gd name="T69" fmla="*/ 0 h 114"/>
                <a:gd name="T70" fmla="*/ 180975 w 399"/>
                <a:gd name="T71" fmla="*/ 0 h 114"/>
                <a:gd name="T72" fmla="*/ 189971 w 399"/>
                <a:gd name="T73" fmla="*/ 1058 h 114"/>
                <a:gd name="T74" fmla="*/ 203200 w 399"/>
                <a:gd name="T75" fmla="*/ 6350 h 114"/>
                <a:gd name="T76" fmla="*/ 211138 w 399"/>
                <a:gd name="T77" fmla="*/ 9525 h 11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399" h="114">
                  <a:moveTo>
                    <a:pt x="399" y="18"/>
                  </a:moveTo>
                  <a:lnTo>
                    <a:pt x="399" y="18"/>
                  </a:lnTo>
                  <a:lnTo>
                    <a:pt x="398" y="22"/>
                  </a:lnTo>
                  <a:lnTo>
                    <a:pt x="399" y="23"/>
                  </a:lnTo>
                  <a:lnTo>
                    <a:pt x="396" y="28"/>
                  </a:lnTo>
                  <a:lnTo>
                    <a:pt x="391" y="33"/>
                  </a:lnTo>
                  <a:lnTo>
                    <a:pt x="387" y="38"/>
                  </a:lnTo>
                  <a:lnTo>
                    <a:pt x="381" y="42"/>
                  </a:lnTo>
                  <a:lnTo>
                    <a:pt x="368" y="49"/>
                  </a:lnTo>
                  <a:lnTo>
                    <a:pt x="355" y="57"/>
                  </a:lnTo>
                  <a:lnTo>
                    <a:pt x="334" y="68"/>
                  </a:lnTo>
                  <a:lnTo>
                    <a:pt x="310" y="78"/>
                  </a:lnTo>
                  <a:lnTo>
                    <a:pt x="287" y="87"/>
                  </a:lnTo>
                  <a:lnTo>
                    <a:pt x="262" y="94"/>
                  </a:lnTo>
                  <a:lnTo>
                    <a:pt x="236" y="102"/>
                  </a:lnTo>
                  <a:lnTo>
                    <a:pt x="209" y="107"/>
                  </a:lnTo>
                  <a:lnTo>
                    <a:pt x="183" y="110"/>
                  </a:lnTo>
                  <a:lnTo>
                    <a:pt x="155" y="114"/>
                  </a:lnTo>
                  <a:lnTo>
                    <a:pt x="142" y="114"/>
                  </a:lnTo>
                  <a:lnTo>
                    <a:pt x="129" y="114"/>
                  </a:lnTo>
                  <a:lnTo>
                    <a:pt x="105" y="110"/>
                  </a:lnTo>
                  <a:lnTo>
                    <a:pt x="80" y="106"/>
                  </a:lnTo>
                  <a:lnTo>
                    <a:pt x="56" y="101"/>
                  </a:lnTo>
                  <a:lnTo>
                    <a:pt x="41" y="99"/>
                  </a:lnTo>
                  <a:lnTo>
                    <a:pt x="27" y="95"/>
                  </a:lnTo>
                  <a:lnTo>
                    <a:pt x="12" y="90"/>
                  </a:lnTo>
                  <a:lnTo>
                    <a:pt x="6" y="87"/>
                  </a:lnTo>
                  <a:lnTo>
                    <a:pt x="0" y="84"/>
                  </a:lnTo>
                  <a:lnTo>
                    <a:pt x="57" y="91"/>
                  </a:lnTo>
                  <a:lnTo>
                    <a:pt x="85" y="93"/>
                  </a:lnTo>
                  <a:lnTo>
                    <a:pt x="113" y="95"/>
                  </a:lnTo>
                  <a:lnTo>
                    <a:pt x="141" y="98"/>
                  </a:lnTo>
                  <a:lnTo>
                    <a:pt x="168" y="98"/>
                  </a:lnTo>
                  <a:lnTo>
                    <a:pt x="194" y="95"/>
                  </a:lnTo>
                  <a:lnTo>
                    <a:pt x="220" y="93"/>
                  </a:lnTo>
                  <a:lnTo>
                    <a:pt x="234" y="91"/>
                  </a:lnTo>
                  <a:lnTo>
                    <a:pt x="248" y="87"/>
                  </a:lnTo>
                  <a:lnTo>
                    <a:pt x="255" y="84"/>
                  </a:lnTo>
                  <a:lnTo>
                    <a:pt x="262" y="79"/>
                  </a:lnTo>
                  <a:lnTo>
                    <a:pt x="269" y="75"/>
                  </a:lnTo>
                  <a:lnTo>
                    <a:pt x="276" y="71"/>
                  </a:lnTo>
                  <a:lnTo>
                    <a:pt x="284" y="69"/>
                  </a:lnTo>
                  <a:lnTo>
                    <a:pt x="292" y="68"/>
                  </a:lnTo>
                  <a:lnTo>
                    <a:pt x="300" y="66"/>
                  </a:lnTo>
                  <a:lnTo>
                    <a:pt x="309" y="65"/>
                  </a:lnTo>
                  <a:lnTo>
                    <a:pt x="318" y="61"/>
                  </a:lnTo>
                  <a:lnTo>
                    <a:pt x="326" y="58"/>
                  </a:lnTo>
                  <a:lnTo>
                    <a:pt x="344" y="48"/>
                  </a:lnTo>
                  <a:lnTo>
                    <a:pt x="360" y="38"/>
                  </a:lnTo>
                  <a:lnTo>
                    <a:pt x="378" y="29"/>
                  </a:lnTo>
                  <a:lnTo>
                    <a:pt x="373" y="23"/>
                  </a:lnTo>
                  <a:lnTo>
                    <a:pt x="369" y="18"/>
                  </a:lnTo>
                  <a:lnTo>
                    <a:pt x="364" y="15"/>
                  </a:lnTo>
                  <a:lnTo>
                    <a:pt x="358" y="12"/>
                  </a:lnTo>
                  <a:lnTo>
                    <a:pt x="344" y="7"/>
                  </a:lnTo>
                  <a:lnTo>
                    <a:pt x="330" y="2"/>
                  </a:lnTo>
                  <a:lnTo>
                    <a:pt x="332" y="1"/>
                  </a:lnTo>
                  <a:lnTo>
                    <a:pt x="333" y="0"/>
                  </a:lnTo>
                  <a:lnTo>
                    <a:pt x="342" y="0"/>
                  </a:lnTo>
                  <a:lnTo>
                    <a:pt x="351" y="0"/>
                  </a:lnTo>
                  <a:lnTo>
                    <a:pt x="359" y="2"/>
                  </a:lnTo>
                  <a:lnTo>
                    <a:pt x="368" y="5"/>
                  </a:lnTo>
                  <a:lnTo>
                    <a:pt x="384" y="12"/>
                  </a:lnTo>
                  <a:lnTo>
                    <a:pt x="399" y="18"/>
                  </a:lnTo>
                  <a:close/>
                </a:path>
              </a:pathLst>
            </a:custGeom>
            <a:grpFill/>
            <a:ln w="9525">
              <a:noFill/>
              <a:round/>
            </a:ln>
          </p:spPr>
          <p:txBody>
            <a:bodyPr/>
            <a:lstStyle/>
            <a:p>
              <a:endParaRPr lang="zh-CN" altLang="en-US"/>
            </a:p>
          </p:txBody>
        </p:sp>
        <p:sp>
          <p:nvSpPr>
            <p:cNvPr id="158" name="Freeform 85"/>
            <p:cNvSpPr/>
            <p:nvPr/>
          </p:nvSpPr>
          <p:spPr bwMode="auto">
            <a:xfrm>
              <a:off x="4260851" y="577850"/>
              <a:ext cx="28575" cy="12700"/>
            </a:xfrm>
            <a:custGeom>
              <a:avLst/>
              <a:gdLst>
                <a:gd name="T0" fmla="*/ 28575 w 54"/>
                <a:gd name="T1" fmla="*/ 6626 h 23"/>
                <a:gd name="T2" fmla="*/ 28575 w 54"/>
                <a:gd name="T3" fmla="*/ 6626 h 23"/>
                <a:gd name="T4" fmla="*/ 27517 w 54"/>
                <a:gd name="T5" fmla="*/ 8835 h 23"/>
                <a:gd name="T6" fmla="*/ 26458 w 54"/>
                <a:gd name="T7" fmla="*/ 11043 h 23"/>
                <a:gd name="T8" fmla="*/ 25400 w 54"/>
                <a:gd name="T9" fmla="*/ 12148 h 23"/>
                <a:gd name="T10" fmla="*/ 23813 w 54"/>
                <a:gd name="T11" fmla="*/ 12700 h 23"/>
                <a:gd name="T12" fmla="*/ 21696 w 54"/>
                <a:gd name="T13" fmla="*/ 12700 h 23"/>
                <a:gd name="T14" fmla="*/ 20108 w 54"/>
                <a:gd name="T15" fmla="*/ 12700 h 23"/>
                <a:gd name="T16" fmla="*/ 16404 w 54"/>
                <a:gd name="T17" fmla="*/ 10491 h 23"/>
                <a:gd name="T18" fmla="*/ 7937 w 54"/>
                <a:gd name="T19" fmla="*/ 5522 h 23"/>
                <a:gd name="T20" fmla="*/ 3704 w 54"/>
                <a:gd name="T21" fmla="*/ 3865 h 23"/>
                <a:gd name="T22" fmla="*/ 1588 w 54"/>
                <a:gd name="T23" fmla="*/ 2761 h 23"/>
                <a:gd name="T24" fmla="*/ 0 w 54"/>
                <a:gd name="T25" fmla="*/ 2761 h 23"/>
                <a:gd name="T26" fmla="*/ 0 w 54"/>
                <a:gd name="T27" fmla="*/ 2761 h 23"/>
                <a:gd name="T28" fmla="*/ 1058 w 54"/>
                <a:gd name="T29" fmla="*/ 1657 h 23"/>
                <a:gd name="T30" fmla="*/ 2646 w 54"/>
                <a:gd name="T31" fmla="*/ 1104 h 23"/>
                <a:gd name="T32" fmla="*/ 5821 w 54"/>
                <a:gd name="T33" fmla="*/ 0 h 23"/>
                <a:gd name="T34" fmla="*/ 10054 w 54"/>
                <a:gd name="T35" fmla="*/ 0 h 23"/>
                <a:gd name="T36" fmla="*/ 13758 w 54"/>
                <a:gd name="T37" fmla="*/ 552 h 23"/>
                <a:gd name="T38" fmla="*/ 17992 w 54"/>
                <a:gd name="T39" fmla="*/ 2209 h 23"/>
                <a:gd name="T40" fmla="*/ 21696 w 54"/>
                <a:gd name="T41" fmla="*/ 3865 h 23"/>
                <a:gd name="T42" fmla="*/ 28575 w 54"/>
                <a:gd name="T43" fmla="*/ 6626 h 23"/>
                <a:gd name="T44" fmla="*/ 28575 w 54"/>
                <a:gd name="T45" fmla="*/ 6626 h 23"/>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54" h="23">
                  <a:moveTo>
                    <a:pt x="54" y="12"/>
                  </a:moveTo>
                  <a:lnTo>
                    <a:pt x="54" y="12"/>
                  </a:lnTo>
                  <a:lnTo>
                    <a:pt x="52" y="16"/>
                  </a:lnTo>
                  <a:lnTo>
                    <a:pt x="50" y="20"/>
                  </a:lnTo>
                  <a:lnTo>
                    <a:pt x="48" y="22"/>
                  </a:lnTo>
                  <a:lnTo>
                    <a:pt x="45" y="23"/>
                  </a:lnTo>
                  <a:lnTo>
                    <a:pt x="41" y="23"/>
                  </a:lnTo>
                  <a:lnTo>
                    <a:pt x="38" y="23"/>
                  </a:lnTo>
                  <a:lnTo>
                    <a:pt x="31" y="19"/>
                  </a:lnTo>
                  <a:lnTo>
                    <a:pt x="15" y="10"/>
                  </a:lnTo>
                  <a:lnTo>
                    <a:pt x="7" y="7"/>
                  </a:lnTo>
                  <a:lnTo>
                    <a:pt x="3" y="5"/>
                  </a:lnTo>
                  <a:lnTo>
                    <a:pt x="0" y="5"/>
                  </a:lnTo>
                  <a:lnTo>
                    <a:pt x="2" y="3"/>
                  </a:lnTo>
                  <a:lnTo>
                    <a:pt x="5" y="2"/>
                  </a:lnTo>
                  <a:lnTo>
                    <a:pt x="11" y="0"/>
                  </a:lnTo>
                  <a:lnTo>
                    <a:pt x="19" y="0"/>
                  </a:lnTo>
                  <a:lnTo>
                    <a:pt x="26" y="1"/>
                  </a:lnTo>
                  <a:lnTo>
                    <a:pt x="34" y="4"/>
                  </a:lnTo>
                  <a:lnTo>
                    <a:pt x="41" y="7"/>
                  </a:lnTo>
                  <a:lnTo>
                    <a:pt x="54" y="12"/>
                  </a:lnTo>
                  <a:close/>
                </a:path>
              </a:pathLst>
            </a:custGeom>
            <a:grpFill/>
            <a:ln w="9525">
              <a:noFill/>
              <a:round/>
            </a:ln>
          </p:spPr>
          <p:txBody>
            <a:bodyPr/>
            <a:lstStyle/>
            <a:p>
              <a:endParaRPr lang="zh-CN" altLang="en-US"/>
            </a:p>
          </p:txBody>
        </p:sp>
        <p:sp>
          <p:nvSpPr>
            <p:cNvPr id="159" name="Freeform 86"/>
            <p:cNvSpPr/>
            <p:nvPr/>
          </p:nvSpPr>
          <p:spPr bwMode="auto">
            <a:xfrm>
              <a:off x="4789488" y="650875"/>
              <a:ext cx="7938" cy="7938"/>
            </a:xfrm>
            <a:custGeom>
              <a:avLst/>
              <a:gdLst>
                <a:gd name="T0" fmla="*/ 7938 w 14"/>
                <a:gd name="T1" fmla="*/ 1134 h 14"/>
                <a:gd name="T2" fmla="*/ 7938 w 14"/>
                <a:gd name="T3" fmla="*/ 1134 h 14"/>
                <a:gd name="T4" fmla="*/ 7938 w 14"/>
                <a:gd name="T5" fmla="*/ 5103 h 14"/>
                <a:gd name="T6" fmla="*/ 7938 w 14"/>
                <a:gd name="T7" fmla="*/ 6804 h 14"/>
                <a:gd name="T8" fmla="*/ 6804 w 14"/>
                <a:gd name="T9" fmla="*/ 7938 h 14"/>
                <a:gd name="T10" fmla="*/ 6804 w 14"/>
                <a:gd name="T11" fmla="*/ 7938 h 14"/>
                <a:gd name="T12" fmla="*/ 3402 w 14"/>
                <a:gd name="T13" fmla="*/ 7938 h 14"/>
                <a:gd name="T14" fmla="*/ 1134 w 14"/>
                <a:gd name="T15" fmla="*/ 6804 h 14"/>
                <a:gd name="T16" fmla="*/ 0 w 14"/>
                <a:gd name="T17" fmla="*/ 5103 h 14"/>
                <a:gd name="T18" fmla="*/ 0 w 14"/>
                <a:gd name="T19" fmla="*/ 3402 h 14"/>
                <a:gd name="T20" fmla="*/ 567 w 14"/>
                <a:gd name="T21" fmla="*/ 1134 h 14"/>
                <a:gd name="T22" fmla="*/ 2268 w 14"/>
                <a:gd name="T23" fmla="*/ 0 h 14"/>
                <a:gd name="T24" fmla="*/ 4536 w 14"/>
                <a:gd name="T25" fmla="*/ 0 h 14"/>
                <a:gd name="T26" fmla="*/ 7938 w 14"/>
                <a:gd name="T27" fmla="*/ 1134 h 14"/>
                <a:gd name="T28" fmla="*/ 7938 w 14"/>
                <a:gd name="T29" fmla="*/ 1134 h 1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4" h="14">
                  <a:moveTo>
                    <a:pt x="14" y="2"/>
                  </a:moveTo>
                  <a:lnTo>
                    <a:pt x="14" y="2"/>
                  </a:lnTo>
                  <a:lnTo>
                    <a:pt x="14" y="9"/>
                  </a:lnTo>
                  <a:lnTo>
                    <a:pt x="14" y="12"/>
                  </a:lnTo>
                  <a:lnTo>
                    <a:pt x="12" y="14"/>
                  </a:lnTo>
                  <a:lnTo>
                    <a:pt x="6" y="14"/>
                  </a:lnTo>
                  <a:lnTo>
                    <a:pt x="2" y="12"/>
                  </a:lnTo>
                  <a:lnTo>
                    <a:pt x="0" y="9"/>
                  </a:lnTo>
                  <a:lnTo>
                    <a:pt x="0" y="6"/>
                  </a:lnTo>
                  <a:lnTo>
                    <a:pt x="1" y="2"/>
                  </a:lnTo>
                  <a:lnTo>
                    <a:pt x="4" y="0"/>
                  </a:lnTo>
                  <a:lnTo>
                    <a:pt x="8" y="0"/>
                  </a:lnTo>
                  <a:lnTo>
                    <a:pt x="14" y="2"/>
                  </a:lnTo>
                  <a:close/>
                </a:path>
              </a:pathLst>
            </a:custGeom>
            <a:grpFill/>
            <a:ln w="9525">
              <a:noFill/>
              <a:round/>
            </a:ln>
          </p:spPr>
          <p:txBody>
            <a:bodyPr/>
            <a:lstStyle/>
            <a:p>
              <a:endParaRPr lang="zh-CN" altLang="en-US"/>
            </a:p>
          </p:txBody>
        </p:sp>
        <p:sp>
          <p:nvSpPr>
            <p:cNvPr id="160" name="Freeform 87"/>
            <p:cNvSpPr/>
            <p:nvPr/>
          </p:nvSpPr>
          <p:spPr bwMode="auto">
            <a:xfrm>
              <a:off x="4772026" y="660400"/>
              <a:ext cx="11113" cy="7938"/>
            </a:xfrm>
            <a:custGeom>
              <a:avLst/>
              <a:gdLst>
                <a:gd name="T0" fmla="*/ 11113 w 21"/>
                <a:gd name="T1" fmla="*/ 2481 h 16"/>
                <a:gd name="T2" fmla="*/ 11113 w 21"/>
                <a:gd name="T3" fmla="*/ 2481 h 16"/>
                <a:gd name="T4" fmla="*/ 10584 w 21"/>
                <a:gd name="T5" fmla="*/ 4961 h 16"/>
                <a:gd name="T6" fmla="*/ 8996 w 21"/>
                <a:gd name="T7" fmla="*/ 6946 h 16"/>
                <a:gd name="T8" fmla="*/ 7409 w 21"/>
                <a:gd name="T9" fmla="*/ 7442 h 16"/>
                <a:gd name="T10" fmla="*/ 5821 w 21"/>
                <a:gd name="T11" fmla="*/ 7938 h 16"/>
                <a:gd name="T12" fmla="*/ 4234 w 21"/>
                <a:gd name="T13" fmla="*/ 7938 h 16"/>
                <a:gd name="T14" fmla="*/ 2646 w 21"/>
                <a:gd name="T15" fmla="*/ 7938 h 16"/>
                <a:gd name="T16" fmla="*/ 2646 w 21"/>
                <a:gd name="T17" fmla="*/ 7938 h 16"/>
                <a:gd name="T18" fmla="*/ 1588 w 21"/>
                <a:gd name="T19" fmla="*/ 6946 h 16"/>
                <a:gd name="T20" fmla="*/ 1058 w 21"/>
                <a:gd name="T21" fmla="*/ 5457 h 16"/>
                <a:gd name="T22" fmla="*/ 0 w 21"/>
                <a:gd name="T23" fmla="*/ 3473 h 16"/>
                <a:gd name="T24" fmla="*/ 0 w 21"/>
                <a:gd name="T25" fmla="*/ 1488 h 16"/>
                <a:gd name="T26" fmla="*/ 0 w 21"/>
                <a:gd name="T27" fmla="*/ 1488 h 16"/>
                <a:gd name="T28" fmla="*/ 1588 w 21"/>
                <a:gd name="T29" fmla="*/ 496 h 16"/>
                <a:gd name="T30" fmla="*/ 3175 w 21"/>
                <a:gd name="T31" fmla="*/ 0 h 16"/>
                <a:gd name="T32" fmla="*/ 5821 w 21"/>
                <a:gd name="T33" fmla="*/ 0 h 16"/>
                <a:gd name="T34" fmla="*/ 9525 w 21"/>
                <a:gd name="T35" fmla="*/ 496 h 16"/>
                <a:gd name="T36" fmla="*/ 10584 w 21"/>
                <a:gd name="T37" fmla="*/ 1488 h 16"/>
                <a:gd name="T38" fmla="*/ 11113 w 21"/>
                <a:gd name="T39" fmla="*/ 2481 h 16"/>
                <a:gd name="T40" fmla="*/ 11113 w 21"/>
                <a:gd name="T41" fmla="*/ 2481 h 1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21" h="16">
                  <a:moveTo>
                    <a:pt x="21" y="5"/>
                  </a:moveTo>
                  <a:lnTo>
                    <a:pt x="21" y="5"/>
                  </a:lnTo>
                  <a:lnTo>
                    <a:pt x="20" y="10"/>
                  </a:lnTo>
                  <a:lnTo>
                    <a:pt x="17" y="14"/>
                  </a:lnTo>
                  <a:lnTo>
                    <a:pt x="14" y="15"/>
                  </a:lnTo>
                  <a:lnTo>
                    <a:pt x="11" y="16"/>
                  </a:lnTo>
                  <a:lnTo>
                    <a:pt x="8" y="16"/>
                  </a:lnTo>
                  <a:lnTo>
                    <a:pt x="5" y="16"/>
                  </a:lnTo>
                  <a:lnTo>
                    <a:pt x="3" y="14"/>
                  </a:lnTo>
                  <a:lnTo>
                    <a:pt x="2" y="11"/>
                  </a:lnTo>
                  <a:lnTo>
                    <a:pt x="0" y="7"/>
                  </a:lnTo>
                  <a:lnTo>
                    <a:pt x="0" y="3"/>
                  </a:lnTo>
                  <a:lnTo>
                    <a:pt x="3" y="1"/>
                  </a:lnTo>
                  <a:lnTo>
                    <a:pt x="6" y="0"/>
                  </a:lnTo>
                  <a:lnTo>
                    <a:pt x="11" y="0"/>
                  </a:lnTo>
                  <a:lnTo>
                    <a:pt x="18" y="1"/>
                  </a:lnTo>
                  <a:lnTo>
                    <a:pt x="20" y="3"/>
                  </a:lnTo>
                  <a:lnTo>
                    <a:pt x="21" y="5"/>
                  </a:lnTo>
                  <a:close/>
                </a:path>
              </a:pathLst>
            </a:custGeom>
            <a:grpFill/>
            <a:ln w="9525">
              <a:noFill/>
              <a:round/>
            </a:ln>
          </p:spPr>
          <p:txBody>
            <a:bodyPr/>
            <a:lstStyle/>
            <a:p>
              <a:endParaRPr lang="zh-CN" altLang="en-US"/>
            </a:p>
          </p:txBody>
        </p:sp>
        <p:sp>
          <p:nvSpPr>
            <p:cNvPr id="161" name="Freeform 88"/>
            <p:cNvSpPr/>
            <p:nvPr/>
          </p:nvSpPr>
          <p:spPr bwMode="auto">
            <a:xfrm>
              <a:off x="4786313" y="665163"/>
              <a:ext cx="11113" cy="9525"/>
            </a:xfrm>
            <a:custGeom>
              <a:avLst/>
              <a:gdLst>
                <a:gd name="T0" fmla="*/ 11113 w 21"/>
                <a:gd name="T1" fmla="*/ 2801 h 17"/>
                <a:gd name="T2" fmla="*/ 11113 w 21"/>
                <a:gd name="T3" fmla="*/ 2801 h 17"/>
                <a:gd name="T4" fmla="*/ 10584 w 21"/>
                <a:gd name="T5" fmla="*/ 5603 h 17"/>
                <a:gd name="T6" fmla="*/ 10055 w 21"/>
                <a:gd name="T7" fmla="*/ 8404 h 17"/>
                <a:gd name="T8" fmla="*/ 10055 w 21"/>
                <a:gd name="T9" fmla="*/ 8404 h 17"/>
                <a:gd name="T10" fmla="*/ 7409 w 21"/>
                <a:gd name="T11" fmla="*/ 9525 h 17"/>
                <a:gd name="T12" fmla="*/ 3704 w 21"/>
                <a:gd name="T13" fmla="*/ 9525 h 17"/>
                <a:gd name="T14" fmla="*/ 3704 w 21"/>
                <a:gd name="T15" fmla="*/ 9525 h 17"/>
                <a:gd name="T16" fmla="*/ 2646 w 21"/>
                <a:gd name="T17" fmla="*/ 7284 h 17"/>
                <a:gd name="T18" fmla="*/ 0 w 21"/>
                <a:gd name="T19" fmla="*/ 5603 h 17"/>
                <a:gd name="T20" fmla="*/ 0 w 21"/>
                <a:gd name="T21" fmla="*/ 5603 h 17"/>
                <a:gd name="T22" fmla="*/ 529 w 21"/>
                <a:gd name="T23" fmla="*/ 2801 h 17"/>
                <a:gd name="T24" fmla="*/ 2117 w 21"/>
                <a:gd name="T25" fmla="*/ 1121 h 17"/>
                <a:gd name="T26" fmla="*/ 3175 w 21"/>
                <a:gd name="T27" fmla="*/ 560 h 17"/>
                <a:gd name="T28" fmla="*/ 4763 w 21"/>
                <a:gd name="T29" fmla="*/ 0 h 17"/>
                <a:gd name="T30" fmla="*/ 6350 w 21"/>
                <a:gd name="T31" fmla="*/ 0 h 17"/>
                <a:gd name="T32" fmla="*/ 7938 w 21"/>
                <a:gd name="T33" fmla="*/ 560 h 17"/>
                <a:gd name="T34" fmla="*/ 10055 w 21"/>
                <a:gd name="T35" fmla="*/ 1681 h 17"/>
                <a:gd name="T36" fmla="*/ 11113 w 21"/>
                <a:gd name="T37" fmla="*/ 2801 h 17"/>
                <a:gd name="T38" fmla="*/ 11113 w 21"/>
                <a:gd name="T39" fmla="*/ 2801 h 17"/>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21" h="17">
                  <a:moveTo>
                    <a:pt x="21" y="5"/>
                  </a:moveTo>
                  <a:lnTo>
                    <a:pt x="21" y="5"/>
                  </a:lnTo>
                  <a:lnTo>
                    <a:pt x="20" y="10"/>
                  </a:lnTo>
                  <a:lnTo>
                    <a:pt x="19" y="15"/>
                  </a:lnTo>
                  <a:lnTo>
                    <a:pt x="14" y="17"/>
                  </a:lnTo>
                  <a:lnTo>
                    <a:pt x="7" y="17"/>
                  </a:lnTo>
                  <a:lnTo>
                    <a:pt x="5" y="13"/>
                  </a:lnTo>
                  <a:lnTo>
                    <a:pt x="0" y="10"/>
                  </a:lnTo>
                  <a:lnTo>
                    <a:pt x="1" y="5"/>
                  </a:lnTo>
                  <a:lnTo>
                    <a:pt x="4" y="2"/>
                  </a:lnTo>
                  <a:lnTo>
                    <a:pt x="6" y="1"/>
                  </a:lnTo>
                  <a:lnTo>
                    <a:pt x="9" y="0"/>
                  </a:lnTo>
                  <a:lnTo>
                    <a:pt x="12" y="0"/>
                  </a:lnTo>
                  <a:lnTo>
                    <a:pt x="15" y="1"/>
                  </a:lnTo>
                  <a:lnTo>
                    <a:pt x="19" y="3"/>
                  </a:lnTo>
                  <a:lnTo>
                    <a:pt x="21" y="5"/>
                  </a:lnTo>
                  <a:close/>
                </a:path>
              </a:pathLst>
            </a:custGeom>
            <a:grpFill/>
            <a:ln w="9525">
              <a:noFill/>
              <a:round/>
            </a:ln>
          </p:spPr>
          <p:txBody>
            <a:bodyPr/>
            <a:lstStyle/>
            <a:p>
              <a:endParaRPr lang="zh-CN" altLang="en-US"/>
            </a:p>
          </p:txBody>
        </p:sp>
        <p:sp>
          <p:nvSpPr>
            <p:cNvPr id="162" name="Freeform 89"/>
            <p:cNvSpPr>
              <a:spLocks noEditPoints="1"/>
            </p:cNvSpPr>
            <p:nvPr/>
          </p:nvSpPr>
          <p:spPr bwMode="auto">
            <a:xfrm>
              <a:off x="4087813" y="0"/>
              <a:ext cx="938213" cy="690563"/>
            </a:xfrm>
            <a:custGeom>
              <a:avLst/>
              <a:gdLst>
                <a:gd name="T0" fmla="*/ 136149 w 1771"/>
                <a:gd name="T1" fmla="*/ 84602 h 1306"/>
                <a:gd name="T2" fmla="*/ 309382 w 1771"/>
                <a:gd name="T3" fmla="*/ 197228 h 1306"/>
                <a:gd name="T4" fmla="*/ 497979 w 1771"/>
                <a:gd name="T5" fmla="*/ 85659 h 1306"/>
                <a:gd name="T6" fmla="*/ 603402 w 1771"/>
                <a:gd name="T7" fmla="*/ 50761 h 1306"/>
                <a:gd name="T8" fmla="*/ 750147 w 1771"/>
                <a:gd name="T9" fmla="*/ 69797 h 1306"/>
                <a:gd name="T10" fmla="*/ 858219 w 1771"/>
                <a:gd name="T11" fmla="*/ 159686 h 1306"/>
                <a:gd name="T12" fmla="*/ 879409 w 1771"/>
                <a:gd name="T13" fmla="*/ 388640 h 1306"/>
                <a:gd name="T14" fmla="*/ 860867 w 1771"/>
                <a:gd name="T15" fmla="*/ 563131 h 1306"/>
                <a:gd name="T16" fmla="*/ 643664 w 1771"/>
                <a:gd name="T17" fmla="*/ 457379 h 1306"/>
                <a:gd name="T18" fmla="*/ 469901 w 1771"/>
                <a:gd name="T19" fmla="*/ 369076 h 1306"/>
                <a:gd name="T20" fmla="*/ 466193 w 1771"/>
                <a:gd name="T21" fmla="*/ 390226 h 1306"/>
                <a:gd name="T22" fmla="*/ 627771 w 1771"/>
                <a:gd name="T23" fmla="*/ 542510 h 1306"/>
                <a:gd name="T24" fmla="*/ 704057 w 1771"/>
                <a:gd name="T25" fmla="*/ 602789 h 1306"/>
                <a:gd name="T26" fmla="*/ 709884 w 1771"/>
                <a:gd name="T27" fmla="*/ 686862 h 1306"/>
                <a:gd name="T28" fmla="*/ 631479 w 1771"/>
                <a:gd name="T29" fmla="*/ 650906 h 1306"/>
                <a:gd name="T30" fmla="*/ 565259 w 1771"/>
                <a:gd name="T31" fmla="*/ 583753 h 1306"/>
                <a:gd name="T32" fmla="*/ 183828 w 1771"/>
                <a:gd name="T33" fmla="*/ 232655 h 1306"/>
                <a:gd name="T34" fmla="*/ 57215 w 1771"/>
                <a:gd name="T35" fmla="*/ 118971 h 1306"/>
                <a:gd name="T36" fmla="*/ 6887 w 1771"/>
                <a:gd name="T37" fmla="*/ 2644 h 1306"/>
                <a:gd name="T38" fmla="*/ 531884 w 1771"/>
                <a:gd name="T39" fmla="*/ 385467 h 1306"/>
                <a:gd name="T40" fmla="*/ 841796 w 1771"/>
                <a:gd name="T41" fmla="*/ 545153 h 1306"/>
                <a:gd name="T42" fmla="*/ 831201 w 1771"/>
                <a:gd name="T43" fmla="*/ 373306 h 1306"/>
                <a:gd name="T44" fmla="*/ 867225 w 1771"/>
                <a:gd name="T45" fmla="*/ 286060 h 1306"/>
                <a:gd name="T46" fmla="*/ 873052 w 1771"/>
                <a:gd name="T47" fmla="*/ 210976 h 1306"/>
                <a:gd name="T48" fmla="*/ 852391 w 1771"/>
                <a:gd name="T49" fmla="*/ 171848 h 1306"/>
                <a:gd name="T50" fmla="*/ 746438 w 1771"/>
                <a:gd name="T51" fmla="*/ 150168 h 1306"/>
                <a:gd name="T52" fmla="*/ 662206 w 1771"/>
                <a:gd name="T53" fmla="*/ 105752 h 1306"/>
                <a:gd name="T54" fmla="*/ 572146 w 1771"/>
                <a:gd name="T55" fmla="*/ 67682 h 1306"/>
                <a:gd name="T56" fmla="*/ 521288 w 1771"/>
                <a:gd name="T57" fmla="*/ 85131 h 1306"/>
                <a:gd name="T58" fmla="*/ 438115 w 1771"/>
                <a:gd name="T59" fmla="*/ 152283 h 1306"/>
                <a:gd name="T60" fmla="*/ 480496 w 1771"/>
                <a:gd name="T61" fmla="*/ 221551 h 1306"/>
                <a:gd name="T62" fmla="*/ 393615 w 1771"/>
                <a:gd name="T63" fmla="*/ 173963 h 1306"/>
                <a:gd name="T64" fmla="*/ 310972 w 1771"/>
                <a:gd name="T65" fmla="*/ 215735 h 1306"/>
                <a:gd name="T66" fmla="*/ 332692 w 1771"/>
                <a:gd name="T67" fmla="*/ 250104 h 1306"/>
                <a:gd name="T68" fmla="*/ 357591 w 1771"/>
                <a:gd name="T69" fmla="*/ 264910 h 1306"/>
                <a:gd name="T70" fmla="*/ 68340 w 1771"/>
                <a:gd name="T71" fmla="*/ 93062 h 1306"/>
                <a:gd name="T72" fmla="*/ 66221 w 1771"/>
                <a:gd name="T73" fmla="*/ 66624 h 1306"/>
                <a:gd name="T74" fmla="*/ 90590 w 1771"/>
                <a:gd name="T75" fmla="*/ 66095 h 1306"/>
                <a:gd name="T76" fmla="*/ 147804 w 1771"/>
                <a:gd name="T77" fmla="*/ 123730 h 1306"/>
                <a:gd name="T78" fmla="*/ 350174 w 1771"/>
                <a:gd name="T79" fmla="*/ 309854 h 1306"/>
                <a:gd name="T80" fmla="*/ 544068 w 1771"/>
                <a:gd name="T81" fmla="*/ 488047 h 1306"/>
                <a:gd name="T82" fmla="*/ 595985 w 1771"/>
                <a:gd name="T83" fmla="*/ 535636 h 1306"/>
                <a:gd name="T84" fmla="*/ 613467 w 1771"/>
                <a:gd name="T85" fmla="*/ 538808 h 1306"/>
                <a:gd name="T86" fmla="*/ 346466 w 1771"/>
                <a:gd name="T87" fmla="*/ 290819 h 1306"/>
                <a:gd name="T88" fmla="*/ 105423 w 1771"/>
                <a:gd name="T89" fmla="*/ 118971 h 1306"/>
                <a:gd name="T90" fmla="*/ 334811 w 1771"/>
                <a:gd name="T91" fmla="*/ 328890 h 1306"/>
                <a:gd name="T92" fmla="*/ 606051 w 1771"/>
                <a:gd name="T93" fmla="*/ 580052 h 1306"/>
                <a:gd name="T94" fmla="*/ 200781 w 1771"/>
                <a:gd name="T95" fmla="*/ 182952 h 1306"/>
                <a:gd name="T96" fmla="*/ 480496 w 1771"/>
                <a:gd name="T97" fmla="*/ 474828 h 1306"/>
                <a:gd name="T98" fmla="*/ 81584 w 1771"/>
                <a:gd name="T99" fmla="*/ 118443 h 1306"/>
                <a:gd name="T100" fmla="*/ 183299 w 1771"/>
                <a:gd name="T101" fmla="*/ 215735 h 1306"/>
                <a:gd name="T102" fmla="*/ 572146 w 1771"/>
                <a:gd name="T103" fmla="*/ 575293 h 1306"/>
                <a:gd name="T104" fmla="*/ 594926 w 1771"/>
                <a:gd name="T105" fmla="*/ 605432 h 1306"/>
                <a:gd name="T106" fmla="*/ 635188 w 1771"/>
                <a:gd name="T107" fmla="*/ 552027 h 1306"/>
                <a:gd name="T108" fmla="*/ 618235 w 1771"/>
                <a:gd name="T109" fmla="*/ 622881 h 1306"/>
                <a:gd name="T110" fmla="*/ 645253 w 1771"/>
                <a:gd name="T111" fmla="*/ 571592 h 1306"/>
                <a:gd name="T112" fmla="*/ 635188 w 1771"/>
                <a:gd name="T113" fmla="*/ 629227 h 1306"/>
                <a:gd name="T114" fmla="*/ 673331 w 1771"/>
                <a:gd name="T115" fmla="*/ 619180 h 1306"/>
                <a:gd name="T116" fmla="*/ 643134 w 1771"/>
                <a:gd name="T117" fmla="*/ 658309 h 1306"/>
                <a:gd name="T118" fmla="*/ 693462 w 1771"/>
                <a:gd name="T119" fmla="*/ 640331 h 1306"/>
                <a:gd name="T120" fmla="*/ 702998 w 1771"/>
                <a:gd name="T121" fmla="*/ 680517 h 130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0" t="0" r="r" b="b"/>
              <a:pathLst>
                <a:path w="1771" h="1306">
                  <a:moveTo>
                    <a:pt x="32" y="1"/>
                  </a:moveTo>
                  <a:lnTo>
                    <a:pt x="32" y="1"/>
                  </a:lnTo>
                  <a:lnTo>
                    <a:pt x="42" y="12"/>
                  </a:lnTo>
                  <a:lnTo>
                    <a:pt x="52" y="22"/>
                  </a:lnTo>
                  <a:lnTo>
                    <a:pt x="58" y="28"/>
                  </a:lnTo>
                  <a:lnTo>
                    <a:pt x="63" y="32"/>
                  </a:lnTo>
                  <a:lnTo>
                    <a:pt x="71" y="36"/>
                  </a:lnTo>
                  <a:lnTo>
                    <a:pt x="78" y="39"/>
                  </a:lnTo>
                  <a:lnTo>
                    <a:pt x="85" y="48"/>
                  </a:lnTo>
                  <a:lnTo>
                    <a:pt x="92" y="57"/>
                  </a:lnTo>
                  <a:lnTo>
                    <a:pt x="100" y="65"/>
                  </a:lnTo>
                  <a:lnTo>
                    <a:pt x="109" y="73"/>
                  </a:lnTo>
                  <a:lnTo>
                    <a:pt x="119" y="80"/>
                  </a:lnTo>
                  <a:lnTo>
                    <a:pt x="130" y="87"/>
                  </a:lnTo>
                  <a:lnTo>
                    <a:pt x="152" y="101"/>
                  </a:lnTo>
                  <a:lnTo>
                    <a:pt x="176" y="112"/>
                  </a:lnTo>
                  <a:lnTo>
                    <a:pt x="199" y="123"/>
                  </a:lnTo>
                  <a:lnTo>
                    <a:pt x="245" y="141"/>
                  </a:lnTo>
                  <a:lnTo>
                    <a:pt x="247" y="143"/>
                  </a:lnTo>
                  <a:lnTo>
                    <a:pt x="247" y="147"/>
                  </a:lnTo>
                  <a:lnTo>
                    <a:pt x="247" y="154"/>
                  </a:lnTo>
                  <a:lnTo>
                    <a:pt x="257" y="160"/>
                  </a:lnTo>
                  <a:lnTo>
                    <a:pt x="265" y="166"/>
                  </a:lnTo>
                  <a:lnTo>
                    <a:pt x="272" y="173"/>
                  </a:lnTo>
                  <a:lnTo>
                    <a:pt x="279" y="181"/>
                  </a:lnTo>
                  <a:lnTo>
                    <a:pt x="285" y="188"/>
                  </a:lnTo>
                  <a:lnTo>
                    <a:pt x="292" y="196"/>
                  </a:lnTo>
                  <a:lnTo>
                    <a:pt x="300" y="201"/>
                  </a:lnTo>
                  <a:lnTo>
                    <a:pt x="311" y="207"/>
                  </a:lnTo>
                  <a:lnTo>
                    <a:pt x="309" y="208"/>
                  </a:lnTo>
                  <a:lnTo>
                    <a:pt x="309" y="209"/>
                  </a:lnTo>
                  <a:lnTo>
                    <a:pt x="310" y="211"/>
                  </a:lnTo>
                  <a:lnTo>
                    <a:pt x="312" y="213"/>
                  </a:lnTo>
                  <a:lnTo>
                    <a:pt x="312" y="214"/>
                  </a:lnTo>
                  <a:lnTo>
                    <a:pt x="312" y="216"/>
                  </a:lnTo>
                  <a:lnTo>
                    <a:pt x="344" y="243"/>
                  </a:lnTo>
                  <a:lnTo>
                    <a:pt x="375" y="271"/>
                  </a:lnTo>
                  <a:lnTo>
                    <a:pt x="437" y="328"/>
                  </a:lnTo>
                  <a:lnTo>
                    <a:pt x="497" y="384"/>
                  </a:lnTo>
                  <a:lnTo>
                    <a:pt x="528" y="413"/>
                  </a:lnTo>
                  <a:lnTo>
                    <a:pt x="558" y="440"/>
                  </a:lnTo>
                  <a:lnTo>
                    <a:pt x="565" y="418"/>
                  </a:lnTo>
                  <a:lnTo>
                    <a:pt x="574" y="395"/>
                  </a:lnTo>
                  <a:lnTo>
                    <a:pt x="584" y="373"/>
                  </a:lnTo>
                  <a:lnTo>
                    <a:pt x="594" y="350"/>
                  </a:lnTo>
                  <a:lnTo>
                    <a:pt x="616" y="306"/>
                  </a:lnTo>
                  <a:lnTo>
                    <a:pt x="625" y="284"/>
                  </a:lnTo>
                  <a:lnTo>
                    <a:pt x="635" y="261"/>
                  </a:lnTo>
                  <a:lnTo>
                    <a:pt x="638" y="260"/>
                  </a:lnTo>
                  <a:lnTo>
                    <a:pt x="643" y="260"/>
                  </a:lnTo>
                  <a:lnTo>
                    <a:pt x="646" y="261"/>
                  </a:lnTo>
                  <a:lnTo>
                    <a:pt x="649" y="262"/>
                  </a:lnTo>
                  <a:lnTo>
                    <a:pt x="655" y="267"/>
                  </a:lnTo>
                  <a:lnTo>
                    <a:pt x="661" y="271"/>
                  </a:lnTo>
                  <a:lnTo>
                    <a:pt x="690" y="283"/>
                  </a:lnTo>
                  <a:lnTo>
                    <a:pt x="718" y="296"/>
                  </a:lnTo>
                  <a:lnTo>
                    <a:pt x="745" y="309"/>
                  </a:lnTo>
                  <a:lnTo>
                    <a:pt x="774" y="323"/>
                  </a:lnTo>
                  <a:lnTo>
                    <a:pt x="815" y="273"/>
                  </a:lnTo>
                  <a:lnTo>
                    <a:pt x="839" y="246"/>
                  </a:lnTo>
                  <a:lnTo>
                    <a:pt x="865" y="219"/>
                  </a:lnTo>
                  <a:lnTo>
                    <a:pt x="879" y="207"/>
                  </a:lnTo>
                  <a:lnTo>
                    <a:pt x="893" y="195"/>
                  </a:lnTo>
                  <a:lnTo>
                    <a:pt x="908" y="183"/>
                  </a:lnTo>
                  <a:lnTo>
                    <a:pt x="923" y="171"/>
                  </a:lnTo>
                  <a:lnTo>
                    <a:pt x="940" y="162"/>
                  </a:lnTo>
                  <a:lnTo>
                    <a:pt x="956" y="152"/>
                  </a:lnTo>
                  <a:lnTo>
                    <a:pt x="974" y="145"/>
                  </a:lnTo>
                  <a:lnTo>
                    <a:pt x="992" y="138"/>
                  </a:lnTo>
                  <a:lnTo>
                    <a:pt x="996" y="136"/>
                  </a:lnTo>
                  <a:lnTo>
                    <a:pt x="999" y="133"/>
                  </a:lnTo>
                  <a:lnTo>
                    <a:pt x="1002" y="131"/>
                  </a:lnTo>
                  <a:lnTo>
                    <a:pt x="1007" y="127"/>
                  </a:lnTo>
                  <a:lnTo>
                    <a:pt x="1023" y="121"/>
                  </a:lnTo>
                  <a:lnTo>
                    <a:pt x="1044" y="113"/>
                  </a:lnTo>
                  <a:lnTo>
                    <a:pt x="1083" y="102"/>
                  </a:lnTo>
                  <a:lnTo>
                    <a:pt x="1089" y="101"/>
                  </a:lnTo>
                  <a:lnTo>
                    <a:pt x="1094" y="101"/>
                  </a:lnTo>
                  <a:lnTo>
                    <a:pt x="1101" y="102"/>
                  </a:lnTo>
                  <a:lnTo>
                    <a:pt x="1107" y="102"/>
                  </a:lnTo>
                  <a:lnTo>
                    <a:pt x="1113" y="101"/>
                  </a:lnTo>
                  <a:lnTo>
                    <a:pt x="1119" y="99"/>
                  </a:lnTo>
                  <a:lnTo>
                    <a:pt x="1124" y="96"/>
                  </a:lnTo>
                  <a:lnTo>
                    <a:pt x="1131" y="95"/>
                  </a:lnTo>
                  <a:lnTo>
                    <a:pt x="1136" y="95"/>
                  </a:lnTo>
                  <a:lnTo>
                    <a:pt x="1139" y="96"/>
                  </a:lnTo>
                  <a:lnTo>
                    <a:pt x="1144" y="96"/>
                  </a:lnTo>
                  <a:lnTo>
                    <a:pt x="1149" y="97"/>
                  </a:lnTo>
                  <a:lnTo>
                    <a:pt x="1161" y="97"/>
                  </a:lnTo>
                  <a:lnTo>
                    <a:pt x="1173" y="95"/>
                  </a:lnTo>
                  <a:lnTo>
                    <a:pt x="1196" y="92"/>
                  </a:lnTo>
                  <a:lnTo>
                    <a:pt x="1207" y="91"/>
                  </a:lnTo>
                  <a:lnTo>
                    <a:pt x="1218" y="90"/>
                  </a:lnTo>
                  <a:lnTo>
                    <a:pt x="1227" y="92"/>
                  </a:lnTo>
                  <a:lnTo>
                    <a:pt x="1231" y="93"/>
                  </a:lnTo>
                  <a:lnTo>
                    <a:pt x="1236" y="95"/>
                  </a:lnTo>
                  <a:lnTo>
                    <a:pt x="1259" y="95"/>
                  </a:lnTo>
                  <a:lnTo>
                    <a:pt x="1282" y="96"/>
                  </a:lnTo>
                  <a:lnTo>
                    <a:pt x="1302" y="99"/>
                  </a:lnTo>
                  <a:lnTo>
                    <a:pt x="1322" y="103"/>
                  </a:lnTo>
                  <a:lnTo>
                    <a:pt x="1360" y="111"/>
                  </a:lnTo>
                  <a:lnTo>
                    <a:pt x="1378" y="115"/>
                  </a:lnTo>
                  <a:lnTo>
                    <a:pt x="1395" y="118"/>
                  </a:lnTo>
                  <a:lnTo>
                    <a:pt x="1398" y="121"/>
                  </a:lnTo>
                  <a:lnTo>
                    <a:pt x="1402" y="123"/>
                  </a:lnTo>
                  <a:lnTo>
                    <a:pt x="1409" y="127"/>
                  </a:lnTo>
                  <a:lnTo>
                    <a:pt x="1412" y="130"/>
                  </a:lnTo>
                  <a:lnTo>
                    <a:pt x="1416" y="132"/>
                  </a:lnTo>
                  <a:lnTo>
                    <a:pt x="1418" y="136"/>
                  </a:lnTo>
                  <a:lnTo>
                    <a:pt x="1420" y="140"/>
                  </a:lnTo>
                  <a:lnTo>
                    <a:pt x="1432" y="142"/>
                  </a:lnTo>
                  <a:lnTo>
                    <a:pt x="1441" y="147"/>
                  </a:lnTo>
                  <a:lnTo>
                    <a:pt x="1451" y="152"/>
                  </a:lnTo>
                  <a:lnTo>
                    <a:pt x="1461" y="157"/>
                  </a:lnTo>
                  <a:lnTo>
                    <a:pt x="1478" y="171"/>
                  </a:lnTo>
                  <a:lnTo>
                    <a:pt x="1496" y="184"/>
                  </a:lnTo>
                  <a:lnTo>
                    <a:pt x="1504" y="188"/>
                  </a:lnTo>
                  <a:lnTo>
                    <a:pt x="1514" y="192"/>
                  </a:lnTo>
                  <a:lnTo>
                    <a:pt x="1523" y="196"/>
                  </a:lnTo>
                  <a:lnTo>
                    <a:pt x="1530" y="200"/>
                  </a:lnTo>
                  <a:lnTo>
                    <a:pt x="1540" y="208"/>
                  </a:lnTo>
                  <a:lnTo>
                    <a:pt x="1549" y="218"/>
                  </a:lnTo>
                  <a:lnTo>
                    <a:pt x="1559" y="230"/>
                  </a:lnTo>
                  <a:lnTo>
                    <a:pt x="1571" y="243"/>
                  </a:lnTo>
                  <a:lnTo>
                    <a:pt x="1583" y="254"/>
                  </a:lnTo>
                  <a:lnTo>
                    <a:pt x="1593" y="266"/>
                  </a:lnTo>
                  <a:lnTo>
                    <a:pt x="1603" y="277"/>
                  </a:lnTo>
                  <a:lnTo>
                    <a:pt x="1612" y="289"/>
                  </a:lnTo>
                  <a:lnTo>
                    <a:pt x="1620" y="302"/>
                  </a:lnTo>
                  <a:lnTo>
                    <a:pt x="1629" y="315"/>
                  </a:lnTo>
                  <a:lnTo>
                    <a:pt x="1636" y="330"/>
                  </a:lnTo>
                  <a:lnTo>
                    <a:pt x="1644" y="346"/>
                  </a:lnTo>
                  <a:lnTo>
                    <a:pt x="1655" y="373"/>
                  </a:lnTo>
                  <a:lnTo>
                    <a:pt x="1667" y="402"/>
                  </a:lnTo>
                  <a:lnTo>
                    <a:pt x="1673" y="417"/>
                  </a:lnTo>
                  <a:lnTo>
                    <a:pt x="1678" y="432"/>
                  </a:lnTo>
                  <a:lnTo>
                    <a:pt x="1681" y="448"/>
                  </a:lnTo>
                  <a:lnTo>
                    <a:pt x="1684" y="463"/>
                  </a:lnTo>
                  <a:lnTo>
                    <a:pt x="1684" y="473"/>
                  </a:lnTo>
                  <a:lnTo>
                    <a:pt x="1684" y="484"/>
                  </a:lnTo>
                  <a:lnTo>
                    <a:pt x="1685" y="495"/>
                  </a:lnTo>
                  <a:lnTo>
                    <a:pt x="1687" y="505"/>
                  </a:lnTo>
                  <a:lnTo>
                    <a:pt x="1688" y="520"/>
                  </a:lnTo>
                  <a:lnTo>
                    <a:pt x="1689" y="536"/>
                  </a:lnTo>
                  <a:lnTo>
                    <a:pt x="1690" y="552"/>
                  </a:lnTo>
                  <a:lnTo>
                    <a:pt x="1690" y="569"/>
                  </a:lnTo>
                  <a:lnTo>
                    <a:pt x="1687" y="602"/>
                  </a:lnTo>
                  <a:lnTo>
                    <a:pt x="1682" y="634"/>
                  </a:lnTo>
                  <a:lnTo>
                    <a:pt x="1676" y="667"/>
                  </a:lnTo>
                  <a:lnTo>
                    <a:pt x="1668" y="701"/>
                  </a:lnTo>
                  <a:lnTo>
                    <a:pt x="1660" y="735"/>
                  </a:lnTo>
                  <a:lnTo>
                    <a:pt x="1650" y="767"/>
                  </a:lnTo>
                  <a:lnTo>
                    <a:pt x="1676" y="783"/>
                  </a:lnTo>
                  <a:lnTo>
                    <a:pt x="1703" y="798"/>
                  </a:lnTo>
                  <a:lnTo>
                    <a:pt x="1731" y="812"/>
                  </a:lnTo>
                  <a:lnTo>
                    <a:pt x="1763" y="826"/>
                  </a:lnTo>
                  <a:lnTo>
                    <a:pt x="1766" y="833"/>
                  </a:lnTo>
                  <a:lnTo>
                    <a:pt x="1771" y="839"/>
                  </a:lnTo>
                  <a:lnTo>
                    <a:pt x="1754" y="866"/>
                  </a:lnTo>
                  <a:lnTo>
                    <a:pt x="1738" y="895"/>
                  </a:lnTo>
                  <a:lnTo>
                    <a:pt x="1722" y="925"/>
                  </a:lnTo>
                  <a:lnTo>
                    <a:pt x="1706" y="956"/>
                  </a:lnTo>
                  <a:lnTo>
                    <a:pt x="1676" y="1019"/>
                  </a:lnTo>
                  <a:lnTo>
                    <a:pt x="1660" y="1050"/>
                  </a:lnTo>
                  <a:lnTo>
                    <a:pt x="1644" y="1079"/>
                  </a:lnTo>
                  <a:lnTo>
                    <a:pt x="1638" y="1078"/>
                  </a:lnTo>
                  <a:lnTo>
                    <a:pt x="1632" y="1077"/>
                  </a:lnTo>
                  <a:lnTo>
                    <a:pt x="1630" y="1075"/>
                  </a:lnTo>
                  <a:lnTo>
                    <a:pt x="1628" y="1073"/>
                  </a:lnTo>
                  <a:lnTo>
                    <a:pt x="1627" y="1070"/>
                  </a:lnTo>
                  <a:lnTo>
                    <a:pt x="1625" y="1065"/>
                  </a:lnTo>
                  <a:lnTo>
                    <a:pt x="1606" y="1057"/>
                  </a:lnTo>
                  <a:lnTo>
                    <a:pt x="1587" y="1046"/>
                  </a:lnTo>
                  <a:lnTo>
                    <a:pt x="1549" y="1026"/>
                  </a:lnTo>
                  <a:lnTo>
                    <a:pt x="1531" y="1016"/>
                  </a:lnTo>
                  <a:lnTo>
                    <a:pt x="1512" y="1006"/>
                  </a:lnTo>
                  <a:lnTo>
                    <a:pt x="1493" y="999"/>
                  </a:lnTo>
                  <a:lnTo>
                    <a:pt x="1472" y="993"/>
                  </a:lnTo>
                  <a:lnTo>
                    <a:pt x="1462" y="985"/>
                  </a:lnTo>
                  <a:lnTo>
                    <a:pt x="1450" y="978"/>
                  </a:lnTo>
                  <a:lnTo>
                    <a:pt x="1445" y="974"/>
                  </a:lnTo>
                  <a:lnTo>
                    <a:pt x="1438" y="971"/>
                  </a:lnTo>
                  <a:lnTo>
                    <a:pt x="1431" y="970"/>
                  </a:lnTo>
                  <a:lnTo>
                    <a:pt x="1422" y="969"/>
                  </a:lnTo>
                  <a:lnTo>
                    <a:pt x="1401" y="956"/>
                  </a:lnTo>
                  <a:lnTo>
                    <a:pt x="1379" y="943"/>
                  </a:lnTo>
                  <a:lnTo>
                    <a:pt x="1334" y="921"/>
                  </a:lnTo>
                  <a:lnTo>
                    <a:pt x="1289" y="898"/>
                  </a:lnTo>
                  <a:lnTo>
                    <a:pt x="1267" y="887"/>
                  </a:lnTo>
                  <a:lnTo>
                    <a:pt x="1246" y="874"/>
                  </a:lnTo>
                  <a:lnTo>
                    <a:pt x="1236" y="873"/>
                  </a:lnTo>
                  <a:lnTo>
                    <a:pt x="1226" y="869"/>
                  </a:lnTo>
                  <a:lnTo>
                    <a:pt x="1215" y="865"/>
                  </a:lnTo>
                  <a:lnTo>
                    <a:pt x="1204" y="860"/>
                  </a:lnTo>
                  <a:lnTo>
                    <a:pt x="1183" y="847"/>
                  </a:lnTo>
                  <a:lnTo>
                    <a:pt x="1164" y="836"/>
                  </a:lnTo>
                  <a:lnTo>
                    <a:pt x="1152" y="831"/>
                  </a:lnTo>
                  <a:lnTo>
                    <a:pt x="1140" y="828"/>
                  </a:lnTo>
                  <a:lnTo>
                    <a:pt x="1129" y="823"/>
                  </a:lnTo>
                  <a:lnTo>
                    <a:pt x="1119" y="819"/>
                  </a:lnTo>
                  <a:lnTo>
                    <a:pt x="1074" y="794"/>
                  </a:lnTo>
                  <a:lnTo>
                    <a:pt x="1026" y="769"/>
                  </a:lnTo>
                  <a:lnTo>
                    <a:pt x="1009" y="760"/>
                  </a:lnTo>
                  <a:lnTo>
                    <a:pt x="992" y="753"/>
                  </a:lnTo>
                  <a:lnTo>
                    <a:pt x="976" y="745"/>
                  </a:lnTo>
                  <a:lnTo>
                    <a:pt x="969" y="741"/>
                  </a:lnTo>
                  <a:lnTo>
                    <a:pt x="962" y="737"/>
                  </a:lnTo>
                  <a:lnTo>
                    <a:pt x="940" y="723"/>
                  </a:lnTo>
                  <a:lnTo>
                    <a:pt x="928" y="715"/>
                  </a:lnTo>
                  <a:lnTo>
                    <a:pt x="918" y="709"/>
                  </a:lnTo>
                  <a:lnTo>
                    <a:pt x="907" y="705"/>
                  </a:lnTo>
                  <a:lnTo>
                    <a:pt x="897" y="701"/>
                  </a:lnTo>
                  <a:lnTo>
                    <a:pt x="887" y="698"/>
                  </a:lnTo>
                  <a:lnTo>
                    <a:pt x="877" y="695"/>
                  </a:lnTo>
                  <a:lnTo>
                    <a:pt x="874" y="693"/>
                  </a:lnTo>
                  <a:lnTo>
                    <a:pt x="872" y="690"/>
                  </a:lnTo>
                  <a:lnTo>
                    <a:pt x="870" y="686"/>
                  </a:lnTo>
                  <a:lnTo>
                    <a:pt x="867" y="684"/>
                  </a:lnTo>
                  <a:lnTo>
                    <a:pt x="857" y="679"/>
                  </a:lnTo>
                  <a:lnTo>
                    <a:pt x="846" y="673"/>
                  </a:lnTo>
                  <a:lnTo>
                    <a:pt x="824" y="663"/>
                  </a:lnTo>
                  <a:lnTo>
                    <a:pt x="802" y="653"/>
                  </a:lnTo>
                  <a:lnTo>
                    <a:pt x="790" y="648"/>
                  </a:lnTo>
                  <a:lnTo>
                    <a:pt x="781" y="642"/>
                  </a:lnTo>
                  <a:lnTo>
                    <a:pt x="790" y="655"/>
                  </a:lnTo>
                  <a:lnTo>
                    <a:pt x="802" y="667"/>
                  </a:lnTo>
                  <a:lnTo>
                    <a:pt x="814" y="678"/>
                  </a:lnTo>
                  <a:lnTo>
                    <a:pt x="827" y="688"/>
                  </a:lnTo>
                  <a:lnTo>
                    <a:pt x="840" y="699"/>
                  </a:lnTo>
                  <a:lnTo>
                    <a:pt x="851" y="710"/>
                  </a:lnTo>
                  <a:lnTo>
                    <a:pt x="863" y="722"/>
                  </a:lnTo>
                  <a:lnTo>
                    <a:pt x="873" y="735"/>
                  </a:lnTo>
                  <a:lnTo>
                    <a:pt x="877" y="737"/>
                  </a:lnTo>
                  <a:lnTo>
                    <a:pt x="880" y="738"/>
                  </a:lnTo>
                  <a:lnTo>
                    <a:pt x="886" y="742"/>
                  </a:lnTo>
                  <a:lnTo>
                    <a:pt x="892" y="746"/>
                  </a:lnTo>
                  <a:lnTo>
                    <a:pt x="895" y="748"/>
                  </a:lnTo>
                  <a:lnTo>
                    <a:pt x="900" y="750"/>
                  </a:lnTo>
                  <a:lnTo>
                    <a:pt x="913" y="766"/>
                  </a:lnTo>
                  <a:lnTo>
                    <a:pt x="927" y="781"/>
                  </a:lnTo>
                  <a:lnTo>
                    <a:pt x="958" y="809"/>
                  </a:lnTo>
                  <a:lnTo>
                    <a:pt x="989" y="838"/>
                  </a:lnTo>
                  <a:lnTo>
                    <a:pt x="1004" y="853"/>
                  </a:lnTo>
                  <a:lnTo>
                    <a:pt x="1018" y="870"/>
                  </a:lnTo>
                  <a:lnTo>
                    <a:pt x="1022" y="872"/>
                  </a:lnTo>
                  <a:lnTo>
                    <a:pt x="1026" y="873"/>
                  </a:lnTo>
                  <a:lnTo>
                    <a:pt x="1029" y="875"/>
                  </a:lnTo>
                  <a:lnTo>
                    <a:pt x="1032" y="876"/>
                  </a:lnTo>
                  <a:lnTo>
                    <a:pt x="1051" y="896"/>
                  </a:lnTo>
                  <a:lnTo>
                    <a:pt x="1070" y="914"/>
                  </a:lnTo>
                  <a:lnTo>
                    <a:pt x="1109" y="950"/>
                  </a:lnTo>
                  <a:lnTo>
                    <a:pt x="1130" y="968"/>
                  </a:lnTo>
                  <a:lnTo>
                    <a:pt x="1149" y="986"/>
                  </a:lnTo>
                  <a:lnTo>
                    <a:pt x="1168" y="1005"/>
                  </a:lnTo>
                  <a:lnTo>
                    <a:pt x="1185" y="1026"/>
                  </a:lnTo>
                  <a:lnTo>
                    <a:pt x="1196" y="1026"/>
                  </a:lnTo>
                  <a:lnTo>
                    <a:pt x="1206" y="1027"/>
                  </a:lnTo>
                  <a:lnTo>
                    <a:pt x="1213" y="1030"/>
                  </a:lnTo>
                  <a:lnTo>
                    <a:pt x="1220" y="1035"/>
                  </a:lnTo>
                  <a:lnTo>
                    <a:pt x="1224" y="1041"/>
                  </a:lnTo>
                  <a:lnTo>
                    <a:pt x="1227" y="1048"/>
                  </a:lnTo>
                  <a:lnTo>
                    <a:pt x="1228" y="1057"/>
                  </a:lnTo>
                  <a:lnTo>
                    <a:pt x="1228" y="1065"/>
                  </a:lnTo>
                  <a:lnTo>
                    <a:pt x="1239" y="1079"/>
                  </a:lnTo>
                  <a:lnTo>
                    <a:pt x="1252" y="1094"/>
                  </a:lnTo>
                  <a:lnTo>
                    <a:pt x="1264" y="1107"/>
                  </a:lnTo>
                  <a:lnTo>
                    <a:pt x="1276" y="1118"/>
                  </a:lnTo>
                  <a:lnTo>
                    <a:pt x="1283" y="1121"/>
                  </a:lnTo>
                  <a:lnTo>
                    <a:pt x="1288" y="1123"/>
                  </a:lnTo>
                  <a:lnTo>
                    <a:pt x="1295" y="1124"/>
                  </a:lnTo>
                  <a:lnTo>
                    <a:pt x="1301" y="1124"/>
                  </a:lnTo>
                  <a:lnTo>
                    <a:pt x="1309" y="1124"/>
                  </a:lnTo>
                  <a:lnTo>
                    <a:pt x="1315" y="1125"/>
                  </a:lnTo>
                  <a:lnTo>
                    <a:pt x="1321" y="1127"/>
                  </a:lnTo>
                  <a:lnTo>
                    <a:pt x="1327" y="1132"/>
                  </a:lnTo>
                  <a:lnTo>
                    <a:pt x="1328" y="1137"/>
                  </a:lnTo>
                  <a:lnTo>
                    <a:pt x="1329" y="1140"/>
                  </a:lnTo>
                  <a:lnTo>
                    <a:pt x="1332" y="1147"/>
                  </a:lnTo>
                  <a:lnTo>
                    <a:pt x="1334" y="1151"/>
                  </a:lnTo>
                  <a:lnTo>
                    <a:pt x="1335" y="1154"/>
                  </a:lnTo>
                  <a:lnTo>
                    <a:pt x="1335" y="1159"/>
                  </a:lnTo>
                  <a:lnTo>
                    <a:pt x="1335" y="1165"/>
                  </a:lnTo>
                  <a:lnTo>
                    <a:pt x="1343" y="1169"/>
                  </a:lnTo>
                  <a:lnTo>
                    <a:pt x="1349" y="1176"/>
                  </a:lnTo>
                  <a:lnTo>
                    <a:pt x="1360" y="1187"/>
                  </a:lnTo>
                  <a:lnTo>
                    <a:pt x="1371" y="1201"/>
                  </a:lnTo>
                  <a:lnTo>
                    <a:pt x="1377" y="1208"/>
                  </a:lnTo>
                  <a:lnTo>
                    <a:pt x="1386" y="1213"/>
                  </a:lnTo>
                  <a:lnTo>
                    <a:pt x="1387" y="1222"/>
                  </a:lnTo>
                  <a:lnTo>
                    <a:pt x="1387" y="1230"/>
                  </a:lnTo>
                  <a:lnTo>
                    <a:pt x="1386" y="1239"/>
                  </a:lnTo>
                  <a:lnTo>
                    <a:pt x="1385" y="1246"/>
                  </a:lnTo>
                  <a:lnTo>
                    <a:pt x="1382" y="1254"/>
                  </a:lnTo>
                  <a:lnTo>
                    <a:pt x="1380" y="1261"/>
                  </a:lnTo>
                  <a:lnTo>
                    <a:pt x="1376" y="1267"/>
                  </a:lnTo>
                  <a:lnTo>
                    <a:pt x="1373" y="1273"/>
                  </a:lnTo>
                  <a:lnTo>
                    <a:pt x="1369" y="1278"/>
                  </a:lnTo>
                  <a:lnTo>
                    <a:pt x="1363" y="1284"/>
                  </a:lnTo>
                  <a:lnTo>
                    <a:pt x="1352" y="1292"/>
                  </a:lnTo>
                  <a:lnTo>
                    <a:pt x="1340" y="1299"/>
                  </a:lnTo>
                  <a:lnTo>
                    <a:pt x="1327" y="1303"/>
                  </a:lnTo>
                  <a:lnTo>
                    <a:pt x="1313" y="1305"/>
                  </a:lnTo>
                  <a:lnTo>
                    <a:pt x="1299" y="1306"/>
                  </a:lnTo>
                  <a:lnTo>
                    <a:pt x="1285" y="1305"/>
                  </a:lnTo>
                  <a:lnTo>
                    <a:pt x="1272" y="1302"/>
                  </a:lnTo>
                  <a:lnTo>
                    <a:pt x="1260" y="1297"/>
                  </a:lnTo>
                  <a:lnTo>
                    <a:pt x="1255" y="1293"/>
                  </a:lnTo>
                  <a:lnTo>
                    <a:pt x="1250" y="1290"/>
                  </a:lnTo>
                  <a:lnTo>
                    <a:pt x="1245" y="1286"/>
                  </a:lnTo>
                  <a:lnTo>
                    <a:pt x="1241" y="1281"/>
                  </a:lnTo>
                  <a:lnTo>
                    <a:pt x="1237" y="1275"/>
                  </a:lnTo>
                  <a:lnTo>
                    <a:pt x="1234" y="1270"/>
                  </a:lnTo>
                  <a:lnTo>
                    <a:pt x="1225" y="1270"/>
                  </a:lnTo>
                  <a:lnTo>
                    <a:pt x="1216" y="1270"/>
                  </a:lnTo>
                  <a:lnTo>
                    <a:pt x="1208" y="1267"/>
                  </a:lnTo>
                  <a:lnTo>
                    <a:pt x="1201" y="1262"/>
                  </a:lnTo>
                  <a:lnTo>
                    <a:pt x="1195" y="1256"/>
                  </a:lnTo>
                  <a:lnTo>
                    <a:pt x="1193" y="1253"/>
                  </a:lnTo>
                  <a:lnTo>
                    <a:pt x="1192" y="1250"/>
                  </a:lnTo>
                  <a:lnTo>
                    <a:pt x="1191" y="1245"/>
                  </a:lnTo>
                  <a:lnTo>
                    <a:pt x="1190" y="1241"/>
                  </a:lnTo>
                  <a:lnTo>
                    <a:pt x="1191" y="1236"/>
                  </a:lnTo>
                  <a:lnTo>
                    <a:pt x="1192" y="1231"/>
                  </a:lnTo>
                  <a:lnTo>
                    <a:pt x="1180" y="1220"/>
                  </a:lnTo>
                  <a:lnTo>
                    <a:pt x="1169" y="1208"/>
                  </a:lnTo>
                  <a:lnTo>
                    <a:pt x="1159" y="1197"/>
                  </a:lnTo>
                  <a:lnTo>
                    <a:pt x="1148" y="1185"/>
                  </a:lnTo>
                  <a:lnTo>
                    <a:pt x="1135" y="1175"/>
                  </a:lnTo>
                  <a:lnTo>
                    <a:pt x="1122" y="1166"/>
                  </a:lnTo>
                  <a:lnTo>
                    <a:pt x="1115" y="1163"/>
                  </a:lnTo>
                  <a:lnTo>
                    <a:pt x="1106" y="1160"/>
                  </a:lnTo>
                  <a:lnTo>
                    <a:pt x="1098" y="1156"/>
                  </a:lnTo>
                  <a:lnTo>
                    <a:pt x="1089" y="1154"/>
                  </a:lnTo>
                  <a:lnTo>
                    <a:pt x="1087" y="1149"/>
                  </a:lnTo>
                  <a:lnTo>
                    <a:pt x="1085" y="1145"/>
                  </a:lnTo>
                  <a:lnTo>
                    <a:pt x="1080" y="1136"/>
                  </a:lnTo>
                  <a:lnTo>
                    <a:pt x="1082" y="1132"/>
                  </a:lnTo>
                  <a:lnTo>
                    <a:pt x="1084" y="1129"/>
                  </a:lnTo>
                  <a:lnTo>
                    <a:pt x="1087" y="1126"/>
                  </a:lnTo>
                  <a:lnTo>
                    <a:pt x="1091" y="1124"/>
                  </a:lnTo>
                  <a:lnTo>
                    <a:pt x="1080" y="1112"/>
                  </a:lnTo>
                  <a:lnTo>
                    <a:pt x="1074" y="1107"/>
                  </a:lnTo>
                  <a:lnTo>
                    <a:pt x="1071" y="1106"/>
                  </a:lnTo>
                  <a:lnTo>
                    <a:pt x="1067" y="1104"/>
                  </a:lnTo>
                  <a:lnTo>
                    <a:pt x="1067" y="1102"/>
                  </a:lnTo>
                  <a:lnTo>
                    <a:pt x="1067" y="1100"/>
                  </a:lnTo>
                  <a:lnTo>
                    <a:pt x="1064" y="1096"/>
                  </a:lnTo>
                  <a:lnTo>
                    <a:pt x="1007" y="1043"/>
                  </a:lnTo>
                  <a:lnTo>
                    <a:pt x="949" y="989"/>
                  </a:lnTo>
                  <a:lnTo>
                    <a:pt x="890" y="936"/>
                  </a:lnTo>
                  <a:lnTo>
                    <a:pt x="833" y="882"/>
                  </a:lnTo>
                  <a:lnTo>
                    <a:pt x="787" y="839"/>
                  </a:lnTo>
                  <a:lnTo>
                    <a:pt x="741" y="797"/>
                  </a:lnTo>
                  <a:lnTo>
                    <a:pt x="647" y="712"/>
                  </a:lnTo>
                  <a:lnTo>
                    <a:pt x="600" y="670"/>
                  </a:lnTo>
                  <a:lnTo>
                    <a:pt x="553" y="627"/>
                  </a:lnTo>
                  <a:lnTo>
                    <a:pt x="507" y="584"/>
                  </a:lnTo>
                  <a:lnTo>
                    <a:pt x="462" y="540"/>
                  </a:lnTo>
                  <a:lnTo>
                    <a:pt x="447" y="525"/>
                  </a:lnTo>
                  <a:lnTo>
                    <a:pt x="432" y="511"/>
                  </a:lnTo>
                  <a:lnTo>
                    <a:pt x="385" y="469"/>
                  </a:lnTo>
                  <a:lnTo>
                    <a:pt x="373" y="458"/>
                  </a:lnTo>
                  <a:lnTo>
                    <a:pt x="360" y="450"/>
                  </a:lnTo>
                  <a:lnTo>
                    <a:pt x="347" y="440"/>
                  </a:lnTo>
                  <a:lnTo>
                    <a:pt x="334" y="430"/>
                  </a:lnTo>
                  <a:lnTo>
                    <a:pt x="329" y="424"/>
                  </a:lnTo>
                  <a:lnTo>
                    <a:pt x="325" y="418"/>
                  </a:lnTo>
                  <a:lnTo>
                    <a:pt x="319" y="410"/>
                  </a:lnTo>
                  <a:lnTo>
                    <a:pt x="314" y="404"/>
                  </a:lnTo>
                  <a:lnTo>
                    <a:pt x="300" y="391"/>
                  </a:lnTo>
                  <a:lnTo>
                    <a:pt x="284" y="378"/>
                  </a:lnTo>
                  <a:lnTo>
                    <a:pt x="268" y="365"/>
                  </a:lnTo>
                  <a:lnTo>
                    <a:pt x="252" y="351"/>
                  </a:lnTo>
                  <a:lnTo>
                    <a:pt x="224" y="324"/>
                  </a:lnTo>
                  <a:lnTo>
                    <a:pt x="195" y="297"/>
                  </a:lnTo>
                  <a:lnTo>
                    <a:pt x="166" y="270"/>
                  </a:lnTo>
                  <a:lnTo>
                    <a:pt x="151" y="257"/>
                  </a:lnTo>
                  <a:lnTo>
                    <a:pt x="135" y="244"/>
                  </a:lnTo>
                  <a:lnTo>
                    <a:pt x="129" y="247"/>
                  </a:lnTo>
                  <a:lnTo>
                    <a:pt x="122" y="247"/>
                  </a:lnTo>
                  <a:lnTo>
                    <a:pt x="117" y="245"/>
                  </a:lnTo>
                  <a:lnTo>
                    <a:pt x="113" y="242"/>
                  </a:lnTo>
                  <a:lnTo>
                    <a:pt x="110" y="237"/>
                  </a:lnTo>
                  <a:lnTo>
                    <a:pt x="108" y="231"/>
                  </a:lnTo>
                  <a:lnTo>
                    <a:pt x="108" y="225"/>
                  </a:lnTo>
                  <a:lnTo>
                    <a:pt x="110" y="218"/>
                  </a:lnTo>
                  <a:lnTo>
                    <a:pt x="99" y="184"/>
                  </a:lnTo>
                  <a:lnTo>
                    <a:pt x="86" y="153"/>
                  </a:lnTo>
                  <a:lnTo>
                    <a:pt x="71" y="123"/>
                  </a:lnTo>
                  <a:lnTo>
                    <a:pt x="54" y="93"/>
                  </a:lnTo>
                  <a:lnTo>
                    <a:pt x="46" y="88"/>
                  </a:lnTo>
                  <a:lnTo>
                    <a:pt x="40" y="80"/>
                  </a:lnTo>
                  <a:lnTo>
                    <a:pt x="33" y="73"/>
                  </a:lnTo>
                  <a:lnTo>
                    <a:pt x="28" y="64"/>
                  </a:lnTo>
                  <a:lnTo>
                    <a:pt x="17" y="47"/>
                  </a:lnTo>
                  <a:lnTo>
                    <a:pt x="11" y="40"/>
                  </a:lnTo>
                  <a:lnTo>
                    <a:pt x="3" y="33"/>
                  </a:lnTo>
                  <a:lnTo>
                    <a:pt x="4" y="30"/>
                  </a:lnTo>
                  <a:lnTo>
                    <a:pt x="6" y="28"/>
                  </a:lnTo>
                  <a:lnTo>
                    <a:pt x="4" y="27"/>
                  </a:lnTo>
                  <a:lnTo>
                    <a:pt x="2" y="25"/>
                  </a:lnTo>
                  <a:lnTo>
                    <a:pt x="0" y="22"/>
                  </a:lnTo>
                  <a:lnTo>
                    <a:pt x="0" y="20"/>
                  </a:lnTo>
                  <a:lnTo>
                    <a:pt x="1" y="18"/>
                  </a:lnTo>
                  <a:lnTo>
                    <a:pt x="7" y="12"/>
                  </a:lnTo>
                  <a:lnTo>
                    <a:pt x="13" y="5"/>
                  </a:lnTo>
                  <a:lnTo>
                    <a:pt x="17" y="3"/>
                  </a:lnTo>
                  <a:lnTo>
                    <a:pt x="22" y="1"/>
                  </a:lnTo>
                  <a:lnTo>
                    <a:pt x="27" y="0"/>
                  </a:lnTo>
                  <a:lnTo>
                    <a:pt x="32" y="1"/>
                  </a:lnTo>
                  <a:close/>
                  <a:moveTo>
                    <a:pt x="742" y="614"/>
                  </a:moveTo>
                  <a:lnTo>
                    <a:pt x="742" y="614"/>
                  </a:lnTo>
                  <a:lnTo>
                    <a:pt x="753" y="615"/>
                  </a:lnTo>
                  <a:lnTo>
                    <a:pt x="764" y="618"/>
                  </a:lnTo>
                  <a:lnTo>
                    <a:pt x="774" y="622"/>
                  </a:lnTo>
                  <a:lnTo>
                    <a:pt x="785" y="626"/>
                  </a:lnTo>
                  <a:lnTo>
                    <a:pt x="804" y="638"/>
                  </a:lnTo>
                  <a:lnTo>
                    <a:pt x="820" y="648"/>
                  </a:lnTo>
                  <a:lnTo>
                    <a:pt x="841" y="654"/>
                  </a:lnTo>
                  <a:lnTo>
                    <a:pt x="860" y="662"/>
                  </a:lnTo>
                  <a:lnTo>
                    <a:pt x="878" y="670"/>
                  </a:lnTo>
                  <a:lnTo>
                    <a:pt x="895" y="679"/>
                  </a:lnTo>
                  <a:lnTo>
                    <a:pt x="920" y="693"/>
                  </a:lnTo>
                  <a:lnTo>
                    <a:pt x="946" y="708"/>
                  </a:lnTo>
                  <a:lnTo>
                    <a:pt x="958" y="714"/>
                  </a:lnTo>
                  <a:lnTo>
                    <a:pt x="973" y="721"/>
                  </a:lnTo>
                  <a:lnTo>
                    <a:pt x="988" y="726"/>
                  </a:lnTo>
                  <a:lnTo>
                    <a:pt x="1004" y="729"/>
                  </a:lnTo>
                  <a:lnTo>
                    <a:pt x="1011" y="737"/>
                  </a:lnTo>
                  <a:lnTo>
                    <a:pt x="1018" y="743"/>
                  </a:lnTo>
                  <a:lnTo>
                    <a:pt x="1028" y="748"/>
                  </a:lnTo>
                  <a:lnTo>
                    <a:pt x="1037" y="754"/>
                  </a:lnTo>
                  <a:lnTo>
                    <a:pt x="1057" y="763"/>
                  </a:lnTo>
                  <a:lnTo>
                    <a:pt x="1077" y="773"/>
                  </a:lnTo>
                  <a:lnTo>
                    <a:pt x="1106" y="789"/>
                  </a:lnTo>
                  <a:lnTo>
                    <a:pt x="1121" y="797"/>
                  </a:lnTo>
                  <a:lnTo>
                    <a:pt x="1137" y="801"/>
                  </a:lnTo>
                  <a:lnTo>
                    <a:pt x="1153" y="812"/>
                  </a:lnTo>
                  <a:lnTo>
                    <a:pt x="1169" y="822"/>
                  </a:lnTo>
                  <a:lnTo>
                    <a:pt x="1186" y="831"/>
                  </a:lnTo>
                  <a:lnTo>
                    <a:pt x="1196" y="834"/>
                  </a:lnTo>
                  <a:lnTo>
                    <a:pt x="1206" y="837"/>
                  </a:lnTo>
                  <a:lnTo>
                    <a:pt x="1253" y="863"/>
                  </a:lnTo>
                  <a:lnTo>
                    <a:pt x="1300" y="888"/>
                  </a:lnTo>
                  <a:lnTo>
                    <a:pt x="1397" y="936"/>
                  </a:lnTo>
                  <a:lnTo>
                    <a:pt x="1495" y="983"/>
                  </a:lnTo>
                  <a:lnTo>
                    <a:pt x="1542" y="1006"/>
                  </a:lnTo>
                  <a:lnTo>
                    <a:pt x="1589" y="1031"/>
                  </a:lnTo>
                  <a:lnTo>
                    <a:pt x="1603" y="1039"/>
                  </a:lnTo>
                  <a:lnTo>
                    <a:pt x="1617" y="1046"/>
                  </a:lnTo>
                  <a:lnTo>
                    <a:pt x="1624" y="1049"/>
                  </a:lnTo>
                  <a:lnTo>
                    <a:pt x="1632" y="1051"/>
                  </a:lnTo>
                  <a:lnTo>
                    <a:pt x="1639" y="1051"/>
                  </a:lnTo>
                  <a:lnTo>
                    <a:pt x="1648" y="1051"/>
                  </a:lnTo>
                  <a:lnTo>
                    <a:pt x="1659" y="1025"/>
                  </a:lnTo>
                  <a:lnTo>
                    <a:pt x="1672" y="998"/>
                  </a:lnTo>
                  <a:lnTo>
                    <a:pt x="1696" y="947"/>
                  </a:lnTo>
                  <a:lnTo>
                    <a:pt x="1749" y="844"/>
                  </a:lnTo>
                  <a:lnTo>
                    <a:pt x="1687" y="807"/>
                  </a:lnTo>
                  <a:lnTo>
                    <a:pt x="1654" y="789"/>
                  </a:lnTo>
                  <a:lnTo>
                    <a:pt x="1637" y="782"/>
                  </a:lnTo>
                  <a:lnTo>
                    <a:pt x="1619" y="773"/>
                  </a:lnTo>
                  <a:lnTo>
                    <a:pt x="1629" y="757"/>
                  </a:lnTo>
                  <a:lnTo>
                    <a:pt x="1633" y="748"/>
                  </a:lnTo>
                  <a:lnTo>
                    <a:pt x="1635" y="739"/>
                  </a:lnTo>
                  <a:lnTo>
                    <a:pt x="1623" y="731"/>
                  </a:lnTo>
                  <a:lnTo>
                    <a:pt x="1609" y="725"/>
                  </a:lnTo>
                  <a:lnTo>
                    <a:pt x="1583" y="712"/>
                  </a:lnTo>
                  <a:lnTo>
                    <a:pt x="1569" y="706"/>
                  </a:lnTo>
                  <a:lnTo>
                    <a:pt x="1557" y="698"/>
                  </a:lnTo>
                  <a:lnTo>
                    <a:pt x="1546" y="690"/>
                  </a:lnTo>
                  <a:lnTo>
                    <a:pt x="1542" y="685"/>
                  </a:lnTo>
                  <a:lnTo>
                    <a:pt x="1539" y="680"/>
                  </a:lnTo>
                  <a:lnTo>
                    <a:pt x="1553" y="683"/>
                  </a:lnTo>
                  <a:lnTo>
                    <a:pt x="1567" y="687"/>
                  </a:lnTo>
                  <a:lnTo>
                    <a:pt x="1578" y="693"/>
                  </a:lnTo>
                  <a:lnTo>
                    <a:pt x="1590" y="698"/>
                  </a:lnTo>
                  <a:lnTo>
                    <a:pt x="1602" y="705"/>
                  </a:lnTo>
                  <a:lnTo>
                    <a:pt x="1614" y="710"/>
                  </a:lnTo>
                  <a:lnTo>
                    <a:pt x="1628" y="714"/>
                  </a:lnTo>
                  <a:lnTo>
                    <a:pt x="1642" y="716"/>
                  </a:lnTo>
                  <a:lnTo>
                    <a:pt x="1648" y="696"/>
                  </a:lnTo>
                  <a:lnTo>
                    <a:pt x="1653" y="676"/>
                  </a:lnTo>
                  <a:lnTo>
                    <a:pt x="1657" y="654"/>
                  </a:lnTo>
                  <a:lnTo>
                    <a:pt x="1659" y="634"/>
                  </a:lnTo>
                  <a:lnTo>
                    <a:pt x="1662" y="592"/>
                  </a:lnTo>
                  <a:lnTo>
                    <a:pt x="1664" y="547"/>
                  </a:lnTo>
                  <a:lnTo>
                    <a:pt x="1658" y="544"/>
                  </a:lnTo>
                  <a:lnTo>
                    <a:pt x="1652" y="542"/>
                  </a:lnTo>
                  <a:lnTo>
                    <a:pt x="1645" y="541"/>
                  </a:lnTo>
                  <a:lnTo>
                    <a:pt x="1637" y="541"/>
                  </a:lnTo>
                  <a:lnTo>
                    <a:pt x="1622" y="542"/>
                  </a:lnTo>
                  <a:lnTo>
                    <a:pt x="1607" y="546"/>
                  </a:lnTo>
                  <a:lnTo>
                    <a:pt x="1591" y="549"/>
                  </a:lnTo>
                  <a:lnTo>
                    <a:pt x="1577" y="551"/>
                  </a:lnTo>
                  <a:lnTo>
                    <a:pt x="1571" y="551"/>
                  </a:lnTo>
                  <a:lnTo>
                    <a:pt x="1564" y="550"/>
                  </a:lnTo>
                  <a:lnTo>
                    <a:pt x="1559" y="548"/>
                  </a:lnTo>
                  <a:lnTo>
                    <a:pt x="1555" y="545"/>
                  </a:lnTo>
                  <a:lnTo>
                    <a:pt x="1568" y="543"/>
                  </a:lnTo>
                  <a:lnTo>
                    <a:pt x="1581" y="539"/>
                  </a:lnTo>
                  <a:lnTo>
                    <a:pt x="1607" y="530"/>
                  </a:lnTo>
                  <a:lnTo>
                    <a:pt x="1621" y="527"/>
                  </a:lnTo>
                  <a:lnTo>
                    <a:pt x="1635" y="525"/>
                  </a:lnTo>
                  <a:lnTo>
                    <a:pt x="1642" y="525"/>
                  </a:lnTo>
                  <a:lnTo>
                    <a:pt x="1649" y="526"/>
                  </a:lnTo>
                  <a:lnTo>
                    <a:pt x="1657" y="527"/>
                  </a:lnTo>
                  <a:lnTo>
                    <a:pt x="1664" y="529"/>
                  </a:lnTo>
                  <a:lnTo>
                    <a:pt x="1664" y="506"/>
                  </a:lnTo>
                  <a:lnTo>
                    <a:pt x="1664" y="484"/>
                  </a:lnTo>
                  <a:lnTo>
                    <a:pt x="1662" y="463"/>
                  </a:lnTo>
                  <a:lnTo>
                    <a:pt x="1659" y="441"/>
                  </a:lnTo>
                  <a:lnTo>
                    <a:pt x="1653" y="420"/>
                  </a:lnTo>
                  <a:lnTo>
                    <a:pt x="1648" y="399"/>
                  </a:lnTo>
                  <a:lnTo>
                    <a:pt x="1639" y="380"/>
                  </a:lnTo>
                  <a:lnTo>
                    <a:pt x="1630" y="362"/>
                  </a:lnTo>
                  <a:lnTo>
                    <a:pt x="1618" y="370"/>
                  </a:lnTo>
                  <a:lnTo>
                    <a:pt x="1606" y="380"/>
                  </a:lnTo>
                  <a:lnTo>
                    <a:pt x="1582" y="402"/>
                  </a:lnTo>
                  <a:lnTo>
                    <a:pt x="1570" y="413"/>
                  </a:lnTo>
                  <a:lnTo>
                    <a:pt x="1564" y="420"/>
                  </a:lnTo>
                  <a:lnTo>
                    <a:pt x="1558" y="426"/>
                  </a:lnTo>
                  <a:lnTo>
                    <a:pt x="1551" y="429"/>
                  </a:lnTo>
                  <a:lnTo>
                    <a:pt x="1547" y="432"/>
                  </a:lnTo>
                  <a:lnTo>
                    <a:pt x="1544" y="432"/>
                  </a:lnTo>
                  <a:lnTo>
                    <a:pt x="1542" y="432"/>
                  </a:lnTo>
                  <a:lnTo>
                    <a:pt x="1539" y="430"/>
                  </a:lnTo>
                  <a:lnTo>
                    <a:pt x="1536" y="427"/>
                  </a:lnTo>
                  <a:lnTo>
                    <a:pt x="1532" y="424"/>
                  </a:lnTo>
                  <a:lnTo>
                    <a:pt x="1555" y="406"/>
                  </a:lnTo>
                  <a:lnTo>
                    <a:pt x="1577" y="385"/>
                  </a:lnTo>
                  <a:lnTo>
                    <a:pt x="1600" y="364"/>
                  </a:lnTo>
                  <a:lnTo>
                    <a:pt x="1621" y="342"/>
                  </a:lnTo>
                  <a:lnTo>
                    <a:pt x="1615" y="334"/>
                  </a:lnTo>
                  <a:lnTo>
                    <a:pt x="1609" y="325"/>
                  </a:lnTo>
                  <a:lnTo>
                    <a:pt x="1604" y="317"/>
                  </a:lnTo>
                  <a:lnTo>
                    <a:pt x="1603" y="312"/>
                  </a:lnTo>
                  <a:lnTo>
                    <a:pt x="1603" y="307"/>
                  </a:lnTo>
                  <a:lnTo>
                    <a:pt x="1590" y="290"/>
                  </a:lnTo>
                  <a:lnTo>
                    <a:pt x="1576" y="274"/>
                  </a:lnTo>
                  <a:lnTo>
                    <a:pt x="1561" y="259"/>
                  </a:lnTo>
                  <a:lnTo>
                    <a:pt x="1545" y="245"/>
                  </a:lnTo>
                  <a:lnTo>
                    <a:pt x="1529" y="231"/>
                  </a:lnTo>
                  <a:lnTo>
                    <a:pt x="1512" y="218"/>
                  </a:lnTo>
                  <a:lnTo>
                    <a:pt x="1494" y="207"/>
                  </a:lnTo>
                  <a:lnTo>
                    <a:pt x="1475" y="196"/>
                  </a:lnTo>
                  <a:lnTo>
                    <a:pt x="1466" y="207"/>
                  </a:lnTo>
                  <a:lnTo>
                    <a:pt x="1457" y="219"/>
                  </a:lnTo>
                  <a:lnTo>
                    <a:pt x="1450" y="232"/>
                  </a:lnTo>
                  <a:lnTo>
                    <a:pt x="1442" y="246"/>
                  </a:lnTo>
                  <a:lnTo>
                    <a:pt x="1435" y="260"/>
                  </a:lnTo>
                  <a:lnTo>
                    <a:pt x="1431" y="268"/>
                  </a:lnTo>
                  <a:lnTo>
                    <a:pt x="1426" y="274"/>
                  </a:lnTo>
                  <a:lnTo>
                    <a:pt x="1421" y="279"/>
                  </a:lnTo>
                  <a:lnTo>
                    <a:pt x="1416" y="283"/>
                  </a:lnTo>
                  <a:lnTo>
                    <a:pt x="1412" y="284"/>
                  </a:lnTo>
                  <a:lnTo>
                    <a:pt x="1409" y="284"/>
                  </a:lnTo>
                  <a:lnTo>
                    <a:pt x="1405" y="284"/>
                  </a:lnTo>
                  <a:lnTo>
                    <a:pt x="1402" y="283"/>
                  </a:lnTo>
                  <a:lnTo>
                    <a:pt x="1416" y="259"/>
                  </a:lnTo>
                  <a:lnTo>
                    <a:pt x="1431" y="233"/>
                  </a:lnTo>
                  <a:lnTo>
                    <a:pt x="1445" y="210"/>
                  </a:lnTo>
                  <a:lnTo>
                    <a:pt x="1452" y="197"/>
                  </a:lnTo>
                  <a:lnTo>
                    <a:pt x="1460" y="186"/>
                  </a:lnTo>
                  <a:lnTo>
                    <a:pt x="1450" y="178"/>
                  </a:lnTo>
                  <a:lnTo>
                    <a:pt x="1440" y="171"/>
                  </a:lnTo>
                  <a:lnTo>
                    <a:pt x="1428" y="164"/>
                  </a:lnTo>
                  <a:lnTo>
                    <a:pt x="1418" y="157"/>
                  </a:lnTo>
                  <a:lnTo>
                    <a:pt x="1394" y="147"/>
                  </a:lnTo>
                  <a:lnTo>
                    <a:pt x="1369" y="137"/>
                  </a:lnTo>
                  <a:lnTo>
                    <a:pt x="1342" y="130"/>
                  </a:lnTo>
                  <a:lnTo>
                    <a:pt x="1313" y="123"/>
                  </a:lnTo>
                  <a:lnTo>
                    <a:pt x="1283" y="119"/>
                  </a:lnTo>
                  <a:lnTo>
                    <a:pt x="1252" y="116"/>
                  </a:lnTo>
                  <a:lnTo>
                    <a:pt x="1251" y="136"/>
                  </a:lnTo>
                  <a:lnTo>
                    <a:pt x="1250" y="160"/>
                  </a:lnTo>
                  <a:lnTo>
                    <a:pt x="1249" y="173"/>
                  </a:lnTo>
                  <a:lnTo>
                    <a:pt x="1250" y="186"/>
                  </a:lnTo>
                  <a:lnTo>
                    <a:pt x="1250" y="200"/>
                  </a:lnTo>
                  <a:lnTo>
                    <a:pt x="1252" y="214"/>
                  </a:lnTo>
                  <a:lnTo>
                    <a:pt x="1255" y="222"/>
                  </a:lnTo>
                  <a:lnTo>
                    <a:pt x="1258" y="230"/>
                  </a:lnTo>
                  <a:lnTo>
                    <a:pt x="1259" y="233"/>
                  </a:lnTo>
                  <a:lnTo>
                    <a:pt x="1258" y="237"/>
                  </a:lnTo>
                  <a:lnTo>
                    <a:pt x="1256" y="240"/>
                  </a:lnTo>
                  <a:lnTo>
                    <a:pt x="1252" y="243"/>
                  </a:lnTo>
                  <a:lnTo>
                    <a:pt x="1249" y="237"/>
                  </a:lnTo>
                  <a:lnTo>
                    <a:pt x="1245" y="230"/>
                  </a:lnTo>
                  <a:lnTo>
                    <a:pt x="1243" y="223"/>
                  </a:lnTo>
                  <a:lnTo>
                    <a:pt x="1241" y="215"/>
                  </a:lnTo>
                  <a:lnTo>
                    <a:pt x="1239" y="198"/>
                  </a:lnTo>
                  <a:lnTo>
                    <a:pt x="1239" y="181"/>
                  </a:lnTo>
                  <a:lnTo>
                    <a:pt x="1239" y="147"/>
                  </a:lnTo>
                  <a:lnTo>
                    <a:pt x="1238" y="130"/>
                  </a:lnTo>
                  <a:lnTo>
                    <a:pt x="1236" y="116"/>
                  </a:lnTo>
                  <a:lnTo>
                    <a:pt x="1205" y="116"/>
                  </a:lnTo>
                  <a:lnTo>
                    <a:pt x="1177" y="117"/>
                  </a:lnTo>
                  <a:lnTo>
                    <a:pt x="1152" y="118"/>
                  </a:lnTo>
                  <a:lnTo>
                    <a:pt x="1128" y="120"/>
                  </a:lnTo>
                  <a:lnTo>
                    <a:pt x="1104" y="124"/>
                  </a:lnTo>
                  <a:lnTo>
                    <a:pt x="1080" y="128"/>
                  </a:lnTo>
                  <a:lnTo>
                    <a:pt x="1057" y="135"/>
                  </a:lnTo>
                  <a:lnTo>
                    <a:pt x="1030" y="141"/>
                  </a:lnTo>
                  <a:lnTo>
                    <a:pt x="1036" y="158"/>
                  </a:lnTo>
                  <a:lnTo>
                    <a:pt x="1042" y="172"/>
                  </a:lnTo>
                  <a:lnTo>
                    <a:pt x="1049" y="186"/>
                  </a:lnTo>
                  <a:lnTo>
                    <a:pt x="1057" y="199"/>
                  </a:lnTo>
                  <a:lnTo>
                    <a:pt x="1073" y="226"/>
                  </a:lnTo>
                  <a:lnTo>
                    <a:pt x="1080" y="240"/>
                  </a:lnTo>
                  <a:lnTo>
                    <a:pt x="1087" y="255"/>
                  </a:lnTo>
                  <a:lnTo>
                    <a:pt x="1082" y="255"/>
                  </a:lnTo>
                  <a:lnTo>
                    <a:pt x="1077" y="254"/>
                  </a:lnTo>
                  <a:lnTo>
                    <a:pt x="1074" y="252"/>
                  </a:lnTo>
                  <a:lnTo>
                    <a:pt x="1071" y="248"/>
                  </a:lnTo>
                  <a:lnTo>
                    <a:pt x="1067" y="240"/>
                  </a:lnTo>
                  <a:lnTo>
                    <a:pt x="1062" y="232"/>
                  </a:lnTo>
                  <a:lnTo>
                    <a:pt x="1049" y="210"/>
                  </a:lnTo>
                  <a:lnTo>
                    <a:pt x="1037" y="188"/>
                  </a:lnTo>
                  <a:lnTo>
                    <a:pt x="1023" y="168"/>
                  </a:lnTo>
                  <a:lnTo>
                    <a:pt x="1014" y="158"/>
                  </a:lnTo>
                  <a:lnTo>
                    <a:pt x="1007" y="150"/>
                  </a:lnTo>
                  <a:lnTo>
                    <a:pt x="984" y="161"/>
                  </a:lnTo>
                  <a:lnTo>
                    <a:pt x="963" y="171"/>
                  </a:lnTo>
                  <a:lnTo>
                    <a:pt x="941" y="183"/>
                  </a:lnTo>
                  <a:lnTo>
                    <a:pt x="922" y="196"/>
                  </a:lnTo>
                  <a:lnTo>
                    <a:pt x="903" y="209"/>
                  </a:lnTo>
                  <a:lnTo>
                    <a:pt x="885" y="224"/>
                  </a:lnTo>
                  <a:lnTo>
                    <a:pt x="868" y="240"/>
                  </a:lnTo>
                  <a:lnTo>
                    <a:pt x="852" y="257"/>
                  </a:lnTo>
                  <a:lnTo>
                    <a:pt x="864" y="266"/>
                  </a:lnTo>
                  <a:lnTo>
                    <a:pt x="877" y="273"/>
                  </a:lnTo>
                  <a:lnTo>
                    <a:pt x="903" y="289"/>
                  </a:lnTo>
                  <a:lnTo>
                    <a:pt x="916" y="297"/>
                  </a:lnTo>
                  <a:lnTo>
                    <a:pt x="927" y="304"/>
                  </a:lnTo>
                  <a:lnTo>
                    <a:pt x="938" y="314"/>
                  </a:lnTo>
                  <a:lnTo>
                    <a:pt x="942" y="318"/>
                  </a:lnTo>
                  <a:lnTo>
                    <a:pt x="946" y="323"/>
                  </a:lnTo>
                  <a:lnTo>
                    <a:pt x="932" y="318"/>
                  </a:lnTo>
                  <a:lnTo>
                    <a:pt x="918" y="312"/>
                  </a:lnTo>
                  <a:lnTo>
                    <a:pt x="891" y="298"/>
                  </a:lnTo>
                  <a:lnTo>
                    <a:pt x="865" y="284"/>
                  </a:lnTo>
                  <a:lnTo>
                    <a:pt x="854" y="278"/>
                  </a:lnTo>
                  <a:lnTo>
                    <a:pt x="841" y="273"/>
                  </a:lnTo>
                  <a:lnTo>
                    <a:pt x="827" y="288"/>
                  </a:lnTo>
                  <a:lnTo>
                    <a:pt x="814" y="303"/>
                  </a:lnTo>
                  <a:lnTo>
                    <a:pt x="807" y="312"/>
                  </a:lnTo>
                  <a:lnTo>
                    <a:pt x="801" y="320"/>
                  </a:lnTo>
                  <a:lnTo>
                    <a:pt x="797" y="330"/>
                  </a:lnTo>
                  <a:lnTo>
                    <a:pt x="792" y="339"/>
                  </a:lnTo>
                  <a:lnTo>
                    <a:pt x="797" y="338"/>
                  </a:lnTo>
                  <a:lnTo>
                    <a:pt x="800" y="338"/>
                  </a:lnTo>
                  <a:lnTo>
                    <a:pt x="804" y="339"/>
                  </a:lnTo>
                  <a:lnTo>
                    <a:pt x="811" y="339"/>
                  </a:lnTo>
                  <a:lnTo>
                    <a:pt x="826" y="347"/>
                  </a:lnTo>
                  <a:lnTo>
                    <a:pt x="841" y="355"/>
                  </a:lnTo>
                  <a:lnTo>
                    <a:pt x="855" y="365"/>
                  </a:lnTo>
                  <a:lnTo>
                    <a:pt x="868" y="376"/>
                  </a:lnTo>
                  <a:lnTo>
                    <a:pt x="882" y="385"/>
                  </a:lnTo>
                  <a:lnTo>
                    <a:pt x="896" y="394"/>
                  </a:lnTo>
                  <a:lnTo>
                    <a:pt x="903" y="399"/>
                  </a:lnTo>
                  <a:lnTo>
                    <a:pt x="908" y="405"/>
                  </a:lnTo>
                  <a:lnTo>
                    <a:pt x="913" y="411"/>
                  </a:lnTo>
                  <a:lnTo>
                    <a:pt x="918" y="419"/>
                  </a:lnTo>
                  <a:lnTo>
                    <a:pt x="912" y="419"/>
                  </a:lnTo>
                  <a:lnTo>
                    <a:pt x="907" y="419"/>
                  </a:lnTo>
                  <a:lnTo>
                    <a:pt x="902" y="418"/>
                  </a:lnTo>
                  <a:lnTo>
                    <a:pt x="896" y="417"/>
                  </a:lnTo>
                  <a:lnTo>
                    <a:pt x="888" y="411"/>
                  </a:lnTo>
                  <a:lnTo>
                    <a:pt x="878" y="405"/>
                  </a:lnTo>
                  <a:lnTo>
                    <a:pt x="870" y="397"/>
                  </a:lnTo>
                  <a:lnTo>
                    <a:pt x="860" y="391"/>
                  </a:lnTo>
                  <a:lnTo>
                    <a:pt x="850" y="385"/>
                  </a:lnTo>
                  <a:lnTo>
                    <a:pt x="845" y="383"/>
                  </a:lnTo>
                  <a:lnTo>
                    <a:pt x="839" y="382"/>
                  </a:lnTo>
                  <a:lnTo>
                    <a:pt x="837" y="379"/>
                  </a:lnTo>
                  <a:lnTo>
                    <a:pt x="835" y="377"/>
                  </a:lnTo>
                  <a:lnTo>
                    <a:pt x="834" y="375"/>
                  </a:lnTo>
                  <a:lnTo>
                    <a:pt x="831" y="374"/>
                  </a:lnTo>
                  <a:lnTo>
                    <a:pt x="811" y="363"/>
                  </a:lnTo>
                  <a:lnTo>
                    <a:pt x="792" y="351"/>
                  </a:lnTo>
                  <a:lnTo>
                    <a:pt x="786" y="352"/>
                  </a:lnTo>
                  <a:lnTo>
                    <a:pt x="782" y="351"/>
                  </a:lnTo>
                  <a:lnTo>
                    <a:pt x="777" y="350"/>
                  </a:lnTo>
                  <a:lnTo>
                    <a:pt x="772" y="349"/>
                  </a:lnTo>
                  <a:lnTo>
                    <a:pt x="758" y="338"/>
                  </a:lnTo>
                  <a:lnTo>
                    <a:pt x="743" y="329"/>
                  </a:lnTo>
                  <a:lnTo>
                    <a:pt x="727" y="319"/>
                  </a:lnTo>
                  <a:lnTo>
                    <a:pt x="711" y="311"/>
                  </a:lnTo>
                  <a:lnTo>
                    <a:pt x="694" y="303"/>
                  </a:lnTo>
                  <a:lnTo>
                    <a:pt x="677" y="294"/>
                  </a:lnTo>
                  <a:lnTo>
                    <a:pt x="642" y="281"/>
                  </a:lnTo>
                  <a:lnTo>
                    <a:pt x="640" y="286"/>
                  </a:lnTo>
                  <a:lnTo>
                    <a:pt x="639" y="291"/>
                  </a:lnTo>
                  <a:lnTo>
                    <a:pt x="636" y="300"/>
                  </a:lnTo>
                  <a:lnTo>
                    <a:pt x="631" y="308"/>
                  </a:lnTo>
                  <a:lnTo>
                    <a:pt x="627" y="317"/>
                  </a:lnTo>
                  <a:lnTo>
                    <a:pt x="613" y="351"/>
                  </a:lnTo>
                  <a:lnTo>
                    <a:pt x="599" y="383"/>
                  </a:lnTo>
                  <a:lnTo>
                    <a:pt x="598" y="389"/>
                  </a:lnTo>
                  <a:lnTo>
                    <a:pt x="597" y="394"/>
                  </a:lnTo>
                  <a:lnTo>
                    <a:pt x="597" y="399"/>
                  </a:lnTo>
                  <a:lnTo>
                    <a:pt x="594" y="404"/>
                  </a:lnTo>
                  <a:lnTo>
                    <a:pt x="593" y="405"/>
                  </a:lnTo>
                  <a:lnTo>
                    <a:pt x="590" y="406"/>
                  </a:lnTo>
                  <a:lnTo>
                    <a:pt x="588" y="407"/>
                  </a:lnTo>
                  <a:lnTo>
                    <a:pt x="587" y="408"/>
                  </a:lnTo>
                  <a:lnTo>
                    <a:pt x="586" y="411"/>
                  </a:lnTo>
                  <a:lnTo>
                    <a:pt x="586" y="414"/>
                  </a:lnTo>
                  <a:lnTo>
                    <a:pt x="586" y="419"/>
                  </a:lnTo>
                  <a:lnTo>
                    <a:pt x="585" y="422"/>
                  </a:lnTo>
                  <a:lnTo>
                    <a:pt x="580" y="429"/>
                  </a:lnTo>
                  <a:lnTo>
                    <a:pt x="576" y="437"/>
                  </a:lnTo>
                  <a:lnTo>
                    <a:pt x="574" y="440"/>
                  </a:lnTo>
                  <a:lnTo>
                    <a:pt x="573" y="444"/>
                  </a:lnTo>
                  <a:lnTo>
                    <a:pt x="573" y="449"/>
                  </a:lnTo>
                  <a:lnTo>
                    <a:pt x="574" y="454"/>
                  </a:lnTo>
                  <a:lnTo>
                    <a:pt x="578" y="457"/>
                  </a:lnTo>
                  <a:lnTo>
                    <a:pt x="582" y="460"/>
                  </a:lnTo>
                  <a:lnTo>
                    <a:pt x="591" y="471"/>
                  </a:lnTo>
                  <a:lnTo>
                    <a:pt x="601" y="481"/>
                  </a:lnTo>
                  <a:lnTo>
                    <a:pt x="606" y="485"/>
                  </a:lnTo>
                  <a:lnTo>
                    <a:pt x="610" y="487"/>
                  </a:lnTo>
                  <a:lnTo>
                    <a:pt x="615" y="486"/>
                  </a:lnTo>
                  <a:lnTo>
                    <a:pt x="618" y="484"/>
                  </a:lnTo>
                  <a:lnTo>
                    <a:pt x="621" y="482"/>
                  </a:lnTo>
                  <a:lnTo>
                    <a:pt x="622" y="479"/>
                  </a:lnTo>
                  <a:lnTo>
                    <a:pt x="625" y="475"/>
                  </a:lnTo>
                  <a:lnTo>
                    <a:pt x="628" y="473"/>
                  </a:lnTo>
                  <a:lnTo>
                    <a:pt x="632" y="472"/>
                  </a:lnTo>
                  <a:lnTo>
                    <a:pt x="637" y="472"/>
                  </a:lnTo>
                  <a:lnTo>
                    <a:pt x="637" y="479"/>
                  </a:lnTo>
                  <a:lnTo>
                    <a:pt x="636" y="483"/>
                  </a:lnTo>
                  <a:lnTo>
                    <a:pt x="634" y="486"/>
                  </a:lnTo>
                  <a:lnTo>
                    <a:pt x="632" y="489"/>
                  </a:lnTo>
                  <a:lnTo>
                    <a:pt x="625" y="494"/>
                  </a:lnTo>
                  <a:lnTo>
                    <a:pt x="619" y="499"/>
                  </a:lnTo>
                  <a:lnTo>
                    <a:pt x="627" y="504"/>
                  </a:lnTo>
                  <a:lnTo>
                    <a:pt x="634" y="511"/>
                  </a:lnTo>
                  <a:lnTo>
                    <a:pt x="642" y="517"/>
                  </a:lnTo>
                  <a:lnTo>
                    <a:pt x="649" y="523"/>
                  </a:lnTo>
                  <a:lnTo>
                    <a:pt x="652" y="519"/>
                  </a:lnTo>
                  <a:lnTo>
                    <a:pt x="654" y="515"/>
                  </a:lnTo>
                  <a:lnTo>
                    <a:pt x="658" y="504"/>
                  </a:lnTo>
                  <a:lnTo>
                    <a:pt x="660" y="500"/>
                  </a:lnTo>
                  <a:lnTo>
                    <a:pt x="663" y="496"/>
                  </a:lnTo>
                  <a:lnTo>
                    <a:pt x="666" y="493"/>
                  </a:lnTo>
                  <a:lnTo>
                    <a:pt x="671" y="490"/>
                  </a:lnTo>
                  <a:lnTo>
                    <a:pt x="675" y="496"/>
                  </a:lnTo>
                  <a:lnTo>
                    <a:pt x="675" y="501"/>
                  </a:lnTo>
                  <a:lnTo>
                    <a:pt x="674" y="505"/>
                  </a:lnTo>
                  <a:lnTo>
                    <a:pt x="671" y="511"/>
                  </a:lnTo>
                  <a:lnTo>
                    <a:pt x="665" y="520"/>
                  </a:lnTo>
                  <a:lnTo>
                    <a:pt x="662" y="526"/>
                  </a:lnTo>
                  <a:lnTo>
                    <a:pt x="660" y="531"/>
                  </a:lnTo>
                  <a:lnTo>
                    <a:pt x="699" y="573"/>
                  </a:lnTo>
                  <a:lnTo>
                    <a:pt x="742" y="614"/>
                  </a:lnTo>
                  <a:close/>
                  <a:moveTo>
                    <a:pt x="74" y="95"/>
                  </a:moveTo>
                  <a:lnTo>
                    <a:pt x="74" y="95"/>
                  </a:lnTo>
                  <a:lnTo>
                    <a:pt x="84" y="111"/>
                  </a:lnTo>
                  <a:lnTo>
                    <a:pt x="93" y="127"/>
                  </a:lnTo>
                  <a:lnTo>
                    <a:pt x="110" y="162"/>
                  </a:lnTo>
                  <a:lnTo>
                    <a:pt x="125" y="195"/>
                  </a:lnTo>
                  <a:lnTo>
                    <a:pt x="137" y="223"/>
                  </a:lnTo>
                  <a:lnTo>
                    <a:pt x="137" y="218"/>
                  </a:lnTo>
                  <a:lnTo>
                    <a:pt x="138" y="216"/>
                  </a:lnTo>
                  <a:lnTo>
                    <a:pt x="141" y="211"/>
                  </a:lnTo>
                  <a:lnTo>
                    <a:pt x="146" y="207"/>
                  </a:lnTo>
                  <a:lnTo>
                    <a:pt x="149" y="202"/>
                  </a:lnTo>
                  <a:lnTo>
                    <a:pt x="133" y="181"/>
                  </a:lnTo>
                  <a:lnTo>
                    <a:pt x="129" y="176"/>
                  </a:lnTo>
                  <a:lnTo>
                    <a:pt x="125" y="169"/>
                  </a:lnTo>
                  <a:lnTo>
                    <a:pt x="123" y="164"/>
                  </a:lnTo>
                  <a:lnTo>
                    <a:pt x="122" y="157"/>
                  </a:lnTo>
                  <a:lnTo>
                    <a:pt x="128" y="161"/>
                  </a:lnTo>
                  <a:lnTo>
                    <a:pt x="132" y="164"/>
                  </a:lnTo>
                  <a:lnTo>
                    <a:pt x="139" y="171"/>
                  </a:lnTo>
                  <a:lnTo>
                    <a:pt x="147" y="179"/>
                  </a:lnTo>
                  <a:lnTo>
                    <a:pt x="153" y="188"/>
                  </a:lnTo>
                  <a:lnTo>
                    <a:pt x="160" y="196"/>
                  </a:lnTo>
                  <a:lnTo>
                    <a:pt x="167" y="203"/>
                  </a:lnTo>
                  <a:lnTo>
                    <a:pt x="173" y="207"/>
                  </a:lnTo>
                  <a:lnTo>
                    <a:pt x="177" y="209"/>
                  </a:lnTo>
                  <a:lnTo>
                    <a:pt x="183" y="211"/>
                  </a:lnTo>
                  <a:lnTo>
                    <a:pt x="190" y="212"/>
                  </a:lnTo>
                  <a:lnTo>
                    <a:pt x="190" y="202"/>
                  </a:lnTo>
                  <a:lnTo>
                    <a:pt x="189" y="193"/>
                  </a:lnTo>
                  <a:lnTo>
                    <a:pt x="186" y="185"/>
                  </a:lnTo>
                  <a:lnTo>
                    <a:pt x="182" y="178"/>
                  </a:lnTo>
                  <a:lnTo>
                    <a:pt x="178" y="170"/>
                  </a:lnTo>
                  <a:lnTo>
                    <a:pt x="173" y="165"/>
                  </a:lnTo>
                  <a:lnTo>
                    <a:pt x="160" y="153"/>
                  </a:lnTo>
                  <a:lnTo>
                    <a:pt x="132" y="133"/>
                  </a:lnTo>
                  <a:lnTo>
                    <a:pt x="125" y="126"/>
                  </a:lnTo>
                  <a:lnTo>
                    <a:pt x="119" y="121"/>
                  </a:lnTo>
                  <a:lnTo>
                    <a:pt x="114" y="115"/>
                  </a:lnTo>
                  <a:lnTo>
                    <a:pt x="108" y="107"/>
                  </a:lnTo>
                  <a:lnTo>
                    <a:pt x="117" y="110"/>
                  </a:lnTo>
                  <a:lnTo>
                    <a:pt x="124" y="113"/>
                  </a:lnTo>
                  <a:lnTo>
                    <a:pt x="137" y="121"/>
                  </a:lnTo>
                  <a:lnTo>
                    <a:pt x="149" y="130"/>
                  </a:lnTo>
                  <a:lnTo>
                    <a:pt x="161" y="140"/>
                  </a:lnTo>
                  <a:lnTo>
                    <a:pt x="173" y="150"/>
                  </a:lnTo>
                  <a:lnTo>
                    <a:pt x="184" y="158"/>
                  </a:lnTo>
                  <a:lnTo>
                    <a:pt x="191" y="163"/>
                  </a:lnTo>
                  <a:lnTo>
                    <a:pt x="198" y="166"/>
                  </a:lnTo>
                  <a:lnTo>
                    <a:pt x="206" y="169"/>
                  </a:lnTo>
                  <a:lnTo>
                    <a:pt x="213" y="172"/>
                  </a:lnTo>
                  <a:lnTo>
                    <a:pt x="216" y="165"/>
                  </a:lnTo>
                  <a:lnTo>
                    <a:pt x="216" y="160"/>
                  </a:lnTo>
                  <a:lnTo>
                    <a:pt x="218" y="153"/>
                  </a:lnTo>
                  <a:lnTo>
                    <a:pt x="220" y="146"/>
                  </a:lnTo>
                  <a:lnTo>
                    <a:pt x="211" y="141"/>
                  </a:lnTo>
                  <a:lnTo>
                    <a:pt x="204" y="138"/>
                  </a:lnTo>
                  <a:lnTo>
                    <a:pt x="188" y="132"/>
                  </a:lnTo>
                  <a:lnTo>
                    <a:pt x="171" y="125"/>
                  </a:lnTo>
                  <a:lnTo>
                    <a:pt x="163" y="122"/>
                  </a:lnTo>
                  <a:lnTo>
                    <a:pt x="154" y="118"/>
                  </a:lnTo>
                  <a:lnTo>
                    <a:pt x="151" y="115"/>
                  </a:lnTo>
                  <a:lnTo>
                    <a:pt x="149" y="111"/>
                  </a:lnTo>
                  <a:lnTo>
                    <a:pt x="146" y="107"/>
                  </a:lnTo>
                  <a:lnTo>
                    <a:pt x="143" y="104"/>
                  </a:lnTo>
                  <a:lnTo>
                    <a:pt x="128" y="92"/>
                  </a:lnTo>
                  <a:lnTo>
                    <a:pt x="110" y="84"/>
                  </a:lnTo>
                  <a:lnTo>
                    <a:pt x="94" y="76"/>
                  </a:lnTo>
                  <a:lnTo>
                    <a:pt x="78" y="71"/>
                  </a:lnTo>
                  <a:lnTo>
                    <a:pt x="78" y="79"/>
                  </a:lnTo>
                  <a:lnTo>
                    <a:pt x="76" y="86"/>
                  </a:lnTo>
                  <a:lnTo>
                    <a:pt x="75" y="90"/>
                  </a:lnTo>
                  <a:lnTo>
                    <a:pt x="74" y="95"/>
                  </a:lnTo>
                  <a:close/>
                  <a:moveTo>
                    <a:pt x="229" y="188"/>
                  </a:moveTo>
                  <a:lnTo>
                    <a:pt x="229" y="188"/>
                  </a:lnTo>
                  <a:lnTo>
                    <a:pt x="239" y="195"/>
                  </a:lnTo>
                  <a:lnTo>
                    <a:pt x="247" y="202"/>
                  </a:lnTo>
                  <a:lnTo>
                    <a:pt x="262" y="219"/>
                  </a:lnTo>
                  <a:lnTo>
                    <a:pt x="270" y="227"/>
                  </a:lnTo>
                  <a:lnTo>
                    <a:pt x="279" y="234"/>
                  </a:lnTo>
                  <a:lnTo>
                    <a:pt x="287" y="242"/>
                  </a:lnTo>
                  <a:lnTo>
                    <a:pt x="298" y="246"/>
                  </a:lnTo>
                  <a:lnTo>
                    <a:pt x="302" y="256"/>
                  </a:lnTo>
                  <a:lnTo>
                    <a:pt x="309" y="263"/>
                  </a:lnTo>
                  <a:lnTo>
                    <a:pt x="316" y="270"/>
                  </a:lnTo>
                  <a:lnTo>
                    <a:pt x="325" y="275"/>
                  </a:lnTo>
                  <a:lnTo>
                    <a:pt x="341" y="287"/>
                  </a:lnTo>
                  <a:lnTo>
                    <a:pt x="348" y="292"/>
                  </a:lnTo>
                  <a:lnTo>
                    <a:pt x="355" y="299"/>
                  </a:lnTo>
                  <a:lnTo>
                    <a:pt x="356" y="301"/>
                  </a:lnTo>
                  <a:lnTo>
                    <a:pt x="356" y="303"/>
                  </a:lnTo>
                  <a:lnTo>
                    <a:pt x="356" y="305"/>
                  </a:lnTo>
                  <a:lnTo>
                    <a:pt x="357" y="307"/>
                  </a:lnTo>
                  <a:lnTo>
                    <a:pt x="362" y="312"/>
                  </a:lnTo>
                  <a:lnTo>
                    <a:pt x="367" y="315"/>
                  </a:lnTo>
                  <a:lnTo>
                    <a:pt x="374" y="319"/>
                  </a:lnTo>
                  <a:lnTo>
                    <a:pt x="379" y="323"/>
                  </a:lnTo>
                  <a:lnTo>
                    <a:pt x="447" y="390"/>
                  </a:lnTo>
                  <a:lnTo>
                    <a:pt x="517" y="456"/>
                  </a:lnTo>
                  <a:lnTo>
                    <a:pt x="589" y="523"/>
                  </a:lnTo>
                  <a:lnTo>
                    <a:pt x="661" y="586"/>
                  </a:lnTo>
                  <a:lnTo>
                    <a:pt x="668" y="595"/>
                  </a:lnTo>
                  <a:lnTo>
                    <a:pt x="676" y="603"/>
                  </a:lnTo>
                  <a:lnTo>
                    <a:pt x="684" y="610"/>
                  </a:lnTo>
                  <a:lnTo>
                    <a:pt x="693" y="618"/>
                  </a:lnTo>
                  <a:lnTo>
                    <a:pt x="701" y="625"/>
                  </a:lnTo>
                  <a:lnTo>
                    <a:pt x="710" y="633"/>
                  </a:lnTo>
                  <a:lnTo>
                    <a:pt x="718" y="640"/>
                  </a:lnTo>
                  <a:lnTo>
                    <a:pt x="724" y="650"/>
                  </a:lnTo>
                  <a:lnTo>
                    <a:pt x="750" y="670"/>
                  </a:lnTo>
                  <a:lnTo>
                    <a:pt x="775" y="692"/>
                  </a:lnTo>
                  <a:lnTo>
                    <a:pt x="801" y="712"/>
                  </a:lnTo>
                  <a:lnTo>
                    <a:pt x="827" y="732"/>
                  </a:lnTo>
                  <a:lnTo>
                    <a:pt x="849" y="758"/>
                  </a:lnTo>
                  <a:lnTo>
                    <a:pt x="874" y="782"/>
                  </a:lnTo>
                  <a:lnTo>
                    <a:pt x="900" y="805"/>
                  </a:lnTo>
                  <a:lnTo>
                    <a:pt x="924" y="828"/>
                  </a:lnTo>
                  <a:lnTo>
                    <a:pt x="950" y="850"/>
                  </a:lnTo>
                  <a:lnTo>
                    <a:pt x="974" y="874"/>
                  </a:lnTo>
                  <a:lnTo>
                    <a:pt x="999" y="897"/>
                  </a:lnTo>
                  <a:lnTo>
                    <a:pt x="1023" y="923"/>
                  </a:lnTo>
                  <a:lnTo>
                    <a:pt x="1027" y="923"/>
                  </a:lnTo>
                  <a:lnTo>
                    <a:pt x="1031" y="925"/>
                  </a:lnTo>
                  <a:lnTo>
                    <a:pt x="1037" y="930"/>
                  </a:lnTo>
                  <a:lnTo>
                    <a:pt x="1042" y="935"/>
                  </a:lnTo>
                  <a:lnTo>
                    <a:pt x="1045" y="937"/>
                  </a:lnTo>
                  <a:lnTo>
                    <a:pt x="1048" y="937"/>
                  </a:lnTo>
                  <a:lnTo>
                    <a:pt x="1051" y="942"/>
                  </a:lnTo>
                  <a:lnTo>
                    <a:pt x="1055" y="949"/>
                  </a:lnTo>
                  <a:lnTo>
                    <a:pt x="1061" y="952"/>
                  </a:lnTo>
                  <a:lnTo>
                    <a:pt x="1068" y="957"/>
                  </a:lnTo>
                  <a:lnTo>
                    <a:pt x="1080" y="968"/>
                  </a:lnTo>
                  <a:lnTo>
                    <a:pt x="1092" y="980"/>
                  </a:lnTo>
                  <a:lnTo>
                    <a:pt x="1103" y="991"/>
                  </a:lnTo>
                  <a:lnTo>
                    <a:pt x="1107" y="994"/>
                  </a:lnTo>
                  <a:lnTo>
                    <a:pt x="1112" y="996"/>
                  </a:lnTo>
                  <a:lnTo>
                    <a:pt x="1116" y="999"/>
                  </a:lnTo>
                  <a:lnTo>
                    <a:pt x="1119" y="1001"/>
                  </a:lnTo>
                  <a:lnTo>
                    <a:pt x="1121" y="1004"/>
                  </a:lnTo>
                  <a:lnTo>
                    <a:pt x="1122" y="1008"/>
                  </a:lnTo>
                  <a:lnTo>
                    <a:pt x="1123" y="1011"/>
                  </a:lnTo>
                  <a:lnTo>
                    <a:pt x="1125" y="1013"/>
                  </a:lnTo>
                  <a:lnTo>
                    <a:pt x="1133" y="1017"/>
                  </a:lnTo>
                  <a:lnTo>
                    <a:pt x="1137" y="1020"/>
                  </a:lnTo>
                  <a:lnTo>
                    <a:pt x="1142" y="1024"/>
                  </a:lnTo>
                  <a:lnTo>
                    <a:pt x="1148" y="1030"/>
                  </a:lnTo>
                  <a:lnTo>
                    <a:pt x="1154" y="1039"/>
                  </a:lnTo>
                  <a:lnTo>
                    <a:pt x="1161" y="1046"/>
                  </a:lnTo>
                  <a:lnTo>
                    <a:pt x="1166" y="1051"/>
                  </a:lnTo>
                  <a:lnTo>
                    <a:pt x="1169" y="1054"/>
                  </a:lnTo>
                  <a:lnTo>
                    <a:pt x="1172" y="1055"/>
                  </a:lnTo>
                  <a:lnTo>
                    <a:pt x="1174" y="1055"/>
                  </a:lnTo>
                  <a:lnTo>
                    <a:pt x="1176" y="1054"/>
                  </a:lnTo>
                  <a:lnTo>
                    <a:pt x="1178" y="1051"/>
                  </a:lnTo>
                  <a:lnTo>
                    <a:pt x="1180" y="1048"/>
                  </a:lnTo>
                  <a:lnTo>
                    <a:pt x="1181" y="1043"/>
                  </a:lnTo>
                  <a:lnTo>
                    <a:pt x="1182" y="1035"/>
                  </a:lnTo>
                  <a:lnTo>
                    <a:pt x="1178" y="1034"/>
                  </a:lnTo>
                  <a:lnTo>
                    <a:pt x="1176" y="1032"/>
                  </a:lnTo>
                  <a:lnTo>
                    <a:pt x="1170" y="1028"/>
                  </a:lnTo>
                  <a:lnTo>
                    <a:pt x="1165" y="1024"/>
                  </a:lnTo>
                  <a:lnTo>
                    <a:pt x="1162" y="1023"/>
                  </a:lnTo>
                  <a:lnTo>
                    <a:pt x="1158" y="1021"/>
                  </a:lnTo>
                  <a:lnTo>
                    <a:pt x="1158" y="1019"/>
                  </a:lnTo>
                  <a:lnTo>
                    <a:pt x="1157" y="1016"/>
                  </a:lnTo>
                  <a:lnTo>
                    <a:pt x="1152" y="1011"/>
                  </a:lnTo>
                  <a:lnTo>
                    <a:pt x="1146" y="1006"/>
                  </a:lnTo>
                  <a:lnTo>
                    <a:pt x="1139" y="1003"/>
                  </a:lnTo>
                  <a:lnTo>
                    <a:pt x="1122" y="984"/>
                  </a:lnTo>
                  <a:lnTo>
                    <a:pt x="1104" y="966"/>
                  </a:lnTo>
                  <a:lnTo>
                    <a:pt x="1067" y="932"/>
                  </a:lnTo>
                  <a:lnTo>
                    <a:pt x="1029" y="897"/>
                  </a:lnTo>
                  <a:lnTo>
                    <a:pt x="991" y="864"/>
                  </a:lnTo>
                  <a:lnTo>
                    <a:pt x="983" y="853"/>
                  </a:lnTo>
                  <a:lnTo>
                    <a:pt x="974" y="845"/>
                  </a:lnTo>
                  <a:lnTo>
                    <a:pt x="965" y="837"/>
                  </a:lnTo>
                  <a:lnTo>
                    <a:pt x="954" y="832"/>
                  </a:lnTo>
                  <a:lnTo>
                    <a:pt x="937" y="813"/>
                  </a:lnTo>
                  <a:lnTo>
                    <a:pt x="920" y="796"/>
                  </a:lnTo>
                  <a:lnTo>
                    <a:pt x="901" y="779"/>
                  </a:lnTo>
                  <a:lnTo>
                    <a:pt x="881" y="763"/>
                  </a:lnTo>
                  <a:lnTo>
                    <a:pt x="844" y="727"/>
                  </a:lnTo>
                  <a:lnTo>
                    <a:pt x="806" y="691"/>
                  </a:lnTo>
                  <a:lnTo>
                    <a:pt x="730" y="620"/>
                  </a:lnTo>
                  <a:lnTo>
                    <a:pt x="654" y="550"/>
                  </a:lnTo>
                  <a:lnTo>
                    <a:pt x="616" y="515"/>
                  </a:lnTo>
                  <a:lnTo>
                    <a:pt x="578" y="479"/>
                  </a:lnTo>
                  <a:lnTo>
                    <a:pt x="571" y="476"/>
                  </a:lnTo>
                  <a:lnTo>
                    <a:pt x="564" y="474"/>
                  </a:lnTo>
                  <a:lnTo>
                    <a:pt x="558" y="471"/>
                  </a:lnTo>
                  <a:lnTo>
                    <a:pt x="556" y="469"/>
                  </a:lnTo>
                  <a:lnTo>
                    <a:pt x="555" y="467"/>
                  </a:lnTo>
                  <a:lnTo>
                    <a:pt x="555" y="465"/>
                  </a:lnTo>
                  <a:lnTo>
                    <a:pt x="555" y="463"/>
                  </a:lnTo>
                  <a:lnTo>
                    <a:pt x="557" y="460"/>
                  </a:lnTo>
                  <a:lnTo>
                    <a:pt x="558" y="459"/>
                  </a:lnTo>
                  <a:lnTo>
                    <a:pt x="558" y="458"/>
                  </a:lnTo>
                  <a:lnTo>
                    <a:pt x="556" y="456"/>
                  </a:lnTo>
                  <a:lnTo>
                    <a:pt x="476" y="383"/>
                  </a:lnTo>
                  <a:lnTo>
                    <a:pt x="395" y="309"/>
                  </a:lnTo>
                  <a:lnTo>
                    <a:pt x="316" y="236"/>
                  </a:lnTo>
                  <a:lnTo>
                    <a:pt x="236" y="164"/>
                  </a:lnTo>
                  <a:lnTo>
                    <a:pt x="234" y="176"/>
                  </a:lnTo>
                  <a:lnTo>
                    <a:pt x="229" y="188"/>
                  </a:lnTo>
                  <a:close/>
                  <a:moveTo>
                    <a:pt x="199" y="225"/>
                  </a:moveTo>
                  <a:lnTo>
                    <a:pt x="199" y="225"/>
                  </a:lnTo>
                  <a:lnTo>
                    <a:pt x="213" y="236"/>
                  </a:lnTo>
                  <a:lnTo>
                    <a:pt x="227" y="248"/>
                  </a:lnTo>
                  <a:lnTo>
                    <a:pt x="253" y="273"/>
                  </a:lnTo>
                  <a:lnTo>
                    <a:pt x="279" y="299"/>
                  </a:lnTo>
                  <a:lnTo>
                    <a:pt x="304" y="323"/>
                  </a:lnTo>
                  <a:lnTo>
                    <a:pt x="317" y="334"/>
                  </a:lnTo>
                  <a:lnTo>
                    <a:pt x="331" y="345"/>
                  </a:lnTo>
                  <a:lnTo>
                    <a:pt x="344" y="354"/>
                  </a:lnTo>
                  <a:lnTo>
                    <a:pt x="352" y="364"/>
                  </a:lnTo>
                  <a:lnTo>
                    <a:pt x="362" y="375"/>
                  </a:lnTo>
                  <a:lnTo>
                    <a:pt x="372" y="384"/>
                  </a:lnTo>
                  <a:lnTo>
                    <a:pt x="393" y="404"/>
                  </a:lnTo>
                  <a:lnTo>
                    <a:pt x="435" y="443"/>
                  </a:lnTo>
                  <a:lnTo>
                    <a:pt x="477" y="483"/>
                  </a:lnTo>
                  <a:lnTo>
                    <a:pt x="518" y="520"/>
                  </a:lnTo>
                  <a:lnTo>
                    <a:pt x="560" y="559"/>
                  </a:lnTo>
                  <a:lnTo>
                    <a:pt x="580" y="577"/>
                  </a:lnTo>
                  <a:lnTo>
                    <a:pt x="602" y="595"/>
                  </a:lnTo>
                  <a:lnTo>
                    <a:pt x="623" y="614"/>
                  </a:lnTo>
                  <a:lnTo>
                    <a:pt x="632" y="622"/>
                  </a:lnTo>
                  <a:lnTo>
                    <a:pt x="639" y="630"/>
                  </a:lnTo>
                  <a:lnTo>
                    <a:pt x="661" y="654"/>
                  </a:lnTo>
                  <a:lnTo>
                    <a:pt x="685" y="679"/>
                  </a:lnTo>
                  <a:lnTo>
                    <a:pt x="710" y="701"/>
                  </a:lnTo>
                  <a:lnTo>
                    <a:pt x="723" y="712"/>
                  </a:lnTo>
                  <a:lnTo>
                    <a:pt x="736" y="721"/>
                  </a:lnTo>
                  <a:lnTo>
                    <a:pt x="764" y="750"/>
                  </a:lnTo>
                  <a:lnTo>
                    <a:pt x="794" y="777"/>
                  </a:lnTo>
                  <a:lnTo>
                    <a:pt x="824" y="804"/>
                  </a:lnTo>
                  <a:lnTo>
                    <a:pt x="855" y="831"/>
                  </a:lnTo>
                  <a:lnTo>
                    <a:pt x="885" y="857"/>
                  </a:lnTo>
                  <a:lnTo>
                    <a:pt x="915" y="884"/>
                  </a:lnTo>
                  <a:lnTo>
                    <a:pt x="942" y="912"/>
                  </a:lnTo>
                  <a:lnTo>
                    <a:pt x="956" y="927"/>
                  </a:lnTo>
                  <a:lnTo>
                    <a:pt x="970" y="942"/>
                  </a:lnTo>
                  <a:lnTo>
                    <a:pt x="992" y="959"/>
                  </a:lnTo>
                  <a:lnTo>
                    <a:pt x="1014" y="978"/>
                  </a:lnTo>
                  <a:lnTo>
                    <a:pt x="1036" y="997"/>
                  </a:lnTo>
                  <a:lnTo>
                    <a:pt x="1058" y="1016"/>
                  </a:lnTo>
                  <a:lnTo>
                    <a:pt x="1101" y="1058"/>
                  </a:lnTo>
                  <a:lnTo>
                    <a:pt x="1144" y="1097"/>
                  </a:lnTo>
                  <a:lnTo>
                    <a:pt x="1149" y="1091"/>
                  </a:lnTo>
                  <a:lnTo>
                    <a:pt x="1155" y="1086"/>
                  </a:lnTo>
                  <a:lnTo>
                    <a:pt x="1162" y="1079"/>
                  </a:lnTo>
                  <a:lnTo>
                    <a:pt x="1164" y="1076"/>
                  </a:lnTo>
                  <a:lnTo>
                    <a:pt x="1165" y="1072"/>
                  </a:lnTo>
                  <a:lnTo>
                    <a:pt x="1123" y="1034"/>
                  </a:lnTo>
                  <a:lnTo>
                    <a:pt x="1082" y="996"/>
                  </a:lnTo>
                  <a:lnTo>
                    <a:pt x="998" y="919"/>
                  </a:lnTo>
                  <a:lnTo>
                    <a:pt x="915" y="842"/>
                  </a:lnTo>
                  <a:lnTo>
                    <a:pt x="872" y="804"/>
                  </a:lnTo>
                  <a:lnTo>
                    <a:pt x="829" y="767"/>
                  </a:lnTo>
                  <a:lnTo>
                    <a:pt x="811" y="746"/>
                  </a:lnTo>
                  <a:lnTo>
                    <a:pt x="790" y="727"/>
                  </a:lnTo>
                  <a:lnTo>
                    <a:pt x="770" y="709"/>
                  </a:lnTo>
                  <a:lnTo>
                    <a:pt x="750" y="691"/>
                  </a:lnTo>
                  <a:lnTo>
                    <a:pt x="707" y="654"/>
                  </a:lnTo>
                  <a:lnTo>
                    <a:pt x="686" y="635"/>
                  </a:lnTo>
                  <a:lnTo>
                    <a:pt x="667" y="616"/>
                  </a:lnTo>
                  <a:lnTo>
                    <a:pt x="571" y="526"/>
                  </a:lnTo>
                  <a:lnTo>
                    <a:pt x="476" y="436"/>
                  </a:lnTo>
                  <a:lnTo>
                    <a:pt x="427" y="391"/>
                  </a:lnTo>
                  <a:lnTo>
                    <a:pt x="379" y="346"/>
                  </a:lnTo>
                  <a:lnTo>
                    <a:pt x="330" y="302"/>
                  </a:lnTo>
                  <a:lnTo>
                    <a:pt x="280" y="259"/>
                  </a:lnTo>
                  <a:lnTo>
                    <a:pt x="264" y="241"/>
                  </a:lnTo>
                  <a:lnTo>
                    <a:pt x="246" y="224"/>
                  </a:lnTo>
                  <a:lnTo>
                    <a:pt x="228" y="207"/>
                  </a:lnTo>
                  <a:lnTo>
                    <a:pt x="209" y="192"/>
                  </a:lnTo>
                  <a:lnTo>
                    <a:pt x="208" y="191"/>
                  </a:lnTo>
                  <a:lnTo>
                    <a:pt x="206" y="191"/>
                  </a:lnTo>
                  <a:lnTo>
                    <a:pt x="206" y="200"/>
                  </a:lnTo>
                  <a:lnTo>
                    <a:pt x="206" y="209"/>
                  </a:lnTo>
                  <a:lnTo>
                    <a:pt x="203" y="216"/>
                  </a:lnTo>
                  <a:lnTo>
                    <a:pt x="199" y="225"/>
                  </a:lnTo>
                  <a:close/>
                  <a:moveTo>
                    <a:pt x="988" y="979"/>
                  </a:moveTo>
                  <a:lnTo>
                    <a:pt x="988" y="979"/>
                  </a:lnTo>
                  <a:lnTo>
                    <a:pt x="988" y="975"/>
                  </a:lnTo>
                  <a:lnTo>
                    <a:pt x="986" y="972"/>
                  </a:lnTo>
                  <a:lnTo>
                    <a:pt x="985" y="970"/>
                  </a:lnTo>
                  <a:lnTo>
                    <a:pt x="984" y="967"/>
                  </a:lnTo>
                  <a:lnTo>
                    <a:pt x="946" y="933"/>
                  </a:lnTo>
                  <a:lnTo>
                    <a:pt x="907" y="898"/>
                  </a:lnTo>
                  <a:lnTo>
                    <a:pt x="868" y="864"/>
                  </a:lnTo>
                  <a:lnTo>
                    <a:pt x="831" y="830"/>
                  </a:lnTo>
                  <a:lnTo>
                    <a:pt x="774" y="777"/>
                  </a:lnTo>
                  <a:lnTo>
                    <a:pt x="719" y="726"/>
                  </a:lnTo>
                  <a:lnTo>
                    <a:pt x="662" y="676"/>
                  </a:lnTo>
                  <a:lnTo>
                    <a:pt x="632" y="652"/>
                  </a:lnTo>
                  <a:lnTo>
                    <a:pt x="603" y="627"/>
                  </a:lnTo>
                  <a:lnTo>
                    <a:pt x="603" y="616"/>
                  </a:lnTo>
                  <a:lnTo>
                    <a:pt x="497" y="519"/>
                  </a:lnTo>
                  <a:lnTo>
                    <a:pt x="392" y="422"/>
                  </a:lnTo>
                  <a:lnTo>
                    <a:pt x="183" y="227"/>
                  </a:lnTo>
                  <a:lnTo>
                    <a:pt x="178" y="228"/>
                  </a:lnTo>
                  <a:lnTo>
                    <a:pt x="174" y="228"/>
                  </a:lnTo>
                  <a:lnTo>
                    <a:pt x="169" y="227"/>
                  </a:lnTo>
                  <a:lnTo>
                    <a:pt x="166" y="226"/>
                  </a:lnTo>
                  <a:lnTo>
                    <a:pt x="161" y="222"/>
                  </a:lnTo>
                  <a:lnTo>
                    <a:pt x="158" y="221"/>
                  </a:lnTo>
                  <a:lnTo>
                    <a:pt x="154" y="221"/>
                  </a:lnTo>
                  <a:lnTo>
                    <a:pt x="154" y="222"/>
                  </a:lnTo>
                  <a:lnTo>
                    <a:pt x="154" y="224"/>
                  </a:lnTo>
                  <a:lnTo>
                    <a:pt x="151" y="227"/>
                  </a:lnTo>
                  <a:lnTo>
                    <a:pt x="148" y="230"/>
                  </a:lnTo>
                  <a:lnTo>
                    <a:pt x="147" y="232"/>
                  </a:lnTo>
                  <a:lnTo>
                    <a:pt x="153" y="239"/>
                  </a:lnTo>
                  <a:lnTo>
                    <a:pt x="166" y="252"/>
                  </a:lnTo>
                  <a:lnTo>
                    <a:pt x="188" y="271"/>
                  </a:lnTo>
                  <a:lnTo>
                    <a:pt x="198" y="281"/>
                  </a:lnTo>
                  <a:lnTo>
                    <a:pt x="209" y="289"/>
                  </a:lnTo>
                  <a:lnTo>
                    <a:pt x="219" y="298"/>
                  </a:lnTo>
                  <a:lnTo>
                    <a:pt x="229" y="307"/>
                  </a:lnTo>
                  <a:lnTo>
                    <a:pt x="270" y="347"/>
                  </a:lnTo>
                  <a:lnTo>
                    <a:pt x="291" y="365"/>
                  </a:lnTo>
                  <a:lnTo>
                    <a:pt x="301" y="373"/>
                  </a:lnTo>
                  <a:lnTo>
                    <a:pt x="312" y="380"/>
                  </a:lnTo>
                  <a:lnTo>
                    <a:pt x="314" y="385"/>
                  </a:lnTo>
                  <a:lnTo>
                    <a:pt x="317" y="390"/>
                  </a:lnTo>
                  <a:lnTo>
                    <a:pt x="321" y="394"/>
                  </a:lnTo>
                  <a:lnTo>
                    <a:pt x="327" y="397"/>
                  </a:lnTo>
                  <a:lnTo>
                    <a:pt x="337" y="403"/>
                  </a:lnTo>
                  <a:lnTo>
                    <a:pt x="346" y="408"/>
                  </a:lnTo>
                  <a:lnTo>
                    <a:pt x="350" y="411"/>
                  </a:lnTo>
                  <a:lnTo>
                    <a:pt x="355" y="415"/>
                  </a:lnTo>
                  <a:lnTo>
                    <a:pt x="362" y="426"/>
                  </a:lnTo>
                  <a:lnTo>
                    <a:pt x="371" y="436"/>
                  </a:lnTo>
                  <a:lnTo>
                    <a:pt x="379" y="446"/>
                  </a:lnTo>
                  <a:lnTo>
                    <a:pt x="424" y="490"/>
                  </a:lnTo>
                  <a:lnTo>
                    <a:pt x="470" y="533"/>
                  </a:lnTo>
                  <a:lnTo>
                    <a:pt x="562" y="618"/>
                  </a:lnTo>
                  <a:lnTo>
                    <a:pt x="584" y="636"/>
                  </a:lnTo>
                  <a:lnTo>
                    <a:pt x="605" y="655"/>
                  </a:lnTo>
                  <a:lnTo>
                    <a:pt x="625" y="675"/>
                  </a:lnTo>
                  <a:lnTo>
                    <a:pt x="635" y="684"/>
                  </a:lnTo>
                  <a:lnTo>
                    <a:pt x="643" y="695"/>
                  </a:lnTo>
                  <a:lnTo>
                    <a:pt x="693" y="738"/>
                  </a:lnTo>
                  <a:lnTo>
                    <a:pt x="744" y="783"/>
                  </a:lnTo>
                  <a:lnTo>
                    <a:pt x="847" y="876"/>
                  </a:lnTo>
                  <a:lnTo>
                    <a:pt x="950" y="971"/>
                  </a:lnTo>
                  <a:lnTo>
                    <a:pt x="1051" y="1063"/>
                  </a:lnTo>
                  <a:lnTo>
                    <a:pt x="1064" y="1074"/>
                  </a:lnTo>
                  <a:lnTo>
                    <a:pt x="1073" y="1080"/>
                  </a:lnTo>
                  <a:lnTo>
                    <a:pt x="1080" y="1088"/>
                  </a:lnTo>
                  <a:lnTo>
                    <a:pt x="1092" y="1101"/>
                  </a:lnTo>
                  <a:lnTo>
                    <a:pt x="1098" y="1106"/>
                  </a:lnTo>
                  <a:lnTo>
                    <a:pt x="1103" y="1110"/>
                  </a:lnTo>
                  <a:lnTo>
                    <a:pt x="1107" y="1114"/>
                  </a:lnTo>
                  <a:lnTo>
                    <a:pt x="1110" y="1114"/>
                  </a:lnTo>
                  <a:lnTo>
                    <a:pt x="1113" y="1114"/>
                  </a:lnTo>
                  <a:lnTo>
                    <a:pt x="1116" y="1114"/>
                  </a:lnTo>
                  <a:lnTo>
                    <a:pt x="1119" y="1111"/>
                  </a:lnTo>
                  <a:lnTo>
                    <a:pt x="1125" y="1106"/>
                  </a:lnTo>
                  <a:lnTo>
                    <a:pt x="1093" y="1072"/>
                  </a:lnTo>
                  <a:lnTo>
                    <a:pt x="1059" y="1040"/>
                  </a:lnTo>
                  <a:lnTo>
                    <a:pt x="1024" y="1009"/>
                  </a:lnTo>
                  <a:lnTo>
                    <a:pt x="988" y="979"/>
                  </a:lnTo>
                  <a:close/>
                  <a:moveTo>
                    <a:pt x="1099" y="1129"/>
                  </a:moveTo>
                  <a:lnTo>
                    <a:pt x="1099" y="1129"/>
                  </a:lnTo>
                  <a:lnTo>
                    <a:pt x="1100" y="1134"/>
                  </a:lnTo>
                  <a:lnTo>
                    <a:pt x="1103" y="1138"/>
                  </a:lnTo>
                  <a:lnTo>
                    <a:pt x="1105" y="1141"/>
                  </a:lnTo>
                  <a:lnTo>
                    <a:pt x="1109" y="1144"/>
                  </a:lnTo>
                  <a:lnTo>
                    <a:pt x="1114" y="1145"/>
                  </a:lnTo>
                  <a:lnTo>
                    <a:pt x="1118" y="1146"/>
                  </a:lnTo>
                  <a:lnTo>
                    <a:pt x="1123" y="1145"/>
                  </a:lnTo>
                  <a:lnTo>
                    <a:pt x="1129" y="1144"/>
                  </a:lnTo>
                  <a:lnTo>
                    <a:pt x="1140" y="1139"/>
                  </a:lnTo>
                  <a:lnTo>
                    <a:pt x="1151" y="1134"/>
                  </a:lnTo>
                  <a:lnTo>
                    <a:pt x="1162" y="1129"/>
                  </a:lnTo>
                  <a:lnTo>
                    <a:pt x="1169" y="1122"/>
                  </a:lnTo>
                  <a:lnTo>
                    <a:pt x="1177" y="1116"/>
                  </a:lnTo>
                  <a:lnTo>
                    <a:pt x="1183" y="1108"/>
                  </a:lnTo>
                  <a:lnTo>
                    <a:pt x="1194" y="1094"/>
                  </a:lnTo>
                  <a:lnTo>
                    <a:pt x="1210" y="1068"/>
                  </a:lnTo>
                  <a:lnTo>
                    <a:pt x="1208" y="1066"/>
                  </a:lnTo>
                  <a:lnTo>
                    <a:pt x="1207" y="1064"/>
                  </a:lnTo>
                  <a:lnTo>
                    <a:pt x="1206" y="1062"/>
                  </a:lnTo>
                  <a:lnTo>
                    <a:pt x="1207" y="1059"/>
                  </a:lnTo>
                  <a:lnTo>
                    <a:pt x="1208" y="1055"/>
                  </a:lnTo>
                  <a:lnTo>
                    <a:pt x="1212" y="1051"/>
                  </a:lnTo>
                  <a:lnTo>
                    <a:pt x="1210" y="1050"/>
                  </a:lnTo>
                  <a:lnTo>
                    <a:pt x="1209" y="1049"/>
                  </a:lnTo>
                  <a:lnTo>
                    <a:pt x="1207" y="1046"/>
                  </a:lnTo>
                  <a:lnTo>
                    <a:pt x="1206" y="1045"/>
                  </a:lnTo>
                  <a:lnTo>
                    <a:pt x="1205" y="1044"/>
                  </a:lnTo>
                  <a:lnTo>
                    <a:pt x="1203" y="1043"/>
                  </a:lnTo>
                  <a:lnTo>
                    <a:pt x="1199" y="1044"/>
                  </a:lnTo>
                  <a:lnTo>
                    <a:pt x="1194" y="1059"/>
                  </a:lnTo>
                  <a:lnTo>
                    <a:pt x="1185" y="1074"/>
                  </a:lnTo>
                  <a:lnTo>
                    <a:pt x="1175" y="1087"/>
                  </a:lnTo>
                  <a:lnTo>
                    <a:pt x="1163" y="1100"/>
                  </a:lnTo>
                  <a:lnTo>
                    <a:pt x="1149" y="1110"/>
                  </a:lnTo>
                  <a:lnTo>
                    <a:pt x="1142" y="1115"/>
                  </a:lnTo>
                  <a:lnTo>
                    <a:pt x="1133" y="1119"/>
                  </a:lnTo>
                  <a:lnTo>
                    <a:pt x="1125" y="1122"/>
                  </a:lnTo>
                  <a:lnTo>
                    <a:pt x="1117" y="1124"/>
                  </a:lnTo>
                  <a:lnTo>
                    <a:pt x="1108" y="1126"/>
                  </a:lnTo>
                  <a:lnTo>
                    <a:pt x="1099" y="1129"/>
                  </a:lnTo>
                  <a:close/>
                  <a:moveTo>
                    <a:pt x="1139" y="1150"/>
                  </a:moveTo>
                  <a:lnTo>
                    <a:pt x="1139" y="1150"/>
                  </a:lnTo>
                  <a:lnTo>
                    <a:pt x="1143" y="1154"/>
                  </a:lnTo>
                  <a:lnTo>
                    <a:pt x="1146" y="1159"/>
                  </a:lnTo>
                  <a:lnTo>
                    <a:pt x="1150" y="1168"/>
                  </a:lnTo>
                  <a:lnTo>
                    <a:pt x="1152" y="1172"/>
                  </a:lnTo>
                  <a:lnTo>
                    <a:pt x="1155" y="1177"/>
                  </a:lnTo>
                  <a:lnTo>
                    <a:pt x="1159" y="1179"/>
                  </a:lnTo>
                  <a:lnTo>
                    <a:pt x="1164" y="1181"/>
                  </a:lnTo>
                  <a:lnTo>
                    <a:pt x="1165" y="1180"/>
                  </a:lnTo>
                  <a:lnTo>
                    <a:pt x="1167" y="1178"/>
                  </a:lnTo>
                  <a:lnTo>
                    <a:pt x="1169" y="1175"/>
                  </a:lnTo>
                  <a:lnTo>
                    <a:pt x="1174" y="1172"/>
                  </a:lnTo>
                  <a:lnTo>
                    <a:pt x="1184" y="1168"/>
                  </a:lnTo>
                  <a:lnTo>
                    <a:pt x="1195" y="1163"/>
                  </a:lnTo>
                  <a:lnTo>
                    <a:pt x="1205" y="1157"/>
                  </a:lnTo>
                  <a:lnTo>
                    <a:pt x="1214" y="1151"/>
                  </a:lnTo>
                  <a:lnTo>
                    <a:pt x="1222" y="1145"/>
                  </a:lnTo>
                  <a:lnTo>
                    <a:pt x="1228" y="1137"/>
                  </a:lnTo>
                  <a:lnTo>
                    <a:pt x="1234" y="1129"/>
                  </a:lnTo>
                  <a:lnTo>
                    <a:pt x="1238" y="1120"/>
                  </a:lnTo>
                  <a:lnTo>
                    <a:pt x="1238" y="1118"/>
                  </a:lnTo>
                  <a:lnTo>
                    <a:pt x="1237" y="1115"/>
                  </a:lnTo>
                  <a:lnTo>
                    <a:pt x="1234" y="1109"/>
                  </a:lnTo>
                  <a:lnTo>
                    <a:pt x="1233" y="1107"/>
                  </a:lnTo>
                  <a:lnTo>
                    <a:pt x="1233" y="1104"/>
                  </a:lnTo>
                  <a:lnTo>
                    <a:pt x="1234" y="1102"/>
                  </a:lnTo>
                  <a:lnTo>
                    <a:pt x="1236" y="1100"/>
                  </a:lnTo>
                  <a:lnTo>
                    <a:pt x="1231" y="1095"/>
                  </a:lnTo>
                  <a:lnTo>
                    <a:pt x="1228" y="1090"/>
                  </a:lnTo>
                  <a:lnTo>
                    <a:pt x="1224" y="1086"/>
                  </a:lnTo>
                  <a:lnTo>
                    <a:pt x="1221" y="1084"/>
                  </a:lnTo>
                  <a:lnTo>
                    <a:pt x="1218" y="1081"/>
                  </a:lnTo>
                  <a:lnTo>
                    <a:pt x="1211" y="1094"/>
                  </a:lnTo>
                  <a:lnTo>
                    <a:pt x="1204" y="1105"/>
                  </a:lnTo>
                  <a:lnTo>
                    <a:pt x="1196" y="1115"/>
                  </a:lnTo>
                  <a:lnTo>
                    <a:pt x="1186" y="1124"/>
                  </a:lnTo>
                  <a:lnTo>
                    <a:pt x="1176" y="1132"/>
                  </a:lnTo>
                  <a:lnTo>
                    <a:pt x="1165" y="1139"/>
                  </a:lnTo>
                  <a:lnTo>
                    <a:pt x="1152" y="1145"/>
                  </a:lnTo>
                  <a:lnTo>
                    <a:pt x="1139" y="1150"/>
                  </a:lnTo>
                  <a:close/>
                  <a:moveTo>
                    <a:pt x="1216" y="1170"/>
                  </a:moveTo>
                  <a:lnTo>
                    <a:pt x="1216" y="1170"/>
                  </a:lnTo>
                  <a:lnTo>
                    <a:pt x="1211" y="1174"/>
                  </a:lnTo>
                  <a:lnTo>
                    <a:pt x="1205" y="1177"/>
                  </a:lnTo>
                  <a:lnTo>
                    <a:pt x="1192" y="1180"/>
                  </a:lnTo>
                  <a:lnTo>
                    <a:pt x="1186" y="1182"/>
                  </a:lnTo>
                  <a:lnTo>
                    <a:pt x="1180" y="1185"/>
                  </a:lnTo>
                  <a:lnTo>
                    <a:pt x="1176" y="1188"/>
                  </a:lnTo>
                  <a:lnTo>
                    <a:pt x="1172" y="1193"/>
                  </a:lnTo>
                  <a:lnTo>
                    <a:pt x="1175" y="1194"/>
                  </a:lnTo>
                  <a:lnTo>
                    <a:pt x="1179" y="1195"/>
                  </a:lnTo>
                  <a:lnTo>
                    <a:pt x="1184" y="1194"/>
                  </a:lnTo>
                  <a:lnTo>
                    <a:pt x="1189" y="1193"/>
                  </a:lnTo>
                  <a:lnTo>
                    <a:pt x="1199" y="1190"/>
                  </a:lnTo>
                  <a:lnTo>
                    <a:pt x="1208" y="1184"/>
                  </a:lnTo>
                  <a:lnTo>
                    <a:pt x="1216" y="1179"/>
                  </a:lnTo>
                  <a:lnTo>
                    <a:pt x="1225" y="1172"/>
                  </a:lnTo>
                  <a:lnTo>
                    <a:pt x="1234" y="1165"/>
                  </a:lnTo>
                  <a:lnTo>
                    <a:pt x="1241" y="1157"/>
                  </a:lnTo>
                  <a:lnTo>
                    <a:pt x="1246" y="1149"/>
                  </a:lnTo>
                  <a:lnTo>
                    <a:pt x="1251" y="1140"/>
                  </a:lnTo>
                  <a:lnTo>
                    <a:pt x="1254" y="1131"/>
                  </a:lnTo>
                  <a:lnTo>
                    <a:pt x="1254" y="1120"/>
                  </a:lnTo>
                  <a:lnTo>
                    <a:pt x="1246" y="1134"/>
                  </a:lnTo>
                  <a:lnTo>
                    <a:pt x="1237" y="1147"/>
                  </a:lnTo>
                  <a:lnTo>
                    <a:pt x="1227" y="1160"/>
                  </a:lnTo>
                  <a:lnTo>
                    <a:pt x="1216" y="1170"/>
                  </a:lnTo>
                  <a:close/>
                  <a:moveTo>
                    <a:pt x="1190" y="1207"/>
                  </a:moveTo>
                  <a:lnTo>
                    <a:pt x="1190" y="1207"/>
                  </a:lnTo>
                  <a:lnTo>
                    <a:pt x="1210" y="1229"/>
                  </a:lnTo>
                  <a:lnTo>
                    <a:pt x="1231" y="1212"/>
                  </a:lnTo>
                  <a:lnTo>
                    <a:pt x="1242" y="1202"/>
                  </a:lnTo>
                  <a:lnTo>
                    <a:pt x="1253" y="1193"/>
                  </a:lnTo>
                  <a:lnTo>
                    <a:pt x="1263" y="1183"/>
                  </a:lnTo>
                  <a:lnTo>
                    <a:pt x="1271" y="1171"/>
                  </a:lnTo>
                  <a:lnTo>
                    <a:pt x="1279" y="1160"/>
                  </a:lnTo>
                  <a:lnTo>
                    <a:pt x="1285" y="1147"/>
                  </a:lnTo>
                  <a:lnTo>
                    <a:pt x="1276" y="1145"/>
                  </a:lnTo>
                  <a:lnTo>
                    <a:pt x="1272" y="1144"/>
                  </a:lnTo>
                  <a:lnTo>
                    <a:pt x="1268" y="1140"/>
                  </a:lnTo>
                  <a:lnTo>
                    <a:pt x="1261" y="1152"/>
                  </a:lnTo>
                  <a:lnTo>
                    <a:pt x="1254" y="1163"/>
                  </a:lnTo>
                  <a:lnTo>
                    <a:pt x="1245" y="1171"/>
                  </a:lnTo>
                  <a:lnTo>
                    <a:pt x="1236" y="1180"/>
                  </a:lnTo>
                  <a:lnTo>
                    <a:pt x="1225" y="1187"/>
                  </a:lnTo>
                  <a:lnTo>
                    <a:pt x="1214" y="1195"/>
                  </a:lnTo>
                  <a:lnTo>
                    <a:pt x="1201" y="1201"/>
                  </a:lnTo>
                  <a:lnTo>
                    <a:pt x="1190" y="1207"/>
                  </a:lnTo>
                  <a:close/>
                  <a:moveTo>
                    <a:pt x="1306" y="1149"/>
                  </a:moveTo>
                  <a:lnTo>
                    <a:pt x="1306" y="1149"/>
                  </a:lnTo>
                  <a:lnTo>
                    <a:pt x="1298" y="1163"/>
                  </a:lnTo>
                  <a:lnTo>
                    <a:pt x="1288" y="1177"/>
                  </a:lnTo>
                  <a:lnTo>
                    <a:pt x="1278" y="1190"/>
                  </a:lnTo>
                  <a:lnTo>
                    <a:pt x="1266" y="1202"/>
                  </a:lnTo>
                  <a:lnTo>
                    <a:pt x="1254" y="1213"/>
                  </a:lnTo>
                  <a:lnTo>
                    <a:pt x="1241" y="1225"/>
                  </a:lnTo>
                  <a:lnTo>
                    <a:pt x="1214" y="1245"/>
                  </a:lnTo>
                  <a:lnTo>
                    <a:pt x="1224" y="1246"/>
                  </a:lnTo>
                  <a:lnTo>
                    <a:pt x="1234" y="1244"/>
                  </a:lnTo>
                  <a:lnTo>
                    <a:pt x="1242" y="1242"/>
                  </a:lnTo>
                  <a:lnTo>
                    <a:pt x="1251" y="1238"/>
                  </a:lnTo>
                  <a:lnTo>
                    <a:pt x="1266" y="1228"/>
                  </a:lnTo>
                  <a:lnTo>
                    <a:pt x="1273" y="1223"/>
                  </a:lnTo>
                  <a:lnTo>
                    <a:pt x="1281" y="1218"/>
                  </a:lnTo>
                  <a:lnTo>
                    <a:pt x="1286" y="1211"/>
                  </a:lnTo>
                  <a:lnTo>
                    <a:pt x="1292" y="1203"/>
                  </a:lnTo>
                  <a:lnTo>
                    <a:pt x="1306" y="1190"/>
                  </a:lnTo>
                  <a:lnTo>
                    <a:pt x="1312" y="1182"/>
                  </a:lnTo>
                  <a:lnTo>
                    <a:pt x="1316" y="1172"/>
                  </a:lnTo>
                  <a:lnTo>
                    <a:pt x="1317" y="1168"/>
                  </a:lnTo>
                  <a:lnTo>
                    <a:pt x="1318" y="1163"/>
                  </a:lnTo>
                  <a:lnTo>
                    <a:pt x="1318" y="1156"/>
                  </a:lnTo>
                  <a:lnTo>
                    <a:pt x="1317" y="1150"/>
                  </a:lnTo>
                  <a:lnTo>
                    <a:pt x="1314" y="1151"/>
                  </a:lnTo>
                  <a:lnTo>
                    <a:pt x="1312" y="1150"/>
                  </a:lnTo>
                  <a:lnTo>
                    <a:pt x="1310" y="1149"/>
                  </a:lnTo>
                  <a:lnTo>
                    <a:pt x="1306" y="1149"/>
                  </a:lnTo>
                  <a:close/>
                  <a:moveTo>
                    <a:pt x="1309" y="1211"/>
                  </a:moveTo>
                  <a:lnTo>
                    <a:pt x="1309" y="1211"/>
                  </a:lnTo>
                  <a:lnTo>
                    <a:pt x="1304" y="1217"/>
                  </a:lnTo>
                  <a:lnTo>
                    <a:pt x="1299" y="1224"/>
                  </a:lnTo>
                  <a:lnTo>
                    <a:pt x="1291" y="1228"/>
                  </a:lnTo>
                  <a:lnTo>
                    <a:pt x="1285" y="1233"/>
                  </a:lnTo>
                  <a:lnTo>
                    <a:pt x="1273" y="1242"/>
                  </a:lnTo>
                  <a:lnTo>
                    <a:pt x="1270" y="1245"/>
                  </a:lnTo>
                  <a:lnTo>
                    <a:pt x="1268" y="1250"/>
                  </a:lnTo>
                  <a:lnTo>
                    <a:pt x="1269" y="1252"/>
                  </a:lnTo>
                  <a:lnTo>
                    <a:pt x="1272" y="1255"/>
                  </a:lnTo>
                  <a:lnTo>
                    <a:pt x="1280" y="1262"/>
                  </a:lnTo>
                  <a:lnTo>
                    <a:pt x="1283" y="1267"/>
                  </a:lnTo>
                  <a:lnTo>
                    <a:pt x="1285" y="1270"/>
                  </a:lnTo>
                  <a:lnTo>
                    <a:pt x="1286" y="1273"/>
                  </a:lnTo>
                  <a:lnTo>
                    <a:pt x="1286" y="1274"/>
                  </a:lnTo>
                  <a:lnTo>
                    <a:pt x="1285" y="1275"/>
                  </a:lnTo>
                  <a:lnTo>
                    <a:pt x="1289" y="1282"/>
                  </a:lnTo>
                  <a:lnTo>
                    <a:pt x="1295" y="1286"/>
                  </a:lnTo>
                  <a:lnTo>
                    <a:pt x="1300" y="1289"/>
                  </a:lnTo>
                  <a:lnTo>
                    <a:pt x="1306" y="1290"/>
                  </a:lnTo>
                  <a:lnTo>
                    <a:pt x="1313" y="1290"/>
                  </a:lnTo>
                  <a:lnTo>
                    <a:pt x="1320" y="1289"/>
                  </a:lnTo>
                  <a:lnTo>
                    <a:pt x="1327" y="1287"/>
                  </a:lnTo>
                  <a:lnTo>
                    <a:pt x="1333" y="1284"/>
                  </a:lnTo>
                  <a:lnTo>
                    <a:pt x="1340" y="1280"/>
                  </a:lnTo>
                  <a:lnTo>
                    <a:pt x="1346" y="1275"/>
                  </a:lnTo>
                  <a:lnTo>
                    <a:pt x="1351" y="1269"/>
                  </a:lnTo>
                  <a:lnTo>
                    <a:pt x="1357" y="1263"/>
                  </a:lnTo>
                  <a:lnTo>
                    <a:pt x="1361" y="1256"/>
                  </a:lnTo>
                  <a:lnTo>
                    <a:pt x="1365" y="1250"/>
                  </a:lnTo>
                  <a:lnTo>
                    <a:pt x="1367" y="1242"/>
                  </a:lnTo>
                  <a:lnTo>
                    <a:pt x="1370" y="1236"/>
                  </a:lnTo>
                  <a:lnTo>
                    <a:pt x="1366" y="1228"/>
                  </a:lnTo>
                  <a:lnTo>
                    <a:pt x="1363" y="1221"/>
                  </a:lnTo>
                  <a:lnTo>
                    <a:pt x="1359" y="1213"/>
                  </a:lnTo>
                  <a:lnTo>
                    <a:pt x="1354" y="1207"/>
                  </a:lnTo>
                  <a:lnTo>
                    <a:pt x="1348" y="1200"/>
                  </a:lnTo>
                  <a:lnTo>
                    <a:pt x="1342" y="1194"/>
                  </a:lnTo>
                  <a:lnTo>
                    <a:pt x="1334" y="1188"/>
                  </a:lnTo>
                  <a:lnTo>
                    <a:pt x="1327" y="1184"/>
                  </a:lnTo>
                  <a:lnTo>
                    <a:pt x="1317" y="1197"/>
                  </a:lnTo>
                  <a:lnTo>
                    <a:pt x="1309" y="1211"/>
                  </a:lnTo>
                  <a:close/>
                </a:path>
              </a:pathLst>
            </a:custGeom>
            <a:grpFill/>
            <a:ln w="9525">
              <a:noFill/>
              <a:round/>
            </a:ln>
          </p:spPr>
          <p:txBody>
            <a:bodyPr/>
            <a:lstStyle/>
            <a:p>
              <a:endParaRPr lang="zh-CN" altLang="en-US"/>
            </a:p>
          </p:txBody>
        </p:sp>
        <p:sp>
          <p:nvSpPr>
            <p:cNvPr id="163" name="Freeform 90"/>
            <p:cNvSpPr/>
            <p:nvPr/>
          </p:nvSpPr>
          <p:spPr bwMode="auto">
            <a:xfrm>
              <a:off x="4824413" y="419100"/>
              <a:ext cx="31750" cy="61913"/>
            </a:xfrm>
            <a:custGeom>
              <a:avLst/>
              <a:gdLst>
                <a:gd name="T0" fmla="*/ 26369 w 59"/>
                <a:gd name="T1" fmla="*/ 0 h 115"/>
                <a:gd name="T2" fmla="*/ 26369 w 59"/>
                <a:gd name="T3" fmla="*/ 0 h 115"/>
                <a:gd name="T4" fmla="*/ 27983 w 59"/>
                <a:gd name="T5" fmla="*/ 0 h 115"/>
                <a:gd name="T6" fmla="*/ 29597 w 59"/>
                <a:gd name="T7" fmla="*/ 538 h 115"/>
                <a:gd name="T8" fmla="*/ 30136 w 59"/>
                <a:gd name="T9" fmla="*/ 1615 h 115"/>
                <a:gd name="T10" fmla="*/ 31750 w 59"/>
                <a:gd name="T11" fmla="*/ 1615 h 115"/>
                <a:gd name="T12" fmla="*/ 31750 w 59"/>
                <a:gd name="T13" fmla="*/ 1615 h 115"/>
                <a:gd name="T14" fmla="*/ 20987 w 59"/>
                <a:gd name="T15" fmla="*/ 30149 h 115"/>
                <a:gd name="T16" fmla="*/ 9686 w 59"/>
                <a:gd name="T17" fmla="*/ 59221 h 115"/>
                <a:gd name="T18" fmla="*/ 9686 w 59"/>
                <a:gd name="T19" fmla="*/ 59221 h 115"/>
                <a:gd name="T20" fmla="*/ 7534 w 59"/>
                <a:gd name="T21" fmla="*/ 60298 h 115"/>
                <a:gd name="T22" fmla="*/ 5381 w 59"/>
                <a:gd name="T23" fmla="*/ 61375 h 115"/>
                <a:gd name="T24" fmla="*/ 3229 w 59"/>
                <a:gd name="T25" fmla="*/ 61913 h 115"/>
                <a:gd name="T26" fmla="*/ 0 w 59"/>
                <a:gd name="T27" fmla="*/ 60836 h 115"/>
                <a:gd name="T28" fmla="*/ 0 w 59"/>
                <a:gd name="T29" fmla="*/ 60836 h 115"/>
                <a:gd name="T30" fmla="*/ 3767 w 59"/>
                <a:gd name="T31" fmla="*/ 54914 h 115"/>
                <a:gd name="T32" fmla="*/ 7534 w 59"/>
                <a:gd name="T33" fmla="*/ 48454 h 115"/>
                <a:gd name="T34" fmla="*/ 10225 w 59"/>
                <a:gd name="T35" fmla="*/ 41455 h 115"/>
                <a:gd name="T36" fmla="*/ 11839 w 59"/>
                <a:gd name="T37" fmla="*/ 37148 h 115"/>
                <a:gd name="T38" fmla="*/ 11839 w 59"/>
                <a:gd name="T39" fmla="*/ 37148 h 115"/>
                <a:gd name="T40" fmla="*/ 11301 w 59"/>
                <a:gd name="T41" fmla="*/ 34994 h 115"/>
                <a:gd name="T42" fmla="*/ 11301 w 59"/>
                <a:gd name="T43" fmla="*/ 33918 h 115"/>
                <a:gd name="T44" fmla="*/ 11839 w 59"/>
                <a:gd name="T45" fmla="*/ 36071 h 115"/>
                <a:gd name="T46" fmla="*/ 11839 w 59"/>
                <a:gd name="T47" fmla="*/ 36071 h 115"/>
                <a:gd name="T48" fmla="*/ 17758 w 59"/>
                <a:gd name="T49" fmla="*/ 17766 h 115"/>
                <a:gd name="T50" fmla="*/ 19373 w 59"/>
                <a:gd name="T51" fmla="*/ 12921 h 115"/>
                <a:gd name="T52" fmla="*/ 21525 w 59"/>
                <a:gd name="T53" fmla="*/ 8076 h 115"/>
                <a:gd name="T54" fmla="*/ 23678 w 59"/>
                <a:gd name="T55" fmla="*/ 3769 h 115"/>
                <a:gd name="T56" fmla="*/ 26369 w 59"/>
                <a:gd name="T57" fmla="*/ 0 h 115"/>
                <a:gd name="T58" fmla="*/ 26369 w 59"/>
                <a:gd name="T59" fmla="*/ 0 h 115"/>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0" t="0" r="r" b="b"/>
              <a:pathLst>
                <a:path w="59" h="115">
                  <a:moveTo>
                    <a:pt x="49" y="0"/>
                  </a:moveTo>
                  <a:lnTo>
                    <a:pt x="49" y="0"/>
                  </a:lnTo>
                  <a:lnTo>
                    <a:pt x="52" y="0"/>
                  </a:lnTo>
                  <a:lnTo>
                    <a:pt x="55" y="1"/>
                  </a:lnTo>
                  <a:lnTo>
                    <a:pt x="56" y="3"/>
                  </a:lnTo>
                  <a:lnTo>
                    <a:pt x="59" y="3"/>
                  </a:lnTo>
                  <a:lnTo>
                    <a:pt x="39" y="56"/>
                  </a:lnTo>
                  <a:lnTo>
                    <a:pt x="18" y="110"/>
                  </a:lnTo>
                  <a:lnTo>
                    <a:pt x="14" y="112"/>
                  </a:lnTo>
                  <a:lnTo>
                    <a:pt x="10" y="114"/>
                  </a:lnTo>
                  <a:lnTo>
                    <a:pt x="6" y="115"/>
                  </a:lnTo>
                  <a:lnTo>
                    <a:pt x="0" y="113"/>
                  </a:lnTo>
                  <a:lnTo>
                    <a:pt x="7" y="102"/>
                  </a:lnTo>
                  <a:lnTo>
                    <a:pt x="14" y="90"/>
                  </a:lnTo>
                  <a:lnTo>
                    <a:pt x="19" y="77"/>
                  </a:lnTo>
                  <a:lnTo>
                    <a:pt x="22" y="69"/>
                  </a:lnTo>
                  <a:lnTo>
                    <a:pt x="21" y="65"/>
                  </a:lnTo>
                  <a:lnTo>
                    <a:pt x="21" y="63"/>
                  </a:lnTo>
                  <a:lnTo>
                    <a:pt x="22" y="67"/>
                  </a:lnTo>
                  <a:lnTo>
                    <a:pt x="33" y="33"/>
                  </a:lnTo>
                  <a:lnTo>
                    <a:pt x="36" y="24"/>
                  </a:lnTo>
                  <a:lnTo>
                    <a:pt x="40" y="15"/>
                  </a:lnTo>
                  <a:lnTo>
                    <a:pt x="44" y="7"/>
                  </a:lnTo>
                  <a:lnTo>
                    <a:pt x="49" y="0"/>
                  </a:lnTo>
                  <a:close/>
                </a:path>
              </a:pathLst>
            </a:custGeom>
            <a:grpFill/>
            <a:ln w="9525">
              <a:noFill/>
              <a:round/>
            </a:ln>
          </p:spPr>
          <p:txBody>
            <a:bodyPr/>
            <a:lstStyle/>
            <a:p>
              <a:endParaRPr lang="zh-CN" altLang="en-US"/>
            </a:p>
          </p:txBody>
        </p:sp>
        <p:sp>
          <p:nvSpPr>
            <p:cNvPr id="164" name="Freeform 91"/>
            <p:cNvSpPr/>
            <p:nvPr/>
          </p:nvSpPr>
          <p:spPr bwMode="auto">
            <a:xfrm>
              <a:off x="4908551" y="168275"/>
              <a:ext cx="23813" cy="20638"/>
            </a:xfrm>
            <a:custGeom>
              <a:avLst/>
              <a:gdLst>
                <a:gd name="T0" fmla="*/ 23813 w 45"/>
                <a:gd name="T1" fmla="*/ 2013 h 41"/>
                <a:gd name="T2" fmla="*/ 23813 w 45"/>
                <a:gd name="T3" fmla="*/ 2013 h 41"/>
                <a:gd name="T4" fmla="*/ 21696 w 45"/>
                <a:gd name="T5" fmla="*/ 6040 h 41"/>
                <a:gd name="T6" fmla="*/ 20109 w 45"/>
                <a:gd name="T7" fmla="*/ 9564 h 41"/>
                <a:gd name="T8" fmla="*/ 17463 w 45"/>
                <a:gd name="T9" fmla="*/ 12584 h 41"/>
                <a:gd name="T10" fmla="*/ 14288 w 45"/>
                <a:gd name="T11" fmla="*/ 15101 h 41"/>
                <a:gd name="T12" fmla="*/ 11113 w 45"/>
                <a:gd name="T13" fmla="*/ 17114 h 41"/>
                <a:gd name="T14" fmla="*/ 7938 w 45"/>
                <a:gd name="T15" fmla="*/ 18625 h 41"/>
                <a:gd name="T16" fmla="*/ 3704 w 45"/>
                <a:gd name="T17" fmla="*/ 20135 h 41"/>
                <a:gd name="T18" fmla="*/ 0 w 45"/>
                <a:gd name="T19" fmla="*/ 20638 h 41"/>
                <a:gd name="T20" fmla="*/ 0 w 45"/>
                <a:gd name="T21" fmla="*/ 20638 h 41"/>
                <a:gd name="T22" fmla="*/ 4233 w 45"/>
                <a:gd name="T23" fmla="*/ 15101 h 41"/>
                <a:gd name="T24" fmla="*/ 8996 w 45"/>
                <a:gd name="T25" fmla="*/ 9564 h 41"/>
                <a:gd name="T26" fmla="*/ 19050 w 45"/>
                <a:gd name="T27" fmla="*/ 0 h 41"/>
                <a:gd name="T28" fmla="*/ 19050 w 45"/>
                <a:gd name="T29" fmla="*/ 0 h 41"/>
                <a:gd name="T30" fmla="*/ 20638 w 45"/>
                <a:gd name="T31" fmla="*/ 0 h 41"/>
                <a:gd name="T32" fmla="*/ 21167 w 45"/>
                <a:gd name="T33" fmla="*/ 1007 h 41"/>
                <a:gd name="T34" fmla="*/ 22225 w 45"/>
                <a:gd name="T35" fmla="*/ 1510 h 41"/>
                <a:gd name="T36" fmla="*/ 23813 w 45"/>
                <a:gd name="T37" fmla="*/ 2013 h 41"/>
                <a:gd name="T38" fmla="*/ 23813 w 45"/>
                <a:gd name="T39" fmla="*/ 2013 h 41"/>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45" h="41">
                  <a:moveTo>
                    <a:pt x="45" y="4"/>
                  </a:moveTo>
                  <a:lnTo>
                    <a:pt x="45" y="4"/>
                  </a:lnTo>
                  <a:lnTo>
                    <a:pt x="41" y="12"/>
                  </a:lnTo>
                  <a:lnTo>
                    <a:pt x="38" y="19"/>
                  </a:lnTo>
                  <a:lnTo>
                    <a:pt x="33" y="25"/>
                  </a:lnTo>
                  <a:lnTo>
                    <a:pt x="27" y="30"/>
                  </a:lnTo>
                  <a:lnTo>
                    <a:pt x="21" y="34"/>
                  </a:lnTo>
                  <a:lnTo>
                    <a:pt x="15" y="37"/>
                  </a:lnTo>
                  <a:lnTo>
                    <a:pt x="7" y="40"/>
                  </a:lnTo>
                  <a:lnTo>
                    <a:pt x="0" y="41"/>
                  </a:lnTo>
                  <a:lnTo>
                    <a:pt x="8" y="30"/>
                  </a:lnTo>
                  <a:lnTo>
                    <a:pt x="17" y="19"/>
                  </a:lnTo>
                  <a:lnTo>
                    <a:pt x="36" y="0"/>
                  </a:lnTo>
                  <a:lnTo>
                    <a:pt x="39" y="0"/>
                  </a:lnTo>
                  <a:lnTo>
                    <a:pt x="40" y="2"/>
                  </a:lnTo>
                  <a:lnTo>
                    <a:pt x="42" y="3"/>
                  </a:lnTo>
                  <a:lnTo>
                    <a:pt x="45" y="4"/>
                  </a:lnTo>
                  <a:close/>
                </a:path>
              </a:pathLst>
            </a:custGeom>
            <a:grpFill/>
            <a:ln w="9525">
              <a:noFill/>
              <a:round/>
            </a:ln>
          </p:spPr>
          <p:txBody>
            <a:bodyPr/>
            <a:lstStyle/>
            <a:p>
              <a:endParaRPr lang="zh-CN" altLang="en-US"/>
            </a:p>
          </p:txBody>
        </p:sp>
        <p:sp>
          <p:nvSpPr>
            <p:cNvPr id="165" name="Freeform 92"/>
            <p:cNvSpPr>
              <a:spLocks noEditPoints="1"/>
            </p:cNvSpPr>
            <p:nvPr/>
          </p:nvSpPr>
          <p:spPr bwMode="auto">
            <a:xfrm>
              <a:off x="4098926" y="463550"/>
              <a:ext cx="441325" cy="214313"/>
            </a:xfrm>
            <a:custGeom>
              <a:avLst/>
              <a:gdLst>
                <a:gd name="T0" fmla="*/ 438685 w 836"/>
                <a:gd name="T1" fmla="*/ 145881 h 404"/>
                <a:gd name="T2" fmla="*/ 414930 w 836"/>
                <a:gd name="T3" fmla="*/ 169753 h 404"/>
                <a:gd name="T4" fmla="*/ 352110 w 836"/>
                <a:gd name="T5" fmla="*/ 197338 h 404"/>
                <a:gd name="T6" fmla="*/ 279787 w 836"/>
                <a:gd name="T7" fmla="*/ 212722 h 404"/>
                <a:gd name="T8" fmla="*/ 238083 w 836"/>
                <a:gd name="T9" fmla="*/ 211661 h 404"/>
                <a:gd name="T10" fmla="*/ 197963 w 836"/>
                <a:gd name="T11" fmla="*/ 202112 h 404"/>
                <a:gd name="T12" fmla="*/ 172624 w 836"/>
                <a:gd name="T13" fmla="*/ 195216 h 404"/>
                <a:gd name="T14" fmla="*/ 119833 w 836"/>
                <a:gd name="T15" fmla="*/ 184076 h 404"/>
                <a:gd name="T16" fmla="*/ 60181 w 836"/>
                <a:gd name="T17" fmla="*/ 167100 h 404"/>
                <a:gd name="T18" fmla="*/ 27979 w 836"/>
                <a:gd name="T19" fmla="*/ 141107 h 404"/>
                <a:gd name="T20" fmla="*/ 1584 w 836"/>
                <a:gd name="T21" fmla="*/ 71614 h 404"/>
                <a:gd name="T22" fmla="*/ 0 w 836"/>
                <a:gd name="T23" fmla="*/ 51987 h 404"/>
                <a:gd name="T24" fmla="*/ 7919 w 836"/>
                <a:gd name="T25" fmla="*/ 38194 h 404"/>
                <a:gd name="T26" fmla="*/ 39065 w 836"/>
                <a:gd name="T27" fmla="*/ 22280 h 404"/>
                <a:gd name="T28" fmla="*/ 82353 w 836"/>
                <a:gd name="T29" fmla="*/ 13792 h 404"/>
                <a:gd name="T30" fmla="*/ 98717 w 836"/>
                <a:gd name="T31" fmla="*/ 9549 h 404"/>
                <a:gd name="T32" fmla="*/ 124057 w 836"/>
                <a:gd name="T33" fmla="*/ 530 h 404"/>
                <a:gd name="T34" fmla="*/ 181598 w 836"/>
                <a:gd name="T35" fmla="*/ 6896 h 404"/>
                <a:gd name="T36" fmla="*/ 209577 w 836"/>
                <a:gd name="T37" fmla="*/ 15914 h 404"/>
                <a:gd name="T38" fmla="*/ 235444 w 836"/>
                <a:gd name="T39" fmla="*/ 25463 h 404"/>
                <a:gd name="T40" fmla="*/ 280315 w 836"/>
                <a:gd name="T41" fmla="*/ 43499 h 404"/>
                <a:gd name="T42" fmla="*/ 345775 w 836"/>
                <a:gd name="T43" fmla="*/ 57292 h 404"/>
                <a:gd name="T44" fmla="*/ 365307 w 836"/>
                <a:gd name="T45" fmla="*/ 64718 h 404"/>
                <a:gd name="T46" fmla="*/ 402788 w 836"/>
                <a:gd name="T47" fmla="*/ 66840 h 404"/>
                <a:gd name="T48" fmla="*/ 421265 w 836"/>
                <a:gd name="T49" fmla="*/ 75328 h 404"/>
                <a:gd name="T50" fmla="*/ 436574 w 836"/>
                <a:gd name="T51" fmla="*/ 101852 h 404"/>
                <a:gd name="T52" fmla="*/ 265006 w 836"/>
                <a:gd name="T53" fmla="*/ 205295 h 404"/>
                <a:gd name="T54" fmla="*/ 339968 w 836"/>
                <a:gd name="T55" fmla="*/ 193624 h 404"/>
                <a:gd name="T56" fmla="*/ 407539 w 836"/>
                <a:gd name="T57" fmla="*/ 163387 h 404"/>
                <a:gd name="T58" fmla="*/ 433934 w 836"/>
                <a:gd name="T59" fmla="*/ 135802 h 404"/>
                <a:gd name="T60" fmla="*/ 425488 w 836"/>
                <a:gd name="T61" fmla="*/ 90181 h 404"/>
                <a:gd name="T62" fmla="*/ 401205 w 836"/>
                <a:gd name="T63" fmla="*/ 75328 h 404"/>
                <a:gd name="T64" fmla="*/ 364779 w 836"/>
                <a:gd name="T65" fmla="*/ 72675 h 404"/>
                <a:gd name="T66" fmla="*/ 296152 w 836"/>
                <a:gd name="T67" fmla="*/ 55700 h 404"/>
                <a:gd name="T68" fmla="*/ 246002 w 836"/>
                <a:gd name="T69" fmla="*/ 40316 h 404"/>
                <a:gd name="T70" fmla="*/ 188988 w 836"/>
                <a:gd name="T71" fmla="*/ 16975 h 404"/>
                <a:gd name="T72" fmla="*/ 150452 w 836"/>
                <a:gd name="T73" fmla="*/ 9549 h 404"/>
                <a:gd name="T74" fmla="*/ 85520 w 836"/>
                <a:gd name="T75" fmla="*/ 20158 h 404"/>
                <a:gd name="T76" fmla="*/ 27979 w 836"/>
                <a:gd name="T77" fmla="*/ 38194 h 404"/>
                <a:gd name="T78" fmla="*/ 10030 w 836"/>
                <a:gd name="T79" fmla="*/ 55700 h 404"/>
                <a:gd name="T80" fmla="*/ 29035 w 836"/>
                <a:gd name="T81" fmla="*/ 74797 h 404"/>
                <a:gd name="T82" fmla="*/ 72322 w 836"/>
                <a:gd name="T83" fmla="*/ 89120 h 404"/>
                <a:gd name="T84" fmla="*/ 115610 w 836"/>
                <a:gd name="T85" fmla="*/ 102382 h 404"/>
                <a:gd name="T86" fmla="*/ 141477 w 836"/>
                <a:gd name="T87" fmla="*/ 106096 h 404"/>
                <a:gd name="T88" fmla="*/ 114027 w 836"/>
                <a:gd name="T89" fmla="*/ 108217 h 404"/>
                <a:gd name="T90" fmla="*/ 13198 w 836"/>
                <a:gd name="T91" fmla="*/ 75858 h 404"/>
                <a:gd name="T92" fmla="*/ 35897 w 836"/>
                <a:gd name="T93" fmla="*/ 135802 h 404"/>
                <a:gd name="T94" fmla="*/ 52790 w 836"/>
                <a:gd name="T95" fmla="*/ 149064 h 404"/>
                <a:gd name="T96" fmla="*/ 62292 w 836"/>
                <a:gd name="T97" fmla="*/ 157021 h 404"/>
                <a:gd name="T98" fmla="*/ 125112 w 836"/>
                <a:gd name="T99" fmla="*/ 177180 h 404"/>
                <a:gd name="T100" fmla="*/ 171568 w 836"/>
                <a:gd name="T101" fmla="*/ 184606 h 404"/>
                <a:gd name="T102" fmla="*/ 212216 w 836"/>
                <a:gd name="T103" fmla="*/ 195746 h 404"/>
                <a:gd name="T104" fmla="*/ 211688 w 836"/>
                <a:gd name="T105" fmla="*/ 168161 h 404"/>
                <a:gd name="T106" fmla="*/ 214856 w 836"/>
                <a:gd name="T107" fmla="*/ 186728 h 404"/>
                <a:gd name="T108" fmla="*/ 235444 w 836"/>
                <a:gd name="T109" fmla="*/ 202112 h 40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0" t="0" r="r" b="b"/>
              <a:pathLst>
                <a:path w="836" h="404">
                  <a:moveTo>
                    <a:pt x="833" y="256"/>
                  </a:moveTo>
                  <a:lnTo>
                    <a:pt x="833" y="256"/>
                  </a:lnTo>
                  <a:lnTo>
                    <a:pt x="836" y="261"/>
                  </a:lnTo>
                  <a:lnTo>
                    <a:pt x="835" y="266"/>
                  </a:lnTo>
                  <a:lnTo>
                    <a:pt x="833" y="271"/>
                  </a:lnTo>
                  <a:lnTo>
                    <a:pt x="831" y="275"/>
                  </a:lnTo>
                  <a:lnTo>
                    <a:pt x="825" y="286"/>
                  </a:lnTo>
                  <a:lnTo>
                    <a:pt x="823" y="291"/>
                  </a:lnTo>
                  <a:lnTo>
                    <a:pt x="822" y="299"/>
                  </a:lnTo>
                  <a:lnTo>
                    <a:pt x="805" y="309"/>
                  </a:lnTo>
                  <a:lnTo>
                    <a:pt x="786" y="320"/>
                  </a:lnTo>
                  <a:lnTo>
                    <a:pt x="768" y="330"/>
                  </a:lnTo>
                  <a:lnTo>
                    <a:pt x="749" y="339"/>
                  </a:lnTo>
                  <a:lnTo>
                    <a:pt x="730" y="349"/>
                  </a:lnTo>
                  <a:lnTo>
                    <a:pt x="709" y="357"/>
                  </a:lnTo>
                  <a:lnTo>
                    <a:pt x="688" y="365"/>
                  </a:lnTo>
                  <a:lnTo>
                    <a:pt x="667" y="372"/>
                  </a:lnTo>
                  <a:lnTo>
                    <a:pt x="645" y="379"/>
                  </a:lnTo>
                  <a:lnTo>
                    <a:pt x="624" y="385"/>
                  </a:lnTo>
                  <a:lnTo>
                    <a:pt x="601" y="391"/>
                  </a:lnTo>
                  <a:lnTo>
                    <a:pt x="578" y="395"/>
                  </a:lnTo>
                  <a:lnTo>
                    <a:pt x="554" y="398"/>
                  </a:lnTo>
                  <a:lnTo>
                    <a:pt x="530" y="401"/>
                  </a:lnTo>
                  <a:lnTo>
                    <a:pt x="507" y="402"/>
                  </a:lnTo>
                  <a:lnTo>
                    <a:pt x="483" y="404"/>
                  </a:lnTo>
                  <a:lnTo>
                    <a:pt x="472" y="404"/>
                  </a:lnTo>
                  <a:lnTo>
                    <a:pt x="461" y="401"/>
                  </a:lnTo>
                  <a:lnTo>
                    <a:pt x="451" y="399"/>
                  </a:lnTo>
                  <a:lnTo>
                    <a:pt x="442" y="397"/>
                  </a:lnTo>
                  <a:lnTo>
                    <a:pt x="422" y="391"/>
                  </a:lnTo>
                  <a:lnTo>
                    <a:pt x="402" y="385"/>
                  </a:lnTo>
                  <a:lnTo>
                    <a:pt x="389" y="383"/>
                  </a:lnTo>
                  <a:lnTo>
                    <a:pt x="375" y="381"/>
                  </a:lnTo>
                  <a:lnTo>
                    <a:pt x="361" y="380"/>
                  </a:lnTo>
                  <a:lnTo>
                    <a:pt x="347" y="378"/>
                  </a:lnTo>
                  <a:lnTo>
                    <a:pt x="341" y="375"/>
                  </a:lnTo>
                  <a:lnTo>
                    <a:pt x="333" y="371"/>
                  </a:lnTo>
                  <a:lnTo>
                    <a:pt x="327" y="368"/>
                  </a:lnTo>
                  <a:lnTo>
                    <a:pt x="319" y="365"/>
                  </a:lnTo>
                  <a:lnTo>
                    <a:pt x="293" y="360"/>
                  </a:lnTo>
                  <a:lnTo>
                    <a:pt x="267" y="355"/>
                  </a:lnTo>
                  <a:lnTo>
                    <a:pt x="240" y="350"/>
                  </a:lnTo>
                  <a:lnTo>
                    <a:pt x="227" y="347"/>
                  </a:lnTo>
                  <a:lnTo>
                    <a:pt x="215" y="342"/>
                  </a:lnTo>
                  <a:lnTo>
                    <a:pt x="164" y="327"/>
                  </a:lnTo>
                  <a:lnTo>
                    <a:pt x="139" y="320"/>
                  </a:lnTo>
                  <a:lnTo>
                    <a:pt x="114" y="315"/>
                  </a:lnTo>
                  <a:lnTo>
                    <a:pt x="97" y="304"/>
                  </a:lnTo>
                  <a:lnTo>
                    <a:pt x="82" y="293"/>
                  </a:lnTo>
                  <a:lnTo>
                    <a:pt x="67" y="280"/>
                  </a:lnTo>
                  <a:lnTo>
                    <a:pt x="59" y="274"/>
                  </a:lnTo>
                  <a:lnTo>
                    <a:pt x="53" y="266"/>
                  </a:lnTo>
                  <a:lnTo>
                    <a:pt x="43" y="253"/>
                  </a:lnTo>
                  <a:lnTo>
                    <a:pt x="36" y="238"/>
                  </a:lnTo>
                  <a:lnTo>
                    <a:pt x="29" y="221"/>
                  </a:lnTo>
                  <a:lnTo>
                    <a:pt x="23" y="205"/>
                  </a:lnTo>
                  <a:lnTo>
                    <a:pt x="13" y="171"/>
                  </a:lnTo>
                  <a:lnTo>
                    <a:pt x="3" y="135"/>
                  </a:lnTo>
                  <a:lnTo>
                    <a:pt x="4" y="129"/>
                  </a:lnTo>
                  <a:lnTo>
                    <a:pt x="5" y="124"/>
                  </a:lnTo>
                  <a:lnTo>
                    <a:pt x="3" y="113"/>
                  </a:lnTo>
                  <a:lnTo>
                    <a:pt x="0" y="104"/>
                  </a:lnTo>
                  <a:lnTo>
                    <a:pt x="0" y="98"/>
                  </a:lnTo>
                  <a:lnTo>
                    <a:pt x="0" y="93"/>
                  </a:lnTo>
                  <a:lnTo>
                    <a:pt x="3" y="89"/>
                  </a:lnTo>
                  <a:lnTo>
                    <a:pt x="6" y="83"/>
                  </a:lnTo>
                  <a:lnTo>
                    <a:pt x="10" y="78"/>
                  </a:lnTo>
                  <a:lnTo>
                    <a:pt x="15" y="72"/>
                  </a:lnTo>
                  <a:lnTo>
                    <a:pt x="28" y="62"/>
                  </a:lnTo>
                  <a:lnTo>
                    <a:pt x="39" y="54"/>
                  </a:lnTo>
                  <a:lnTo>
                    <a:pt x="50" y="49"/>
                  </a:lnTo>
                  <a:lnTo>
                    <a:pt x="63" y="45"/>
                  </a:lnTo>
                  <a:lnTo>
                    <a:pt x="74" y="42"/>
                  </a:lnTo>
                  <a:lnTo>
                    <a:pt x="88" y="39"/>
                  </a:lnTo>
                  <a:lnTo>
                    <a:pt x="115" y="35"/>
                  </a:lnTo>
                  <a:lnTo>
                    <a:pt x="142" y="30"/>
                  </a:lnTo>
                  <a:lnTo>
                    <a:pt x="149" y="28"/>
                  </a:lnTo>
                  <a:lnTo>
                    <a:pt x="156" y="26"/>
                  </a:lnTo>
                  <a:lnTo>
                    <a:pt x="162" y="22"/>
                  </a:lnTo>
                  <a:lnTo>
                    <a:pt x="169" y="20"/>
                  </a:lnTo>
                  <a:lnTo>
                    <a:pt x="177" y="19"/>
                  </a:lnTo>
                  <a:lnTo>
                    <a:pt x="187" y="18"/>
                  </a:lnTo>
                  <a:lnTo>
                    <a:pt x="195" y="15"/>
                  </a:lnTo>
                  <a:lnTo>
                    <a:pt x="204" y="11"/>
                  </a:lnTo>
                  <a:lnTo>
                    <a:pt x="211" y="6"/>
                  </a:lnTo>
                  <a:lnTo>
                    <a:pt x="219" y="4"/>
                  </a:lnTo>
                  <a:lnTo>
                    <a:pt x="235" y="1"/>
                  </a:lnTo>
                  <a:lnTo>
                    <a:pt x="251" y="0"/>
                  </a:lnTo>
                  <a:lnTo>
                    <a:pt x="266" y="1"/>
                  </a:lnTo>
                  <a:lnTo>
                    <a:pt x="282" y="2"/>
                  </a:lnTo>
                  <a:lnTo>
                    <a:pt x="313" y="7"/>
                  </a:lnTo>
                  <a:lnTo>
                    <a:pt x="328" y="11"/>
                  </a:lnTo>
                  <a:lnTo>
                    <a:pt x="344" y="13"/>
                  </a:lnTo>
                  <a:lnTo>
                    <a:pt x="355" y="15"/>
                  </a:lnTo>
                  <a:lnTo>
                    <a:pt x="366" y="18"/>
                  </a:lnTo>
                  <a:lnTo>
                    <a:pt x="386" y="27"/>
                  </a:lnTo>
                  <a:lnTo>
                    <a:pt x="397" y="30"/>
                  </a:lnTo>
                  <a:lnTo>
                    <a:pt x="409" y="32"/>
                  </a:lnTo>
                  <a:lnTo>
                    <a:pt x="421" y="35"/>
                  </a:lnTo>
                  <a:lnTo>
                    <a:pt x="431" y="38"/>
                  </a:lnTo>
                  <a:lnTo>
                    <a:pt x="438" y="43"/>
                  </a:lnTo>
                  <a:lnTo>
                    <a:pt x="446" y="48"/>
                  </a:lnTo>
                  <a:lnTo>
                    <a:pt x="452" y="54"/>
                  </a:lnTo>
                  <a:lnTo>
                    <a:pt x="461" y="59"/>
                  </a:lnTo>
                  <a:lnTo>
                    <a:pt x="477" y="65"/>
                  </a:lnTo>
                  <a:lnTo>
                    <a:pt x="494" y="72"/>
                  </a:lnTo>
                  <a:lnTo>
                    <a:pt x="531" y="82"/>
                  </a:lnTo>
                  <a:lnTo>
                    <a:pt x="570" y="92"/>
                  </a:lnTo>
                  <a:lnTo>
                    <a:pt x="610" y="100"/>
                  </a:lnTo>
                  <a:lnTo>
                    <a:pt x="625" y="104"/>
                  </a:lnTo>
                  <a:lnTo>
                    <a:pt x="640" y="106"/>
                  </a:lnTo>
                  <a:lnTo>
                    <a:pt x="655" y="108"/>
                  </a:lnTo>
                  <a:lnTo>
                    <a:pt x="669" y="111"/>
                  </a:lnTo>
                  <a:lnTo>
                    <a:pt x="674" y="113"/>
                  </a:lnTo>
                  <a:lnTo>
                    <a:pt x="680" y="118"/>
                  </a:lnTo>
                  <a:lnTo>
                    <a:pt x="687" y="121"/>
                  </a:lnTo>
                  <a:lnTo>
                    <a:pt x="692" y="122"/>
                  </a:lnTo>
                  <a:lnTo>
                    <a:pt x="696" y="123"/>
                  </a:lnTo>
                  <a:lnTo>
                    <a:pt x="711" y="124"/>
                  </a:lnTo>
                  <a:lnTo>
                    <a:pt x="725" y="125"/>
                  </a:lnTo>
                  <a:lnTo>
                    <a:pt x="751" y="125"/>
                  </a:lnTo>
                  <a:lnTo>
                    <a:pt x="763" y="126"/>
                  </a:lnTo>
                  <a:lnTo>
                    <a:pt x="773" y="128"/>
                  </a:lnTo>
                  <a:lnTo>
                    <a:pt x="783" y="132"/>
                  </a:lnTo>
                  <a:lnTo>
                    <a:pt x="787" y="134"/>
                  </a:lnTo>
                  <a:lnTo>
                    <a:pt x="792" y="137"/>
                  </a:lnTo>
                  <a:lnTo>
                    <a:pt x="798" y="142"/>
                  </a:lnTo>
                  <a:lnTo>
                    <a:pt x="803" y="148"/>
                  </a:lnTo>
                  <a:lnTo>
                    <a:pt x="809" y="153"/>
                  </a:lnTo>
                  <a:lnTo>
                    <a:pt x="814" y="160"/>
                  </a:lnTo>
                  <a:lnTo>
                    <a:pt x="817" y="167"/>
                  </a:lnTo>
                  <a:lnTo>
                    <a:pt x="822" y="175"/>
                  </a:lnTo>
                  <a:lnTo>
                    <a:pt x="827" y="192"/>
                  </a:lnTo>
                  <a:lnTo>
                    <a:pt x="830" y="209"/>
                  </a:lnTo>
                  <a:lnTo>
                    <a:pt x="832" y="226"/>
                  </a:lnTo>
                  <a:lnTo>
                    <a:pt x="833" y="242"/>
                  </a:lnTo>
                  <a:lnTo>
                    <a:pt x="833" y="256"/>
                  </a:lnTo>
                  <a:close/>
                  <a:moveTo>
                    <a:pt x="502" y="387"/>
                  </a:moveTo>
                  <a:lnTo>
                    <a:pt x="502" y="387"/>
                  </a:lnTo>
                  <a:lnTo>
                    <a:pt x="520" y="386"/>
                  </a:lnTo>
                  <a:lnTo>
                    <a:pt x="538" y="385"/>
                  </a:lnTo>
                  <a:lnTo>
                    <a:pt x="574" y="381"/>
                  </a:lnTo>
                  <a:lnTo>
                    <a:pt x="610" y="374"/>
                  </a:lnTo>
                  <a:lnTo>
                    <a:pt x="644" y="365"/>
                  </a:lnTo>
                  <a:lnTo>
                    <a:pt x="669" y="357"/>
                  </a:lnTo>
                  <a:lnTo>
                    <a:pt x="691" y="349"/>
                  </a:lnTo>
                  <a:lnTo>
                    <a:pt x="714" y="339"/>
                  </a:lnTo>
                  <a:lnTo>
                    <a:pt x="734" y="329"/>
                  </a:lnTo>
                  <a:lnTo>
                    <a:pt x="772" y="308"/>
                  </a:lnTo>
                  <a:lnTo>
                    <a:pt x="810" y="287"/>
                  </a:lnTo>
                  <a:lnTo>
                    <a:pt x="814" y="279"/>
                  </a:lnTo>
                  <a:lnTo>
                    <a:pt x="817" y="273"/>
                  </a:lnTo>
                  <a:lnTo>
                    <a:pt x="820" y="264"/>
                  </a:lnTo>
                  <a:lnTo>
                    <a:pt x="822" y="256"/>
                  </a:lnTo>
                  <a:lnTo>
                    <a:pt x="822" y="247"/>
                  </a:lnTo>
                  <a:lnTo>
                    <a:pt x="823" y="239"/>
                  </a:lnTo>
                  <a:lnTo>
                    <a:pt x="821" y="220"/>
                  </a:lnTo>
                  <a:lnTo>
                    <a:pt x="817" y="202"/>
                  </a:lnTo>
                  <a:lnTo>
                    <a:pt x="812" y="185"/>
                  </a:lnTo>
                  <a:lnTo>
                    <a:pt x="806" y="170"/>
                  </a:lnTo>
                  <a:lnTo>
                    <a:pt x="797" y="157"/>
                  </a:lnTo>
                  <a:lnTo>
                    <a:pt x="788" y="152"/>
                  </a:lnTo>
                  <a:lnTo>
                    <a:pt x="779" y="148"/>
                  </a:lnTo>
                  <a:lnTo>
                    <a:pt x="769" y="144"/>
                  </a:lnTo>
                  <a:lnTo>
                    <a:pt x="760" y="142"/>
                  </a:lnTo>
                  <a:lnTo>
                    <a:pt x="749" y="141"/>
                  </a:lnTo>
                  <a:lnTo>
                    <a:pt x="738" y="140"/>
                  </a:lnTo>
                  <a:lnTo>
                    <a:pt x="715" y="139"/>
                  </a:lnTo>
                  <a:lnTo>
                    <a:pt x="703" y="138"/>
                  </a:lnTo>
                  <a:lnTo>
                    <a:pt x="691" y="137"/>
                  </a:lnTo>
                  <a:lnTo>
                    <a:pt x="667" y="133"/>
                  </a:lnTo>
                  <a:lnTo>
                    <a:pt x="643" y="126"/>
                  </a:lnTo>
                  <a:lnTo>
                    <a:pt x="619" y="119"/>
                  </a:lnTo>
                  <a:lnTo>
                    <a:pt x="596" y="112"/>
                  </a:lnTo>
                  <a:lnTo>
                    <a:pt x="573" y="107"/>
                  </a:lnTo>
                  <a:lnTo>
                    <a:pt x="561" y="105"/>
                  </a:lnTo>
                  <a:lnTo>
                    <a:pt x="551" y="103"/>
                  </a:lnTo>
                  <a:lnTo>
                    <a:pt x="541" y="103"/>
                  </a:lnTo>
                  <a:lnTo>
                    <a:pt x="531" y="103"/>
                  </a:lnTo>
                  <a:lnTo>
                    <a:pt x="499" y="89"/>
                  </a:lnTo>
                  <a:lnTo>
                    <a:pt x="466" y="76"/>
                  </a:lnTo>
                  <a:lnTo>
                    <a:pt x="398" y="50"/>
                  </a:lnTo>
                  <a:lnTo>
                    <a:pt x="386" y="43"/>
                  </a:lnTo>
                  <a:lnTo>
                    <a:pt x="373" y="36"/>
                  </a:lnTo>
                  <a:lnTo>
                    <a:pt x="366" y="34"/>
                  </a:lnTo>
                  <a:lnTo>
                    <a:pt x="358" y="32"/>
                  </a:lnTo>
                  <a:lnTo>
                    <a:pt x="349" y="31"/>
                  </a:lnTo>
                  <a:lnTo>
                    <a:pt x="340" y="30"/>
                  </a:lnTo>
                  <a:lnTo>
                    <a:pt x="322" y="24"/>
                  </a:lnTo>
                  <a:lnTo>
                    <a:pt x="303" y="20"/>
                  </a:lnTo>
                  <a:lnTo>
                    <a:pt x="285" y="18"/>
                  </a:lnTo>
                  <a:lnTo>
                    <a:pt x="267" y="18"/>
                  </a:lnTo>
                  <a:lnTo>
                    <a:pt x="249" y="19"/>
                  </a:lnTo>
                  <a:lnTo>
                    <a:pt x="232" y="21"/>
                  </a:lnTo>
                  <a:lnTo>
                    <a:pt x="215" y="24"/>
                  </a:lnTo>
                  <a:lnTo>
                    <a:pt x="197" y="29"/>
                  </a:lnTo>
                  <a:lnTo>
                    <a:pt x="162" y="38"/>
                  </a:lnTo>
                  <a:lnTo>
                    <a:pt x="128" y="49"/>
                  </a:lnTo>
                  <a:lnTo>
                    <a:pt x="94" y="60"/>
                  </a:lnTo>
                  <a:lnTo>
                    <a:pt x="76" y="63"/>
                  </a:lnTo>
                  <a:lnTo>
                    <a:pt x="59" y="66"/>
                  </a:lnTo>
                  <a:lnTo>
                    <a:pt x="53" y="72"/>
                  </a:lnTo>
                  <a:lnTo>
                    <a:pt x="48" y="75"/>
                  </a:lnTo>
                  <a:lnTo>
                    <a:pt x="38" y="79"/>
                  </a:lnTo>
                  <a:lnTo>
                    <a:pt x="16" y="84"/>
                  </a:lnTo>
                  <a:lnTo>
                    <a:pt x="18" y="95"/>
                  </a:lnTo>
                  <a:lnTo>
                    <a:pt x="19" y="105"/>
                  </a:lnTo>
                  <a:lnTo>
                    <a:pt x="22" y="113"/>
                  </a:lnTo>
                  <a:lnTo>
                    <a:pt x="26" y="121"/>
                  </a:lnTo>
                  <a:lnTo>
                    <a:pt x="31" y="127"/>
                  </a:lnTo>
                  <a:lnTo>
                    <a:pt x="38" y="133"/>
                  </a:lnTo>
                  <a:lnTo>
                    <a:pt x="46" y="138"/>
                  </a:lnTo>
                  <a:lnTo>
                    <a:pt x="55" y="141"/>
                  </a:lnTo>
                  <a:lnTo>
                    <a:pt x="88" y="154"/>
                  </a:lnTo>
                  <a:lnTo>
                    <a:pt x="105" y="160"/>
                  </a:lnTo>
                  <a:lnTo>
                    <a:pt x="124" y="166"/>
                  </a:lnTo>
                  <a:lnTo>
                    <a:pt x="137" y="168"/>
                  </a:lnTo>
                  <a:lnTo>
                    <a:pt x="152" y="171"/>
                  </a:lnTo>
                  <a:lnTo>
                    <a:pt x="166" y="173"/>
                  </a:lnTo>
                  <a:lnTo>
                    <a:pt x="180" y="178"/>
                  </a:lnTo>
                  <a:lnTo>
                    <a:pt x="206" y="187"/>
                  </a:lnTo>
                  <a:lnTo>
                    <a:pt x="219" y="193"/>
                  </a:lnTo>
                  <a:lnTo>
                    <a:pt x="231" y="196"/>
                  </a:lnTo>
                  <a:lnTo>
                    <a:pt x="238" y="197"/>
                  </a:lnTo>
                  <a:lnTo>
                    <a:pt x="246" y="198"/>
                  </a:lnTo>
                  <a:lnTo>
                    <a:pt x="261" y="199"/>
                  </a:lnTo>
                  <a:lnTo>
                    <a:pt x="268" y="200"/>
                  </a:lnTo>
                  <a:lnTo>
                    <a:pt x="273" y="202"/>
                  </a:lnTo>
                  <a:lnTo>
                    <a:pt x="279" y="206"/>
                  </a:lnTo>
                  <a:lnTo>
                    <a:pt x="283" y="212"/>
                  </a:lnTo>
                  <a:lnTo>
                    <a:pt x="249" y="209"/>
                  </a:lnTo>
                  <a:lnTo>
                    <a:pt x="216" y="204"/>
                  </a:lnTo>
                  <a:lnTo>
                    <a:pt x="184" y="197"/>
                  </a:lnTo>
                  <a:lnTo>
                    <a:pt x="151" y="188"/>
                  </a:lnTo>
                  <a:lnTo>
                    <a:pt x="119" y="179"/>
                  </a:lnTo>
                  <a:lnTo>
                    <a:pt x="88" y="168"/>
                  </a:lnTo>
                  <a:lnTo>
                    <a:pt x="25" y="143"/>
                  </a:lnTo>
                  <a:lnTo>
                    <a:pt x="31" y="166"/>
                  </a:lnTo>
                  <a:lnTo>
                    <a:pt x="37" y="187"/>
                  </a:lnTo>
                  <a:lnTo>
                    <a:pt x="48" y="228"/>
                  </a:lnTo>
                  <a:lnTo>
                    <a:pt x="58" y="242"/>
                  </a:lnTo>
                  <a:lnTo>
                    <a:pt x="68" y="256"/>
                  </a:lnTo>
                  <a:lnTo>
                    <a:pt x="80" y="269"/>
                  </a:lnTo>
                  <a:lnTo>
                    <a:pt x="85" y="275"/>
                  </a:lnTo>
                  <a:lnTo>
                    <a:pt x="91" y="280"/>
                  </a:lnTo>
                  <a:lnTo>
                    <a:pt x="96" y="280"/>
                  </a:lnTo>
                  <a:lnTo>
                    <a:pt x="100" y="281"/>
                  </a:lnTo>
                  <a:lnTo>
                    <a:pt x="103" y="284"/>
                  </a:lnTo>
                  <a:lnTo>
                    <a:pt x="105" y="286"/>
                  </a:lnTo>
                  <a:lnTo>
                    <a:pt x="112" y="292"/>
                  </a:lnTo>
                  <a:lnTo>
                    <a:pt x="114" y="294"/>
                  </a:lnTo>
                  <a:lnTo>
                    <a:pt x="118" y="296"/>
                  </a:lnTo>
                  <a:lnTo>
                    <a:pt x="129" y="302"/>
                  </a:lnTo>
                  <a:lnTo>
                    <a:pt x="143" y="307"/>
                  </a:lnTo>
                  <a:lnTo>
                    <a:pt x="172" y="317"/>
                  </a:lnTo>
                  <a:lnTo>
                    <a:pt x="226" y="331"/>
                  </a:lnTo>
                  <a:lnTo>
                    <a:pt x="237" y="334"/>
                  </a:lnTo>
                  <a:lnTo>
                    <a:pt x="249" y="336"/>
                  </a:lnTo>
                  <a:lnTo>
                    <a:pt x="270" y="338"/>
                  </a:lnTo>
                  <a:lnTo>
                    <a:pt x="292" y="341"/>
                  </a:lnTo>
                  <a:lnTo>
                    <a:pt x="313" y="345"/>
                  </a:lnTo>
                  <a:lnTo>
                    <a:pt x="325" y="348"/>
                  </a:lnTo>
                  <a:lnTo>
                    <a:pt x="337" y="352"/>
                  </a:lnTo>
                  <a:lnTo>
                    <a:pt x="358" y="362"/>
                  </a:lnTo>
                  <a:lnTo>
                    <a:pt x="369" y="365"/>
                  </a:lnTo>
                  <a:lnTo>
                    <a:pt x="379" y="368"/>
                  </a:lnTo>
                  <a:lnTo>
                    <a:pt x="390" y="369"/>
                  </a:lnTo>
                  <a:lnTo>
                    <a:pt x="402" y="369"/>
                  </a:lnTo>
                  <a:lnTo>
                    <a:pt x="400" y="356"/>
                  </a:lnTo>
                  <a:lnTo>
                    <a:pt x="398" y="340"/>
                  </a:lnTo>
                  <a:lnTo>
                    <a:pt x="398" y="332"/>
                  </a:lnTo>
                  <a:lnTo>
                    <a:pt x="399" y="324"/>
                  </a:lnTo>
                  <a:lnTo>
                    <a:pt x="401" y="317"/>
                  </a:lnTo>
                  <a:lnTo>
                    <a:pt x="404" y="310"/>
                  </a:lnTo>
                  <a:lnTo>
                    <a:pt x="403" y="323"/>
                  </a:lnTo>
                  <a:lnTo>
                    <a:pt x="403" y="334"/>
                  </a:lnTo>
                  <a:lnTo>
                    <a:pt x="404" y="344"/>
                  </a:lnTo>
                  <a:lnTo>
                    <a:pt x="407" y="352"/>
                  </a:lnTo>
                  <a:lnTo>
                    <a:pt x="412" y="359"/>
                  </a:lnTo>
                  <a:lnTo>
                    <a:pt x="417" y="365"/>
                  </a:lnTo>
                  <a:lnTo>
                    <a:pt x="422" y="370"/>
                  </a:lnTo>
                  <a:lnTo>
                    <a:pt x="430" y="375"/>
                  </a:lnTo>
                  <a:lnTo>
                    <a:pt x="437" y="379"/>
                  </a:lnTo>
                  <a:lnTo>
                    <a:pt x="446" y="381"/>
                  </a:lnTo>
                  <a:lnTo>
                    <a:pt x="454" y="384"/>
                  </a:lnTo>
                  <a:lnTo>
                    <a:pt x="463" y="385"/>
                  </a:lnTo>
                  <a:lnTo>
                    <a:pt x="482" y="387"/>
                  </a:lnTo>
                  <a:lnTo>
                    <a:pt x="502" y="387"/>
                  </a:lnTo>
                  <a:close/>
                </a:path>
              </a:pathLst>
            </a:custGeom>
            <a:grpFill/>
            <a:ln w="9525">
              <a:noFill/>
              <a:round/>
            </a:ln>
          </p:spPr>
          <p:txBody>
            <a:bodyPr/>
            <a:lstStyle/>
            <a:p>
              <a:endParaRPr lang="zh-CN" altLang="en-US"/>
            </a:p>
          </p:txBody>
        </p:sp>
      </p:grpSp>
      <p:pic>
        <p:nvPicPr>
          <p:cNvPr id="4" name="图片 3"/>
          <p:cNvPicPr>
            <a:picLocks noChangeAspect="1"/>
          </p:cNvPicPr>
          <p:nvPr>
            <p:custDataLst>
              <p:tags r:id="rId2"/>
            </p:custDataLst>
          </p:nvPr>
        </p:nvPicPr>
        <p:blipFill>
          <a:blip r:embed="rId3"/>
          <a:stretch>
            <a:fillRect/>
          </a:stretch>
        </p:blipFill>
        <p:spPr>
          <a:xfrm>
            <a:off x="0" y="68580"/>
            <a:ext cx="12191365" cy="11430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9"/>
                                        </p:tgtEl>
                                        <p:attrNameLst>
                                          <p:attrName>style.visibility</p:attrName>
                                        </p:attrNameLst>
                                      </p:cBhvr>
                                      <p:to>
                                        <p:strVal val="visible"/>
                                      </p:to>
                                    </p:set>
                                    <p:animEffect transition="in" filter="fade">
                                      <p:cBhvr>
                                        <p:cTn id="12" dur="500"/>
                                        <p:tgtEl>
                                          <p:spTgt spid="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fade">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9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40863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8" name="文本框 17"/>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 name="文本框 18"/>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0" name="文本框 19"/>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mc:AlternateContent xmlns:mc="http://schemas.openxmlformats.org/markup-compatibility/2006">
        <mc:Choice xmlns:a14="http://schemas.microsoft.com/office/drawing/2010/main" Requires="a14">
          <p:sp>
            <p:nvSpPr>
              <p:cNvPr id="4" name="文本框 3"/>
              <p:cNvSpPr txBox="1"/>
              <p:nvPr/>
            </p:nvSpPr>
            <p:spPr>
              <a:xfrm>
                <a:off x="636644" y="917876"/>
                <a:ext cx="11305973" cy="1200329"/>
              </a:xfrm>
              <a:prstGeom prst="rect">
                <a:avLst/>
              </a:prstGeom>
              <a:noFill/>
            </p:spPr>
            <p:txBody>
              <a:bodyPr wrap="square" rtlCol="0">
                <a:spAutoFit/>
              </a:bodyPr>
              <a:lstStyle/>
              <a:p>
                <a:pPr fontAlgn="ctr">
                  <a:lnSpc>
                    <a:spcPct val="150000"/>
                  </a:lnSpc>
                </a:pPr>
                <a:r>
                  <a:rPr lang="zh-CN" altLang="zh-CN" sz="2400" b="1" kern="0" dirty="0">
                    <a:solidFill>
                      <a:srgbClr val="00687B"/>
                    </a:solidFill>
                    <a:effectLst/>
                    <a:latin typeface="华文中宋" panose="02010600040101010101" pitchFamily="2" charset="-122"/>
                    <a:ea typeface="华文中宋" panose="02010600040101010101" pitchFamily="2" charset="-122"/>
                    <a:cs typeface="Times New Roman" panose="02020603050405020304" pitchFamily="18" charset="0"/>
                  </a:rPr>
                  <a:t>例</a:t>
                </a:r>
                <a:r>
                  <a:rPr lang="en-US" altLang="zh-CN" sz="2400" b="1" kern="0" dirty="0" smtClean="0">
                    <a:solidFill>
                      <a:srgbClr val="00687B"/>
                    </a:solidFill>
                    <a:effectLst/>
                    <a:latin typeface="华文中宋" panose="02010600040101010101" pitchFamily="2" charset="-122"/>
                    <a:ea typeface="华文中宋" panose="02010600040101010101" pitchFamily="2" charset="-122"/>
                    <a:cs typeface="Times New Roman" panose="02020603050405020304" pitchFamily="18" charset="0"/>
                  </a:rPr>
                  <a:t>1   </a:t>
                </a:r>
                <a:r>
                  <a:rPr lang="zh-CN" altLang="zh-CN" sz="2400" dirty="0" smtClean="0"/>
                  <a:t>某</a:t>
                </a:r>
                <a:r>
                  <a:rPr lang="zh-CN" altLang="zh-CN" sz="2400" dirty="0"/>
                  <a:t>职业学校对在校学生的生长发育及健康情况进行评估，从全校学生中随机抽取</a:t>
                </a:r>
                <a:r>
                  <a:rPr lang="en-US" altLang="zh-CN" sz="2400" dirty="0"/>
                  <a:t>40</a:t>
                </a:r>
                <a:r>
                  <a:rPr lang="zh-CN" altLang="zh-CN" sz="2400" dirty="0"/>
                  <a:t>名学生测量身高，数据（单位：</a:t>
                </a:r>
                <a14:m>
                  <m:oMath xmlns:m="http://schemas.openxmlformats.org/officeDocument/2006/math">
                    <m:r>
                      <m:rPr>
                        <m:sty m:val="p"/>
                      </m:rPr>
                      <a:rPr lang="en-US" altLang="zh-CN" sz="2400">
                        <a:latin typeface="Cambria Math" panose="02040503050406030204" pitchFamily="18" charset="0"/>
                      </a:rPr>
                      <m:t>cm</m:t>
                    </m:r>
                  </m:oMath>
                </a14:m>
                <a:r>
                  <a:rPr lang="zh-CN" altLang="zh-CN" sz="2400" dirty="0"/>
                  <a:t>）如下：</a:t>
                </a:r>
                <a:endParaRPr lang="zh-CN" altLang="zh-CN" sz="2400" dirty="0"/>
              </a:p>
            </p:txBody>
          </p:sp>
        </mc:Choice>
        <mc:Fallback>
          <p:sp>
            <p:nvSpPr>
              <p:cNvPr id="4" name="文本框 3"/>
              <p:cNvSpPr txBox="1">
                <a:spLocks noRot="1" noChangeAspect="1" noMove="1" noResize="1" noEditPoints="1" noAdjustHandles="1" noChangeArrowheads="1" noChangeShapeType="1" noTextEdit="1"/>
              </p:cNvSpPr>
              <p:nvPr/>
            </p:nvSpPr>
            <p:spPr>
              <a:xfrm>
                <a:off x="636644" y="917876"/>
                <a:ext cx="11305973" cy="1200329"/>
              </a:xfrm>
              <a:prstGeom prst="rect">
                <a:avLst/>
              </a:prstGeom>
              <a:blipFill rotWithShape="1">
                <a:blip r:embed="rId1"/>
                <a:stretch>
                  <a:fillRect l="-3" t="-25" r="2" b="40"/>
                </a:stretch>
              </a:blipFill>
            </p:spPr>
            <p:txBody>
              <a:bodyPr/>
              <a:lstStyle/>
              <a:p>
                <a:r>
                  <a:rPr lang="zh-CN" altLang="en-US">
                    <a:noFill/>
                  </a:rPr>
                  <a:t> </a:t>
                </a:r>
              </a:p>
            </p:txBody>
          </p:sp>
        </mc:Fallback>
      </mc:AlternateContent>
      <p:sp>
        <p:nvSpPr>
          <p:cNvPr id="5" name="矩形 4"/>
          <p:cNvSpPr/>
          <p:nvPr/>
        </p:nvSpPr>
        <p:spPr>
          <a:xfrm>
            <a:off x="1560945" y="3698550"/>
            <a:ext cx="7624618" cy="461665"/>
          </a:xfrm>
          <a:prstGeom prst="rect">
            <a:avLst/>
          </a:prstGeom>
        </p:spPr>
        <p:txBody>
          <a:bodyPr wrap="square">
            <a:spAutoFit/>
          </a:bodyPr>
          <a:lstStyle/>
          <a:p>
            <a:pPr fontAlgn="ctr"/>
            <a:r>
              <a:rPr lang="zh-CN" altLang="zh-CN" sz="2400" dirty="0"/>
              <a:t>根据上述数据列频率分布表，绘制频率分布直方图．</a:t>
            </a:r>
            <a:endParaRPr lang="zh-CN" altLang="zh-CN" sz="2400" dirty="0"/>
          </a:p>
        </p:txBody>
      </p:sp>
      <p:sp>
        <p:nvSpPr>
          <p:cNvPr id="6" name="文本框 5"/>
          <p:cNvSpPr txBox="1"/>
          <p:nvPr/>
        </p:nvSpPr>
        <p:spPr>
          <a:xfrm>
            <a:off x="897592" y="4053316"/>
            <a:ext cx="10670953" cy="646331"/>
          </a:xfrm>
          <a:prstGeom prst="rect">
            <a:avLst/>
          </a:prstGeom>
          <a:noFill/>
        </p:spPr>
        <p:txBody>
          <a:bodyPr wrap="square" rtlCol="0">
            <a:spAutoFit/>
          </a:bodyPr>
          <a:lstStyle/>
          <a:p>
            <a:pPr>
              <a:lnSpc>
                <a:spcPct val="150000"/>
              </a:lnSpc>
            </a:pPr>
            <a:r>
              <a:rPr lang="zh-CN" altLang="en-US" sz="2400" b="1" kern="0" dirty="0" smtClean="0">
                <a:solidFill>
                  <a:srgbClr val="00687B"/>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400" b="1" dirty="0"/>
              <a:t> </a:t>
            </a:r>
            <a:r>
              <a:rPr lang="en-US" altLang="zh-CN" sz="2400" b="1" dirty="0" smtClean="0"/>
              <a:t>  </a:t>
            </a:r>
            <a:r>
              <a:rPr lang="zh-CN" altLang="zh-CN" sz="2400" dirty="0" smtClean="0"/>
              <a:t>（</a:t>
            </a:r>
            <a:r>
              <a:rPr lang="en-US" altLang="zh-CN" sz="2400" dirty="0"/>
              <a:t>1</a:t>
            </a:r>
            <a:r>
              <a:rPr lang="zh-CN" altLang="zh-CN" sz="2400" dirty="0"/>
              <a:t>）计算极差：最大值为</a:t>
            </a:r>
            <a:r>
              <a:rPr lang="en-US" altLang="zh-CN" sz="2400" dirty="0"/>
              <a:t>180</a:t>
            </a:r>
            <a:r>
              <a:rPr lang="zh-CN" altLang="zh-CN" sz="2400" dirty="0"/>
              <a:t>，最小值为</a:t>
            </a:r>
            <a:r>
              <a:rPr lang="en-US" altLang="zh-CN" sz="2400" dirty="0"/>
              <a:t>151</a:t>
            </a:r>
            <a:r>
              <a:rPr lang="zh-CN" altLang="zh-CN" sz="2400" dirty="0"/>
              <a:t>，极差是</a:t>
            </a:r>
            <a:r>
              <a:rPr lang="en-US" altLang="zh-CN" sz="2400" dirty="0"/>
              <a:t>180-151=29</a:t>
            </a:r>
            <a:r>
              <a:rPr lang="zh-CN" altLang="zh-CN" sz="2400" dirty="0" smtClean="0"/>
              <a:t>；</a:t>
            </a:r>
            <a:endParaRPr lang="zh-CN" altLang="zh-CN" sz="2400" dirty="0"/>
          </a:p>
        </p:txBody>
      </p:sp>
      <mc:AlternateContent xmlns:mc="http://schemas.openxmlformats.org/markup-compatibility/2006">
        <mc:Choice xmlns:a14="http://schemas.microsoft.com/office/drawing/2010/main" Requires="a14">
          <p:sp>
            <p:nvSpPr>
              <p:cNvPr id="28" name="矩形 27"/>
              <p:cNvSpPr/>
              <p:nvPr/>
            </p:nvSpPr>
            <p:spPr>
              <a:xfrm>
                <a:off x="1424132" y="4588807"/>
                <a:ext cx="10366912" cy="1165447"/>
              </a:xfrm>
              <a:prstGeom prst="rect">
                <a:avLst/>
              </a:prstGeom>
            </p:spPr>
            <p:txBody>
              <a:bodyPr wrap="square">
                <a:spAutoFit/>
              </a:bodyPr>
              <a:lstStyle/>
              <a:p>
                <a:pPr fontAlgn="base"/>
                <a:r>
                  <a:rPr lang="zh-CN" altLang="zh-CN" sz="2400" dirty="0"/>
                  <a:t>（</a:t>
                </a:r>
                <a:r>
                  <a:rPr lang="en-US" altLang="zh-CN" sz="2400" dirty="0"/>
                  <a:t>2</a:t>
                </a:r>
                <a:r>
                  <a:rPr lang="zh-CN" altLang="zh-CN" sz="2400" dirty="0"/>
                  <a:t>）确定组数与组距：</a:t>
                </a:r>
                <a:r>
                  <a:rPr lang="en-US" altLang="zh-CN" sz="2400" dirty="0"/>
                  <a:t>40</a:t>
                </a:r>
                <a:r>
                  <a:rPr lang="zh-CN" altLang="zh-CN" sz="2400" dirty="0"/>
                  <a:t>名学生分为</a:t>
                </a:r>
                <a:r>
                  <a:rPr lang="en-US" altLang="zh-CN" sz="2400" dirty="0"/>
                  <a:t>8</a:t>
                </a:r>
                <a:r>
                  <a:rPr lang="zh-CN" altLang="zh-CN" sz="2400" dirty="0"/>
                  <a:t>组，由于</a:t>
                </a:r>
                <a14:m>
                  <m:oMath xmlns:m="http://schemas.openxmlformats.org/officeDocument/2006/math">
                    <m:f>
                      <m:fPr>
                        <m:ctrlPr>
                          <a:rPr lang="zh-CN" altLang="zh-CN" sz="2400" i="1">
                            <a:latin typeface="Cambria Math" panose="02040503050406030204" pitchFamily="18" charset="0"/>
                          </a:rPr>
                        </m:ctrlPr>
                      </m:fPr>
                      <m:num>
                        <m:r>
                          <a:rPr lang="zh-CN" altLang="zh-CN" sz="2400">
                            <a:latin typeface="Cambria Math" panose="02040503050406030204" pitchFamily="18" charset="0"/>
                          </a:rPr>
                          <m:t>极差</m:t>
                        </m:r>
                      </m:num>
                      <m:den>
                        <m:r>
                          <a:rPr lang="zh-CN" altLang="zh-CN" sz="2400">
                            <a:latin typeface="Cambria Math" panose="02040503050406030204" pitchFamily="18" charset="0"/>
                          </a:rPr>
                          <m:t>组数</m:t>
                        </m:r>
                      </m:den>
                    </m:f>
                    <m:r>
                      <a:rPr lang="en-US" altLang="zh-CN" sz="2400">
                        <a:latin typeface="Cambria Math" panose="02040503050406030204" pitchFamily="18" charset="0"/>
                      </a:rPr>
                      <m:t>=</m:t>
                    </m:r>
                    <m:f>
                      <m:fPr>
                        <m:ctrlPr>
                          <a:rPr lang="zh-CN" altLang="zh-CN" sz="2400" i="1">
                            <a:latin typeface="Cambria Math" panose="02040503050406030204" pitchFamily="18" charset="0"/>
                          </a:rPr>
                        </m:ctrlPr>
                      </m:fPr>
                      <m:num>
                        <m:r>
                          <a:rPr lang="en-US" altLang="zh-CN" sz="2400" i="1">
                            <a:latin typeface="Cambria Math" panose="02040503050406030204" pitchFamily="18" charset="0"/>
                          </a:rPr>
                          <m:t>29</m:t>
                        </m:r>
                      </m:num>
                      <m:den>
                        <m:r>
                          <a:rPr lang="en-US" altLang="zh-CN" sz="2400" i="1">
                            <a:latin typeface="Cambria Math" panose="02040503050406030204" pitchFamily="18" charset="0"/>
                          </a:rPr>
                          <m:t>8</m:t>
                        </m:r>
                      </m:den>
                    </m:f>
                    <m:r>
                      <a:rPr lang="en-US" altLang="zh-CN" sz="2400" i="1">
                        <a:latin typeface="Cambria Math" panose="02040503050406030204" pitchFamily="18" charset="0"/>
                      </a:rPr>
                      <m:t>=</m:t>
                    </m:r>
                    <m:r>
                      <a:rPr lang="en-US" altLang="zh-CN" sz="2400" i="1">
                        <a:latin typeface="Cambria Math" panose="02040503050406030204" pitchFamily="18" charset="0"/>
                      </a:rPr>
                      <m:t>3</m:t>
                    </m:r>
                    <m:r>
                      <a:rPr lang="en-US" altLang="zh-CN" sz="2400" i="1">
                        <a:latin typeface="Cambria Math" panose="02040503050406030204" pitchFamily="18" charset="0"/>
                      </a:rPr>
                      <m:t>.</m:t>
                    </m:r>
                    <m:r>
                      <a:rPr lang="en-US" altLang="zh-CN" sz="2400" i="1">
                        <a:latin typeface="Cambria Math" panose="02040503050406030204" pitchFamily="18" charset="0"/>
                      </a:rPr>
                      <m:t>625</m:t>
                    </m:r>
                  </m:oMath>
                </a14:m>
                <a:r>
                  <a:rPr lang="zh-CN" altLang="zh-CN" sz="2400" dirty="0"/>
                  <a:t>，因此取组距为</a:t>
                </a:r>
                <a:r>
                  <a:rPr lang="en-US" altLang="zh-CN" sz="2400" dirty="0"/>
                  <a:t>4</a:t>
                </a:r>
                <a:r>
                  <a:rPr lang="zh-CN" altLang="zh-CN" sz="2400" dirty="0"/>
                  <a:t>；</a:t>
                </a:r>
                <a:endParaRPr lang="zh-CN" altLang="zh-CN" sz="2400" dirty="0"/>
              </a:p>
            </p:txBody>
          </p:sp>
        </mc:Choice>
        <mc:Fallback>
          <p:sp>
            <p:nvSpPr>
              <p:cNvPr id="28" name="矩形 27"/>
              <p:cNvSpPr>
                <a:spLocks noRot="1" noChangeAspect="1" noMove="1" noResize="1" noEditPoints="1" noAdjustHandles="1" noChangeArrowheads="1" noChangeShapeType="1" noTextEdit="1"/>
              </p:cNvSpPr>
              <p:nvPr/>
            </p:nvSpPr>
            <p:spPr>
              <a:xfrm>
                <a:off x="1424132" y="4588807"/>
                <a:ext cx="10366912" cy="1165447"/>
              </a:xfrm>
              <a:prstGeom prst="rect">
                <a:avLst/>
              </a:prstGeom>
              <a:blipFill rotWithShape="1">
                <a:blip r:embed="rId2"/>
                <a:stretch>
                  <a:fillRect l="-4" t="-25" r="4" b="45"/>
                </a:stretch>
              </a:blipFill>
            </p:spPr>
            <p:txBody>
              <a:bodyPr/>
              <a:lstStyle/>
              <a:p>
                <a:r>
                  <a:rPr lang="zh-CN" altLang="en-US">
                    <a:noFill/>
                  </a:rPr>
                  <a:t> </a:t>
                </a:r>
              </a:p>
            </p:txBody>
          </p:sp>
        </mc:Fallback>
      </mc:AlternateContent>
      <p:pic>
        <p:nvPicPr>
          <p:cNvPr id="22" name="图片 21" descr="C:\Users\wy\AppData\Roaming\Tencent\Users\6572697\QQ\WinTemp\RichOle\2[8AO7U{`D[W[IK$02IS7B6.png"/>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669959" y="2216180"/>
            <a:ext cx="6042572" cy="1480567"/>
          </a:xfrm>
          <a:prstGeom prst="rect">
            <a:avLst/>
          </a:prstGeom>
          <a:noFill/>
          <a:ln>
            <a:noFill/>
          </a:ln>
        </p:spPr>
      </p:pic>
      <p:sp>
        <p:nvSpPr>
          <p:cNvPr id="23" name="矩形 22"/>
          <p:cNvSpPr/>
          <p:nvPr/>
        </p:nvSpPr>
        <p:spPr>
          <a:xfrm>
            <a:off x="1451842" y="5583348"/>
            <a:ext cx="10366912" cy="1200329"/>
          </a:xfrm>
          <a:prstGeom prst="rect">
            <a:avLst/>
          </a:prstGeom>
        </p:spPr>
        <p:txBody>
          <a:bodyPr wrap="square">
            <a:spAutoFit/>
          </a:bodyPr>
          <a:lstStyle/>
          <a:p>
            <a:pPr fontAlgn="base">
              <a:lnSpc>
                <a:spcPct val="150000"/>
              </a:lnSpc>
            </a:pPr>
            <a:r>
              <a:rPr lang="zh-CN" altLang="zh-CN" sz="2400" dirty="0"/>
              <a:t>（</a:t>
            </a:r>
            <a:r>
              <a:rPr lang="en-US" altLang="zh-CN" sz="2400" dirty="0"/>
              <a:t>3</a:t>
            </a:r>
            <a:r>
              <a:rPr lang="zh-CN" altLang="zh-CN" sz="2400" dirty="0"/>
              <a:t>）确定各组分点：取各组分点为</a:t>
            </a:r>
            <a:r>
              <a:rPr lang="en-US" altLang="zh-CN" sz="2400" dirty="0"/>
              <a:t>[150.5</a:t>
            </a:r>
            <a:r>
              <a:rPr lang="zh-CN" altLang="zh-CN" sz="2400" dirty="0"/>
              <a:t>，</a:t>
            </a:r>
            <a:r>
              <a:rPr lang="en-US" altLang="zh-CN" sz="2400" dirty="0"/>
              <a:t>154.5</a:t>
            </a:r>
            <a:r>
              <a:rPr lang="zh-CN" altLang="zh-CN" sz="2400" dirty="0"/>
              <a:t>），</a:t>
            </a:r>
            <a:r>
              <a:rPr lang="en-US" altLang="zh-CN" sz="2400" dirty="0"/>
              <a:t>[154.5</a:t>
            </a:r>
            <a:r>
              <a:rPr lang="zh-CN" altLang="zh-CN" sz="2400" dirty="0"/>
              <a:t>，</a:t>
            </a:r>
            <a:r>
              <a:rPr lang="en-US" altLang="zh-CN" sz="2400" dirty="0"/>
              <a:t>158.5</a:t>
            </a:r>
            <a:r>
              <a:rPr lang="zh-CN" altLang="zh-CN" sz="2400" dirty="0"/>
              <a:t>），…，</a:t>
            </a:r>
            <a:r>
              <a:rPr lang="en-US" altLang="zh-CN" sz="2400" dirty="0"/>
              <a:t>[178.5</a:t>
            </a:r>
            <a:r>
              <a:rPr lang="zh-CN" altLang="zh-CN" sz="2400" dirty="0"/>
              <a:t>，</a:t>
            </a:r>
            <a:r>
              <a:rPr lang="en-US" altLang="zh-CN" sz="2400" dirty="0"/>
              <a:t>182.5</a:t>
            </a:r>
            <a:r>
              <a:rPr lang="zh-CN" altLang="zh-CN" sz="2400" dirty="0"/>
              <a:t>）；</a:t>
            </a:r>
            <a:endParaRPr lang="zh-CN" altLang="zh-CN" sz="2400" dirty="0"/>
          </a:p>
        </p:txBody>
      </p:sp>
      <p:pic>
        <p:nvPicPr>
          <p:cNvPr id="2" name="图片 1"/>
          <p:cNvPicPr>
            <a:picLocks noChangeAspect="1"/>
          </p:cNvPicPr>
          <p:nvPr>
            <p:custDataLst>
              <p:tags r:id="rId4"/>
            </p:custDataLst>
          </p:nvPr>
        </p:nvPicPr>
        <p:blipFill>
          <a:blip r:embed="rId5"/>
          <a:stretch>
            <a:fillRect/>
          </a:stretch>
        </p:blipFill>
        <p:spPr>
          <a:xfrm>
            <a:off x="0" y="0"/>
            <a:ext cx="12192635" cy="1104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fade">
                                      <p:cBhvr>
                                        <p:cTn id="1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8" grpId="0"/>
      <p:bldP spid="2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40863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8" name="文本框 17"/>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 name="文本框 18"/>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0" name="文本框 19"/>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文本框 5"/>
          <p:cNvSpPr txBox="1"/>
          <p:nvPr/>
        </p:nvSpPr>
        <p:spPr>
          <a:xfrm>
            <a:off x="786757" y="1116158"/>
            <a:ext cx="1014334" cy="461665"/>
          </a:xfrm>
          <a:prstGeom prst="rect">
            <a:avLst/>
          </a:prstGeom>
          <a:noFill/>
        </p:spPr>
        <p:txBody>
          <a:bodyPr wrap="square" rtlCol="0">
            <a:spAutoFit/>
          </a:bodyPr>
          <a:lstStyle/>
          <a:p>
            <a:pPr fontAlgn="ctr"/>
            <a:r>
              <a:rPr lang="zh-CN" altLang="en-US" sz="2400" b="1" kern="0" dirty="0" smtClean="0">
                <a:solidFill>
                  <a:srgbClr val="00687B"/>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400" b="1" dirty="0"/>
              <a:t> </a:t>
            </a:r>
            <a:r>
              <a:rPr lang="en-US" altLang="zh-CN" sz="2400" b="1" dirty="0" smtClean="0"/>
              <a:t>  </a:t>
            </a:r>
            <a:endParaRPr lang="zh-CN" altLang="zh-CN" sz="2400" dirty="0"/>
          </a:p>
        </p:txBody>
      </p:sp>
      <p:sp>
        <p:nvSpPr>
          <p:cNvPr id="21" name="文本框 20"/>
          <p:cNvSpPr txBox="1"/>
          <p:nvPr/>
        </p:nvSpPr>
        <p:spPr>
          <a:xfrm>
            <a:off x="1437988" y="1116158"/>
            <a:ext cx="5558626" cy="461665"/>
          </a:xfrm>
          <a:prstGeom prst="rect">
            <a:avLst/>
          </a:prstGeom>
          <a:noFill/>
        </p:spPr>
        <p:txBody>
          <a:bodyPr wrap="square" rtlCol="0">
            <a:spAutoFit/>
          </a:bodyPr>
          <a:lstStyle/>
          <a:p>
            <a:pPr fontAlgn="ctr"/>
            <a:r>
              <a:rPr lang="zh-CN" altLang="zh-CN" sz="2400" dirty="0" smtClean="0"/>
              <a:t>（</a:t>
            </a:r>
            <a:r>
              <a:rPr lang="en-US" altLang="zh-CN" sz="2400" dirty="0"/>
              <a:t>4</a:t>
            </a:r>
            <a:r>
              <a:rPr lang="zh-CN" altLang="zh-CN" sz="2400" dirty="0"/>
              <a:t>）列频率分布表，见下表：</a:t>
            </a:r>
            <a:endParaRPr lang="zh-CN" altLang="zh-CN" sz="2400" dirty="0"/>
          </a:p>
        </p:txBody>
      </p:sp>
      <p:grpSp>
        <p:nvGrpSpPr>
          <p:cNvPr id="2" name="组合 1"/>
          <p:cNvGrpSpPr/>
          <p:nvPr/>
        </p:nvGrpSpPr>
        <p:grpSpPr>
          <a:xfrm>
            <a:off x="2746563" y="1857755"/>
            <a:ext cx="5766062" cy="3792443"/>
            <a:chOff x="2568203" y="1788482"/>
            <a:chExt cx="5766062" cy="3792443"/>
          </a:xfrm>
        </p:grpSpPr>
        <p:pic>
          <p:nvPicPr>
            <p:cNvPr id="24" name="图片 23" descr="C:\Users\wy\AppData\Roaming\Tencent\Users\6572697\QQ\WinTemp\RichOle\86T]S@9O6)JMQE9%NBT(31X.png"/>
            <p:cNvPicPr/>
            <p:nvPr/>
          </p:nvPicPr>
          <p:blipFill>
            <a:blip r:embed="rId1">
              <a:extLst>
                <a:ext uri="{28A0092B-C50C-407E-A947-70E740481C1C}">
                  <a14:useLocalDpi xmlns:a14="http://schemas.microsoft.com/office/drawing/2010/main" val="0"/>
                </a:ext>
              </a:extLst>
            </a:blip>
            <a:srcRect/>
            <a:stretch>
              <a:fillRect/>
            </a:stretch>
          </p:blipFill>
          <p:spPr bwMode="auto">
            <a:xfrm>
              <a:off x="2579158" y="1788482"/>
              <a:ext cx="5755107" cy="1851037"/>
            </a:xfrm>
            <a:prstGeom prst="rect">
              <a:avLst/>
            </a:prstGeom>
            <a:noFill/>
            <a:ln>
              <a:noFill/>
            </a:ln>
          </p:spPr>
        </p:pic>
        <p:pic>
          <p:nvPicPr>
            <p:cNvPr id="25" name="图片 24" descr="C:\Users\wy\AppData\Roaming\Tencent\Users\6572697\QQ\WinTemp\RichOle\AVXD`5`HH8ZDIHOL3(W{_{Y.png"/>
            <p:cNvPicPr/>
            <p:nvPr/>
          </p:nvPicPr>
          <p:blipFill rotWithShape="1">
            <a:blip r:embed="rId2">
              <a:extLst>
                <a:ext uri="{28A0092B-C50C-407E-A947-70E740481C1C}">
                  <a14:useLocalDpi xmlns:a14="http://schemas.microsoft.com/office/drawing/2010/main" val="0"/>
                </a:ext>
              </a:extLst>
            </a:blip>
            <a:srcRect t="23528" r="8085"/>
            <a:stretch>
              <a:fillRect/>
            </a:stretch>
          </p:blipFill>
          <p:spPr bwMode="auto">
            <a:xfrm>
              <a:off x="2568203" y="3630863"/>
              <a:ext cx="5756400" cy="1950062"/>
            </a:xfrm>
            <a:prstGeom prst="rect">
              <a:avLst/>
            </a:prstGeom>
            <a:noFill/>
            <a:ln>
              <a:noFill/>
            </a:ln>
          </p:spPr>
        </p:pic>
      </p:grpSp>
      <p:pic>
        <p:nvPicPr>
          <p:cNvPr id="3" name="图片 2"/>
          <p:cNvPicPr>
            <a:picLocks noChangeAspect="1"/>
          </p:cNvPicPr>
          <p:nvPr>
            <p:custDataLst>
              <p:tags r:id="rId3"/>
            </p:custDataLst>
          </p:nvPr>
        </p:nvPicPr>
        <p:blipFill>
          <a:blip r:embed="rId4"/>
          <a:stretch>
            <a:fillRect/>
          </a:stretch>
        </p:blipFill>
        <p:spPr>
          <a:xfrm>
            <a:off x="0" y="0"/>
            <a:ext cx="12192635" cy="1104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40863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8" name="文本框 17"/>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 name="文本框 18"/>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0" name="文本框 19"/>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文本框 5"/>
          <p:cNvSpPr txBox="1"/>
          <p:nvPr/>
        </p:nvSpPr>
        <p:spPr>
          <a:xfrm>
            <a:off x="786757" y="1116158"/>
            <a:ext cx="1014334" cy="461665"/>
          </a:xfrm>
          <a:prstGeom prst="rect">
            <a:avLst/>
          </a:prstGeom>
          <a:noFill/>
        </p:spPr>
        <p:txBody>
          <a:bodyPr wrap="square" rtlCol="0">
            <a:spAutoFit/>
          </a:bodyPr>
          <a:lstStyle/>
          <a:p>
            <a:pPr fontAlgn="ctr"/>
            <a:r>
              <a:rPr lang="zh-CN" altLang="en-US" sz="2400" b="1" kern="0" dirty="0" smtClean="0">
                <a:solidFill>
                  <a:srgbClr val="00687B"/>
                </a:solidFill>
                <a:latin typeface="Times New Roman" panose="02020603050405020304" pitchFamily="18" charset="0"/>
                <a:ea typeface="宋体" panose="02010600030101010101" pitchFamily="2" charset="-122"/>
                <a:cs typeface="Times New Roman" panose="02020603050405020304" pitchFamily="18" charset="0"/>
              </a:rPr>
              <a:t>解</a:t>
            </a:r>
            <a:r>
              <a:rPr lang="en-US" altLang="zh-CN" sz="2400" b="1" dirty="0"/>
              <a:t> </a:t>
            </a:r>
            <a:r>
              <a:rPr lang="en-US" altLang="zh-CN" sz="2400" b="1" dirty="0" smtClean="0"/>
              <a:t>  </a:t>
            </a:r>
            <a:endParaRPr lang="zh-CN" altLang="zh-CN" sz="2400" dirty="0"/>
          </a:p>
        </p:txBody>
      </p:sp>
      <p:sp>
        <p:nvSpPr>
          <p:cNvPr id="21" name="文本框 20"/>
          <p:cNvSpPr txBox="1"/>
          <p:nvPr/>
        </p:nvSpPr>
        <p:spPr>
          <a:xfrm>
            <a:off x="1437988" y="1116158"/>
            <a:ext cx="5558626" cy="461665"/>
          </a:xfrm>
          <a:prstGeom prst="rect">
            <a:avLst/>
          </a:prstGeom>
          <a:noFill/>
        </p:spPr>
        <p:txBody>
          <a:bodyPr wrap="square" rtlCol="0">
            <a:spAutoFit/>
          </a:bodyPr>
          <a:lstStyle/>
          <a:p>
            <a:pPr fontAlgn="ctr"/>
            <a:r>
              <a:rPr lang="zh-CN" altLang="zh-CN" sz="2400" dirty="0"/>
              <a:t>（</a:t>
            </a:r>
            <a:r>
              <a:rPr lang="en-US" altLang="zh-CN" sz="2400" dirty="0"/>
              <a:t>5</a:t>
            </a:r>
            <a:r>
              <a:rPr lang="zh-CN" altLang="zh-CN" sz="2400" dirty="0"/>
              <a:t>）绘制频率分布直方图：</a:t>
            </a:r>
            <a:endParaRPr lang="zh-CN" altLang="zh-CN" sz="2400" dirty="0"/>
          </a:p>
        </p:txBody>
      </p:sp>
      <p:grpSp>
        <p:nvGrpSpPr>
          <p:cNvPr id="34" name="组合 33"/>
          <p:cNvGrpSpPr/>
          <p:nvPr/>
        </p:nvGrpSpPr>
        <p:grpSpPr>
          <a:xfrm>
            <a:off x="1437988" y="1675502"/>
            <a:ext cx="7945068" cy="657024"/>
            <a:chOff x="1437988" y="1675502"/>
            <a:chExt cx="7945068" cy="657024"/>
          </a:xfrm>
        </p:grpSpPr>
        <p:sp>
          <p:nvSpPr>
            <p:cNvPr id="22" name="文本框 21"/>
            <p:cNvSpPr txBox="1"/>
            <p:nvPr/>
          </p:nvSpPr>
          <p:spPr>
            <a:xfrm>
              <a:off x="1437988" y="1773181"/>
              <a:ext cx="5558626" cy="461665"/>
            </a:xfrm>
            <a:prstGeom prst="rect">
              <a:avLst/>
            </a:prstGeom>
            <a:noFill/>
          </p:spPr>
          <p:txBody>
            <a:bodyPr wrap="square" rtlCol="0">
              <a:spAutoFit/>
            </a:bodyPr>
            <a:lstStyle/>
            <a:p>
              <a:pPr fontAlgn="ctr"/>
              <a:r>
                <a:rPr lang="zh-CN" altLang="zh-CN" sz="2400" dirty="0"/>
                <a:t>在</a:t>
              </a:r>
              <a:r>
                <a:rPr lang="en-US" altLang="zh-CN" sz="2400" dirty="0"/>
                <a:t>[150.5</a:t>
              </a:r>
              <a:r>
                <a:rPr lang="zh-CN" altLang="zh-CN" sz="2400" dirty="0"/>
                <a:t>，</a:t>
              </a:r>
              <a:r>
                <a:rPr lang="en-US" altLang="zh-CN" sz="2400" dirty="0"/>
                <a:t>154.5</a:t>
              </a:r>
              <a:r>
                <a:rPr lang="zh-CN" altLang="zh-CN" sz="2400" dirty="0"/>
                <a:t>）范围内，频率是</a:t>
              </a:r>
              <a:r>
                <a:rPr lang="en-US" altLang="zh-CN" sz="2400" dirty="0"/>
                <a:t>0.025</a:t>
              </a:r>
              <a:r>
                <a:rPr lang="zh-CN" altLang="zh-CN" sz="2400" dirty="0"/>
                <a:t>，</a:t>
              </a:r>
              <a:endParaRPr lang="zh-CN" altLang="zh-CN" sz="2400" dirty="0"/>
            </a:p>
          </p:txBody>
        </p:sp>
        <p:graphicFrame>
          <p:nvGraphicFramePr>
            <p:cNvPr id="11" name="对象 10"/>
            <p:cNvGraphicFramePr>
              <a:graphicFrameLocks noChangeAspect="1"/>
            </p:cNvGraphicFramePr>
            <p:nvPr/>
          </p:nvGraphicFramePr>
          <p:xfrm>
            <a:off x="7036542" y="1675502"/>
            <a:ext cx="2346514" cy="657024"/>
          </p:xfrm>
          <a:graphic>
            <a:graphicData uri="http://schemas.openxmlformats.org/presentationml/2006/ole">
              <mc:AlternateContent xmlns:mc="http://schemas.openxmlformats.org/markup-compatibility/2006">
                <mc:Choice xmlns:v="urn:schemas-microsoft-com:vml" Requires="v">
                  <p:oleObj spid="_x0000_s1053" name="Equation" r:id="rId1" imgW="1459865" imgH="406400" progId="Equation.DSMT4">
                    <p:embed/>
                  </p:oleObj>
                </mc:Choice>
                <mc:Fallback>
                  <p:oleObj name="Equation" r:id="rId1" imgW="1459865" imgH="406400" progId="Equation.DSMT4">
                    <p:embed/>
                    <p:pic>
                      <p:nvPicPr>
                        <p:cNvPr id="0" name="Object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6542" y="1675502"/>
                          <a:ext cx="2346514" cy="657024"/>
                        </a:xfrm>
                        <a:prstGeom prst="rect">
                          <a:avLst/>
                        </a:prstGeom>
                        <a:noFill/>
                      </p:spPr>
                    </p:pic>
                  </p:oleObj>
                </mc:Fallback>
              </mc:AlternateContent>
            </a:graphicData>
          </a:graphic>
        </p:graphicFrame>
      </p:grpSp>
      <p:sp>
        <p:nvSpPr>
          <p:cNvPr id="28" name="文本框 27"/>
          <p:cNvSpPr txBox="1"/>
          <p:nvPr/>
        </p:nvSpPr>
        <p:spPr>
          <a:xfrm>
            <a:off x="1687374" y="2837741"/>
            <a:ext cx="1668382" cy="461665"/>
          </a:xfrm>
          <a:prstGeom prst="rect">
            <a:avLst/>
          </a:prstGeom>
          <a:noFill/>
        </p:spPr>
        <p:txBody>
          <a:bodyPr wrap="square" rtlCol="0">
            <a:spAutoFit/>
          </a:bodyPr>
          <a:lstStyle/>
          <a:p>
            <a:pPr fontAlgn="ctr"/>
            <a:r>
              <a:rPr lang="zh-CN" altLang="zh-CN" sz="2400" dirty="0"/>
              <a:t>…………</a:t>
            </a:r>
            <a:endParaRPr lang="zh-CN" altLang="zh-CN" sz="2400" dirty="0"/>
          </a:p>
        </p:txBody>
      </p:sp>
      <p:sp>
        <p:nvSpPr>
          <p:cNvPr id="29" name="文本框 28"/>
          <p:cNvSpPr txBox="1"/>
          <p:nvPr/>
        </p:nvSpPr>
        <p:spPr>
          <a:xfrm>
            <a:off x="1437988" y="3876581"/>
            <a:ext cx="5558626" cy="461665"/>
          </a:xfrm>
          <a:prstGeom prst="rect">
            <a:avLst/>
          </a:prstGeom>
          <a:noFill/>
        </p:spPr>
        <p:txBody>
          <a:bodyPr wrap="square" rtlCol="0">
            <a:spAutoFit/>
          </a:bodyPr>
          <a:lstStyle/>
          <a:p>
            <a:pPr fontAlgn="ctr"/>
            <a:r>
              <a:rPr lang="zh-CN" altLang="zh-CN" sz="2400" dirty="0"/>
              <a:t>因此，绘制频率分布直方图如</a:t>
            </a:r>
            <a:r>
              <a:rPr lang="zh-CN" altLang="zh-CN" sz="2400" dirty="0" smtClean="0"/>
              <a:t>图所</a:t>
            </a:r>
            <a:r>
              <a:rPr lang="zh-CN" altLang="zh-CN" sz="2400" dirty="0"/>
              <a:t>示．</a:t>
            </a:r>
            <a:endParaRPr lang="zh-CN" altLang="zh-CN" sz="2400" dirty="0"/>
          </a:p>
        </p:txBody>
      </p:sp>
      <p:grpSp>
        <p:nvGrpSpPr>
          <p:cNvPr id="32" name="组合 31"/>
          <p:cNvGrpSpPr/>
          <p:nvPr/>
        </p:nvGrpSpPr>
        <p:grpSpPr>
          <a:xfrm>
            <a:off x="1437988" y="3102774"/>
            <a:ext cx="8022430" cy="666566"/>
            <a:chOff x="1437988" y="3518424"/>
            <a:chExt cx="8022430" cy="666566"/>
          </a:xfrm>
        </p:grpSpPr>
        <p:sp>
          <p:nvSpPr>
            <p:cNvPr id="27" name="文本框 26"/>
            <p:cNvSpPr txBox="1"/>
            <p:nvPr/>
          </p:nvSpPr>
          <p:spPr>
            <a:xfrm>
              <a:off x="1437988" y="3622762"/>
              <a:ext cx="5558626" cy="461665"/>
            </a:xfrm>
            <a:prstGeom prst="rect">
              <a:avLst/>
            </a:prstGeom>
            <a:noFill/>
          </p:spPr>
          <p:txBody>
            <a:bodyPr wrap="square" rtlCol="0">
              <a:spAutoFit/>
            </a:bodyPr>
            <a:lstStyle/>
            <a:p>
              <a:pPr fontAlgn="ctr"/>
              <a:r>
                <a:rPr lang="zh-CN" altLang="zh-CN" sz="2400" dirty="0"/>
                <a:t>在</a:t>
              </a:r>
              <a:r>
                <a:rPr lang="en-US" altLang="zh-CN" sz="2400" dirty="0"/>
                <a:t>[178.5</a:t>
              </a:r>
              <a:r>
                <a:rPr lang="zh-CN" altLang="zh-CN" sz="2400" dirty="0"/>
                <a:t>，</a:t>
              </a:r>
              <a:r>
                <a:rPr lang="en-US" altLang="zh-CN" sz="2400" dirty="0"/>
                <a:t>182.5</a:t>
              </a:r>
              <a:r>
                <a:rPr lang="zh-CN" altLang="zh-CN" sz="2400" dirty="0"/>
                <a:t>）范围内，频率是</a:t>
              </a:r>
              <a:r>
                <a:rPr lang="en-US" altLang="zh-CN" sz="2400" dirty="0"/>
                <a:t>0.025</a:t>
              </a:r>
              <a:r>
                <a:rPr lang="zh-CN" altLang="zh-CN" sz="2400" dirty="0"/>
                <a:t>，</a:t>
              </a:r>
              <a:endParaRPr lang="zh-CN" altLang="zh-CN" sz="2400" dirty="0"/>
            </a:p>
          </p:txBody>
        </p:sp>
        <p:graphicFrame>
          <p:nvGraphicFramePr>
            <p:cNvPr id="13" name="对象 12"/>
            <p:cNvGraphicFramePr>
              <a:graphicFrameLocks noChangeAspect="1"/>
            </p:cNvGraphicFramePr>
            <p:nvPr/>
          </p:nvGraphicFramePr>
          <p:xfrm>
            <a:off x="7036542" y="3518424"/>
            <a:ext cx="2423876" cy="666566"/>
          </p:xfrm>
          <a:graphic>
            <a:graphicData uri="http://schemas.openxmlformats.org/presentationml/2006/ole">
              <mc:AlternateContent xmlns:mc="http://schemas.openxmlformats.org/markup-compatibility/2006">
                <mc:Choice xmlns:v="urn:schemas-microsoft-com:vml" Requires="v">
                  <p:oleObj spid="_x0000_s1054" name="Equation" r:id="rId3" imgW="1459865" imgH="406400" progId="Equation.DSMT4">
                    <p:embed/>
                  </p:oleObj>
                </mc:Choice>
                <mc:Fallback>
                  <p:oleObj name="Equation" r:id="rId3" imgW="1459865" imgH="406400" progId="Equation.DSMT4">
                    <p:embed/>
                    <p:pic>
                      <p:nvPicPr>
                        <p:cNvPr id="0" name="Object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36542" y="3518424"/>
                          <a:ext cx="2423876" cy="666566"/>
                        </a:xfrm>
                        <a:prstGeom prst="rect">
                          <a:avLst/>
                        </a:prstGeom>
                        <a:noFill/>
                      </p:spPr>
                    </p:pic>
                  </p:oleObj>
                </mc:Fallback>
              </mc:AlternateContent>
            </a:graphicData>
          </a:graphic>
        </p:graphicFrame>
      </p:grpSp>
      <p:grpSp>
        <p:nvGrpSpPr>
          <p:cNvPr id="33" name="组合 32"/>
          <p:cNvGrpSpPr/>
          <p:nvPr/>
        </p:nvGrpSpPr>
        <p:grpSpPr>
          <a:xfrm>
            <a:off x="1437988" y="2353105"/>
            <a:ext cx="8123426" cy="727163"/>
            <a:chOff x="1437988" y="2422380"/>
            <a:chExt cx="8123426" cy="727163"/>
          </a:xfrm>
        </p:grpSpPr>
        <p:sp>
          <p:nvSpPr>
            <p:cNvPr id="26" name="文本框 25"/>
            <p:cNvSpPr txBox="1"/>
            <p:nvPr/>
          </p:nvSpPr>
          <p:spPr>
            <a:xfrm>
              <a:off x="1437988" y="2551498"/>
              <a:ext cx="5558626" cy="461665"/>
            </a:xfrm>
            <a:prstGeom prst="rect">
              <a:avLst/>
            </a:prstGeom>
            <a:noFill/>
          </p:spPr>
          <p:txBody>
            <a:bodyPr wrap="square" rtlCol="0">
              <a:spAutoFit/>
            </a:bodyPr>
            <a:lstStyle/>
            <a:p>
              <a:pPr fontAlgn="ctr"/>
              <a:r>
                <a:rPr lang="zh-CN" altLang="zh-CN" sz="2400" dirty="0"/>
                <a:t>在</a:t>
              </a:r>
              <a:r>
                <a:rPr lang="en-US" altLang="zh-CN" sz="2400" dirty="0"/>
                <a:t>[154.5</a:t>
              </a:r>
              <a:r>
                <a:rPr lang="zh-CN" altLang="zh-CN" sz="2400" dirty="0"/>
                <a:t>，</a:t>
              </a:r>
              <a:r>
                <a:rPr lang="en-US" altLang="zh-CN" sz="2400" dirty="0"/>
                <a:t>158.5</a:t>
              </a:r>
              <a:r>
                <a:rPr lang="zh-CN" altLang="zh-CN" sz="2400" dirty="0"/>
                <a:t>）范围内，频率是</a:t>
              </a:r>
              <a:r>
                <a:rPr lang="en-US" altLang="zh-CN" sz="2400" dirty="0"/>
                <a:t>0.125</a:t>
              </a:r>
              <a:r>
                <a:rPr lang="zh-CN" altLang="zh-CN" sz="2400" dirty="0"/>
                <a:t>，</a:t>
              </a:r>
              <a:endParaRPr lang="zh-CN" altLang="zh-CN" sz="2400" dirty="0"/>
            </a:p>
          </p:txBody>
        </p:sp>
        <p:graphicFrame>
          <p:nvGraphicFramePr>
            <p:cNvPr id="31" name="对象 30"/>
            <p:cNvGraphicFramePr>
              <a:graphicFrameLocks noChangeAspect="1"/>
            </p:cNvGraphicFramePr>
            <p:nvPr/>
          </p:nvGraphicFramePr>
          <p:xfrm>
            <a:off x="7036542" y="2422380"/>
            <a:ext cx="2524872" cy="727163"/>
          </p:xfrm>
          <a:graphic>
            <a:graphicData uri="http://schemas.openxmlformats.org/presentationml/2006/ole">
              <mc:AlternateContent xmlns:mc="http://schemas.openxmlformats.org/markup-compatibility/2006">
                <mc:Choice xmlns:v="urn:schemas-microsoft-com:vml" Requires="v">
                  <p:oleObj spid="_x0000_s1055" name="Equation" r:id="rId4" imgW="1460500" imgH="419100" progId="Equation.DSMT4">
                    <p:embed/>
                  </p:oleObj>
                </mc:Choice>
                <mc:Fallback>
                  <p:oleObj name="Equation" r:id="rId4" imgW="1460500" imgH="419100" progId="Equation.DSMT4">
                    <p:embed/>
                    <p:pic>
                      <p:nvPicPr>
                        <p:cNvPr id="0" name="Object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36542" y="2422380"/>
                          <a:ext cx="2524872" cy="727163"/>
                        </a:xfrm>
                        <a:prstGeom prst="rect">
                          <a:avLst/>
                        </a:prstGeom>
                        <a:noFill/>
                      </p:spPr>
                    </p:pic>
                  </p:oleObj>
                </mc:Fallback>
              </mc:AlternateContent>
            </a:graphicData>
          </a:graphic>
        </p:graphicFrame>
      </p:grpSp>
      <p:pic>
        <p:nvPicPr>
          <p:cNvPr id="36" name="图片 35" descr="C:\Users\wy\AppData\Roaming\Tencent\Users\6572697\QQ\WinTemp\RichOle\HWJLTW8}5N4PJ[8(@PQ}WHV.png"/>
          <p:cNvPicPr/>
          <p:nvPr/>
        </p:nvPicPr>
        <p:blipFill>
          <a:blip r:embed="rId6">
            <a:extLst>
              <a:ext uri="{28A0092B-C50C-407E-A947-70E740481C1C}">
                <a14:useLocalDpi xmlns:a14="http://schemas.microsoft.com/office/drawing/2010/main" val="0"/>
              </a:ext>
            </a:extLst>
          </a:blip>
          <a:srcRect/>
          <a:stretch>
            <a:fillRect/>
          </a:stretch>
        </p:blipFill>
        <p:spPr bwMode="auto">
          <a:xfrm>
            <a:off x="6996614" y="3791846"/>
            <a:ext cx="4544525" cy="2946867"/>
          </a:xfrm>
          <a:prstGeom prst="rect">
            <a:avLst/>
          </a:prstGeom>
          <a:ln>
            <a:noFill/>
          </a:ln>
          <a:effectLst>
            <a:outerShdw blurRad="190500" algn="tl" rotWithShape="0">
              <a:srgbClr val="000000">
                <a:alpha val="70000"/>
              </a:srgbClr>
            </a:outerShdw>
          </a:effectLst>
        </p:spPr>
      </p:pic>
      <p:pic>
        <p:nvPicPr>
          <p:cNvPr id="2" name="图片 1"/>
          <p:cNvPicPr>
            <a:picLocks noChangeAspect="1"/>
          </p:cNvPicPr>
          <p:nvPr>
            <p:custDataLst>
              <p:tags r:id="rId7"/>
            </p:custDataLst>
          </p:nvPr>
        </p:nvPicPr>
        <p:blipFill>
          <a:blip r:embed="rId8"/>
          <a:stretch>
            <a:fillRect/>
          </a:stretch>
        </p:blipFill>
        <p:spPr>
          <a:xfrm>
            <a:off x="0" y="0"/>
            <a:ext cx="12192635" cy="1104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fad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fade">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14" presetClass="entr" presetSubtype="10" fill="hold" nodeType="click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randombar(horizontal)">
                                      <p:cBhvr>
                                        <p:cTn id="3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矩形 13"/>
          <p:cNvSpPr/>
          <p:nvPr/>
        </p:nvSpPr>
        <p:spPr>
          <a:xfrm>
            <a:off x="7408630" y="323664"/>
            <a:ext cx="1078676" cy="362795"/>
          </a:xfrm>
          <a:prstGeom prst="rect">
            <a:avLst/>
          </a:prstGeom>
          <a:solidFill>
            <a:srgbClr val="1C4354"/>
          </a:solidFill>
          <a:ln>
            <a:solidFill>
              <a:srgbClr val="00687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15" name="文本框 14"/>
          <p:cNvSpPr txBox="1"/>
          <p:nvPr/>
        </p:nvSpPr>
        <p:spPr>
          <a:xfrm>
            <a:off x="5112324" y="317127"/>
            <a:ext cx="115784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情境导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6" name="文本框 15"/>
          <p:cNvSpPr txBox="1"/>
          <p:nvPr/>
        </p:nvSpPr>
        <p:spPr>
          <a:xfrm>
            <a:off x="6220690"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探索新知</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7" name="文本框 16"/>
          <p:cNvSpPr txBox="1"/>
          <p:nvPr/>
        </p:nvSpPr>
        <p:spPr>
          <a:xfrm>
            <a:off x="7408223"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例题辨析</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8" name="文本框 17"/>
          <p:cNvSpPr txBox="1"/>
          <p:nvPr/>
        </p:nvSpPr>
        <p:spPr>
          <a:xfrm>
            <a:off x="8486899" y="32063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巩固练习</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19" name="文本框 18"/>
          <p:cNvSpPr txBox="1"/>
          <p:nvPr/>
        </p:nvSpPr>
        <p:spPr>
          <a:xfrm>
            <a:off x="9495145" y="317127"/>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归纳总结</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0" name="文本框 19"/>
          <p:cNvSpPr txBox="1"/>
          <p:nvPr/>
        </p:nvSpPr>
        <p:spPr>
          <a:xfrm>
            <a:off x="10603511" y="323664"/>
            <a:ext cx="1187533" cy="369332"/>
          </a:xfrm>
          <a:prstGeom prst="rect">
            <a:avLst/>
          </a:prstGeom>
          <a:noFill/>
        </p:spPr>
        <p:txBody>
          <a:bodyPr wrap="square" rtlCol="0">
            <a:spAutoFit/>
          </a:bodyPr>
          <a:lstStyle/>
          <a:p>
            <a:r>
              <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布置作业</a:t>
            </a:r>
            <a:endParaRPr lang="zh-CN" altLang="en-US" b="1"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21" name="文本框 20"/>
          <p:cNvSpPr txBox="1"/>
          <p:nvPr/>
        </p:nvSpPr>
        <p:spPr>
          <a:xfrm>
            <a:off x="1230925" y="2321503"/>
            <a:ext cx="9966352" cy="2031325"/>
          </a:xfrm>
          <a:prstGeom prst="rect">
            <a:avLst/>
          </a:prstGeom>
          <a:noFill/>
        </p:spPr>
        <p:txBody>
          <a:bodyPr wrap="square" rtlCol="0">
            <a:spAutoFit/>
          </a:bodyPr>
          <a:lstStyle/>
          <a:p>
            <a:pPr fontAlgn="ctr">
              <a:lnSpc>
                <a:spcPct val="150000"/>
              </a:lnSpc>
            </a:pPr>
            <a:r>
              <a:rPr lang="en-US" altLang="zh-CN" sz="2800" dirty="0" smtClean="0"/>
              <a:t>         </a:t>
            </a:r>
            <a:r>
              <a:rPr lang="zh-CN" altLang="zh-CN" sz="2800" dirty="0" smtClean="0">
                <a:solidFill>
                  <a:srgbClr val="00687B"/>
                </a:solidFill>
              </a:rPr>
              <a:t>频率</a:t>
            </a:r>
            <a:r>
              <a:rPr lang="zh-CN" altLang="zh-CN" sz="2800" dirty="0">
                <a:solidFill>
                  <a:srgbClr val="00687B"/>
                </a:solidFill>
              </a:rPr>
              <a:t>分布直方图</a:t>
            </a:r>
            <a:r>
              <a:rPr lang="zh-CN" altLang="zh-CN" sz="2800" dirty="0"/>
              <a:t>可以直观反映样本数据的分布情况，推断和估计总体中事件发生的概率，一般地，样本容量越大，估计就越精确．</a:t>
            </a:r>
            <a:endParaRPr lang="zh-CN" altLang="zh-CN" sz="2800" dirty="0"/>
          </a:p>
        </p:txBody>
      </p:sp>
      <p:grpSp>
        <p:nvGrpSpPr>
          <p:cNvPr id="23" name="组合 352"/>
          <p:cNvGrpSpPr/>
          <p:nvPr/>
        </p:nvGrpSpPr>
        <p:grpSpPr bwMode="auto">
          <a:xfrm>
            <a:off x="10682678" y="4619917"/>
            <a:ext cx="684450" cy="1361418"/>
            <a:chOff x="4643438" y="1142990"/>
            <a:chExt cx="1752608" cy="3143272"/>
          </a:xfrm>
          <a:solidFill>
            <a:srgbClr val="00687B"/>
          </a:solidFill>
        </p:grpSpPr>
        <p:grpSp>
          <p:nvGrpSpPr>
            <p:cNvPr id="24" name="组合 302"/>
            <p:cNvGrpSpPr/>
            <p:nvPr/>
          </p:nvGrpSpPr>
          <p:grpSpPr bwMode="auto">
            <a:xfrm>
              <a:off x="4643438" y="1142990"/>
              <a:ext cx="1752608" cy="3132151"/>
              <a:chOff x="2133601" y="3810000"/>
              <a:chExt cx="681038" cy="1274763"/>
            </a:xfrm>
            <a:grpFill/>
          </p:grpSpPr>
          <p:sp>
            <p:nvSpPr>
              <p:cNvPr id="43" name="Freeform 146"/>
              <p:cNvSpPr/>
              <p:nvPr/>
            </p:nvSpPr>
            <p:spPr bwMode="auto">
              <a:xfrm>
                <a:off x="2290763" y="3983038"/>
                <a:ext cx="9525" cy="25400"/>
              </a:xfrm>
              <a:custGeom>
                <a:avLst/>
                <a:gdLst>
                  <a:gd name="T0" fmla="*/ 1058 w 18"/>
                  <a:gd name="T1" fmla="*/ 0 h 48"/>
                  <a:gd name="T2" fmla="*/ 1058 w 18"/>
                  <a:gd name="T3" fmla="*/ 0 h 48"/>
                  <a:gd name="T4" fmla="*/ 3704 w 18"/>
                  <a:gd name="T5" fmla="*/ 5821 h 48"/>
                  <a:gd name="T6" fmla="*/ 6350 w 18"/>
                  <a:gd name="T7" fmla="*/ 11642 h 48"/>
                  <a:gd name="T8" fmla="*/ 8467 w 18"/>
                  <a:gd name="T9" fmla="*/ 17992 h 48"/>
                  <a:gd name="T10" fmla="*/ 9525 w 18"/>
                  <a:gd name="T11" fmla="*/ 21696 h 48"/>
                  <a:gd name="T12" fmla="*/ 8467 w 18"/>
                  <a:gd name="T13" fmla="*/ 25400 h 48"/>
                  <a:gd name="T14" fmla="*/ 8467 w 18"/>
                  <a:gd name="T15" fmla="*/ 25400 h 48"/>
                  <a:gd name="T16" fmla="*/ 6350 w 18"/>
                  <a:gd name="T17" fmla="*/ 22754 h 48"/>
                  <a:gd name="T18" fmla="*/ 4233 w 18"/>
                  <a:gd name="T19" fmla="*/ 20638 h 48"/>
                  <a:gd name="T20" fmla="*/ 2117 w 18"/>
                  <a:gd name="T21" fmla="*/ 16933 h 48"/>
                  <a:gd name="T22" fmla="*/ 529 w 18"/>
                  <a:gd name="T23" fmla="*/ 13229 h 48"/>
                  <a:gd name="T24" fmla="*/ 0 w 18"/>
                  <a:gd name="T25" fmla="*/ 9525 h 48"/>
                  <a:gd name="T26" fmla="*/ 0 w 18"/>
                  <a:gd name="T27" fmla="*/ 5821 h 48"/>
                  <a:gd name="T28" fmla="*/ 0 w 18"/>
                  <a:gd name="T29" fmla="*/ 3175 h 48"/>
                  <a:gd name="T30" fmla="*/ 1058 w 18"/>
                  <a:gd name="T31" fmla="*/ 0 h 48"/>
                  <a:gd name="T32" fmla="*/ 1058 w 18"/>
                  <a:gd name="T33" fmla="*/ 0 h 4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18" h="48">
                    <a:moveTo>
                      <a:pt x="2" y="0"/>
                    </a:moveTo>
                    <a:lnTo>
                      <a:pt x="2" y="0"/>
                    </a:lnTo>
                    <a:lnTo>
                      <a:pt x="7" y="11"/>
                    </a:lnTo>
                    <a:lnTo>
                      <a:pt x="12" y="22"/>
                    </a:lnTo>
                    <a:lnTo>
                      <a:pt x="16" y="34"/>
                    </a:lnTo>
                    <a:lnTo>
                      <a:pt x="18" y="41"/>
                    </a:lnTo>
                    <a:lnTo>
                      <a:pt x="16" y="48"/>
                    </a:lnTo>
                    <a:lnTo>
                      <a:pt x="12" y="43"/>
                    </a:lnTo>
                    <a:lnTo>
                      <a:pt x="8" y="39"/>
                    </a:lnTo>
                    <a:lnTo>
                      <a:pt x="4" y="32"/>
                    </a:lnTo>
                    <a:lnTo>
                      <a:pt x="1" y="25"/>
                    </a:lnTo>
                    <a:lnTo>
                      <a:pt x="0" y="18"/>
                    </a:lnTo>
                    <a:lnTo>
                      <a:pt x="0" y="11"/>
                    </a:lnTo>
                    <a:lnTo>
                      <a:pt x="0" y="6"/>
                    </a:lnTo>
                    <a:lnTo>
                      <a:pt x="2" y="0"/>
                    </a:lnTo>
                    <a:close/>
                  </a:path>
                </a:pathLst>
              </a:custGeom>
              <a:grpFill/>
              <a:ln w="9525">
                <a:noFill/>
                <a:round/>
              </a:ln>
            </p:spPr>
            <p:txBody>
              <a:bodyPr/>
              <a:lstStyle/>
              <a:p>
                <a:endParaRPr lang="zh-CN" altLang="en-US"/>
              </a:p>
            </p:txBody>
          </p:sp>
          <p:sp>
            <p:nvSpPr>
              <p:cNvPr id="44" name="Freeform 147"/>
              <p:cNvSpPr/>
              <p:nvPr/>
            </p:nvSpPr>
            <p:spPr bwMode="auto">
              <a:xfrm>
                <a:off x="2359026" y="4005263"/>
                <a:ext cx="31750" cy="33338"/>
              </a:xfrm>
              <a:custGeom>
                <a:avLst/>
                <a:gdLst>
                  <a:gd name="T0" fmla="*/ 31750 w 61"/>
                  <a:gd name="T1" fmla="*/ 11460 h 64"/>
                  <a:gd name="T2" fmla="*/ 31750 w 61"/>
                  <a:gd name="T3" fmla="*/ 11460 h 64"/>
                  <a:gd name="T4" fmla="*/ 25504 w 61"/>
                  <a:gd name="T5" fmla="*/ 9376 h 64"/>
                  <a:gd name="T6" fmla="*/ 19779 w 61"/>
                  <a:gd name="T7" fmla="*/ 7293 h 64"/>
                  <a:gd name="T8" fmla="*/ 17697 w 61"/>
                  <a:gd name="T9" fmla="*/ 7293 h 64"/>
                  <a:gd name="T10" fmla="*/ 14574 w 61"/>
                  <a:gd name="T11" fmla="*/ 7814 h 64"/>
                  <a:gd name="T12" fmla="*/ 11971 w 61"/>
                  <a:gd name="T13" fmla="*/ 8335 h 64"/>
                  <a:gd name="T14" fmla="*/ 9889 w 61"/>
                  <a:gd name="T15" fmla="*/ 11460 h 64"/>
                  <a:gd name="T16" fmla="*/ 9889 w 61"/>
                  <a:gd name="T17" fmla="*/ 11460 h 64"/>
                  <a:gd name="T18" fmla="*/ 8328 w 61"/>
                  <a:gd name="T19" fmla="*/ 18232 h 64"/>
                  <a:gd name="T20" fmla="*/ 7287 w 61"/>
                  <a:gd name="T21" fmla="*/ 23962 h 64"/>
                  <a:gd name="T22" fmla="*/ 6766 w 61"/>
                  <a:gd name="T23" fmla="*/ 29171 h 64"/>
                  <a:gd name="T24" fmla="*/ 5205 w 61"/>
                  <a:gd name="T25" fmla="*/ 31254 h 64"/>
                  <a:gd name="T26" fmla="*/ 3643 w 61"/>
                  <a:gd name="T27" fmla="*/ 33338 h 64"/>
                  <a:gd name="T28" fmla="*/ 3643 w 61"/>
                  <a:gd name="T29" fmla="*/ 33338 h 64"/>
                  <a:gd name="T30" fmla="*/ 1041 w 61"/>
                  <a:gd name="T31" fmla="*/ 31254 h 64"/>
                  <a:gd name="T32" fmla="*/ 0 w 61"/>
                  <a:gd name="T33" fmla="*/ 28129 h 64"/>
                  <a:gd name="T34" fmla="*/ 0 w 61"/>
                  <a:gd name="T35" fmla="*/ 25524 h 64"/>
                  <a:gd name="T36" fmla="*/ 1041 w 61"/>
                  <a:gd name="T37" fmla="*/ 22399 h 64"/>
                  <a:gd name="T38" fmla="*/ 3123 w 61"/>
                  <a:gd name="T39" fmla="*/ 15106 h 64"/>
                  <a:gd name="T40" fmla="*/ 3643 w 61"/>
                  <a:gd name="T41" fmla="*/ 11460 h 64"/>
                  <a:gd name="T42" fmla="*/ 3643 w 61"/>
                  <a:gd name="T43" fmla="*/ 8335 h 64"/>
                  <a:gd name="T44" fmla="*/ 3643 w 61"/>
                  <a:gd name="T45" fmla="*/ 8335 h 64"/>
                  <a:gd name="T46" fmla="*/ 6766 w 61"/>
                  <a:gd name="T47" fmla="*/ 4688 h 64"/>
                  <a:gd name="T48" fmla="*/ 10410 w 61"/>
                  <a:gd name="T49" fmla="*/ 2084 h 64"/>
                  <a:gd name="T50" fmla="*/ 14574 w 61"/>
                  <a:gd name="T51" fmla="*/ 521 h 64"/>
                  <a:gd name="T52" fmla="*/ 19258 w 61"/>
                  <a:gd name="T53" fmla="*/ 0 h 64"/>
                  <a:gd name="T54" fmla="*/ 23422 w 61"/>
                  <a:gd name="T55" fmla="*/ 521 h 64"/>
                  <a:gd name="T56" fmla="*/ 27066 w 61"/>
                  <a:gd name="T57" fmla="*/ 2084 h 64"/>
                  <a:gd name="T58" fmla="*/ 28627 w 61"/>
                  <a:gd name="T59" fmla="*/ 4167 h 64"/>
                  <a:gd name="T60" fmla="*/ 30189 w 61"/>
                  <a:gd name="T61" fmla="*/ 5730 h 64"/>
                  <a:gd name="T62" fmla="*/ 31750 w 61"/>
                  <a:gd name="T63" fmla="*/ 8335 h 64"/>
                  <a:gd name="T64" fmla="*/ 31750 w 61"/>
                  <a:gd name="T65" fmla="*/ 11460 h 64"/>
                  <a:gd name="T66" fmla="*/ 31750 w 61"/>
                  <a:gd name="T67" fmla="*/ 11460 h 64"/>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61" h="64">
                    <a:moveTo>
                      <a:pt x="61" y="22"/>
                    </a:moveTo>
                    <a:lnTo>
                      <a:pt x="61" y="22"/>
                    </a:lnTo>
                    <a:lnTo>
                      <a:pt x="49" y="18"/>
                    </a:lnTo>
                    <a:lnTo>
                      <a:pt x="38" y="14"/>
                    </a:lnTo>
                    <a:lnTo>
                      <a:pt x="34" y="14"/>
                    </a:lnTo>
                    <a:lnTo>
                      <a:pt x="28" y="15"/>
                    </a:lnTo>
                    <a:lnTo>
                      <a:pt x="23" y="16"/>
                    </a:lnTo>
                    <a:lnTo>
                      <a:pt x="19" y="22"/>
                    </a:lnTo>
                    <a:lnTo>
                      <a:pt x="16" y="35"/>
                    </a:lnTo>
                    <a:lnTo>
                      <a:pt x="14" y="46"/>
                    </a:lnTo>
                    <a:lnTo>
                      <a:pt x="13" y="56"/>
                    </a:lnTo>
                    <a:lnTo>
                      <a:pt x="10" y="60"/>
                    </a:lnTo>
                    <a:lnTo>
                      <a:pt x="7" y="64"/>
                    </a:lnTo>
                    <a:lnTo>
                      <a:pt x="2" y="60"/>
                    </a:lnTo>
                    <a:lnTo>
                      <a:pt x="0" y="54"/>
                    </a:lnTo>
                    <a:lnTo>
                      <a:pt x="0" y="49"/>
                    </a:lnTo>
                    <a:lnTo>
                      <a:pt x="2" y="43"/>
                    </a:lnTo>
                    <a:lnTo>
                      <a:pt x="6" y="29"/>
                    </a:lnTo>
                    <a:lnTo>
                      <a:pt x="7" y="22"/>
                    </a:lnTo>
                    <a:lnTo>
                      <a:pt x="7" y="16"/>
                    </a:lnTo>
                    <a:lnTo>
                      <a:pt x="13" y="9"/>
                    </a:lnTo>
                    <a:lnTo>
                      <a:pt x="20" y="4"/>
                    </a:lnTo>
                    <a:lnTo>
                      <a:pt x="28" y="1"/>
                    </a:lnTo>
                    <a:lnTo>
                      <a:pt x="37" y="0"/>
                    </a:lnTo>
                    <a:lnTo>
                      <a:pt x="45" y="1"/>
                    </a:lnTo>
                    <a:lnTo>
                      <a:pt x="52" y="4"/>
                    </a:lnTo>
                    <a:lnTo>
                      <a:pt x="55" y="8"/>
                    </a:lnTo>
                    <a:lnTo>
                      <a:pt x="58" y="11"/>
                    </a:lnTo>
                    <a:lnTo>
                      <a:pt x="61" y="16"/>
                    </a:lnTo>
                    <a:lnTo>
                      <a:pt x="61" y="22"/>
                    </a:lnTo>
                    <a:close/>
                  </a:path>
                </a:pathLst>
              </a:custGeom>
              <a:grpFill/>
              <a:ln w="9525">
                <a:noFill/>
                <a:round/>
              </a:ln>
            </p:spPr>
            <p:txBody>
              <a:bodyPr/>
              <a:lstStyle/>
              <a:p>
                <a:endParaRPr lang="zh-CN" altLang="en-US"/>
              </a:p>
            </p:txBody>
          </p:sp>
          <p:sp>
            <p:nvSpPr>
              <p:cNvPr id="45" name="Freeform 148"/>
              <p:cNvSpPr>
                <a:spLocks noEditPoints="1"/>
              </p:cNvSpPr>
              <p:nvPr/>
            </p:nvSpPr>
            <p:spPr bwMode="auto">
              <a:xfrm>
                <a:off x="2576513" y="4005263"/>
                <a:ext cx="123825" cy="122238"/>
              </a:xfrm>
              <a:custGeom>
                <a:avLst/>
                <a:gdLst>
                  <a:gd name="T0" fmla="*/ 0 w 233"/>
                  <a:gd name="T1" fmla="*/ 91285 h 233"/>
                  <a:gd name="T2" fmla="*/ 9566 w 233"/>
                  <a:gd name="T3" fmla="*/ 61906 h 233"/>
                  <a:gd name="T4" fmla="*/ 20726 w 233"/>
                  <a:gd name="T5" fmla="*/ 40921 h 233"/>
                  <a:gd name="T6" fmla="*/ 30823 w 233"/>
                  <a:gd name="T7" fmla="*/ 28330 h 233"/>
                  <a:gd name="T8" fmla="*/ 41984 w 233"/>
                  <a:gd name="T9" fmla="*/ 17313 h 233"/>
                  <a:gd name="T10" fmla="*/ 53675 w 233"/>
                  <a:gd name="T11" fmla="*/ 8394 h 233"/>
                  <a:gd name="T12" fmla="*/ 66961 w 233"/>
                  <a:gd name="T13" fmla="*/ 2623 h 233"/>
                  <a:gd name="T14" fmla="*/ 73870 w 233"/>
                  <a:gd name="T15" fmla="*/ 525 h 233"/>
                  <a:gd name="T16" fmla="*/ 88219 w 233"/>
                  <a:gd name="T17" fmla="*/ 0 h 233"/>
                  <a:gd name="T18" fmla="*/ 103099 w 233"/>
                  <a:gd name="T19" fmla="*/ 3672 h 233"/>
                  <a:gd name="T20" fmla="*/ 116385 w 233"/>
                  <a:gd name="T21" fmla="*/ 11542 h 233"/>
                  <a:gd name="T22" fmla="*/ 120636 w 233"/>
                  <a:gd name="T23" fmla="*/ 18362 h 233"/>
                  <a:gd name="T24" fmla="*/ 123294 w 233"/>
                  <a:gd name="T25" fmla="*/ 24657 h 233"/>
                  <a:gd name="T26" fmla="*/ 123825 w 233"/>
                  <a:gd name="T27" fmla="*/ 28330 h 233"/>
                  <a:gd name="T28" fmla="*/ 123294 w 233"/>
                  <a:gd name="T29" fmla="*/ 35150 h 233"/>
                  <a:gd name="T30" fmla="*/ 120105 w 233"/>
                  <a:gd name="T31" fmla="*/ 39347 h 233"/>
                  <a:gd name="T32" fmla="*/ 112665 w 233"/>
                  <a:gd name="T33" fmla="*/ 44593 h 233"/>
                  <a:gd name="T34" fmla="*/ 99910 w 233"/>
                  <a:gd name="T35" fmla="*/ 49840 h 233"/>
                  <a:gd name="T36" fmla="*/ 87156 w 233"/>
                  <a:gd name="T37" fmla="*/ 55086 h 233"/>
                  <a:gd name="T38" fmla="*/ 82904 w 233"/>
                  <a:gd name="T39" fmla="*/ 58234 h 233"/>
                  <a:gd name="T40" fmla="*/ 71744 w 233"/>
                  <a:gd name="T41" fmla="*/ 67677 h 233"/>
                  <a:gd name="T42" fmla="*/ 56864 w 233"/>
                  <a:gd name="T43" fmla="*/ 84465 h 233"/>
                  <a:gd name="T44" fmla="*/ 35075 w 233"/>
                  <a:gd name="T45" fmla="*/ 109647 h 233"/>
                  <a:gd name="T46" fmla="*/ 27635 w 233"/>
                  <a:gd name="T47" fmla="*/ 115942 h 233"/>
                  <a:gd name="T48" fmla="*/ 16475 w 233"/>
                  <a:gd name="T49" fmla="*/ 122238 h 233"/>
                  <a:gd name="T50" fmla="*/ 12223 w 233"/>
                  <a:gd name="T51" fmla="*/ 122238 h 233"/>
                  <a:gd name="T52" fmla="*/ 8503 w 233"/>
                  <a:gd name="T53" fmla="*/ 121189 h 233"/>
                  <a:gd name="T54" fmla="*/ 3720 w 233"/>
                  <a:gd name="T55" fmla="*/ 115418 h 233"/>
                  <a:gd name="T56" fmla="*/ 531 w 233"/>
                  <a:gd name="T57" fmla="*/ 101253 h 233"/>
                  <a:gd name="T58" fmla="*/ 0 w 233"/>
                  <a:gd name="T59" fmla="*/ 91285 h 233"/>
                  <a:gd name="T60" fmla="*/ 18069 w 233"/>
                  <a:gd name="T61" fmla="*/ 58234 h 233"/>
                  <a:gd name="T62" fmla="*/ 10629 w 233"/>
                  <a:gd name="T63" fmla="*/ 76595 h 233"/>
                  <a:gd name="T64" fmla="*/ 7440 w 233"/>
                  <a:gd name="T65" fmla="*/ 94957 h 233"/>
                  <a:gd name="T66" fmla="*/ 7440 w 233"/>
                  <a:gd name="T67" fmla="*/ 103876 h 233"/>
                  <a:gd name="T68" fmla="*/ 9034 w 233"/>
                  <a:gd name="T69" fmla="*/ 109647 h 233"/>
                  <a:gd name="T70" fmla="*/ 12223 w 233"/>
                  <a:gd name="T71" fmla="*/ 112270 h 233"/>
                  <a:gd name="T72" fmla="*/ 15943 w 233"/>
                  <a:gd name="T73" fmla="*/ 112270 h 233"/>
                  <a:gd name="T74" fmla="*/ 23915 w 233"/>
                  <a:gd name="T75" fmla="*/ 108073 h 233"/>
                  <a:gd name="T76" fmla="*/ 32949 w 233"/>
                  <a:gd name="T77" fmla="*/ 100728 h 233"/>
                  <a:gd name="T78" fmla="*/ 49955 w 233"/>
                  <a:gd name="T79" fmla="*/ 82366 h 233"/>
                  <a:gd name="T80" fmla="*/ 65898 w 233"/>
                  <a:gd name="T81" fmla="*/ 64529 h 233"/>
                  <a:gd name="T82" fmla="*/ 84499 w 233"/>
                  <a:gd name="T83" fmla="*/ 49840 h 233"/>
                  <a:gd name="T84" fmla="*/ 94064 w 233"/>
                  <a:gd name="T85" fmla="*/ 44593 h 233"/>
                  <a:gd name="T86" fmla="*/ 105756 w 233"/>
                  <a:gd name="T87" fmla="*/ 41970 h 233"/>
                  <a:gd name="T88" fmla="*/ 109476 w 233"/>
                  <a:gd name="T89" fmla="*/ 38298 h 233"/>
                  <a:gd name="T90" fmla="*/ 115853 w 233"/>
                  <a:gd name="T91" fmla="*/ 30953 h 233"/>
                  <a:gd name="T92" fmla="*/ 115853 w 233"/>
                  <a:gd name="T93" fmla="*/ 26231 h 233"/>
                  <a:gd name="T94" fmla="*/ 114791 w 233"/>
                  <a:gd name="T95" fmla="*/ 22559 h 233"/>
                  <a:gd name="T96" fmla="*/ 109476 w 233"/>
                  <a:gd name="T97" fmla="*/ 18362 h 233"/>
                  <a:gd name="T98" fmla="*/ 99910 w 233"/>
                  <a:gd name="T99" fmla="*/ 14690 h 233"/>
                  <a:gd name="T100" fmla="*/ 95659 w 233"/>
                  <a:gd name="T101" fmla="*/ 11542 h 233"/>
                  <a:gd name="T102" fmla="*/ 94596 w 233"/>
                  <a:gd name="T103" fmla="*/ 9968 h 233"/>
                  <a:gd name="T104" fmla="*/ 97253 w 233"/>
                  <a:gd name="T105" fmla="*/ 8394 h 233"/>
                  <a:gd name="T106" fmla="*/ 99379 w 233"/>
                  <a:gd name="T107" fmla="*/ 7869 h 233"/>
                  <a:gd name="T108" fmla="*/ 99379 w 233"/>
                  <a:gd name="T109" fmla="*/ 6296 h 233"/>
                  <a:gd name="T110" fmla="*/ 82904 w 233"/>
                  <a:gd name="T111" fmla="*/ 7345 h 233"/>
                  <a:gd name="T112" fmla="*/ 69618 w 233"/>
                  <a:gd name="T113" fmla="*/ 9443 h 233"/>
                  <a:gd name="T114" fmla="*/ 56864 w 233"/>
                  <a:gd name="T115" fmla="*/ 13640 h 233"/>
                  <a:gd name="T116" fmla="*/ 47298 w 233"/>
                  <a:gd name="T117" fmla="*/ 20460 h 233"/>
                  <a:gd name="T118" fmla="*/ 38264 w 233"/>
                  <a:gd name="T119" fmla="*/ 28330 h 233"/>
                  <a:gd name="T120" fmla="*/ 23915 w 233"/>
                  <a:gd name="T121" fmla="*/ 47741 h 233"/>
                  <a:gd name="T122" fmla="*/ 18069 w 233"/>
                  <a:gd name="T123" fmla="*/ 58234 h 233"/>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233" h="233">
                    <a:moveTo>
                      <a:pt x="0" y="174"/>
                    </a:moveTo>
                    <a:lnTo>
                      <a:pt x="0" y="174"/>
                    </a:lnTo>
                    <a:lnTo>
                      <a:pt x="7" y="146"/>
                    </a:lnTo>
                    <a:lnTo>
                      <a:pt x="18" y="118"/>
                    </a:lnTo>
                    <a:lnTo>
                      <a:pt x="32" y="91"/>
                    </a:lnTo>
                    <a:lnTo>
                      <a:pt x="39" y="78"/>
                    </a:lnTo>
                    <a:lnTo>
                      <a:pt x="49" y="66"/>
                    </a:lnTo>
                    <a:lnTo>
                      <a:pt x="58" y="54"/>
                    </a:lnTo>
                    <a:lnTo>
                      <a:pt x="67" y="43"/>
                    </a:lnTo>
                    <a:lnTo>
                      <a:pt x="79" y="33"/>
                    </a:lnTo>
                    <a:lnTo>
                      <a:pt x="89" y="25"/>
                    </a:lnTo>
                    <a:lnTo>
                      <a:pt x="101" y="16"/>
                    </a:lnTo>
                    <a:lnTo>
                      <a:pt x="112" y="11"/>
                    </a:lnTo>
                    <a:lnTo>
                      <a:pt x="126" y="5"/>
                    </a:lnTo>
                    <a:lnTo>
                      <a:pt x="139" y="1"/>
                    </a:lnTo>
                    <a:lnTo>
                      <a:pt x="152" y="0"/>
                    </a:lnTo>
                    <a:lnTo>
                      <a:pt x="166" y="0"/>
                    </a:lnTo>
                    <a:lnTo>
                      <a:pt x="180" y="2"/>
                    </a:lnTo>
                    <a:lnTo>
                      <a:pt x="194" y="7"/>
                    </a:lnTo>
                    <a:lnTo>
                      <a:pt x="208" y="14"/>
                    </a:lnTo>
                    <a:lnTo>
                      <a:pt x="219" y="22"/>
                    </a:lnTo>
                    <a:lnTo>
                      <a:pt x="223" y="28"/>
                    </a:lnTo>
                    <a:lnTo>
                      <a:pt x="227" y="35"/>
                    </a:lnTo>
                    <a:lnTo>
                      <a:pt x="230" y="40"/>
                    </a:lnTo>
                    <a:lnTo>
                      <a:pt x="232" y="47"/>
                    </a:lnTo>
                    <a:lnTo>
                      <a:pt x="233" y="54"/>
                    </a:lnTo>
                    <a:lnTo>
                      <a:pt x="232" y="61"/>
                    </a:lnTo>
                    <a:lnTo>
                      <a:pt x="232" y="67"/>
                    </a:lnTo>
                    <a:lnTo>
                      <a:pt x="229" y="71"/>
                    </a:lnTo>
                    <a:lnTo>
                      <a:pt x="226" y="75"/>
                    </a:lnTo>
                    <a:lnTo>
                      <a:pt x="222" y="80"/>
                    </a:lnTo>
                    <a:lnTo>
                      <a:pt x="212" y="85"/>
                    </a:lnTo>
                    <a:lnTo>
                      <a:pt x="201" y="91"/>
                    </a:lnTo>
                    <a:lnTo>
                      <a:pt x="188" y="95"/>
                    </a:lnTo>
                    <a:lnTo>
                      <a:pt x="176" y="99"/>
                    </a:lnTo>
                    <a:lnTo>
                      <a:pt x="164" y="105"/>
                    </a:lnTo>
                    <a:lnTo>
                      <a:pt x="156" y="111"/>
                    </a:lnTo>
                    <a:lnTo>
                      <a:pt x="149" y="116"/>
                    </a:lnTo>
                    <a:lnTo>
                      <a:pt x="135" y="129"/>
                    </a:lnTo>
                    <a:lnTo>
                      <a:pt x="121" y="144"/>
                    </a:lnTo>
                    <a:lnTo>
                      <a:pt x="107" y="161"/>
                    </a:lnTo>
                    <a:lnTo>
                      <a:pt x="80" y="195"/>
                    </a:lnTo>
                    <a:lnTo>
                      <a:pt x="66" y="209"/>
                    </a:lnTo>
                    <a:lnTo>
                      <a:pt x="52" y="221"/>
                    </a:lnTo>
                    <a:lnTo>
                      <a:pt x="39" y="228"/>
                    </a:lnTo>
                    <a:lnTo>
                      <a:pt x="31" y="233"/>
                    </a:lnTo>
                    <a:lnTo>
                      <a:pt x="27" y="233"/>
                    </a:lnTo>
                    <a:lnTo>
                      <a:pt x="23" y="233"/>
                    </a:lnTo>
                    <a:lnTo>
                      <a:pt x="16" y="231"/>
                    </a:lnTo>
                    <a:lnTo>
                      <a:pt x="10" y="226"/>
                    </a:lnTo>
                    <a:lnTo>
                      <a:pt x="7" y="220"/>
                    </a:lnTo>
                    <a:lnTo>
                      <a:pt x="4" y="212"/>
                    </a:lnTo>
                    <a:lnTo>
                      <a:pt x="1" y="193"/>
                    </a:lnTo>
                    <a:lnTo>
                      <a:pt x="0" y="174"/>
                    </a:lnTo>
                    <a:close/>
                    <a:moveTo>
                      <a:pt x="34" y="111"/>
                    </a:moveTo>
                    <a:lnTo>
                      <a:pt x="34" y="111"/>
                    </a:lnTo>
                    <a:lnTo>
                      <a:pt x="27" y="127"/>
                    </a:lnTo>
                    <a:lnTo>
                      <a:pt x="20" y="146"/>
                    </a:lnTo>
                    <a:lnTo>
                      <a:pt x="16" y="164"/>
                    </a:lnTo>
                    <a:lnTo>
                      <a:pt x="14" y="181"/>
                    </a:lnTo>
                    <a:lnTo>
                      <a:pt x="14" y="198"/>
                    </a:lnTo>
                    <a:lnTo>
                      <a:pt x="16" y="205"/>
                    </a:lnTo>
                    <a:lnTo>
                      <a:pt x="17" y="209"/>
                    </a:lnTo>
                    <a:lnTo>
                      <a:pt x="20" y="212"/>
                    </a:lnTo>
                    <a:lnTo>
                      <a:pt x="23" y="214"/>
                    </a:lnTo>
                    <a:lnTo>
                      <a:pt x="25" y="214"/>
                    </a:lnTo>
                    <a:lnTo>
                      <a:pt x="30" y="214"/>
                    </a:lnTo>
                    <a:lnTo>
                      <a:pt x="37" y="212"/>
                    </a:lnTo>
                    <a:lnTo>
                      <a:pt x="45" y="206"/>
                    </a:lnTo>
                    <a:lnTo>
                      <a:pt x="62" y="192"/>
                    </a:lnTo>
                    <a:lnTo>
                      <a:pt x="79" y="175"/>
                    </a:lnTo>
                    <a:lnTo>
                      <a:pt x="94" y="157"/>
                    </a:lnTo>
                    <a:lnTo>
                      <a:pt x="108" y="140"/>
                    </a:lnTo>
                    <a:lnTo>
                      <a:pt x="124" y="123"/>
                    </a:lnTo>
                    <a:lnTo>
                      <a:pt x="140" y="108"/>
                    </a:lnTo>
                    <a:lnTo>
                      <a:pt x="159" y="95"/>
                    </a:lnTo>
                    <a:lnTo>
                      <a:pt x="167" y="90"/>
                    </a:lnTo>
                    <a:lnTo>
                      <a:pt x="177" y="85"/>
                    </a:lnTo>
                    <a:lnTo>
                      <a:pt x="188" y="81"/>
                    </a:lnTo>
                    <a:lnTo>
                      <a:pt x="199" y="80"/>
                    </a:lnTo>
                    <a:lnTo>
                      <a:pt x="206" y="73"/>
                    </a:lnTo>
                    <a:lnTo>
                      <a:pt x="212" y="66"/>
                    </a:lnTo>
                    <a:lnTo>
                      <a:pt x="218" y="59"/>
                    </a:lnTo>
                    <a:lnTo>
                      <a:pt x="218" y="54"/>
                    </a:lnTo>
                    <a:lnTo>
                      <a:pt x="218" y="50"/>
                    </a:lnTo>
                    <a:lnTo>
                      <a:pt x="216" y="43"/>
                    </a:lnTo>
                    <a:lnTo>
                      <a:pt x="212" y="39"/>
                    </a:lnTo>
                    <a:lnTo>
                      <a:pt x="206" y="35"/>
                    </a:lnTo>
                    <a:lnTo>
                      <a:pt x="201" y="33"/>
                    </a:lnTo>
                    <a:lnTo>
                      <a:pt x="188" y="28"/>
                    </a:lnTo>
                    <a:lnTo>
                      <a:pt x="184" y="25"/>
                    </a:lnTo>
                    <a:lnTo>
                      <a:pt x="180" y="22"/>
                    </a:lnTo>
                    <a:lnTo>
                      <a:pt x="178" y="19"/>
                    </a:lnTo>
                    <a:lnTo>
                      <a:pt x="180" y="18"/>
                    </a:lnTo>
                    <a:lnTo>
                      <a:pt x="183" y="16"/>
                    </a:lnTo>
                    <a:lnTo>
                      <a:pt x="185" y="15"/>
                    </a:lnTo>
                    <a:lnTo>
                      <a:pt x="187" y="15"/>
                    </a:lnTo>
                    <a:lnTo>
                      <a:pt x="187" y="12"/>
                    </a:lnTo>
                    <a:lnTo>
                      <a:pt x="171" y="12"/>
                    </a:lnTo>
                    <a:lnTo>
                      <a:pt x="156" y="14"/>
                    </a:lnTo>
                    <a:lnTo>
                      <a:pt x="143" y="15"/>
                    </a:lnTo>
                    <a:lnTo>
                      <a:pt x="131" y="18"/>
                    </a:lnTo>
                    <a:lnTo>
                      <a:pt x="118" y="22"/>
                    </a:lnTo>
                    <a:lnTo>
                      <a:pt x="107" y="26"/>
                    </a:lnTo>
                    <a:lnTo>
                      <a:pt x="97" y="33"/>
                    </a:lnTo>
                    <a:lnTo>
                      <a:pt x="89" y="39"/>
                    </a:lnTo>
                    <a:lnTo>
                      <a:pt x="80" y="47"/>
                    </a:lnTo>
                    <a:lnTo>
                      <a:pt x="72" y="54"/>
                    </a:lnTo>
                    <a:lnTo>
                      <a:pt x="58" y="73"/>
                    </a:lnTo>
                    <a:lnTo>
                      <a:pt x="45" y="91"/>
                    </a:lnTo>
                    <a:lnTo>
                      <a:pt x="34" y="111"/>
                    </a:lnTo>
                    <a:close/>
                  </a:path>
                </a:pathLst>
              </a:custGeom>
              <a:grpFill/>
              <a:ln w="9525">
                <a:noFill/>
                <a:round/>
              </a:ln>
            </p:spPr>
            <p:txBody>
              <a:bodyPr/>
              <a:lstStyle/>
              <a:p>
                <a:endParaRPr lang="zh-CN" altLang="en-US"/>
              </a:p>
            </p:txBody>
          </p:sp>
          <p:sp>
            <p:nvSpPr>
              <p:cNvPr id="46" name="Freeform 149"/>
              <p:cNvSpPr/>
              <p:nvPr/>
            </p:nvSpPr>
            <p:spPr bwMode="auto">
              <a:xfrm>
                <a:off x="2393951" y="4017963"/>
                <a:ext cx="7938" cy="22225"/>
              </a:xfrm>
              <a:custGeom>
                <a:avLst/>
                <a:gdLst>
                  <a:gd name="T0" fmla="*/ 0 w 15"/>
                  <a:gd name="T1" fmla="*/ 0 h 42"/>
                  <a:gd name="T2" fmla="*/ 0 w 15"/>
                  <a:gd name="T3" fmla="*/ 0 h 42"/>
                  <a:gd name="T4" fmla="*/ 2646 w 15"/>
                  <a:gd name="T5" fmla="*/ 1588 h 42"/>
                  <a:gd name="T6" fmla="*/ 5821 w 15"/>
                  <a:gd name="T7" fmla="*/ 4763 h 42"/>
                  <a:gd name="T8" fmla="*/ 7409 w 15"/>
                  <a:gd name="T9" fmla="*/ 8467 h 42"/>
                  <a:gd name="T10" fmla="*/ 7938 w 15"/>
                  <a:gd name="T11" fmla="*/ 12171 h 42"/>
                  <a:gd name="T12" fmla="*/ 7938 w 15"/>
                  <a:gd name="T13" fmla="*/ 15875 h 42"/>
                  <a:gd name="T14" fmla="*/ 6350 w 15"/>
                  <a:gd name="T15" fmla="*/ 18521 h 42"/>
                  <a:gd name="T16" fmla="*/ 4234 w 15"/>
                  <a:gd name="T17" fmla="*/ 21696 h 42"/>
                  <a:gd name="T18" fmla="*/ 2646 w 15"/>
                  <a:gd name="T19" fmla="*/ 22225 h 42"/>
                  <a:gd name="T20" fmla="*/ 529 w 15"/>
                  <a:gd name="T21" fmla="*/ 22225 h 42"/>
                  <a:gd name="T22" fmla="*/ 529 w 15"/>
                  <a:gd name="T23" fmla="*/ 22225 h 42"/>
                  <a:gd name="T24" fmla="*/ 0 w 15"/>
                  <a:gd name="T25" fmla="*/ 12171 h 42"/>
                  <a:gd name="T26" fmla="*/ 0 w 15"/>
                  <a:gd name="T27" fmla="*/ 6350 h 42"/>
                  <a:gd name="T28" fmla="*/ 0 w 15"/>
                  <a:gd name="T29" fmla="*/ 0 h 42"/>
                  <a:gd name="T30" fmla="*/ 0 w 15"/>
                  <a:gd name="T31" fmla="*/ 0 h 4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15" h="42">
                    <a:moveTo>
                      <a:pt x="0" y="0"/>
                    </a:moveTo>
                    <a:lnTo>
                      <a:pt x="0" y="0"/>
                    </a:lnTo>
                    <a:lnTo>
                      <a:pt x="5" y="3"/>
                    </a:lnTo>
                    <a:lnTo>
                      <a:pt x="11" y="9"/>
                    </a:lnTo>
                    <a:lnTo>
                      <a:pt x="14" y="16"/>
                    </a:lnTo>
                    <a:lnTo>
                      <a:pt x="15" y="23"/>
                    </a:lnTo>
                    <a:lnTo>
                      <a:pt x="15" y="30"/>
                    </a:lnTo>
                    <a:lnTo>
                      <a:pt x="12" y="35"/>
                    </a:lnTo>
                    <a:lnTo>
                      <a:pt x="8" y="41"/>
                    </a:lnTo>
                    <a:lnTo>
                      <a:pt x="5" y="42"/>
                    </a:lnTo>
                    <a:lnTo>
                      <a:pt x="1" y="42"/>
                    </a:lnTo>
                    <a:lnTo>
                      <a:pt x="0" y="23"/>
                    </a:lnTo>
                    <a:lnTo>
                      <a:pt x="0" y="12"/>
                    </a:lnTo>
                    <a:lnTo>
                      <a:pt x="0" y="0"/>
                    </a:lnTo>
                    <a:close/>
                  </a:path>
                </a:pathLst>
              </a:custGeom>
              <a:grpFill/>
              <a:ln w="9525">
                <a:noFill/>
                <a:round/>
              </a:ln>
            </p:spPr>
            <p:txBody>
              <a:bodyPr/>
              <a:lstStyle/>
              <a:p>
                <a:endParaRPr lang="zh-CN" altLang="en-US"/>
              </a:p>
            </p:txBody>
          </p:sp>
          <p:sp>
            <p:nvSpPr>
              <p:cNvPr id="47" name="Freeform 150"/>
              <p:cNvSpPr>
                <a:spLocks noEditPoints="1"/>
              </p:cNvSpPr>
              <p:nvPr/>
            </p:nvSpPr>
            <p:spPr bwMode="auto">
              <a:xfrm>
                <a:off x="2209801" y="4027488"/>
                <a:ext cx="100013" cy="128588"/>
              </a:xfrm>
              <a:custGeom>
                <a:avLst/>
                <a:gdLst>
                  <a:gd name="T0" fmla="*/ 17555 w 188"/>
                  <a:gd name="T1" fmla="*/ 0 h 244"/>
                  <a:gd name="T2" fmla="*/ 27663 w 188"/>
                  <a:gd name="T3" fmla="*/ 2108 h 244"/>
                  <a:gd name="T4" fmla="*/ 28727 w 188"/>
                  <a:gd name="T5" fmla="*/ 5270 h 244"/>
                  <a:gd name="T6" fmla="*/ 39899 w 188"/>
                  <a:gd name="T7" fmla="*/ 6851 h 244"/>
                  <a:gd name="T8" fmla="*/ 55858 w 188"/>
                  <a:gd name="T9" fmla="*/ 16864 h 244"/>
                  <a:gd name="T10" fmla="*/ 57454 w 188"/>
                  <a:gd name="T11" fmla="*/ 39525 h 244"/>
                  <a:gd name="T12" fmla="*/ 61710 w 188"/>
                  <a:gd name="T13" fmla="*/ 56389 h 244"/>
                  <a:gd name="T14" fmla="*/ 67562 w 188"/>
                  <a:gd name="T15" fmla="*/ 63240 h 244"/>
                  <a:gd name="T16" fmla="*/ 76606 w 188"/>
                  <a:gd name="T17" fmla="*/ 72726 h 244"/>
                  <a:gd name="T18" fmla="*/ 81394 w 188"/>
                  <a:gd name="T19" fmla="*/ 80104 h 244"/>
                  <a:gd name="T20" fmla="*/ 92565 w 188"/>
                  <a:gd name="T21" fmla="*/ 91171 h 244"/>
                  <a:gd name="T22" fmla="*/ 98949 w 188"/>
                  <a:gd name="T23" fmla="*/ 100657 h 244"/>
                  <a:gd name="T24" fmla="*/ 100013 w 188"/>
                  <a:gd name="T25" fmla="*/ 111724 h 244"/>
                  <a:gd name="T26" fmla="*/ 91501 w 188"/>
                  <a:gd name="T27" fmla="*/ 124899 h 244"/>
                  <a:gd name="T28" fmla="*/ 74478 w 188"/>
                  <a:gd name="T29" fmla="*/ 128061 h 244"/>
                  <a:gd name="T30" fmla="*/ 62774 w 188"/>
                  <a:gd name="T31" fmla="*/ 124899 h 244"/>
                  <a:gd name="T32" fmla="*/ 39367 w 188"/>
                  <a:gd name="T33" fmla="*/ 111197 h 244"/>
                  <a:gd name="T34" fmla="*/ 15960 w 188"/>
                  <a:gd name="T35" fmla="*/ 85374 h 244"/>
                  <a:gd name="T36" fmla="*/ 6384 w 188"/>
                  <a:gd name="T37" fmla="*/ 65875 h 244"/>
                  <a:gd name="T38" fmla="*/ 2128 w 188"/>
                  <a:gd name="T39" fmla="*/ 37944 h 244"/>
                  <a:gd name="T40" fmla="*/ 2660 w 188"/>
                  <a:gd name="T41" fmla="*/ 20026 h 244"/>
                  <a:gd name="T42" fmla="*/ 10108 w 188"/>
                  <a:gd name="T43" fmla="*/ 5797 h 244"/>
                  <a:gd name="T44" fmla="*/ 15960 w 188"/>
                  <a:gd name="T45" fmla="*/ 1054 h 244"/>
                  <a:gd name="T46" fmla="*/ 21279 w 188"/>
                  <a:gd name="T47" fmla="*/ 5270 h 244"/>
                  <a:gd name="T48" fmla="*/ 13300 w 188"/>
                  <a:gd name="T49" fmla="*/ 12648 h 244"/>
                  <a:gd name="T50" fmla="*/ 10108 w 188"/>
                  <a:gd name="T51" fmla="*/ 20026 h 244"/>
                  <a:gd name="T52" fmla="*/ 7448 w 188"/>
                  <a:gd name="T53" fmla="*/ 31093 h 244"/>
                  <a:gd name="T54" fmla="*/ 8512 w 188"/>
                  <a:gd name="T55" fmla="*/ 47430 h 244"/>
                  <a:gd name="T56" fmla="*/ 15960 w 188"/>
                  <a:gd name="T57" fmla="*/ 71145 h 244"/>
                  <a:gd name="T58" fmla="*/ 29791 w 188"/>
                  <a:gd name="T59" fmla="*/ 93279 h 244"/>
                  <a:gd name="T60" fmla="*/ 48943 w 188"/>
                  <a:gd name="T61" fmla="*/ 110143 h 244"/>
                  <a:gd name="T62" fmla="*/ 71286 w 188"/>
                  <a:gd name="T63" fmla="*/ 120156 h 244"/>
                  <a:gd name="T64" fmla="*/ 87245 w 188"/>
                  <a:gd name="T65" fmla="*/ 120683 h 244"/>
                  <a:gd name="T66" fmla="*/ 93097 w 188"/>
                  <a:gd name="T67" fmla="*/ 105927 h 244"/>
                  <a:gd name="T68" fmla="*/ 85649 w 188"/>
                  <a:gd name="T69" fmla="*/ 93806 h 244"/>
                  <a:gd name="T70" fmla="*/ 76074 w 188"/>
                  <a:gd name="T71" fmla="*/ 83793 h 244"/>
                  <a:gd name="T72" fmla="*/ 70222 w 188"/>
                  <a:gd name="T73" fmla="*/ 72726 h 244"/>
                  <a:gd name="T74" fmla="*/ 57986 w 188"/>
                  <a:gd name="T75" fmla="*/ 56916 h 244"/>
                  <a:gd name="T76" fmla="*/ 51070 w 188"/>
                  <a:gd name="T77" fmla="*/ 45322 h 244"/>
                  <a:gd name="T78" fmla="*/ 50006 w 188"/>
                  <a:gd name="T79" fmla="*/ 32147 h 244"/>
                  <a:gd name="T80" fmla="*/ 46815 w 188"/>
                  <a:gd name="T81" fmla="*/ 18445 h 244"/>
                  <a:gd name="T82" fmla="*/ 41495 w 188"/>
                  <a:gd name="T83" fmla="*/ 13175 h 244"/>
                  <a:gd name="T84" fmla="*/ 30323 w 188"/>
                  <a:gd name="T85" fmla="*/ 12648 h 244"/>
                  <a:gd name="T86" fmla="*/ 26599 w 188"/>
                  <a:gd name="T87" fmla="*/ 11067 h 244"/>
                  <a:gd name="T88" fmla="*/ 26599 w 188"/>
                  <a:gd name="T89" fmla="*/ 5270 h 244"/>
                  <a:gd name="T90" fmla="*/ 24471 w 188"/>
                  <a:gd name="T91" fmla="*/ 4743 h 24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0" t="0" r="r" b="b"/>
                <a:pathLst>
                  <a:path w="188" h="244">
                    <a:moveTo>
                      <a:pt x="30" y="2"/>
                    </a:moveTo>
                    <a:lnTo>
                      <a:pt x="30" y="2"/>
                    </a:lnTo>
                    <a:lnTo>
                      <a:pt x="33" y="0"/>
                    </a:lnTo>
                    <a:lnTo>
                      <a:pt x="37" y="0"/>
                    </a:lnTo>
                    <a:lnTo>
                      <a:pt x="45" y="2"/>
                    </a:lnTo>
                    <a:lnTo>
                      <a:pt x="52" y="4"/>
                    </a:lnTo>
                    <a:lnTo>
                      <a:pt x="53" y="7"/>
                    </a:lnTo>
                    <a:lnTo>
                      <a:pt x="54" y="10"/>
                    </a:lnTo>
                    <a:lnTo>
                      <a:pt x="61" y="10"/>
                    </a:lnTo>
                    <a:lnTo>
                      <a:pt x="68" y="10"/>
                    </a:lnTo>
                    <a:lnTo>
                      <a:pt x="75" y="13"/>
                    </a:lnTo>
                    <a:lnTo>
                      <a:pt x="82" y="16"/>
                    </a:lnTo>
                    <a:lnTo>
                      <a:pt x="95" y="24"/>
                    </a:lnTo>
                    <a:lnTo>
                      <a:pt x="105" y="32"/>
                    </a:lnTo>
                    <a:lnTo>
                      <a:pt x="106" y="55"/>
                    </a:lnTo>
                    <a:lnTo>
                      <a:pt x="108" y="75"/>
                    </a:lnTo>
                    <a:lnTo>
                      <a:pt x="109" y="90"/>
                    </a:lnTo>
                    <a:lnTo>
                      <a:pt x="112" y="98"/>
                    </a:lnTo>
                    <a:lnTo>
                      <a:pt x="116" y="107"/>
                    </a:lnTo>
                    <a:lnTo>
                      <a:pt x="120" y="112"/>
                    </a:lnTo>
                    <a:lnTo>
                      <a:pt x="127" y="120"/>
                    </a:lnTo>
                    <a:lnTo>
                      <a:pt x="140" y="132"/>
                    </a:lnTo>
                    <a:lnTo>
                      <a:pt x="144" y="138"/>
                    </a:lnTo>
                    <a:lnTo>
                      <a:pt x="147" y="142"/>
                    </a:lnTo>
                    <a:lnTo>
                      <a:pt x="150" y="148"/>
                    </a:lnTo>
                    <a:lnTo>
                      <a:pt x="153" y="152"/>
                    </a:lnTo>
                    <a:lnTo>
                      <a:pt x="164" y="163"/>
                    </a:lnTo>
                    <a:lnTo>
                      <a:pt x="174" y="173"/>
                    </a:lnTo>
                    <a:lnTo>
                      <a:pt x="179" y="178"/>
                    </a:lnTo>
                    <a:lnTo>
                      <a:pt x="183" y="185"/>
                    </a:lnTo>
                    <a:lnTo>
                      <a:pt x="186" y="191"/>
                    </a:lnTo>
                    <a:lnTo>
                      <a:pt x="188" y="200"/>
                    </a:lnTo>
                    <a:lnTo>
                      <a:pt x="188" y="212"/>
                    </a:lnTo>
                    <a:lnTo>
                      <a:pt x="185" y="222"/>
                    </a:lnTo>
                    <a:lnTo>
                      <a:pt x="179" y="230"/>
                    </a:lnTo>
                    <a:lnTo>
                      <a:pt x="172" y="237"/>
                    </a:lnTo>
                    <a:lnTo>
                      <a:pt x="162" y="242"/>
                    </a:lnTo>
                    <a:lnTo>
                      <a:pt x="151" y="244"/>
                    </a:lnTo>
                    <a:lnTo>
                      <a:pt x="140" y="243"/>
                    </a:lnTo>
                    <a:lnTo>
                      <a:pt x="126" y="242"/>
                    </a:lnTo>
                    <a:lnTo>
                      <a:pt x="118" y="237"/>
                    </a:lnTo>
                    <a:lnTo>
                      <a:pt x="108" y="235"/>
                    </a:lnTo>
                    <a:lnTo>
                      <a:pt x="91" y="223"/>
                    </a:lnTo>
                    <a:lnTo>
                      <a:pt x="74" y="211"/>
                    </a:lnTo>
                    <a:lnTo>
                      <a:pt x="59" y="195"/>
                    </a:lnTo>
                    <a:lnTo>
                      <a:pt x="43" y="178"/>
                    </a:lnTo>
                    <a:lnTo>
                      <a:pt x="30" y="162"/>
                    </a:lnTo>
                    <a:lnTo>
                      <a:pt x="21" y="143"/>
                    </a:lnTo>
                    <a:lnTo>
                      <a:pt x="12" y="125"/>
                    </a:lnTo>
                    <a:lnTo>
                      <a:pt x="8" y="110"/>
                    </a:lnTo>
                    <a:lnTo>
                      <a:pt x="5" y="91"/>
                    </a:lnTo>
                    <a:lnTo>
                      <a:pt x="4" y="72"/>
                    </a:lnTo>
                    <a:lnTo>
                      <a:pt x="0" y="54"/>
                    </a:lnTo>
                    <a:lnTo>
                      <a:pt x="5" y="38"/>
                    </a:lnTo>
                    <a:lnTo>
                      <a:pt x="11" y="23"/>
                    </a:lnTo>
                    <a:lnTo>
                      <a:pt x="15" y="17"/>
                    </a:lnTo>
                    <a:lnTo>
                      <a:pt x="19" y="11"/>
                    </a:lnTo>
                    <a:lnTo>
                      <a:pt x="23" y="6"/>
                    </a:lnTo>
                    <a:lnTo>
                      <a:pt x="30" y="2"/>
                    </a:lnTo>
                    <a:close/>
                    <a:moveTo>
                      <a:pt x="46" y="9"/>
                    </a:moveTo>
                    <a:lnTo>
                      <a:pt x="46" y="9"/>
                    </a:lnTo>
                    <a:lnTo>
                      <a:pt x="40" y="10"/>
                    </a:lnTo>
                    <a:lnTo>
                      <a:pt x="36" y="11"/>
                    </a:lnTo>
                    <a:lnTo>
                      <a:pt x="30" y="17"/>
                    </a:lnTo>
                    <a:lnTo>
                      <a:pt x="25" y="24"/>
                    </a:lnTo>
                    <a:lnTo>
                      <a:pt x="19" y="31"/>
                    </a:lnTo>
                    <a:lnTo>
                      <a:pt x="19" y="38"/>
                    </a:lnTo>
                    <a:lnTo>
                      <a:pt x="16" y="45"/>
                    </a:lnTo>
                    <a:lnTo>
                      <a:pt x="15" y="52"/>
                    </a:lnTo>
                    <a:lnTo>
                      <a:pt x="14" y="59"/>
                    </a:lnTo>
                    <a:lnTo>
                      <a:pt x="14" y="75"/>
                    </a:lnTo>
                    <a:lnTo>
                      <a:pt x="16" y="90"/>
                    </a:lnTo>
                    <a:lnTo>
                      <a:pt x="19" y="105"/>
                    </a:lnTo>
                    <a:lnTo>
                      <a:pt x="23" y="120"/>
                    </a:lnTo>
                    <a:lnTo>
                      <a:pt x="30" y="135"/>
                    </a:lnTo>
                    <a:lnTo>
                      <a:pt x="37" y="150"/>
                    </a:lnTo>
                    <a:lnTo>
                      <a:pt x="46" y="164"/>
                    </a:lnTo>
                    <a:lnTo>
                      <a:pt x="56" y="177"/>
                    </a:lnTo>
                    <a:lnTo>
                      <a:pt x="67" y="188"/>
                    </a:lnTo>
                    <a:lnTo>
                      <a:pt x="80" y="200"/>
                    </a:lnTo>
                    <a:lnTo>
                      <a:pt x="92" y="209"/>
                    </a:lnTo>
                    <a:lnTo>
                      <a:pt x="105" y="218"/>
                    </a:lnTo>
                    <a:lnTo>
                      <a:pt x="119" y="223"/>
                    </a:lnTo>
                    <a:lnTo>
                      <a:pt x="134" y="228"/>
                    </a:lnTo>
                    <a:lnTo>
                      <a:pt x="148" y="229"/>
                    </a:lnTo>
                    <a:lnTo>
                      <a:pt x="164" y="229"/>
                    </a:lnTo>
                    <a:lnTo>
                      <a:pt x="172" y="218"/>
                    </a:lnTo>
                    <a:lnTo>
                      <a:pt x="175" y="209"/>
                    </a:lnTo>
                    <a:lnTo>
                      <a:pt x="175" y="201"/>
                    </a:lnTo>
                    <a:lnTo>
                      <a:pt x="172" y="193"/>
                    </a:lnTo>
                    <a:lnTo>
                      <a:pt x="167" y="185"/>
                    </a:lnTo>
                    <a:lnTo>
                      <a:pt x="161" y="178"/>
                    </a:lnTo>
                    <a:lnTo>
                      <a:pt x="147" y="164"/>
                    </a:lnTo>
                    <a:lnTo>
                      <a:pt x="143" y="159"/>
                    </a:lnTo>
                    <a:lnTo>
                      <a:pt x="140" y="152"/>
                    </a:lnTo>
                    <a:lnTo>
                      <a:pt x="136" y="145"/>
                    </a:lnTo>
                    <a:lnTo>
                      <a:pt x="132" y="138"/>
                    </a:lnTo>
                    <a:lnTo>
                      <a:pt x="119" y="124"/>
                    </a:lnTo>
                    <a:lnTo>
                      <a:pt x="109" y="108"/>
                    </a:lnTo>
                    <a:lnTo>
                      <a:pt x="103" y="101"/>
                    </a:lnTo>
                    <a:lnTo>
                      <a:pt x="99" y="94"/>
                    </a:lnTo>
                    <a:lnTo>
                      <a:pt x="96" y="86"/>
                    </a:lnTo>
                    <a:lnTo>
                      <a:pt x="95" y="76"/>
                    </a:lnTo>
                    <a:lnTo>
                      <a:pt x="94" y="61"/>
                    </a:lnTo>
                    <a:lnTo>
                      <a:pt x="92" y="47"/>
                    </a:lnTo>
                    <a:lnTo>
                      <a:pt x="91" y="41"/>
                    </a:lnTo>
                    <a:lnTo>
                      <a:pt x="88" y="35"/>
                    </a:lnTo>
                    <a:lnTo>
                      <a:pt x="84" y="31"/>
                    </a:lnTo>
                    <a:lnTo>
                      <a:pt x="78" y="25"/>
                    </a:lnTo>
                    <a:lnTo>
                      <a:pt x="71" y="24"/>
                    </a:lnTo>
                    <a:lnTo>
                      <a:pt x="64" y="24"/>
                    </a:lnTo>
                    <a:lnTo>
                      <a:pt x="57" y="24"/>
                    </a:lnTo>
                    <a:lnTo>
                      <a:pt x="52" y="24"/>
                    </a:lnTo>
                    <a:lnTo>
                      <a:pt x="50" y="21"/>
                    </a:lnTo>
                    <a:lnTo>
                      <a:pt x="49" y="20"/>
                    </a:lnTo>
                    <a:lnTo>
                      <a:pt x="50" y="14"/>
                    </a:lnTo>
                    <a:lnTo>
                      <a:pt x="50" y="10"/>
                    </a:lnTo>
                    <a:lnTo>
                      <a:pt x="49" y="9"/>
                    </a:lnTo>
                    <a:lnTo>
                      <a:pt x="46" y="9"/>
                    </a:lnTo>
                    <a:close/>
                  </a:path>
                </a:pathLst>
              </a:custGeom>
              <a:grpFill/>
              <a:ln w="9525">
                <a:noFill/>
                <a:round/>
              </a:ln>
            </p:spPr>
            <p:txBody>
              <a:bodyPr/>
              <a:lstStyle/>
              <a:p>
                <a:endParaRPr lang="zh-CN" altLang="en-US"/>
              </a:p>
            </p:txBody>
          </p:sp>
          <p:sp>
            <p:nvSpPr>
              <p:cNvPr id="48" name="Freeform 151"/>
              <p:cNvSpPr/>
              <p:nvPr/>
            </p:nvSpPr>
            <p:spPr bwMode="auto">
              <a:xfrm>
                <a:off x="2311401" y="4032250"/>
                <a:ext cx="17463" cy="20638"/>
              </a:xfrm>
              <a:custGeom>
                <a:avLst/>
                <a:gdLst>
                  <a:gd name="T0" fmla="*/ 0 w 32"/>
                  <a:gd name="T1" fmla="*/ 0 h 38"/>
                  <a:gd name="T2" fmla="*/ 0 w 32"/>
                  <a:gd name="T3" fmla="*/ 0 h 38"/>
                  <a:gd name="T4" fmla="*/ 2183 w 32"/>
                  <a:gd name="T5" fmla="*/ 2716 h 38"/>
                  <a:gd name="T6" fmla="*/ 4366 w 32"/>
                  <a:gd name="T7" fmla="*/ 4888 h 38"/>
                  <a:gd name="T8" fmla="*/ 10914 w 32"/>
                  <a:gd name="T9" fmla="*/ 9776 h 38"/>
                  <a:gd name="T10" fmla="*/ 13643 w 32"/>
                  <a:gd name="T11" fmla="*/ 11948 h 38"/>
                  <a:gd name="T12" fmla="*/ 15826 w 32"/>
                  <a:gd name="T13" fmla="*/ 14121 h 38"/>
                  <a:gd name="T14" fmla="*/ 17463 w 32"/>
                  <a:gd name="T15" fmla="*/ 17379 h 38"/>
                  <a:gd name="T16" fmla="*/ 17463 w 32"/>
                  <a:gd name="T17" fmla="*/ 20638 h 38"/>
                  <a:gd name="T18" fmla="*/ 17463 w 32"/>
                  <a:gd name="T19" fmla="*/ 20638 h 38"/>
                  <a:gd name="T20" fmla="*/ 13643 w 32"/>
                  <a:gd name="T21" fmla="*/ 20638 h 38"/>
                  <a:gd name="T22" fmla="*/ 10914 w 32"/>
                  <a:gd name="T23" fmla="*/ 19009 h 38"/>
                  <a:gd name="T24" fmla="*/ 7640 w 32"/>
                  <a:gd name="T25" fmla="*/ 16293 h 38"/>
                  <a:gd name="T26" fmla="*/ 4366 w 32"/>
                  <a:gd name="T27" fmla="*/ 14121 h 38"/>
                  <a:gd name="T28" fmla="*/ 3274 w 32"/>
                  <a:gd name="T29" fmla="*/ 10319 h 38"/>
                  <a:gd name="T30" fmla="*/ 1637 w 32"/>
                  <a:gd name="T31" fmla="*/ 6517 h 38"/>
                  <a:gd name="T32" fmla="*/ 546 w 32"/>
                  <a:gd name="T33" fmla="*/ 3802 h 38"/>
                  <a:gd name="T34" fmla="*/ 0 w 32"/>
                  <a:gd name="T35" fmla="*/ 0 h 38"/>
                  <a:gd name="T36" fmla="*/ 0 w 32"/>
                  <a:gd name="T37" fmla="*/ 0 h 38"/>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2" h="38">
                    <a:moveTo>
                      <a:pt x="0" y="0"/>
                    </a:moveTo>
                    <a:lnTo>
                      <a:pt x="0" y="0"/>
                    </a:lnTo>
                    <a:lnTo>
                      <a:pt x="4" y="5"/>
                    </a:lnTo>
                    <a:lnTo>
                      <a:pt x="8" y="9"/>
                    </a:lnTo>
                    <a:lnTo>
                      <a:pt x="20" y="18"/>
                    </a:lnTo>
                    <a:lnTo>
                      <a:pt x="25" y="22"/>
                    </a:lnTo>
                    <a:lnTo>
                      <a:pt x="29" y="26"/>
                    </a:lnTo>
                    <a:lnTo>
                      <a:pt x="32" y="32"/>
                    </a:lnTo>
                    <a:lnTo>
                      <a:pt x="32" y="38"/>
                    </a:lnTo>
                    <a:lnTo>
                      <a:pt x="25" y="38"/>
                    </a:lnTo>
                    <a:lnTo>
                      <a:pt x="20" y="35"/>
                    </a:lnTo>
                    <a:lnTo>
                      <a:pt x="14" y="30"/>
                    </a:lnTo>
                    <a:lnTo>
                      <a:pt x="8" y="26"/>
                    </a:lnTo>
                    <a:lnTo>
                      <a:pt x="6" y="19"/>
                    </a:lnTo>
                    <a:lnTo>
                      <a:pt x="3" y="12"/>
                    </a:lnTo>
                    <a:lnTo>
                      <a:pt x="1" y="7"/>
                    </a:lnTo>
                    <a:lnTo>
                      <a:pt x="0" y="0"/>
                    </a:lnTo>
                    <a:close/>
                  </a:path>
                </a:pathLst>
              </a:custGeom>
              <a:grpFill/>
              <a:ln w="9525">
                <a:noFill/>
                <a:round/>
              </a:ln>
            </p:spPr>
            <p:txBody>
              <a:bodyPr/>
              <a:lstStyle/>
              <a:p>
                <a:endParaRPr lang="zh-CN" altLang="en-US"/>
              </a:p>
            </p:txBody>
          </p:sp>
          <p:sp>
            <p:nvSpPr>
              <p:cNvPr id="49" name="Freeform 152"/>
              <p:cNvSpPr/>
              <p:nvPr/>
            </p:nvSpPr>
            <p:spPr bwMode="auto">
              <a:xfrm>
                <a:off x="2360613" y="4041775"/>
                <a:ext cx="22225" cy="23813"/>
              </a:xfrm>
              <a:custGeom>
                <a:avLst/>
                <a:gdLst>
                  <a:gd name="T0" fmla="*/ 2223 w 40"/>
                  <a:gd name="T1" fmla="*/ 0 h 44"/>
                  <a:gd name="T2" fmla="*/ 2223 w 40"/>
                  <a:gd name="T3" fmla="*/ 0 h 44"/>
                  <a:gd name="T4" fmla="*/ 5001 w 40"/>
                  <a:gd name="T5" fmla="*/ 1624 h 44"/>
                  <a:gd name="T6" fmla="*/ 7779 w 40"/>
                  <a:gd name="T7" fmla="*/ 3788 h 44"/>
                  <a:gd name="T8" fmla="*/ 11668 w 40"/>
                  <a:gd name="T9" fmla="*/ 9200 h 44"/>
                  <a:gd name="T10" fmla="*/ 13891 w 40"/>
                  <a:gd name="T11" fmla="*/ 12448 h 44"/>
                  <a:gd name="T12" fmla="*/ 16113 w 40"/>
                  <a:gd name="T13" fmla="*/ 14613 h 44"/>
                  <a:gd name="T14" fmla="*/ 18336 w 40"/>
                  <a:gd name="T15" fmla="*/ 16777 h 44"/>
                  <a:gd name="T16" fmla="*/ 22225 w 40"/>
                  <a:gd name="T17" fmla="*/ 17860 h 44"/>
                  <a:gd name="T18" fmla="*/ 22225 w 40"/>
                  <a:gd name="T19" fmla="*/ 17860 h 44"/>
                  <a:gd name="T20" fmla="*/ 21669 w 40"/>
                  <a:gd name="T21" fmla="*/ 20566 h 44"/>
                  <a:gd name="T22" fmla="*/ 20558 w 40"/>
                  <a:gd name="T23" fmla="*/ 23813 h 44"/>
                  <a:gd name="T24" fmla="*/ 20558 w 40"/>
                  <a:gd name="T25" fmla="*/ 23813 h 44"/>
                  <a:gd name="T26" fmla="*/ 16113 w 40"/>
                  <a:gd name="T27" fmla="*/ 22731 h 44"/>
                  <a:gd name="T28" fmla="*/ 12224 w 40"/>
                  <a:gd name="T29" fmla="*/ 22189 h 44"/>
                  <a:gd name="T30" fmla="*/ 8890 w 40"/>
                  <a:gd name="T31" fmla="*/ 20025 h 44"/>
                  <a:gd name="T32" fmla="*/ 6668 w 40"/>
                  <a:gd name="T33" fmla="*/ 16777 h 44"/>
                  <a:gd name="T34" fmla="*/ 3889 w 40"/>
                  <a:gd name="T35" fmla="*/ 10283 h 44"/>
                  <a:gd name="T36" fmla="*/ 0 w 40"/>
                  <a:gd name="T37" fmla="*/ 2165 h 44"/>
                  <a:gd name="T38" fmla="*/ 0 w 40"/>
                  <a:gd name="T39" fmla="*/ 2165 h 44"/>
                  <a:gd name="T40" fmla="*/ 1111 w 40"/>
                  <a:gd name="T41" fmla="*/ 1624 h 44"/>
                  <a:gd name="T42" fmla="*/ 2223 w 40"/>
                  <a:gd name="T43" fmla="*/ 0 h 44"/>
                  <a:gd name="T44" fmla="*/ 2223 w 40"/>
                  <a:gd name="T45" fmla="*/ 0 h 44"/>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0" t="0" r="r" b="b"/>
                <a:pathLst>
                  <a:path w="40" h="44">
                    <a:moveTo>
                      <a:pt x="4" y="0"/>
                    </a:moveTo>
                    <a:lnTo>
                      <a:pt x="4" y="0"/>
                    </a:lnTo>
                    <a:lnTo>
                      <a:pt x="9" y="3"/>
                    </a:lnTo>
                    <a:lnTo>
                      <a:pt x="14" y="7"/>
                    </a:lnTo>
                    <a:lnTo>
                      <a:pt x="21" y="17"/>
                    </a:lnTo>
                    <a:lnTo>
                      <a:pt x="25" y="23"/>
                    </a:lnTo>
                    <a:lnTo>
                      <a:pt x="29" y="27"/>
                    </a:lnTo>
                    <a:lnTo>
                      <a:pt x="33" y="31"/>
                    </a:lnTo>
                    <a:lnTo>
                      <a:pt x="40" y="33"/>
                    </a:lnTo>
                    <a:lnTo>
                      <a:pt x="39" y="38"/>
                    </a:lnTo>
                    <a:lnTo>
                      <a:pt x="37" y="44"/>
                    </a:lnTo>
                    <a:lnTo>
                      <a:pt x="29" y="42"/>
                    </a:lnTo>
                    <a:lnTo>
                      <a:pt x="22" y="41"/>
                    </a:lnTo>
                    <a:lnTo>
                      <a:pt x="16" y="37"/>
                    </a:lnTo>
                    <a:lnTo>
                      <a:pt x="12" y="31"/>
                    </a:lnTo>
                    <a:lnTo>
                      <a:pt x="7" y="19"/>
                    </a:lnTo>
                    <a:lnTo>
                      <a:pt x="0" y="4"/>
                    </a:lnTo>
                    <a:lnTo>
                      <a:pt x="2" y="3"/>
                    </a:lnTo>
                    <a:lnTo>
                      <a:pt x="4" y="0"/>
                    </a:lnTo>
                    <a:close/>
                  </a:path>
                </a:pathLst>
              </a:custGeom>
              <a:grpFill/>
              <a:ln w="9525">
                <a:noFill/>
                <a:round/>
              </a:ln>
            </p:spPr>
            <p:txBody>
              <a:bodyPr/>
              <a:lstStyle/>
              <a:p>
                <a:endParaRPr lang="zh-CN" altLang="en-US"/>
              </a:p>
            </p:txBody>
          </p:sp>
          <p:sp>
            <p:nvSpPr>
              <p:cNvPr id="50" name="Freeform 153"/>
              <p:cNvSpPr/>
              <p:nvPr/>
            </p:nvSpPr>
            <p:spPr bwMode="auto">
              <a:xfrm>
                <a:off x="2386013" y="4048125"/>
                <a:ext cx="11113" cy="14288"/>
              </a:xfrm>
              <a:custGeom>
                <a:avLst/>
                <a:gdLst>
                  <a:gd name="T0" fmla="*/ 8587 w 22"/>
                  <a:gd name="T1" fmla="*/ 0 h 28"/>
                  <a:gd name="T2" fmla="*/ 8587 w 22"/>
                  <a:gd name="T3" fmla="*/ 0 h 28"/>
                  <a:gd name="T4" fmla="*/ 10608 w 22"/>
                  <a:gd name="T5" fmla="*/ 2041 h 28"/>
                  <a:gd name="T6" fmla="*/ 11113 w 22"/>
                  <a:gd name="T7" fmla="*/ 4593 h 28"/>
                  <a:gd name="T8" fmla="*/ 11113 w 22"/>
                  <a:gd name="T9" fmla="*/ 7144 h 28"/>
                  <a:gd name="T10" fmla="*/ 10103 w 22"/>
                  <a:gd name="T11" fmla="*/ 10206 h 28"/>
                  <a:gd name="T12" fmla="*/ 7577 w 22"/>
                  <a:gd name="T13" fmla="*/ 12247 h 28"/>
                  <a:gd name="T14" fmla="*/ 5051 w 22"/>
                  <a:gd name="T15" fmla="*/ 13778 h 28"/>
                  <a:gd name="T16" fmla="*/ 3031 w 22"/>
                  <a:gd name="T17" fmla="*/ 14288 h 28"/>
                  <a:gd name="T18" fmla="*/ 0 w 22"/>
                  <a:gd name="T19" fmla="*/ 14288 h 28"/>
                  <a:gd name="T20" fmla="*/ 0 w 22"/>
                  <a:gd name="T21" fmla="*/ 14288 h 28"/>
                  <a:gd name="T22" fmla="*/ 505 w 22"/>
                  <a:gd name="T23" fmla="*/ 12247 h 28"/>
                  <a:gd name="T24" fmla="*/ 1515 w 22"/>
                  <a:gd name="T25" fmla="*/ 10206 h 28"/>
                  <a:gd name="T26" fmla="*/ 3536 w 22"/>
                  <a:gd name="T27" fmla="*/ 6634 h 28"/>
                  <a:gd name="T28" fmla="*/ 6567 w 22"/>
                  <a:gd name="T29" fmla="*/ 3572 h 28"/>
                  <a:gd name="T30" fmla="*/ 8587 w 22"/>
                  <a:gd name="T31" fmla="*/ 0 h 28"/>
                  <a:gd name="T32" fmla="*/ 8587 w 22"/>
                  <a:gd name="T33" fmla="*/ 0 h 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22" h="28">
                    <a:moveTo>
                      <a:pt x="17" y="0"/>
                    </a:moveTo>
                    <a:lnTo>
                      <a:pt x="17" y="0"/>
                    </a:lnTo>
                    <a:lnTo>
                      <a:pt x="21" y="4"/>
                    </a:lnTo>
                    <a:lnTo>
                      <a:pt x="22" y="9"/>
                    </a:lnTo>
                    <a:lnTo>
                      <a:pt x="22" y="14"/>
                    </a:lnTo>
                    <a:lnTo>
                      <a:pt x="20" y="20"/>
                    </a:lnTo>
                    <a:lnTo>
                      <a:pt x="15" y="24"/>
                    </a:lnTo>
                    <a:lnTo>
                      <a:pt x="10" y="27"/>
                    </a:lnTo>
                    <a:lnTo>
                      <a:pt x="6" y="28"/>
                    </a:lnTo>
                    <a:lnTo>
                      <a:pt x="0" y="28"/>
                    </a:lnTo>
                    <a:lnTo>
                      <a:pt x="1" y="24"/>
                    </a:lnTo>
                    <a:lnTo>
                      <a:pt x="3" y="20"/>
                    </a:lnTo>
                    <a:lnTo>
                      <a:pt x="7" y="13"/>
                    </a:lnTo>
                    <a:lnTo>
                      <a:pt x="13" y="7"/>
                    </a:lnTo>
                    <a:lnTo>
                      <a:pt x="17" y="0"/>
                    </a:lnTo>
                    <a:close/>
                  </a:path>
                </a:pathLst>
              </a:custGeom>
              <a:grpFill/>
              <a:ln w="9525">
                <a:noFill/>
                <a:round/>
              </a:ln>
            </p:spPr>
            <p:txBody>
              <a:bodyPr/>
              <a:lstStyle/>
              <a:p>
                <a:endParaRPr lang="zh-CN" altLang="en-US"/>
              </a:p>
            </p:txBody>
          </p:sp>
          <p:sp>
            <p:nvSpPr>
              <p:cNvPr id="51" name="Freeform 154"/>
              <p:cNvSpPr/>
              <p:nvPr/>
            </p:nvSpPr>
            <p:spPr bwMode="auto">
              <a:xfrm>
                <a:off x="2349501" y="4068763"/>
                <a:ext cx="17463" cy="17463"/>
              </a:xfrm>
              <a:custGeom>
                <a:avLst/>
                <a:gdLst>
                  <a:gd name="T0" fmla="*/ 0 w 33"/>
                  <a:gd name="T1" fmla="*/ 0 h 31"/>
                  <a:gd name="T2" fmla="*/ 0 w 33"/>
                  <a:gd name="T3" fmla="*/ 0 h 31"/>
                  <a:gd name="T4" fmla="*/ 2117 w 33"/>
                  <a:gd name="T5" fmla="*/ 2253 h 31"/>
                  <a:gd name="T6" fmla="*/ 4763 w 33"/>
                  <a:gd name="T7" fmla="*/ 3943 h 31"/>
                  <a:gd name="T8" fmla="*/ 10054 w 33"/>
                  <a:gd name="T9" fmla="*/ 6760 h 31"/>
                  <a:gd name="T10" fmla="*/ 12171 w 33"/>
                  <a:gd name="T11" fmla="*/ 9576 h 31"/>
                  <a:gd name="T12" fmla="*/ 14817 w 33"/>
                  <a:gd name="T13" fmla="*/ 11830 h 31"/>
                  <a:gd name="T14" fmla="*/ 16934 w 33"/>
                  <a:gd name="T15" fmla="*/ 14083 h 31"/>
                  <a:gd name="T16" fmla="*/ 17463 w 33"/>
                  <a:gd name="T17" fmla="*/ 17463 h 31"/>
                  <a:gd name="T18" fmla="*/ 17463 w 33"/>
                  <a:gd name="T19" fmla="*/ 17463 h 31"/>
                  <a:gd name="T20" fmla="*/ 14817 w 33"/>
                  <a:gd name="T21" fmla="*/ 17463 h 31"/>
                  <a:gd name="T22" fmla="*/ 12171 w 33"/>
                  <a:gd name="T23" fmla="*/ 16336 h 31"/>
                  <a:gd name="T24" fmla="*/ 9525 w 33"/>
                  <a:gd name="T25" fmla="*/ 14646 h 31"/>
                  <a:gd name="T26" fmla="*/ 6350 w 33"/>
                  <a:gd name="T27" fmla="*/ 12393 h 31"/>
                  <a:gd name="T28" fmla="*/ 4233 w 33"/>
                  <a:gd name="T29" fmla="*/ 9576 h 31"/>
                  <a:gd name="T30" fmla="*/ 2117 w 33"/>
                  <a:gd name="T31" fmla="*/ 6197 h 31"/>
                  <a:gd name="T32" fmla="*/ 529 w 33"/>
                  <a:gd name="T33" fmla="*/ 2817 h 31"/>
                  <a:gd name="T34" fmla="*/ 0 w 33"/>
                  <a:gd name="T35" fmla="*/ 0 h 31"/>
                  <a:gd name="T36" fmla="*/ 0 w 33"/>
                  <a:gd name="T37" fmla="*/ 0 h 3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33" h="31">
                    <a:moveTo>
                      <a:pt x="0" y="0"/>
                    </a:moveTo>
                    <a:lnTo>
                      <a:pt x="0" y="0"/>
                    </a:lnTo>
                    <a:lnTo>
                      <a:pt x="4" y="4"/>
                    </a:lnTo>
                    <a:lnTo>
                      <a:pt x="9" y="7"/>
                    </a:lnTo>
                    <a:lnTo>
                      <a:pt x="19" y="12"/>
                    </a:lnTo>
                    <a:lnTo>
                      <a:pt x="23" y="17"/>
                    </a:lnTo>
                    <a:lnTo>
                      <a:pt x="28" y="21"/>
                    </a:lnTo>
                    <a:lnTo>
                      <a:pt x="32" y="25"/>
                    </a:lnTo>
                    <a:lnTo>
                      <a:pt x="33" y="31"/>
                    </a:lnTo>
                    <a:lnTo>
                      <a:pt x="28" y="31"/>
                    </a:lnTo>
                    <a:lnTo>
                      <a:pt x="23" y="29"/>
                    </a:lnTo>
                    <a:lnTo>
                      <a:pt x="18" y="26"/>
                    </a:lnTo>
                    <a:lnTo>
                      <a:pt x="12" y="22"/>
                    </a:lnTo>
                    <a:lnTo>
                      <a:pt x="8" y="17"/>
                    </a:lnTo>
                    <a:lnTo>
                      <a:pt x="4" y="11"/>
                    </a:lnTo>
                    <a:lnTo>
                      <a:pt x="1" y="5"/>
                    </a:lnTo>
                    <a:lnTo>
                      <a:pt x="0" y="0"/>
                    </a:lnTo>
                    <a:close/>
                  </a:path>
                </a:pathLst>
              </a:custGeom>
              <a:grpFill/>
              <a:ln w="9525">
                <a:noFill/>
                <a:round/>
              </a:ln>
            </p:spPr>
            <p:txBody>
              <a:bodyPr/>
              <a:lstStyle/>
              <a:p>
                <a:endParaRPr lang="zh-CN" altLang="en-US"/>
              </a:p>
            </p:txBody>
          </p:sp>
          <p:sp>
            <p:nvSpPr>
              <p:cNvPr id="52" name="Freeform 155"/>
              <p:cNvSpPr/>
              <p:nvPr/>
            </p:nvSpPr>
            <p:spPr bwMode="auto">
              <a:xfrm>
                <a:off x="2389188" y="4098925"/>
                <a:ext cx="26988" cy="11113"/>
              </a:xfrm>
              <a:custGeom>
                <a:avLst/>
                <a:gdLst>
                  <a:gd name="T0" fmla="*/ 0 w 49"/>
                  <a:gd name="T1" fmla="*/ 0 h 22"/>
                  <a:gd name="T2" fmla="*/ 0 w 49"/>
                  <a:gd name="T3" fmla="*/ 0 h 22"/>
                  <a:gd name="T4" fmla="*/ 14871 w 49"/>
                  <a:gd name="T5" fmla="*/ 3536 h 22"/>
                  <a:gd name="T6" fmla="*/ 22031 w 49"/>
                  <a:gd name="T7" fmla="*/ 5557 h 22"/>
                  <a:gd name="T8" fmla="*/ 26988 w 49"/>
                  <a:gd name="T9" fmla="*/ 8587 h 22"/>
                  <a:gd name="T10" fmla="*/ 26988 w 49"/>
                  <a:gd name="T11" fmla="*/ 8587 h 22"/>
                  <a:gd name="T12" fmla="*/ 25886 w 49"/>
                  <a:gd name="T13" fmla="*/ 10103 h 22"/>
                  <a:gd name="T14" fmla="*/ 24234 w 49"/>
                  <a:gd name="T15" fmla="*/ 10608 h 22"/>
                  <a:gd name="T16" fmla="*/ 20379 w 49"/>
                  <a:gd name="T17" fmla="*/ 11113 h 22"/>
                  <a:gd name="T18" fmla="*/ 16523 w 49"/>
                  <a:gd name="T19" fmla="*/ 10608 h 22"/>
                  <a:gd name="T20" fmla="*/ 12668 w 49"/>
                  <a:gd name="T21" fmla="*/ 9092 h 22"/>
                  <a:gd name="T22" fmla="*/ 8812 w 49"/>
                  <a:gd name="T23" fmla="*/ 7072 h 22"/>
                  <a:gd name="T24" fmla="*/ 4957 w 49"/>
                  <a:gd name="T25" fmla="*/ 5051 h 22"/>
                  <a:gd name="T26" fmla="*/ 2754 w 49"/>
                  <a:gd name="T27" fmla="*/ 2021 h 22"/>
                  <a:gd name="T28" fmla="*/ 0 w 49"/>
                  <a:gd name="T29" fmla="*/ 0 h 22"/>
                  <a:gd name="T30" fmla="*/ 0 w 49"/>
                  <a:gd name="T31" fmla="*/ 0 h 2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49" h="22">
                    <a:moveTo>
                      <a:pt x="0" y="0"/>
                    </a:moveTo>
                    <a:lnTo>
                      <a:pt x="0" y="0"/>
                    </a:lnTo>
                    <a:lnTo>
                      <a:pt x="27" y="7"/>
                    </a:lnTo>
                    <a:lnTo>
                      <a:pt x="40" y="11"/>
                    </a:lnTo>
                    <a:lnTo>
                      <a:pt x="49" y="17"/>
                    </a:lnTo>
                    <a:lnTo>
                      <a:pt x="47" y="20"/>
                    </a:lnTo>
                    <a:lnTo>
                      <a:pt x="44" y="21"/>
                    </a:lnTo>
                    <a:lnTo>
                      <a:pt x="37" y="22"/>
                    </a:lnTo>
                    <a:lnTo>
                      <a:pt x="30" y="21"/>
                    </a:lnTo>
                    <a:lnTo>
                      <a:pt x="23" y="18"/>
                    </a:lnTo>
                    <a:lnTo>
                      <a:pt x="16" y="14"/>
                    </a:lnTo>
                    <a:lnTo>
                      <a:pt x="9" y="10"/>
                    </a:lnTo>
                    <a:lnTo>
                      <a:pt x="5" y="4"/>
                    </a:lnTo>
                    <a:lnTo>
                      <a:pt x="0" y="0"/>
                    </a:lnTo>
                    <a:close/>
                  </a:path>
                </a:pathLst>
              </a:custGeom>
              <a:grpFill/>
              <a:ln w="9525">
                <a:noFill/>
                <a:round/>
              </a:ln>
            </p:spPr>
            <p:txBody>
              <a:bodyPr/>
              <a:lstStyle/>
              <a:p>
                <a:endParaRPr lang="zh-CN" altLang="en-US"/>
              </a:p>
            </p:txBody>
          </p:sp>
          <p:sp>
            <p:nvSpPr>
              <p:cNvPr id="53" name="Freeform 156"/>
              <p:cNvSpPr>
                <a:spLocks noEditPoints="1"/>
              </p:cNvSpPr>
              <p:nvPr/>
            </p:nvSpPr>
            <p:spPr bwMode="auto">
              <a:xfrm>
                <a:off x="2557463" y="4151313"/>
                <a:ext cx="41275" cy="50800"/>
              </a:xfrm>
              <a:custGeom>
                <a:avLst/>
                <a:gdLst>
                  <a:gd name="T0" fmla="*/ 6350 w 78"/>
                  <a:gd name="T1" fmla="*/ 50800 h 95"/>
                  <a:gd name="T2" fmla="*/ 6350 w 78"/>
                  <a:gd name="T3" fmla="*/ 50800 h 95"/>
                  <a:gd name="T4" fmla="*/ 3704 w 78"/>
                  <a:gd name="T5" fmla="*/ 47057 h 95"/>
                  <a:gd name="T6" fmla="*/ 1058 w 78"/>
                  <a:gd name="T7" fmla="*/ 41709 h 95"/>
                  <a:gd name="T8" fmla="*/ 0 w 78"/>
                  <a:gd name="T9" fmla="*/ 36362 h 95"/>
                  <a:gd name="T10" fmla="*/ 0 w 78"/>
                  <a:gd name="T11" fmla="*/ 31549 h 95"/>
                  <a:gd name="T12" fmla="*/ 529 w 78"/>
                  <a:gd name="T13" fmla="*/ 26202 h 95"/>
                  <a:gd name="T14" fmla="*/ 2117 w 78"/>
                  <a:gd name="T15" fmla="*/ 20320 h 95"/>
                  <a:gd name="T16" fmla="*/ 5821 w 78"/>
                  <a:gd name="T17" fmla="*/ 9625 h 95"/>
                  <a:gd name="T18" fmla="*/ 5821 w 78"/>
                  <a:gd name="T19" fmla="*/ 9625 h 95"/>
                  <a:gd name="T20" fmla="*/ 9525 w 78"/>
                  <a:gd name="T21" fmla="*/ 8021 h 95"/>
                  <a:gd name="T22" fmla="*/ 12171 w 78"/>
                  <a:gd name="T23" fmla="*/ 4813 h 95"/>
                  <a:gd name="T24" fmla="*/ 15346 w 78"/>
                  <a:gd name="T25" fmla="*/ 2139 h 95"/>
                  <a:gd name="T26" fmla="*/ 19050 w 78"/>
                  <a:gd name="T27" fmla="*/ 535 h 95"/>
                  <a:gd name="T28" fmla="*/ 19050 w 78"/>
                  <a:gd name="T29" fmla="*/ 535 h 95"/>
                  <a:gd name="T30" fmla="*/ 22225 w 78"/>
                  <a:gd name="T31" fmla="*/ 0 h 95"/>
                  <a:gd name="T32" fmla="*/ 25929 w 78"/>
                  <a:gd name="T33" fmla="*/ 535 h 95"/>
                  <a:gd name="T34" fmla="*/ 28575 w 78"/>
                  <a:gd name="T35" fmla="*/ 2139 h 95"/>
                  <a:gd name="T36" fmla="*/ 32279 w 78"/>
                  <a:gd name="T37" fmla="*/ 3743 h 95"/>
                  <a:gd name="T38" fmla="*/ 35454 w 78"/>
                  <a:gd name="T39" fmla="*/ 5882 h 95"/>
                  <a:gd name="T40" fmla="*/ 37571 w 78"/>
                  <a:gd name="T41" fmla="*/ 8556 h 95"/>
                  <a:gd name="T42" fmla="*/ 39688 w 78"/>
                  <a:gd name="T43" fmla="*/ 11764 h 95"/>
                  <a:gd name="T44" fmla="*/ 40746 w 78"/>
                  <a:gd name="T45" fmla="*/ 13903 h 95"/>
                  <a:gd name="T46" fmla="*/ 40746 w 78"/>
                  <a:gd name="T47" fmla="*/ 13903 h 95"/>
                  <a:gd name="T48" fmla="*/ 41275 w 78"/>
                  <a:gd name="T49" fmla="*/ 17112 h 95"/>
                  <a:gd name="T50" fmla="*/ 41275 w 78"/>
                  <a:gd name="T51" fmla="*/ 20320 h 95"/>
                  <a:gd name="T52" fmla="*/ 40746 w 78"/>
                  <a:gd name="T53" fmla="*/ 26737 h 95"/>
                  <a:gd name="T54" fmla="*/ 37571 w 78"/>
                  <a:gd name="T55" fmla="*/ 32619 h 95"/>
                  <a:gd name="T56" fmla="*/ 33338 w 78"/>
                  <a:gd name="T57" fmla="*/ 39036 h 95"/>
                  <a:gd name="T58" fmla="*/ 28046 w 78"/>
                  <a:gd name="T59" fmla="*/ 43848 h 95"/>
                  <a:gd name="T60" fmla="*/ 21167 w 78"/>
                  <a:gd name="T61" fmla="*/ 48661 h 95"/>
                  <a:gd name="T62" fmla="*/ 17463 w 78"/>
                  <a:gd name="T63" fmla="*/ 50265 h 95"/>
                  <a:gd name="T64" fmla="*/ 13758 w 78"/>
                  <a:gd name="T65" fmla="*/ 50800 h 95"/>
                  <a:gd name="T66" fmla="*/ 10054 w 78"/>
                  <a:gd name="T67" fmla="*/ 50800 h 95"/>
                  <a:gd name="T68" fmla="*/ 6350 w 78"/>
                  <a:gd name="T69" fmla="*/ 50800 h 95"/>
                  <a:gd name="T70" fmla="*/ 6350 w 78"/>
                  <a:gd name="T71" fmla="*/ 50800 h 95"/>
                  <a:gd name="T72" fmla="*/ 32279 w 78"/>
                  <a:gd name="T73" fmla="*/ 13368 h 95"/>
                  <a:gd name="T74" fmla="*/ 32279 w 78"/>
                  <a:gd name="T75" fmla="*/ 13368 h 95"/>
                  <a:gd name="T76" fmla="*/ 30162 w 78"/>
                  <a:gd name="T77" fmla="*/ 11229 h 95"/>
                  <a:gd name="T78" fmla="*/ 28046 w 78"/>
                  <a:gd name="T79" fmla="*/ 10160 h 95"/>
                  <a:gd name="T80" fmla="*/ 24871 w 78"/>
                  <a:gd name="T81" fmla="*/ 10160 h 95"/>
                  <a:gd name="T82" fmla="*/ 22225 w 78"/>
                  <a:gd name="T83" fmla="*/ 11229 h 95"/>
                  <a:gd name="T84" fmla="*/ 15346 w 78"/>
                  <a:gd name="T85" fmla="*/ 13903 h 95"/>
                  <a:gd name="T86" fmla="*/ 9525 w 78"/>
                  <a:gd name="T87" fmla="*/ 17112 h 95"/>
                  <a:gd name="T88" fmla="*/ 9525 w 78"/>
                  <a:gd name="T89" fmla="*/ 17112 h 95"/>
                  <a:gd name="T90" fmla="*/ 7937 w 78"/>
                  <a:gd name="T91" fmla="*/ 22994 h 95"/>
                  <a:gd name="T92" fmla="*/ 7408 w 78"/>
                  <a:gd name="T93" fmla="*/ 29945 h 95"/>
                  <a:gd name="T94" fmla="*/ 6350 w 78"/>
                  <a:gd name="T95" fmla="*/ 33688 h 95"/>
                  <a:gd name="T96" fmla="*/ 7408 w 78"/>
                  <a:gd name="T97" fmla="*/ 36362 h 95"/>
                  <a:gd name="T98" fmla="*/ 7937 w 78"/>
                  <a:gd name="T99" fmla="*/ 39571 h 95"/>
                  <a:gd name="T100" fmla="*/ 9525 w 78"/>
                  <a:gd name="T101" fmla="*/ 42779 h 95"/>
                  <a:gd name="T102" fmla="*/ 9525 w 78"/>
                  <a:gd name="T103" fmla="*/ 42779 h 95"/>
                  <a:gd name="T104" fmla="*/ 12171 w 78"/>
                  <a:gd name="T105" fmla="*/ 42779 h 95"/>
                  <a:gd name="T106" fmla="*/ 14817 w 78"/>
                  <a:gd name="T107" fmla="*/ 42779 h 95"/>
                  <a:gd name="T108" fmla="*/ 19579 w 78"/>
                  <a:gd name="T109" fmla="*/ 40105 h 95"/>
                  <a:gd name="T110" fmla="*/ 24871 w 78"/>
                  <a:gd name="T111" fmla="*/ 37432 h 95"/>
                  <a:gd name="T112" fmla="*/ 28575 w 78"/>
                  <a:gd name="T113" fmla="*/ 32619 h 95"/>
                  <a:gd name="T114" fmla="*/ 31750 w 78"/>
                  <a:gd name="T115" fmla="*/ 27806 h 95"/>
                  <a:gd name="T116" fmla="*/ 33867 w 78"/>
                  <a:gd name="T117" fmla="*/ 22459 h 95"/>
                  <a:gd name="T118" fmla="*/ 33867 w 78"/>
                  <a:gd name="T119" fmla="*/ 17646 h 95"/>
                  <a:gd name="T120" fmla="*/ 33867 w 78"/>
                  <a:gd name="T121" fmla="*/ 15507 h 95"/>
                  <a:gd name="T122" fmla="*/ 32279 w 78"/>
                  <a:gd name="T123" fmla="*/ 13368 h 95"/>
                  <a:gd name="T124" fmla="*/ 32279 w 78"/>
                  <a:gd name="T125" fmla="*/ 13368 h 9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78" h="95">
                    <a:moveTo>
                      <a:pt x="12" y="95"/>
                    </a:moveTo>
                    <a:lnTo>
                      <a:pt x="12" y="95"/>
                    </a:lnTo>
                    <a:lnTo>
                      <a:pt x="7" y="88"/>
                    </a:lnTo>
                    <a:lnTo>
                      <a:pt x="2" y="78"/>
                    </a:lnTo>
                    <a:lnTo>
                      <a:pt x="0" y="68"/>
                    </a:lnTo>
                    <a:lnTo>
                      <a:pt x="0" y="59"/>
                    </a:lnTo>
                    <a:lnTo>
                      <a:pt x="1" y="49"/>
                    </a:lnTo>
                    <a:lnTo>
                      <a:pt x="4" y="38"/>
                    </a:lnTo>
                    <a:lnTo>
                      <a:pt x="11" y="18"/>
                    </a:lnTo>
                    <a:lnTo>
                      <a:pt x="18" y="15"/>
                    </a:lnTo>
                    <a:lnTo>
                      <a:pt x="23" y="9"/>
                    </a:lnTo>
                    <a:lnTo>
                      <a:pt x="29" y="4"/>
                    </a:lnTo>
                    <a:lnTo>
                      <a:pt x="36" y="1"/>
                    </a:lnTo>
                    <a:lnTo>
                      <a:pt x="42" y="0"/>
                    </a:lnTo>
                    <a:lnTo>
                      <a:pt x="49" y="1"/>
                    </a:lnTo>
                    <a:lnTo>
                      <a:pt x="54" y="4"/>
                    </a:lnTo>
                    <a:lnTo>
                      <a:pt x="61" y="7"/>
                    </a:lnTo>
                    <a:lnTo>
                      <a:pt x="67" y="11"/>
                    </a:lnTo>
                    <a:lnTo>
                      <a:pt x="71" y="16"/>
                    </a:lnTo>
                    <a:lnTo>
                      <a:pt x="75" y="22"/>
                    </a:lnTo>
                    <a:lnTo>
                      <a:pt x="77" y="26"/>
                    </a:lnTo>
                    <a:lnTo>
                      <a:pt x="78" y="32"/>
                    </a:lnTo>
                    <a:lnTo>
                      <a:pt x="78" y="38"/>
                    </a:lnTo>
                    <a:lnTo>
                      <a:pt x="77" y="50"/>
                    </a:lnTo>
                    <a:lnTo>
                      <a:pt x="71" y="61"/>
                    </a:lnTo>
                    <a:lnTo>
                      <a:pt x="63" y="73"/>
                    </a:lnTo>
                    <a:lnTo>
                      <a:pt x="53" y="82"/>
                    </a:lnTo>
                    <a:lnTo>
                      <a:pt x="40" y="91"/>
                    </a:lnTo>
                    <a:lnTo>
                      <a:pt x="33" y="94"/>
                    </a:lnTo>
                    <a:lnTo>
                      <a:pt x="26" y="95"/>
                    </a:lnTo>
                    <a:lnTo>
                      <a:pt x="19" y="95"/>
                    </a:lnTo>
                    <a:lnTo>
                      <a:pt x="12" y="95"/>
                    </a:lnTo>
                    <a:close/>
                    <a:moveTo>
                      <a:pt x="61" y="25"/>
                    </a:moveTo>
                    <a:lnTo>
                      <a:pt x="61" y="25"/>
                    </a:lnTo>
                    <a:lnTo>
                      <a:pt x="57" y="21"/>
                    </a:lnTo>
                    <a:lnTo>
                      <a:pt x="53" y="19"/>
                    </a:lnTo>
                    <a:lnTo>
                      <a:pt x="47" y="19"/>
                    </a:lnTo>
                    <a:lnTo>
                      <a:pt x="42" y="21"/>
                    </a:lnTo>
                    <a:lnTo>
                      <a:pt x="29" y="26"/>
                    </a:lnTo>
                    <a:lnTo>
                      <a:pt x="18" y="32"/>
                    </a:lnTo>
                    <a:lnTo>
                      <a:pt x="15" y="43"/>
                    </a:lnTo>
                    <a:lnTo>
                      <a:pt x="14" y="56"/>
                    </a:lnTo>
                    <a:lnTo>
                      <a:pt x="12" y="63"/>
                    </a:lnTo>
                    <a:lnTo>
                      <a:pt x="14" y="68"/>
                    </a:lnTo>
                    <a:lnTo>
                      <a:pt x="15" y="74"/>
                    </a:lnTo>
                    <a:lnTo>
                      <a:pt x="18" y="80"/>
                    </a:lnTo>
                    <a:lnTo>
                      <a:pt x="23" y="80"/>
                    </a:lnTo>
                    <a:lnTo>
                      <a:pt x="28" y="80"/>
                    </a:lnTo>
                    <a:lnTo>
                      <a:pt x="37" y="75"/>
                    </a:lnTo>
                    <a:lnTo>
                      <a:pt x="47" y="70"/>
                    </a:lnTo>
                    <a:lnTo>
                      <a:pt x="54" y="61"/>
                    </a:lnTo>
                    <a:lnTo>
                      <a:pt x="60" y="52"/>
                    </a:lnTo>
                    <a:lnTo>
                      <a:pt x="64" y="42"/>
                    </a:lnTo>
                    <a:lnTo>
                      <a:pt x="64" y="33"/>
                    </a:lnTo>
                    <a:lnTo>
                      <a:pt x="64" y="29"/>
                    </a:lnTo>
                    <a:lnTo>
                      <a:pt x="61" y="25"/>
                    </a:lnTo>
                    <a:close/>
                  </a:path>
                </a:pathLst>
              </a:custGeom>
              <a:grpFill/>
              <a:ln w="9525">
                <a:noFill/>
                <a:round/>
              </a:ln>
            </p:spPr>
            <p:txBody>
              <a:bodyPr/>
              <a:lstStyle/>
              <a:p>
                <a:endParaRPr lang="zh-CN" altLang="en-US"/>
              </a:p>
            </p:txBody>
          </p:sp>
          <p:sp>
            <p:nvSpPr>
              <p:cNvPr id="54" name="Freeform 157"/>
              <p:cNvSpPr>
                <a:spLocks noEditPoints="1"/>
              </p:cNvSpPr>
              <p:nvPr/>
            </p:nvSpPr>
            <p:spPr bwMode="auto">
              <a:xfrm>
                <a:off x="2336801" y="4152900"/>
                <a:ext cx="44450" cy="44450"/>
              </a:xfrm>
              <a:custGeom>
                <a:avLst/>
                <a:gdLst>
                  <a:gd name="T0" fmla="*/ 34113 w 86"/>
                  <a:gd name="T1" fmla="*/ 12700 h 84"/>
                  <a:gd name="T2" fmla="*/ 39281 w 86"/>
                  <a:gd name="T3" fmla="*/ 14817 h 84"/>
                  <a:gd name="T4" fmla="*/ 42383 w 86"/>
                  <a:gd name="T5" fmla="*/ 18521 h 84"/>
                  <a:gd name="T6" fmla="*/ 44450 w 86"/>
                  <a:gd name="T7" fmla="*/ 28046 h 84"/>
                  <a:gd name="T8" fmla="*/ 41349 w 86"/>
                  <a:gd name="T9" fmla="*/ 38629 h 84"/>
                  <a:gd name="T10" fmla="*/ 36180 w 86"/>
                  <a:gd name="T11" fmla="*/ 42863 h 84"/>
                  <a:gd name="T12" fmla="*/ 34113 w 86"/>
                  <a:gd name="T13" fmla="*/ 44450 h 84"/>
                  <a:gd name="T14" fmla="*/ 22742 w 86"/>
                  <a:gd name="T15" fmla="*/ 41804 h 84"/>
                  <a:gd name="T16" fmla="*/ 10337 w 86"/>
                  <a:gd name="T17" fmla="*/ 34925 h 84"/>
                  <a:gd name="T18" fmla="*/ 3101 w 86"/>
                  <a:gd name="T19" fmla="*/ 26987 h 84"/>
                  <a:gd name="T20" fmla="*/ 1034 w 86"/>
                  <a:gd name="T21" fmla="*/ 20108 h 84"/>
                  <a:gd name="T22" fmla="*/ 0 w 86"/>
                  <a:gd name="T23" fmla="*/ 12700 h 84"/>
                  <a:gd name="T24" fmla="*/ 1034 w 86"/>
                  <a:gd name="T25" fmla="*/ 7937 h 84"/>
                  <a:gd name="T26" fmla="*/ 3101 w 86"/>
                  <a:gd name="T27" fmla="*/ 4233 h 84"/>
                  <a:gd name="T28" fmla="*/ 5169 w 86"/>
                  <a:gd name="T29" fmla="*/ 529 h 84"/>
                  <a:gd name="T30" fmla="*/ 14472 w 86"/>
                  <a:gd name="T31" fmla="*/ 529 h 84"/>
                  <a:gd name="T32" fmla="*/ 24292 w 86"/>
                  <a:gd name="T33" fmla="*/ 3175 h 84"/>
                  <a:gd name="T34" fmla="*/ 30495 w 86"/>
                  <a:gd name="T35" fmla="*/ 6879 h 84"/>
                  <a:gd name="T36" fmla="*/ 34113 w 86"/>
                  <a:gd name="T37" fmla="*/ 12700 h 84"/>
                  <a:gd name="T38" fmla="*/ 8270 w 86"/>
                  <a:gd name="T39" fmla="*/ 7408 h 84"/>
                  <a:gd name="T40" fmla="*/ 5685 w 86"/>
                  <a:gd name="T41" fmla="*/ 10583 h 84"/>
                  <a:gd name="T42" fmla="*/ 5169 w 86"/>
                  <a:gd name="T43" fmla="*/ 17992 h 84"/>
                  <a:gd name="T44" fmla="*/ 8787 w 86"/>
                  <a:gd name="T45" fmla="*/ 25400 h 84"/>
                  <a:gd name="T46" fmla="*/ 15506 w 86"/>
                  <a:gd name="T47" fmla="*/ 31221 h 84"/>
                  <a:gd name="T48" fmla="*/ 22742 w 86"/>
                  <a:gd name="T49" fmla="*/ 35454 h 84"/>
                  <a:gd name="T50" fmla="*/ 28944 w 86"/>
                  <a:gd name="T51" fmla="*/ 36513 h 84"/>
                  <a:gd name="T52" fmla="*/ 34113 w 86"/>
                  <a:gd name="T53" fmla="*/ 34925 h 84"/>
                  <a:gd name="T54" fmla="*/ 36180 w 86"/>
                  <a:gd name="T55" fmla="*/ 28046 h 84"/>
                  <a:gd name="T56" fmla="*/ 36180 w 86"/>
                  <a:gd name="T57" fmla="*/ 23283 h 84"/>
                  <a:gd name="T58" fmla="*/ 30495 w 86"/>
                  <a:gd name="T59" fmla="*/ 21696 h 84"/>
                  <a:gd name="T60" fmla="*/ 27910 w 86"/>
                  <a:gd name="T61" fmla="*/ 18521 h 84"/>
                  <a:gd name="T62" fmla="*/ 26877 w 86"/>
                  <a:gd name="T63" fmla="*/ 16404 h 84"/>
                  <a:gd name="T64" fmla="*/ 27910 w 86"/>
                  <a:gd name="T65" fmla="*/ 14817 h 84"/>
                  <a:gd name="T66" fmla="*/ 30495 w 86"/>
                  <a:gd name="T67" fmla="*/ 13229 h 84"/>
                  <a:gd name="T68" fmla="*/ 29978 w 86"/>
                  <a:gd name="T69" fmla="*/ 12171 h 84"/>
                  <a:gd name="T70" fmla="*/ 24809 w 86"/>
                  <a:gd name="T71" fmla="*/ 10583 h 84"/>
                  <a:gd name="T72" fmla="*/ 13955 w 86"/>
                  <a:gd name="T73" fmla="*/ 6879 h 84"/>
                  <a:gd name="T74" fmla="*/ 8270 w 86"/>
                  <a:gd name="T75" fmla="*/ 7408 h 8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0" t="0" r="r" b="b"/>
                <a:pathLst>
                  <a:path w="86" h="84">
                    <a:moveTo>
                      <a:pt x="66" y="24"/>
                    </a:moveTo>
                    <a:lnTo>
                      <a:pt x="66" y="24"/>
                    </a:lnTo>
                    <a:lnTo>
                      <a:pt x="72" y="25"/>
                    </a:lnTo>
                    <a:lnTo>
                      <a:pt x="76" y="28"/>
                    </a:lnTo>
                    <a:lnTo>
                      <a:pt x="79" y="31"/>
                    </a:lnTo>
                    <a:lnTo>
                      <a:pt x="82" y="35"/>
                    </a:lnTo>
                    <a:lnTo>
                      <a:pt x="84" y="44"/>
                    </a:lnTo>
                    <a:lnTo>
                      <a:pt x="86" y="53"/>
                    </a:lnTo>
                    <a:lnTo>
                      <a:pt x="84" y="63"/>
                    </a:lnTo>
                    <a:lnTo>
                      <a:pt x="80" y="73"/>
                    </a:lnTo>
                    <a:lnTo>
                      <a:pt x="75" y="80"/>
                    </a:lnTo>
                    <a:lnTo>
                      <a:pt x="70" y="81"/>
                    </a:lnTo>
                    <a:lnTo>
                      <a:pt x="66" y="84"/>
                    </a:lnTo>
                    <a:lnTo>
                      <a:pt x="55" y="83"/>
                    </a:lnTo>
                    <a:lnTo>
                      <a:pt x="44" y="79"/>
                    </a:lnTo>
                    <a:lnTo>
                      <a:pt x="31" y="73"/>
                    </a:lnTo>
                    <a:lnTo>
                      <a:pt x="20" y="66"/>
                    </a:lnTo>
                    <a:lnTo>
                      <a:pt x="10" y="56"/>
                    </a:lnTo>
                    <a:lnTo>
                      <a:pt x="6" y="51"/>
                    </a:lnTo>
                    <a:lnTo>
                      <a:pt x="3" y="45"/>
                    </a:lnTo>
                    <a:lnTo>
                      <a:pt x="2" y="38"/>
                    </a:lnTo>
                    <a:lnTo>
                      <a:pt x="0" y="31"/>
                    </a:lnTo>
                    <a:lnTo>
                      <a:pt x="0" y="24"/>
                    </a:lnTo>
                    <a:lnTo>
                      <a:pt x="2" y="15"/>
                    </a:lnTo>
                    <a:lnTo>
                      <a:pt x="3" y="13"/>
                    </a:lnTo>
                    <a:lnTo>
                      <a:pt x="6" y="8"/>
                    </a:lnTo>
                    <a:lnTo>
                      <a:pt x="10" y="1"/>
                    </a:lnTo>
                    <a:lnTo>
                      <a:pt x="20" y="0"/>
                    </a:lnTo>
                    <a:lnTo>
                      <a:pt x="28" y="1"/>
                    </a:lnTo>
                    <a:lnTo>
                      <a:pt x="38" y="3"/>
                    </a:lnTo>
                    <a:lnTo>
                      <a:pt x="47" y="6"/>
                    </a:lnTo>
                    <a:lnTo>
                      <a:pt x="54" y="8"/>
                    </a:lnTo>
                    <a:lnTo>
                      <a:pt x="59" y="13"/>
                    </a:lnTo>
                    <a:lnTo>
                      <a:pt x="65" y="18"/>
                    </a:lnTo>
                    <a:lnTo>
                      <a:pt x="66" y="24"/>
                    </a:lnTo>
                    <a:close/>
                    <a:moveTo>
                      <a:pt x="16" y="14"/>
                    </a:moveTo>
                    <a:lnTo>
                      <a:pt x="16" y="14"/>
                    </a:lnTo>
                    <a:lnTo>
                      <a:pt x="11" y="20"/>
                    </a:lnTo>
                    <a:lnTo>
                      <a:pt x="10" y="27"/>
                    </a:lnTo>
                    <a:lnTo>
                      <a:pt x="10" y="34"/>
                    </a:lnTo>
                    <a:lnTo>
                      <a:pt x="13" y="41"/>
                    </a:lnTo>
                    <a:lnTo>
                      <a:pt x="17" y="48"/>
                    </a:lnTo>
                    <a:lnTo>
                      <a:pt x="23" y="53"/>
                    </a:lnTo>
                    <a:lnTo>
                      <a:pt x="30" y="59"/>
                    </a:lnTo>
                    <a:lnTo>
                      <a:pt x="35" y="63"/>
                    </a:lnTo>
                    <a:lnTo>
                      <a:pt x="44" y="67"/>
                    </a:lnTo>
                    <a:lnTo>
                      <a:pt x="49" y="69"/>
                    </a:lnTo>
                    <a:lnTo>
                      <a:pt x="56" y="69"/>
                    </a:lnTo>
                    <a:lnTo>
                      <a:pt x="62" y="69"/>
                    </a:lnTo>
                    <a:lnTo>
                      <a:pt x="66" y="66"/>
                    </a:lnTo>
                    <a:lnTo>
                      <a:pt x="69" y="60"/>
                    </a:lnTo>
                    <a:lnTo>
                      <a:pt x="70" y="53"/>
                    </a:lnTo>
                    <a:lnTo>
                      <a:pt x="70" y="44"/>
                    </a:lnTo>
                    <a:lnTo>
                      <a:pt x="65" y="42"/>
                    </a:lnTo>
                    <a:lnTo>
                      <a:pt x="59" y="41"/>
                    </a:lnTo>
                    <a:lnTo>
                      <a:pt x="55" y="38"/>
                    </a:lnTo>
                    <a:lnTo>
                      <a:pt x="54" y="35"/>
                    </a:lnTo>
                    <a:lnTo>
                      <a:pt x="52" y="31"/>
                    </a:lnTo>
                    <a:lnTo>
                      <a:pt x="52" y="30"/>
                    </a:lnTo>
                    <a:lnTo>
                      <a:pt x="54" y="28"/>
                    </a:lnTo>
                    <a:lnTo>
                      <a:pt x="58" y="27"/>
                    </a:lnTo>
                    <a:lnTo>
                      <a:pt x="59" y="25"/>
                    </a:lnTo>
                    <a:lnTo>
                      <a:pt x="59" y="24"/>
                    </a:lnTo>
                    <a:lnTo>
                      <a:pt x="58" y="23"/>
                    </a:lnTo>
                    <a:lnTo>
                      <a:pt x="48" y="20"/>
                    </a:lnTo>
                    <a:lnTo>
                      <a:pt x="38" y="15"/>
                    </a:lnTo>
                    <a:lnTo>
                      <a:pt x="27" y="13"/>
                    </a:lnTo>
                    <a:lnTo>
                      <a:pt x="21" y="13"/>
                    </a:lnTo>
                    <a:lnTo>
                      <a:pt x="16" y="14"/>
                    </a:lnTo>
                    <a:close/>
                  </a:path>
                </a:pathLst>
              </a:custGeom>
              <a:grpFill/>
              <a:ln w="9525">
                <a:noFill/>
                <a:round/>
              </a:ln>
            </p:spPr>
            <p:txBody>
              <a:bodyPr/>
              <a:lstStyle/>
              <a:p>
                <a:endParaRPr lang="zh-CN" altLang="en-US"/>
              </a:p>
            </p:txBody>
          </p:sp>
          <p:sp>
            <p:nvSpPr>
              <p:cNvPr id="55" name="Freeform 158"/>
              <p:cNvSpPr>
                <a:spLocks noEditPoints="1"/>
              </p:cNvSpPr>
              <p:nvPr/>
            </p:nvSpPr>
            <p:spPr bwMode="auto">
              <a:xfrm>
                <a:off x="2133601" y="3810000"/>
                <a:ext cx="681038" cy="1274763"/>
              </a:xfrm>
              <a:custGeom>
                <a:avLst/>
                <a:gdLst>
                  <a:gd name="T0" fmla="*/ 324632 w 1286"/>
                  <a:gd name="T1" fmla="*/ 440103 h 2407"/>
                  <a:gd name="T2" fmla="*/ 97442 w 1286"/>
                  <a:gd name="T3" fmla="*/ 382376 h 2407"/>
                  <a:gd name="T4" fmla="*/ 105386 w 1286"/>
                  <a:gd name="T5" fmla="*/ 153056 h 2407"/>
                  <a:gd name="T6" fmla="*/ 356936 w 1286"/>
                  <a:gd name="T7" fmla="*/ 32306 h 2407"/>
                  <a:gd name="T8" fmla="*/ 386592 w 1286"/>
                  <a:gd name="T9" fmla="*/ 309290 h 2407"/>
                  <a:gd name="T10" fmla="*/ 591010 w 1286"/>
                  <a:gd name="T11" fmla="*/ 191188 h 2407"/>
                  <a:gd name="T12" fmla="*/ 558176 w 1286"/>
                  <a:gd name="T13" fmla="*/ 467643 h 2407"/>
                  <a:gd name="T14" fmla="*/ 426840 w 1286"/>
                  <a:gd name="T15" fmla="*/ 510011 h 2407"/>
                  <a:gd name="T16" fmla="*/ 504688 w 1286"/>
                  <a:gd name="T17" fmla="*/ 745686 h 2407"/>
                  <a:gd name="T18" fmla="*/ 593128 w 1286"/>
                  <a:gd name="T19" fmla="*/ 826186 h 2407"/>
                  <a:gd name="T20" fmla="*/ 656677 w 1286"/>
                  <a:gd name="T21" fmla="*/ 1259934 h 2407"/>
                  <a:gd name="T22" fmla="*/ 40248 w 1286"/>
                  <a:gd name="T23" fmla="*/ 1212269 h 2407"/>
                  <a:gd name="T24" fmla="*/ 75200 w 1286"/>
                  <a:gd name="T25" fmla="*/ 813476 h 2407"/>
                  <a:gd name="T26" fmla="*/ 414660 w 1286"/>
                  <a:gd name="T27" fmla="*/ 783818 h 2407"/>
                  <a:gd name="T28" fmla="*/ 356936 w 1286"/>
                  <a:gd name="T29" fmla="*/ 40780 h 2407"/>
                  <a:gd name="T30" fmla="*/ 199122 w 1286"/>
                  <a:gd name="T31" fmla="*/ 154116 h 2407"/>
                  <a:gd name="T32" fmla="*/ 248372 w 1286"/>
                  <a:gd name="T33" fmla="*/ 81030 h 2407"/>
                  <a:gd name="T34" fmla="*/ 342108 w 1286"/>
                  <a:gd name="T35" fmla="*/ 317764 h 2407"/>
                  <a:gd name="T36" fmla="*/ 252079 w 1286"/>
                  <a:gd name="T37" fmla="*/ 135579 h 2407"/>
                  <a:gd name="T38" fmla="*/ 294975 w 1286"/>
                  <a:gd name="T39" fmla="*/ 224024 h 2407"/>
                  <a:gd name="T40" fmla="*/ 59313 w 1286"/>
                  <a:gd name="T41" fmla="*/ 224553 h 2407"/>
                  <a:gd name="T42" fmla="*/ 210243 w 1286"/>
                  <a:gd name="T43" fmla="*/ 430570 h 2407"/>
                  <a:gd name="T44" fmla="*/ 300271 w 1286"/>
                  <a:gd name="T45" fmla="*/ 306642 h 2407"/>
                  <a:gd name="T46" fmla="*/ 409364 w 1286"/>
                  <a:gd name="T47" fmla="*/ 305053 h 2407"/>
                  <a:gd name="T48" fmla="*/ 561353 w 1286"/>
                  <a:gd name="T49" fmla="*/ 457580 h 2407"/>
                  <a:gd name="T50" fmla="*/ 563472 w 1286"/>
                  <a:gd name="T51" fmla="*/ 188010 h 2407"/>
                  <a:gd name="T52" fmla="*/ 388711 w 1286"/>
                  <a:gd name="T53" fmla="*/ 318294 h 2407"/>
                  <a:gd name="T54" fmla="*/ 342637 w 1286"/>
                  <a:gd name="T55" fmla="*/ 338419 h 2407"/>
                  <a:gd name="T56" fmla="*/ 406716 w 1286"/>
                  <a:gd name="T57" fmla="*/ 513718 h 2407"/>
                  <a:gd name="T58" fmla="*/ 378649 w 1286"/>
                  <a:gd name="T59" fmla="*/ 351659 h 2407"/>
                  <a:gd name="T60" fmla="*/ 338401 w 1286"/>
                  <a:gd name="T61" fmla="*/ 412564 h 2407"/>
                  <a:gd name="T62" fmla="*/ 403009 w 1286"/>
                  <a:gd name="T63" fmla="*/ 487238 h 2407"/>
                  <a:gd name="T64" fmla="*/ 442198 w 1286"/>
                  <a:gd name="T65" fmla="*/ 495182 h 2407"/>
                  <a:gd name="T66" fmla="*/ 445905 w 1286"/>
                  <a:gd name="T67" fmla="*/ 758397 h 2407"/>
                  <a:gd name="T68" fmla="*/ 399302 w 1286"/>
                  <a:gd name="T69" fmla="*/ 671541 h 2407"/>
                  <a:gd name="T70" fmla="*/ 274851 w 1286"/>
                  <a:gd name="T71" fmla="*/ 758397 h 2407"/>
                  <a:gd name="T72" fmla="*/ 342108 w 1286"/>
                  <a:gd name="T73" fmla="*/ 794939 h 2407"/>
                  <a:gd name="T74" fmla="*/ 342108 w 1286"/>
                  <a:gd name="T75" fmla="*/ 755749 h 2407"/>
                  <a:gd name="T76" fmla="*/ 344226 w 1286"/>
                  <a:gd name="T77" fmla="*/ 803943 h 2407"/>
                  <a:gd name="T78" fmla="*/ 456497 w 1286"/>
                  <a:gd name="T79" fmla="*/ 828305 h 2407"/>
                  <a:gd name="T80" fmla="*/ 47662 w 1286"/>
                  <a:gd name="T81" fmla="*/ 848430 h 2407"/>
                  <a:gd name="T82" fmla="*/ 162581 w 1286"/>
                  <a:gd name="T83" fmla="*/ 861140 h 2407"/>
                  <a:gd name="T84" fmla="*/ 372294 w 1286"/>
                  <a:gd name="T85" fmla="*/ 860611 h 2407"/>
                  <a:gd name="T86" fmla="*/ 428959 w 1286"/>
                  <a:gd name="T87" fmla="*/ 830423 h 2407"/>
                  <a:gd name="T88" fmla="*/ 500452 w 1286"/>
                  <a:gd name="T89" fmla="*/ 846311 h 2407"/>
                  <a:gd name="T90" fmla="*/ 626491 w 1286"/>
                  <a:gd name="T91" fmla="*/ 850548 h 2407"/>
                  <a:gd name="T92" fmla="*/ 463911 w 1286"/>
                  <a:gd name="T93" fmla="*/ 844722 h 2407"/>
                  <a:gd name="T94" fmla="*/ 211831 w 1286"/>
                  <a:gd name="T95" fmla="*/ 842074 h 2407"/>
                  <a:gd name="T96" fmla="*/ 387122 w 1286"/>
                  <a:gd name="T97" fmla="*/ 859022 h 2407"/>
                  <a:gd name="T98" fmla="*/ 544407 w 1286"/>
                  <a:gd name="T99" fmla="*/ 855315 h 2407"/>
                  <a:gd name="T100" fmla="*/ 136102 w 1286"/>
                  <a:gd name="T101" fmla="*/ 864848 h 2407"/>
                  <a:gd name="T102" fmla="*/ 144045 w 1286"/>
                  <a:gd name="T103" fmla="*/ 874380 h 2407"/>
                  <a:gd name="T104" fmla="*/ 329398 w 1286"/>
                  <a:gd name="T105" fmla="*/ 881795 h 2407"/>
                  <a:gd name="T106" fmla="*/ 351640 w 1286"/>
                  <a:gd name="T107" fmla="*/ 868555 h 2407"/>
                  <a:gd name="T108" fmla="*/ 522694 w 1286"/>
                  <a:gd name="T109" fmla="*/ 866966 h 2407"/>
                  <a:gd name="T110" fmla="*/ 622784 w 1286"/>
                  <a:gd name="T111" fmla="*/ 874380 h 2407"/>
                  <a:gd name="T112" fmla="*/ 410423 w 1286"/>
                  <a:gd name="T113" fmla="*/ 890798 h 2407"/>
                  <a:gd name="T114" fmla="*/ 34952 w 1286"/>
                  <a:gd name="T115" fmla="*/ 882854 h 2407"/>
                  <a:gd name="T116" fmla="*/ 187471 w 1286"/>
                  <a:gd name="T117" fmla="*/ 1262052 h 2407"/>
                  <a:gd name="T118" fmla="*/ 667799 w 1286"/>
                  <a:gd name="T119" fmla="*/ 1118529 h 2407"/>
                  <a:gd name="T120" fmla="*/ 500981 w 1286"/>
                  <a:gd name="T121" fmla="*/ 885502 h 2407"/>
                  <a:gd name="T122" fmla="*/ 503100 w 1286"/>
                  <a:gd name="T123" fmla="*/ 909334 h 24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0" t="0" r="r" b="b"/>
                <a:pathLst>
                  <a:path w="1286" h="2407">
                    <a:moveTo>
                      <a:pt x="807" y="1533"/>
                    </a:moveTo>
                    <a:lnTo>
                      <a:pt x="807" y="1533"/>
                    </a:lnTo>
                    <a:lnTo>
                      <a:pt x="797" y="1494"/>
                    </a:lnTo>
                    <a:lnTo>
                      <a:pt x="783" y="1455"/>
                    </a:lnTo>
                    <a:lnTo>
                      <a:pt x="771" y="1414"/>
                    </a:lnTo>
                    <a:lnTo>
                      <a:pt x="759" y="1373"/>
                    </a:lnTo>
                    <a:lnTo>
                      <a:pt x="751" y="1324"/>
                    </a:lnTo>
                    <a:lnTo>
                      <a:pt x="745" y="1278"/>
                    </a:lnTo>
                    <a:lnTo>
                      <a:pt x="736" y="1188"/>
                    </a:lnTo>
                    <a:lnTo>
                      <a:pt x="733" y="1156"/>
                    </a:lnTo>
                    <a:lnTo>
                      <a:pt x="733" y="1140"/>
                    </a:lnTo>
                    <a:lnTo>
                      <a:pt x="733" y="1125"/>
                    </a:lnTo>
                    <a:lnTo>
                      <a:pt x="737" y="1086"/>
                    </a:lnTo>
                    <a:lnTo>
                      <a:pt x="737" y="1077"/>
                    </a:lnTo>
                    <a:lnTo>
                      <a:pt x="736" y="1069"/>
                    </a:lnTo>
                    <a:lnTo>
                      <a:pt x="734" y="1060"/>
                    </a:lnTo>
                    <a:lnTo>
                      <a:pt x="731" y="1052"/>
                    </a:lnTo>
                    <a:lnTo>
                      <a:pt x="717" y="1024"/>
                    </a:lnTo>
                    <a:lnTo>
                      <a:pt x="703" y="996"/>
                    </a:lnTo>
                    <a:lnTo>
                      <a:pt x="689" y="966"/>
                    </a:lnTo>
                    <a:lnTo>
                      <a:pt x="675" y="938"/>
                    </a:lnTo>
                    <a:lnTo>
                      <a:pt x="663" y="909"/>
                    </a:lnTo>
                    <a:lnTo>
                      <a:pt x="653" y="878"/>
                    </a:lnTo>
                    <a:lnTo>
                      <a:pt x="650" y="862"/>
                    </a:lnTo>
                    <a:lnTo>
                      <a:pt x="647" y="847"/>
                    </a:lnTo>
                    <a:lnTo>
                      <a:pt x="646" y="830"/>
                    </a:lnTo>
                    <a:lnTo>
                      <a:pt x="646" y="813"/>
                    </a:lnTo>
                    <a:lnTo>
                      <a:pt x="639" y="816"/>
                    </a:lnTo>
                    <a:lnTo>
                      <a:pt x="633" y="819"/>
                    </a:lnTo>
                    <a:lnTo>
                      <a:pt x="619" y="829"/>
                    </a:lnTo>
                    <a:lnTo>
                      <a:pt x="613" y="831"/>
                    </a:lnTo>
                    <a:lnTo>
                      <a:pt x="608" y="833"/>
                    </a:lnTo>
                    <a:lnTo>
                      <a:pt x="605" y="833"/>
                    </a:lnTo>
                    <a:lnTo>
                      <a:pt x="602" y="833"/>
                    </a:lnTo>
                    <a:lnTo>
                      <a:pt x="599" y="830"/>
                    </a:lnTo>
                    <a:lnTo>
                      <a:pt x="598" y="827"/>
                    </a:lnTo>
                    <a:lnTo>
                      <a:pt x="588" y="809"/>
                    </a:lnTo>
                    <a:lnTo>
                      <a:pt x="584" y="800"/>
                    </a:lnTo>
                    <a:lnTo>
                      <a:pt x="578" y="792"/>
                    </a:lnTo>
                    <a:lnTo>
                      <a:pt x="554" y="802"/>
                    </a:lnTo>
                    <a:lnTo>
                      <a:pt x="532" y="812"/>
                    </a:lnTo>
                    <a:lnTo>
                      <a:pt x="511" y="820"/>
                    </a:lnTo>
                    <a:lnTo>
                      <a:pt x="500" y="824"/>
                    </a:lnTo>
                    <a:lnTo>
                      <a:pt x="489" y="827"/>
                    </a:lnTo>
                    <a:lnTo>
                      <a:pt x="479" y="829"/>
                    </a:lnTo>
                    <a:lnTo>
                      <a:pt x="467" y="830"/>
                    </a:lnTo>
                    <a:lnTo>
                      <a:pt x="448" y="830"/>
                    </a:lnTo>
                    <a:lnTo>
                      <a:pt x="404" y="826"/>
                    </a:lnTo>
                    <a:lnTo>
                      <a:pt x="383" y="824"/>
                    </a:lnTo>
                    <a:lnTo>
                      <a:pt x="362" y="822"/>
                    </a:lnTo>
                    <a:lnTo>
                      <a:pt x="343" y="817"/>
                    </a:lnTo>
                    <a:lnTo>
                      <a:pt x="323" y="812"/>
                    </a:lnTo>
                    <a:lnTo>
                      <a:pt x="289" y="798"/>
                    </a:lnTo>
                    <a:lnTo>
                      <a:pt x="272" y="791"/>
                    </a:lnTo>
                    <a:lnTo>
                      <a:pt x="255" y="781"/>
                    </a:lnTo>
                    <a:lnTo>
                      <a:pt x="240" y="772"/>
                    </a:lnTo>
                    <a:lnTo>
                      <a:pt x="225" y="761"/>
                    </a:lnTo>
                    <a:lnTo>
                      <a:pt x="211" y="750"/>
                    </a:lnTo>
                    <a:lnTo>
                      <a:pt x="198" y="739"/>
                    </a:lnTo>
                    <a:lnTo>
                      <a:pt x="191" y="730"/>
                    </a:lnTo>
                    <a:lnTo>
                      <a:pt x="184" y="722"/>
                    </a:lnTo>
                    <a:lnTo>
                      <a:pt x="177" y="712"/>
                    </a:lnTo>
                    <a:lnTo>
                      <a:pt x="170" y="704"/>
                    </a:lnTo>
                    <a:lnTo>
                      <a:pt x="154" y="687"/>
                    </a:lnTo>
                    <a:lnTo>
                      <a:pt x="147" y="680"/>
                    </a:lnTo>
                    <a:lnTo>
                      <a:pt x="142" y="670"/>
                    </a:lnTo>
                    <a:lnTo>
                      <a:pt x="132" y="650"/>
                    </a:lnTo>
                    <a:lnTo>
                      <a:pt x="121" y="629"/>
                    </a:lnTo>
                    <a:lnTo>
                      <a:pt x="111" y="607"/>
                    </a:lnTo>
                    <a:lnTo>
                      <a:pt x="105" y="584"/>
                    </a:lnTo>
                    <a:lnTo>
                      <a:pt x="95" y="542"/>
                    </a:lnTo>
                    <a:lnTo>
                      <a:pt x="93" y="521"/>
                    </a:lnTo>
                    <a:lnTo>
                      <a:pt x="90" y="499"/>
                    </a:lnTo>
                    <a:lnTo>
                      <a:pt x="88" y="478"/>
                    </a:lnTo>
                    <a:lnTo>
                      <a:pt x="88" y="457"/>
                    </a:lnTo>
                    <a:lnTo>
                      <a:pt x="91" y="435"/>
                    </a:lnTo>
                    <a:lnTo>
                      <a:pt x="97" y="414"/>
                    </a:lnTo>
                    <a:lnTo>
                      <a:pt x="100" y="409"/>
                    </a:lnTo>
                    <a:lnTo>
                      <a:pt x="104" y="402"/>
                    </a:lnTo>
                    <a:lnTo>
                      <a:pt x="107" y="396"/>
                    </a:lnTo>
                    <a:lnTo>
                      <a:pt x="111" y="389"/>
                    </a:lnTo>
                    <a:lnTo>
                      <a:pt x="114" y="371"/>
                    </a:lnTo>
                    <a:lnTo>
                      <a:pt x="117" y="361"/>
                    </a:lnTo>
                    <a:lnTo>
                      <a:pt x="121" y="353"/>
                    </a:lnTo>
                    <a:lnTo>
                      <a:pt x="126" y="344"/>
                    </a:lnTo>
                    <a:lnTo>
                      <a:pt x="135" y="334"/>
                    </a:lnTo>
                    <a:lnTo>
                      <a:pt x="145" y="326"/>
                    </a:lnTo>
                    <a:lnTo>
                      <a:pt x="154" y="318"/>
                    </a:lnTo>
                    <a:lnTo>
                      <a:pt x="177" y="301"/>
                    </a:lnTo>
                    <a:lnTo>
                      <a:pt x="188" y="295"/>
                    </a:lnTo>
                    <a:lnTo>
                      <a:pt x="199" y="289"/>
                    </a:lnTo>
                    <a:lnTo>
                      <a:pt x="218" y="282"/>
                    </a:lnTo>
                    <a:lnTo>
                      <a:pt x="239" y="280"/>
                    </a:lnTo>
                    <a:lnTo>
                      <a:pt x="261" y="278"/>
                    </a:lnTo>
                    <a:lnTo>
                      <a:pt x="289" y="281"/>
                    </a:lnTo>
                    <a:lnTo>
                      <a:pt x="288" y="239"/>
                    </a:lnTo>
                    <a:lnTo>
                      <a:pt x="289" y="194"/>
                    </a:lnTo>
                    <a:lnTo>
                      <a:pt x="291" y="171"/>
                    </a:lnTo>
                    <a:lnTo>
                      <a:pt x="295" y="150"/>
                    </a:lnTo>
                    <a:lnTo>
                      <a:pt x="300" y="129"/>
                    </a:lnTo>
                    <a:lnTo>
                      <a:pt x="307" y="111"/>
                    </a:lnTo>
                    <a:lnTo>
                      <a:pt x="316" y="97"/>
                    </a:lnTo>
                    <a:lnTo>
                      <a:pt x="324" y="86"/>
                    </a:lnTo>
                    <a:lnTo>
                      <a:pt x="334" y="75"/>
                    </a:lnTo>
                    <a:lnTo>
                      <a:pt x="344" y="63"/>
                    </a:lnTo>
                    <a:lnTo>
                      <a:pt x="364" y="44"/>
                    </a:lnTo>
                    <a:lnTo>
                      <a:pt x="385" y="25"/>
                    </a:lnTo>
                    <a:lnTo>
                      <a:pt x="400" y="17"/>
                    </a:lnTo>
                    <a:lnTo>
                      <a:pt x="417" y="10"/>
                    </a:lnTo>
                    <a:lnTo>
                      <a:pt x="435" y="6"/>
                    </a:lnTo>
                    <a:lnTo>
                      <a:pt x="453" y="2"/>
                    </a:lnTo>
                    <a:lnTo>
                      <a:pt x="472" y="0"/>
                    </a:lnTo>
                    <a:lnTo>
                      <a:pt x="491" y="0"/>
                    </a:lnTo>
                    <a:lnTo>
                      <a:pt x="511" y="2"/>
                    </a:lnTo>
                    <a:lnTo>
                      <a:pt x="531" y="3"/>
                    </a:lnTo>
                    <a:lnTo>
                      <a:pt x="549" y="7"/>
                    </a:lnTo>
                    <a:lnTo>
                      <a:pt x="569" y="11"/>
                    </a:lnTo>
                    <a:lnTo>
                      <a:pt x="588" y="17"/>
                    </a:lnTo>
                    <a:lnTo>
                      <a:pt x="606" y="24"/>
                    </a:lnTo>
                    <a:lnTo>
                      <a:pt x="625" y="32"/>
                    </a:lnTo>
                    <a:lnTo>
                      <a:pt x="642" y="41"/>
                    </a:lnTo>
                    <a:lnTo>
                      <a:pt x="658" y="49"/>
                    </a:lnTo>
                    <a:lnTo>
                      <a:pt x="674" y="61"/>
                    </a:lnTo>
                    <a:lnTo>
                      <a:pt x="679" y="65"/>
                    </a:lnTo>
                    <a:lnTo>
                      <a:pt x="684" y="70"/>
                    </a:lnTo>
                    <a:lnTo>
                      <a:pt x="695" y="82"/>
                    </a:lnTo>
                    <a:lnTo>
                      <a:pt x="705" y="94"/>
                    </a:lnTo>
                    <a:lnTo>
                      <a:pt x="710" y="100"/>
                    </a:lnTo>
                    <a:lnTo>
                      <a:pt x="717" y="104"/>
                    </a:lnTo>
                    <a:lnTo>
                      <a:pt x="723" y="118"/>
                    </a:lnTo>
                    <a:lnTo>
                      <a:pt x="731" y="134"/>
                    </a:lnTo>
                    <a:lnTo>
                      <a:pt x="747" y="162"/>
                    </a:lnTo>
                    <a:lnTo>
                      <a:pt x="762" y="190"/>
                    </a:lnTo>
                    <a:lnTo>
                      <a:pt x="768" y="204"/>
                    </a:lnTo>
                    <a:lnTo>
                      <a:pt x="772" y="219"/>
                    </a:lnTo>
                    <a:lnTo>
                      <a:pt x="772" y="226"/>
                    </a:lnTo>
                    <a:lnTo>
                      <a:pt x="773" y="233"/>
                    </a:lnTo>
                    <a:lnTo>
                      <a:pt x="778" y="247"/>
                    </a:lnTo>
                    <a:lnTo>
                      <a:pt x="782" y="261"/>
                    </a:lnTo>
                    <a:lnTo>
                      <a:pt x="786" y="275"/>
                    </a:lnTo>
                    <a:lnTo>
                      <a:pt x="792" y="302"/>
                    </a:lnTo>
                    <a:lnTo>
                      <a:pt x="793" y="330"/>
                    </a:lnTo>
                    <a:lnTo>
                      <a:pt x="793" y="358"/>
                    </a:lnTo>
                    <a:lnTo>
                      <a:pt x="790" y="386"/>
                    </a:lnTo>
                    <a:lnTo>
                      <a:pt x="788" y="414"/>
                    </a:lnTo>
                    <a:lnTo>
                      <a:pt x="782" y="441"/>
                    </a:lnTo>
                    <a:lnTo>
                      <a:pt x="775" y="468"/>
                    </a:lnTo>
                    <a:lnTo>
                      <a:pt x="768" y="492"/>
                    </a:lnTo>
                    <a:lnTo>
                      <a:pt x="758" y="515"/>
                    </a:lnTo>
                    <a:lnTo>
                      <a:pt x="748" y="538"/>
                    </a:lnTo>
                    <a:lnTo>
                      <a:pt x="737" y="559"/>
                    </a:lnTo>
                    <a:lnTo>
                      <a:pt x="724" y="577"/>
                    </a:lnTo>
                    <a:lnTo>
                      <a:pt x="730" y="584"/>
                    </a:lnTo>
                    <a:lnTo>
                      <a:pt x="737" y="590"/>
                    </a:lnTo>
                    <a:lnTo>
                      <a:pt x="752" y="600"/>
                    </a:lnTo>
                    <a:lnTo>
                      <a:pt x="759" y="576"/>
                    </a:lnTo>
                    <a:lnTo>
                      <a:pt x="768" y="551"/>
                    </a:lnTo>
                    <a:lnTo>
                      <a:pt x="778" y="527"/>
                    </a:lnTo>
                    <a:lnTo>
                      <a:pt x="788" y="503"/>
                    </a:lnTo>
                    <a:lnTo>
                      <a:pt x="800" y="479"/>
                    </a:lnTo>
                    <a:lnTo>
                      <a:pt x="813" y="457"/>
                    </a:lnTo>
                    <a:lnTo>
                      <a:pt x="828" y="434"/>
                    </a:lnTo>
                    <a:lnTo>
                      <a:pt x="845" y="413"/>
                    </a:lnTo>
                    <a:lnTo>
                      <a:pt x="858" y="399"/>
                    </a:lnTo>
                    <a:lnTo>
                      <a:pt x="873" y="385"/>
                    </a:lnTo>
                    <a:lnTo>
                      <a:pt x="890" y="372"/>
                    </a:lnTo>
                    <a:lnTo>
                      <a:pt x="910" y="360"/>
                    </a:lnTo>
                    <a:lnTo>
                      <a:pt x="929" y="350"/>
                    </a:lnTo>
                    <a:lnTo>
                      <a:pt x="949" y="341"/>
                    </a:lnTo>
                    <a:lnTo>
                      <a:pt x="970" y="336"/>
                    </a:lnTo>
                    <a:lnTo>
                      <a:pt x="990" y="333"/>
                    </a:lnTo>
                    <a:lnTo>
                      <a:pt x="1000" y="333"/>
                    </a:lnTo>
                    <a:lnTo>
                      <a:pt x="1009" y="333"/>
                    </a:lnTo>
                    <a:lnTo>
                      <a:pt x="1033" y="337"/>
                    </a:lnTo>
                    <a:lnTo>
                      <a:pt x="1057" y="341"/>
                    </a:lnTo>
                    <a:lnTo>
                      <a:pt x="1081" y="346"/>
                    </a:lnTo>
                    <a:lnTo>
                      <a:pt x="1087" y="346"/>
                    </a:lnTo>
                    <a:lnTo>
                      <a:pt x="1092" y="344"/>
                    </a:lnTo>
                    <a:lnTo>
                      <a:pt x="1098" y="344"/>
                    </a:lnTo>
                    <a:lnTo>
                      <a:pt x="1103" y="346"/>
                    </a:lnTo>
                    <a:lnTo>
                      <a:pt x="1106" y="347"/>
                    </a:lnTo>
                    <a:lnTo>
                      <a:pt x="1109" y="351"/>
                    </a:lnTo>
                    <a:lnTo>
                      <a:pt x="1112" y="357"/>
                    </a:lnTo>
                    <a:lnTo>
                      <a:pt x="1116" y="361"/>
                    </a:lnTo>
                    <a:lnTo>
                      <a:pt x="1129" y="371"/>
                    </a:lnTo>
                    <a:lnTo>
                      <a:pt x="1146" y="381"/>
                    </a:lnTo>
                    <a:lnTo>
                      <a:pt x="1162" y="391"/>
                    </a:lnTo>
                    <a:lnTo>
                      <a:pt x="1169" y="396"/>
                    </a:lnTo>
                    <a:lnTo>
                      <a:pt x="1175" y="400"/>
                    </a:lnTo>
                    <a:lnTo>
                      <a:pt x="1178" y="406"/>
                    </a:lnTo>
                    <a:lnTo>
                      <a:pt x="1182" y="412"/>
                    </a:lnTo>
                    <a:lnTo>
                      <a:pt x="1188" y="421"/>
                    </a:lnTo>
                    <a:lnTo>
                      <a:pt x="1211" y="454"/>
                    </a:lnTo>
                    <a:lnTo>
                      <a:pt x="1221" y="472"/>
                    </a:lnTo>
                    <a:lnTo>
                      <a:pt x="1226" y="480"/>
                    </a:lnTo>
                    <a:lnTo>
                      <a:pt x="1230" y="490"/>
                    </a:lnTo>
                    <a:lnTo>
                      <a:pt x="1235" y="525"/>
                    </a:lnTo>
                    <a:lnTo>
                      <a:pt x="1241" y="559"/>
                    </a:lnTo>
                    <a:lnTo>
                      <a:pt x="1244" y="577"/>
                    </a:lnTo>
                    <a:lnTo>
                      <a:pt x="1244" y="595"/>
                    </a:lnTo>
                    <a:lnTo>
                      <a:pt x="1244" y="612"/>
                    </a:lnTo>
                    <a:lnTo>
                      <a:pt x="1241" y="632"/>
                    </a:lnTo>
                    <a:lnTo>
                      <a:pt x="1237" y="652"/>
                    </a:lnTo>
                    <a:lnTo>
                      <a:pt x="1230" y="673"/>
                    </a:lnTo>
                    <a:lnTo>
                      <a:pt x="1213" y="712"/>
                    </a:lnTo>
                    <a:lnTo>
                      <a:pt x="1202" y="736"/>
                    </a:lnTo>
                    <a:lnTo>
                      <a:pt x="1189" y="756"/>
                    </a:lnTo>
                    <a:lnTo>
                      <a:pt x="1175" y="775"/>
                    </a:lnTo>
                    <a:lnTo>
                      <a:pt x="1160" y="792"/>
                    </a:lnTo>
                    <a:lnTo>
                      <a:pt x="1143" y="809"/>
                    </a:lnTo>
                    <a:lnTo>
                      <a:pt x="1126" y="824"/>
                    </a:lnTo>
                    <a:lnTo>
                      <a:pt x="1088" y="855"/>
                    </a:lnTo>
                    <a:lnTo>
                      <a:pt x="1054" y="883"/>
                    </a:lnTo>
                    <a:lnTo>
                      <a:pt x="1035" y="896"/>
                    </a:lnTo>
                    <a:lnTo>
                      <a:pt x="1025" y="902"/>
                    </a:lnTo>
                    <a:lnTo>
                      <a:pt x="1014" y="906"/>
                    </a:lnTo>
                    <a:lnTo>
                      <a:pt x="1002" y="907"/>
                    </a:lnTo>
                    <a:lnTo>
                      <a:pt x="991" y="910"/>
                    </a:lnTo>
                    <a:lnTo>
                      <a:pt x="981" y="916"/>
                    </a:lnTo>
                    <a:lnTo>
                      <a:pt x="971" y="923"/>
                    </a:lnTo>
                    <a:lnTo>
                      <a:pt x="942" y="928"/>
                    </a:lnTo>
                    <a:lnTo>
                      <a:pt x="927" y="931"/>
                    </a:lnTo>
                    <a:lnTo>
                      <a:pt x="911" y="932"/>
                    </a:lnTo>
                    <a:lnTo>
                      <a:pt x="894" y="932"/>
                    </a:lnTo>
                    <a:lnTo>
                      <a:pt x="879" y="932"/>
                    </a:lnTo>
                    <a:lnTo>
                      <a:pt x="863" y="930"/>
                    </a:lnTo>
                    <a:lnTo>
                      <a:pt x="849" y="927"/>
                    </a:lnTo>
                    <a:lnTo>
                      <a:pt x="856" y="948"/>
                    </a:lnTo>
                    <a:lnTo>
                      <a:pt x="859" y="959"/>
                    </a:lnTo>
                    <a:lnTo>
                      <a:pt x="861" y="972"/>
                    </a:lnTo>
                    <a:lnTo>
                      <a:pt x="861" y="982"/>
                    </a:lnTo>
                    <a:lnTo>
                      <a:pt x="859" y="987"/>
                    </a:lnTo>
                    <a:lnTo>
                      <a:pt x="858" y="991"/>
                    </a:lnTo>
                    <a:lnTo>
                      <a:pt x="855" y="994"/>
                    </a:lnTo>
                    <a:lnTo>
                      <a:pt x="852" y="997"/>
                    </a:lnTo>
                    <a:lnTo>
                      <a:pt x="848" y="998"/>
                    </a:lnTo>
                    <a:lnTo>
                      <a:pt x="842" y="998"/>
                    </a:lnTo>
                    <a:lnTo>
                      <a:pt x="837" y="998"/>
                    </a:lnTo>
                    <a:lnTo>
                      <a:pt x="831" y="994"/>
                    </a:lnTo>
                    <a:lnTo>
                      <a:pt x="827" y="990"/>
                    </a:lnTo>
                    <a:lnTo>
                      <a:pt x="823" y="984"/>
                    </a:lnTo>
                    <a:lnTo>
                      <a:pt x="816" y="973"/>
                    </a:lnTo>
                    <a:lnTo>
                      <a:pt x="811" y="968"/>
                    </a:lnTo>
                    <a:lnTo>
                      <a:pt x="806" y="963"/>
                    </a:lnTo>
                    <a:lnTo>
                      <a:pt x="816" y="996"/>
                    </a:lnTo>
                    <a:lnTo>
                      <a:pt x="824" y="1028"/>
                    </a:lnTo>
                    <a:lnTo>
                      <a:pt x="831" y="1062"/>
                    </a:lnTo>
                    <a:lnTo>
                      <a:pt x="838" y="1095"/>
                    </a:lnTo>
                    <a:lnTo>
                      <a:pt x="844" y="1130"/>
                    </a:lnTo>
                    <a:lnTo>
                      <a:pt x="849" y="1166"/>
                    </a:lnTo>
                    <a:lnTo>
                      <a:pt x="854" y="1202"/>
                    </a:lnTo>
                    <a:lnTo>
                      <a:pt x="856" y="1239"/>
                    </a:lnTo>
                    <a:lnTo>
                      <a:pt x="859" y="1275"/>
                    </a:lnTo>
                    <a:lnTo>
                      <a:pt x="861" y="1312"/>
                    </a:lnTo>
                    <a:lnTo>
                      <a:pt x="861" y="1349"/>
                    </a:lnTo>
                    <a:lnTo>
                      <a:pt x="859" y="1386"/>
                    </a:lnTo>
                    <a:lnTo>
                      <a:pt x="856" y="1422"/>
                    </a:lnTo>
                    <a:lnTo>
                      <a:pt x="854" y="1459"/>
                    </a:lnTo>
                    <a:lnTo>
                      <a:pt x="849" y="1495"/>
                    </a:lnTo>
                    <a:lnTo>
                      <a:pt x="842" y="1531"/>
                    </a:lnTo>
                    <a:lnTo>
                      <a:pt x="845" y="1532"/>
                    </a:lnTo>
                    <a:lnTo>
                      <a:pt x="848" y="1531"/>
                    </a:lnTo>
                    <a:lnTo>
                      <a:pt x="855" y="1528"/>
                    </a:lnTo>
                    <a:lnTo>
                      <a:pt x="862" y="1524"/>
                    </a:lnTo>
                    <a:lnTo>
                      <a:pt x="869" y="1519"/>
                    </a:lnTo>
                    <a:lnTo>
                      <a:pt x="880" y="1488"/>
                    </a:lnTo>
                    <a:lnTo>
                      <a:pt x="887" y="1470"/>
                    </a:lnTo>
                    <a:lnTo>
                      <a:pt x="897" y="1452"/>
                    </a:lnTo>
                    <a:lnTo>
                      <a:pt x="904" y="1442"/>
                    </a:lnTo>
                    <a:lnTo>
                      <a:pt x="911" y="1431"/>
                    </a:lnTo>
                    <a:lnTo>
                      <a:pt x="921" y="1420"/>
                    </a:lnTo>
                    <a:lnTo>
                      <a:pt x="929" y="1411"/>
                    </a:lnTo>
                    <a:lnTo>
                      <a:pt x="935" y="1408"/>
                    </a:lnTo>
                    <a:lnTo>
                      <a:pt x="939" y="1407"/>
                    </a:lnTo>
                    <a:lnTo>
                      <a:pt x="943" y="1406"/>
                    </a:lnTo>
                    <a:lnTo>
                      <a:pt x="949" y="1407"/>
                    </a:lnTo>
                    <a:lnTo>
                      <a:pt x="953" y="1408"/>
                    </a:lnTo>
                    <a:lnTo>
                      <a:pt x="956" y="1413"/>
                    </a:lnTo>
                    <a:lnTo>
                      <a:pt x="960" y="1418"/>
                    </a:lnTo>
                    <a:lnTo>
                      <a:pt x="963" y="1425"/>
                    </a:lnTo>
                    <a:lnTo>
                      <a:pt x="959" y="1441"/>
                    </a:lnTo>
                    <a:lnTo>
                      <a:pt x="955" y="1453"/>
                    </a:lnTo>
                    <a:lnTo>
                      <a:pt x="948" y="1466"/>
                    </a:lnTo>
                    <a:lnTo>
                      <a:pt x="941" y="1477"/>
                    </a:lnTo>
                    <a:lnTo>
                      <a:pt x="932" y="1487"/>
                    </a:lnTo>
                    <a:lnTo>
                      <a:pt x="924" y="1497"/>
                    </a:lnTo>
                    <a:lnTo>
                      <a:pt x="904" y="1515"/>
                    </a:lnTo>
                    <a:lnTo>
                      <a:pt x="934" y="1507"/>
                    </a:lnTo>
                    <a:lnTo>
                      <a:pt x="950" y="1502"/>
                    </a:lnTo>
                    <a:lnTo>
                      <a:pt x="969" y="1500"/>
                    </a:lnTo>
                    <a:lnTo>
                      <a:pt x="984" y="1498"/>
                    </a:lnTo>
                    <a:lnTo>
                      <a:pt x="991" y="1500"/>
                    </a:lnTo>
                    <a:lnTo>
                      <a:pt x="998" y="1501"/>
                    </a:lnTo>
                    <a:lnTo>
                      <a:pt x="1004" y="1505"/>
                    </a:lnTo>
                    <a:lnTo>
                      <a:pt x="1009" y="1510"/>
                    </a:lnTo>
                    <a:lnTo>
                      <a:pt x="1014" y="1515"/>
                    </a:lnTo>
                    <a:lnTo>
                      <a:pt x="1016" y="1524"/>
                    </a:lnTo>
                    <a:lnTo>
                      <a:pt x="1011" y="1531"/>
                    </a:lnTo>
                    <a:lnTo>
                      <a:pt x="1005" y="1538"/>
                    </a:lnTo>
                    <a:lnTo>
                      <a:pt x="998" y="1543"/>
                    </a:lnTo>
                    <a:lnTo>
                      <a:pt x="991" y="1547"/>
                    </a:lnTo>
                    <a:lnTo>
                      <a:pt x="976" y="1556"/>
                    </a:lnTo>
                    <a:lnTo>
                      <a:pt x="960" y="1561"/>
                    </a:lnTo>
                    <a:lnTo>
                      <a:pt x="1000" y="1566"/>
                    </a:lnTo>
                    <a:lnTo>
                      <a:pt x="1040" y="1567"/>
                    </a:lnTo>
                    <a:lnTo>
                      <a:pt x="1061" y="1568"/>
                    </a:lnTo>
                    <a:lnTo>
                      <a:pt x="1081" y="1567"/>
                    </a:lnTo>
                    <a:lnTo>
                      <a:pt x="1102" y="1564"/>
                    </a:lnTo>
                    <a:lnTo>
                      <a:pt x="1120" y="1560"/>
                    </a:lnTo>
                    <a:lnTo>
                      <a:pt x="1130" y="1563"/>
                    </a:lnTo>
                    <a:lnTo>
                      <a:pt x="1140" y="1566"/>
                    </a:lnTo>
                    <a:lnTo>
                      <a:pt x="1148" y="1566"/>
                    </a:lnTo>
                    <a:lnTo>
                      <a:pt x="1157" y="1566"/>
                    </a:lnTo>
                    <a:lnTo>
                      <a:pt x="1174" y="1577"/>
                    </a:lnTo>
                    <a:lnTo>
                      <a:pt x="1189" y="1590"/>
                    </a:lnTo>
                    <a:lnTo>
                      <a:pt x="1219" y="1615"/>
                    </a:lnTo>
                    <a:lnTo>
                      <a:pt x="1248" y="1640"/>
                    </a:lnTo>
                    <a:lnTo>
                      <a:pt x="1263" y="1653"/>
                    </a:lnTo>
                    <a:lnTo>
                      <a:pt x="1280" y="1664"/>
                    </a:lnTo>
                    <a:lnTo>
                      <a:pt x="1283" y="1682"/>
                    </a:lnTo>
                    <a:lnTo>
                      <a:pt x="1284" y="1703"/>
                    </a:lnTo>
                    <a:lnTo>
                      <a:pt x="1286" y="1724"/>
                    </a:lnTo>
                    <a:lnTo>
                      <a:pt x="1286" y="1747"/>
                    </a:lnTo>
                    <a:lnTo>
                      <a:pt x="1284" y="1792"/>
                    </a:lnTo>
                    <a:lnTo>
                      <a:pt x="1282" y="1835"/>
                    </a:lnTo>
                    <a:lnTo>
                      <a:pt x="1280" y="1872"/>
                    </a:lnTo>
                    <a:lnTo>
                      <a:pt x="1280" y="1910"/>
                    </a:lnTo>
                    <a:lnTo>
                      <a:pt x="1280" y="1983"/>
                    </a:lnTo>
                    <a:lnTo>
                      <a:pt x="1280" y="2019"/>
                    </a:lnTo>
                    <a:lnTo>
                      <a:pt x="1280" y="2056"/>
                    </a:lnTo>
                    <a:lnTo>
                      <a:pt x="1277" y="2091"/>
                    </a:lnTo>
                    <a:lnTo>
                      <a:pt x="1275" y="2127"/>
                    </a:lnTo>
                    <a:lnTo>
                      <a:pt x="1263" y="2214"/>
                    </a:lnTo>
                    <a:lnTo>
                      <a:pt x="1252" y="2300"/>
                    </a:lnTo>
                    <a:lnTo>
                      <a:pt x="1248" y="2320"/>
                    </a:lnTo>
                    <a:lnTo>
                      <a:pt x="1244" y="2338"/>
                    </a:lnTo>
                    <a:lnTo>
                      <a:pt x="1241" y="2358"/>
                    </a:lnTo>
                    <a:lnTo>
                      <a:pt x="1240" y="2367"/>
                    </a:lnTo>
                    <a:lnTo>
                      <a:pt x="1240" y="2379"/>
                    </a:lnTo>
                    <a:lnTo>
                      <a:pt x="1224" y="2384"/>
                    </a:lnTo>
                    <a:lnTo>
                      <a:pt x="1209" y="2388"/>
                    </a:lnTo>
                    <a:lnTo>
                      <a:pt x="1192" y="2393"/>
                    </a:lnTo>
                    <a:lnTo>
                      <a:pt x="1175" y="2395"/>
                    </a:lnTo>
                    <a:lnTo>
                      <a:pt x="1141" y="2400"/>
                    </a:lnTo>
                    <a:lnTo>
                      <a:pt x="1106" y="2401"/>
                    </a:lnTo>
                    <a:lnTo>
                      <a:pt x="1029" y="2401"/>
                    </a:lnTo>
                    <a:lnTo>
                      <a:pt x="990" y="2401"/>
                    </a:lnTo>
                    <a:lnTo>
                      <a:pt x="949" y="2402"/>
                    </a:lnTo>
                    <a:lnTo>
                      <a:pt x="873" y="2407"/>
                    </a:lnTo>
                    <a:lnTo>
                      <a:pt x="796" y="2407"/>
                    </a:lnTo>
                    <a:lnTo>
                      <a:pt x="716" y="2407"/>
                    </a:lnTo>
                    <a:lnTo>
                      <a:pt x="635" y="2405"/>
                    </a:lnTo>
                    <a:lnTo>
                      <a:pt x="507" y="2402"/>
                    </a:lnTo>
                    <a:lnTo>
                      <a:pt x="376" y="2400"/>
                    </a:lnTo>
                    <a:lnTo>
                      <a:pt x="310" y="2397"/>
                    </a:lnTo>
                    <a:lnTo>
                      <a:pt x="246" y="2393"/>
                    </a:lnTo>
                    <a:lnTo>
                      <a:pt x="181" y="2387"/>
                    </a:lnTo>
                    <a:lnTo>
                      <a:pt x="118" y="2379"/>
                    </a:lnTo>
                    <a:lnTo>
                      <a:pt x="109" y="2372"/>
                    </a:lnTo>
                    <a:lnTo>
                      <a:pt x="104" y="2365"/>
                    </a:lnTo>
                    <a:lnTo>
                      <a:pt x="93" y="2349"/>
                    </a:lnTo>
                    <a:lnTo>
                      <a:pt x="86" y="2341"/>
                    </a:lnTo>
                    <a:lnTo>
                      <a:pt x="83" y="2338"/>
                    </a:lnTo>
                    <a:lnTo>
                      <a:pt x="80" y="2335"/>
                    </a:lnTo>
                    <a:lnTo>
                      <a:pt x="77" y="2325"/>
                    </a:lnTo>
                    <a:lnTo>
                      <a:pt x="76" y="2313"/>
                    </a:lnTo>
                    <a:lnTo>
                      <a:pt x="76" y="2289"/>
                    </a:lnTo>
                    <a:lnTo>
                      <a:pt x="72" y="2256"/>
                    </a:lnTo>
                    <a:lnTo>
                      <a:pt x="67" y="2224"/>
                    </a:lnTo>
                    <a:lnTo>
                      <a:pt x="56" y="2157"/>
                    </a:lnTo>
                    <a:lnTo>
                      <a:pt x="45" y="2085"/>
                    </a:lnTo>
                    <a:lnTo>
                      <a:pt x="34" y="2014"/>
                    </a:lnTo>
                    <a:lnTo>
                      <a:pt x="28" y="1964"/>
                    </a:lnTo>
                    <a:lnTo>
                      <a:pt x="24" y="1914"/>
                    </a:lnTo>
                    <a:lnTo>
                      <a:pt x="20" y="1865"/>
                    </a:lnTo>
                    <a:lnTo>
                      <a:pt x="15" y="1818"/>
                    </a:lnTo>
                    <a:lnTo>
                      <a:pt x="14" y="1802"/>
                    </a:lnTo>
                    <a:lnTo>
                      <a:pt x="10" y="1783"/>
                    </a:lnTo>
                    <a:lnTo>
                      <a:pt x="7" y="1766"/>
                    </a:lnTo>
                    <a:lnTo>
                      <a:pt x="6" y="1750"/>
                    </a:lnTo>
                    <a:lnTo>
                      <a:pt x="6" y="1734"/>
                    </a:lnTo>
                    <a:lnTo>
                      <a:pt x="6" y="1719"/>
                    </a:lnTo>
                    <a:lnTo>
                      <a:pt x="1" y="1698"/>
                    </a:lnTo>
                    <a:lnTo>
                      <a:pt x="0" y="1688"/>
                    </a:lnTo>
                    <a:lnTo>
                      <a:pt x="1" y="1678"/>
                    </a:lnTo>
                    <a:lnTo>
                      <a:pt x="6" y="1670"/>
                    </a:lnTo>
                    <a:lnTo>
                      <a:pt x="11" y="1663"/>
                    </a:lnTo>
                    <a:lnTo>
                      <a:pt x="25" y="1647"/>
                    </a:lnTo>
                    <a:lnTo>
                      <a:pt x="35" y="1632"/>
                    </a:lnTo>
                    <a:lnTo>
                      <a:pt x="41" y="1623"/>
                    </a:lnTo>
                    <a:lnTo>
                      <a:pt x="45" y="1618"/>
                    </a:lnTo>
                    <a:lnTo>
                      <a:pt x="58" y="1606"/>
                    </a:lnTo>
                    <a:lnTo>
                      <a:pt x="69" y="1595"/>
                    </a:lnTo>
                    <a:lnTo>
                      <a:pt x="94" y="1576"/>
                    </a:lnTo>
                    <a:lnTo>
                      <a:pt x="119" y="1556"/>
                    </a:lnTo>
                    <a:lnTo>
                      <a:pt x="142" y="1536"/>
                    </a:lnTo>
                    <a:lnTo>
                      <a:pt x="154" y="1533"/>
                    </a:lnTo>
                    <a:lnTo>
                      <a:pt x="168" y="1532"/>
                    </a:lnTo>
                    <a:lnTo>
                      <a:pt x="198" y="1532"/>
                    </a:lnTo>
                    <a:lnTo>
                      <a:pt x="230" y="1533"/>
                    </a:lnTo>
                    <a:lnTo>
                      <a:pt x="264" y="1538"/>
                    </a:lnTo>
                    <a:lnTo>
                      <a:pt x="330" y="1546"/>
                    </a:lnTo>
                    <a:lnTo>
                      <a:pt x="362" y="1549"/>
                    </a:lnTo>
                    <a:lnTo>
                      <a:pt x="393" y="1550"/>
                    </a:lnTo>
                    <a:lnTo>
                      <a:pt x="404" y="1517"/>
                    </a:lnTo>
                    <a:lnTo>
                      <a:pt x="410" y="1500"/>
                    </a:lnTo>
                    <a:lnTo>
                      <a:pt x="417" y="1484"/>
                    </a:lnTo>
                    <a:lnTo>
                      <a:pt x="424" y="1470"/>
                    </a:lnTo>
                    <a:lnTo>
                      <a:pt x="432" y="1456"/>
                    </a:lnTo>
                    <a:lnTo>
                      <a:pt x="441" y="1444"/>
                    </a:lnTo>
                    <a:lnTo>
                      <a:pt x="451" y="1431"/>
                    </a:lnTo>
                    <a:lnTo>
                      <a:pt x="469" y="1425"/>
                    </a:lnTo>
                    <a:lnTo>
                      <a:pt x="487" y="1421"/>
                    </a:lnTo>
                    <a:lnTo>
                      <a:pt x="505" y="1418"/>
                    </a:lnTo>
                    <a:lnTo>
                      <a:pt x="524" y="1415"/>
                    </a:lnTo>
                    <a:lnTo>
                      <a:pt x="560" y="1415"/>
                    </a:lnTo>
                    <a:lnTo>
                      <a:pt x="598" y="1415"/>
                    </a:lnTo>
                    <a:lnTo>
                      <a:pt x="625" y="1415"/>
                    </a:lnTo>
                    <a:lnTo>
                      <a:pt x="653" y="1415"/>
                    </a:lnTo>
                    <a:lnTo>
                      <a:pt x="682" y="1418"/>
                    </a:lnTo>
                    <a:lnTo>
                      <a:pt x="699" y="1421"/>
                    </a:lnTo>
                    <a:lnTo>
                      <a:pt x="715" y="1425"/>
                    </a:lnTo>
                    <a:lnTo>
                      <a:pt x="731" y="1434"/>
                    </a:lnTo>
                    <a:lnTo>
                      <a:pt x="747" y="1444"/>
                    </a:lnTo>
                    <a:lnTo>
                      <a:pt x="761" y="1453"/>
                    </a:lnTo>
                    <a:lnTo>
                      <a:pt x="772" y="1466"/>
                    </a:lnTo>
                    <a:lnTo>
                      <a:pt x="783" y="1480"/>
                    </a:lnTo>
                    <a:lnTo>
                      <a:pt x="793" y="1495"/>
                    </a:lnTo>
                    <a:lnTo>
                      <a:pt x="800" y="1512"/>
                    </a:lnTo>
                    <a:lnTo>
                      <a:pt x="806" y="1531"/>
                    </a:lnTo>
                    <a:lnTo>
                      <a:pt x="807" y="1531"/>
                    </a:lnTo>
                    <a:lnTo>
                      <a:pt x="807" y="1532"/>
                    </a:lnTo>
                    <a:lnTo>
                      <a:pt x="807" y="1533"/>
                    </a:lnTo>
                    <a:close/>
                    <a:moveTo>
                      <a:pt x="712" y="569"/>
                    </a:moveTo>
                    <a:lnTo>
                      <a:pt x="712" y="569"/>
                    </a:lnTo>
                    <a:lnTo>
                      <a:pt x="722" y="556"/>
                    </a:lnTo>
                    <a:lnTo>
                      <a:pt x="730" y="541"/>
                    </a:lnTo>
                    <a:lnTo>
                      <a:pt x="737" y="524"/>
                    </a:lnTo>
                    <a:lnTo>
                      <a:pt x="744" y="507"/>
                    </a:lnTo>
                    <a:lnTo>
                      <a:pt x="757" y="473"/>
                    </a:lnTo>
                    <a:lnTo>
                      <a:pt x="768" y="441"/>
                    </a:lnTo>
                    <a:lnTo>
                      <a:pt x="772" y="427"/>
                    </a:lnTo>
                    <a:lnTo>
                      <a:pt x="775" y="414"/>
                    </a:lnTo>
                    <a:lnTo>
                      <a:pt x="779" y="385"/>
                    </a:lnTo>
                    <a:lnTo>
                      <a:pt x="781" y="357"/>
                    </a:lnTo>
                    <a:lnTo>
                      <a:pt x="779" y="327"/>
                    </a:lnTo>
                    <a:lnTo>
                      <a:pt x="776" y="298"/>
                    </a:lnTo>
                    <a:lnTo>
                      <a:pt x="771" y="268"/>
                    </a:lnTo>
                    <a:lnTo>
                      <a:pt x="765" y="240"/>
                    </a:lnTo>
                    <a:lnTo>
                      <a:pt x="757" y="214"/>
                    </a:lnTo>
                    <a:lnTo>
                      <a:pt x="750" y="195"/>
                    </a:lnTo>
                    <a:lnTo>
                      <a:pt x="741" y="177"/>
                    </a:lnTo>
                    <a:lnTo>
                      <a:pt x="720" y="141"/>
                    </a:lnTo>
                    <a:lnTo>
                      <a:pt x="709" y="122"/>
                    </a:lnTo>
                    <a:lnTo>
                      <a:pt x="698" y="105"/>
                    </a:lnTo>
                    <a:lnTo>
                      <a:pt x="686" y="90"/>
                    </a:lnTo>
                    <a:lnTo>
                      <a:pt x="674" y="77"/>
                    </a:lnTo>
                    <a:lnTo>
                      <a:pt x="654" y="63"/>
                    </a:lnTo>
                    <a:lnTo>
                      <a:pt x="632" y="49"/>
                    </a:lnTo>
                    <a:lnTo>
                      <a:pt x="606" y="38"/>
                    </a:lnTo>
                    <a:lnTo>
                      <a:pt x="581" y="28"/>
                    </a:lnTo>
                    <a:lnTo>
                      <a:pt x="553" y="21"/>
                    </a:lnTo>
                    <a:lnTo>
                      <a:pt x="525" y="16"/>
                    </a:lnTo>
                    <a:lnTo>
                      <a:pt x="497" y="14"/>
                    </a:lnTo>
                    <a:lnTo>
                      <a:pt x="470" y="14"/>
                    </a:lnTo>
                    <a:lnTo>
                      <a:pt x="449" y="17"/>
                    </a:lnTo>
                    <a:lnTo>
                      <a:pt x="431" y="23"/>
                    </a:lnTo>
                    <a:lnTo>
                      <a:pt x="414" y="28"/>
                    </a:lnTo>
                    <a:lnTo>
                      <a:pt x="399" y="37"/>
                    </a:lnTo>
                    <a:lnTo>
                      <a:pt x="385" y="45"/>
                    </a:lnTo>
                    <a:lnTo>
                      <a:pt x="372" y="56"/>
                    </a:lnTo>
                    <a:lnTo>
                      <a:pt x="359" y="68"/>
                    </a:lnTo>
                    <a:lnTo>
                      <a:pt x="347" y="82"/>
                    </a:lnTo>
                    <a:lnTo>
                      <a:pt x="338" y="91"/>
                    </a:lnTo>
                    <a:lnTo>
                      <a:pt x="330" y="101"/>
                    </a:lnTo>
                    <a:lnTo>
                      <a:pt x="324" y="113"/>
                    </a:lnTo>
                    <a:lnTo>
                      <a:pt x="319" y="122"/>
                    </a:lnTo>
                    <a:lnTo>
                      <a:pt x="313" y="134"/>
                    </a:lnTo>
                    <a:lnTo>
                      <a:pt x="309" y="146"/>
                    </a:lnTo>
                    <a:lnTo>
                      <a:pt x="303" y="170"/>
                    </a:lnTo>
                    <a:lnTo>
                      <a:pt x="300" y="195"/>
                    </a:lnTo>
                    <a:lnTo>
                      <a:pt x="299" y="223"/>
                    </a:lnTo>
                    <a:lnTo>
                      <a:pt x="299" y="252"/>
                    </a:lnTo>
                    <a:lnTo>
                      <a:pt x="299" y="282"/>
                    </a:lnTo>
                    <a:lnTo>
                      <a:pt x="319" y="288"/>
                    </a:lnTo>
                    <a:lnTo>
                      <a:pt x="338" y="292"/>
                    </a:lnTo>
                    <a:lnTo>
                      <a:pt x="383" y="299"/>
                    </a:lnTo>
                    <a:lnTo>
                      <a:pt x="376" y="291"/>
                    </a:lnTo>
                    <a:lnTo>
                      <a:pt x="368" y="284"/>
                    </a:lnTo>
                    <a:lnTo>
                      <a:pt x="359" y="275"/>
                    </a:lnTo>
                    <a:lnTo>
                      <a:pt x="351" y="264"/>
                    </a:lnTo>
                    <a:lnTo>
                      <a:pt x="347" y="254"/>
                    </a:lnTo>
                    <a:lnTo>
                      <a:pt x="343" y="243"/>
                    </a:lnTo>
                    <a:lnTo>
                      <a:pt x="340" y="230"/>
                    </a:lnTo>
                    <a:lnTo>
                      <a:pt x="338" y="218"/>
                    </a:lnTo>
                    <a:lnTo>
                      <a:pt x="337" y="190"/>
                    </a:lnTo>
                    <a:lnTo>
                      <a:pt x="336" y="162"/>
                    </a:lnTo>
                    <a:lnTo>
                      <a:pt x="341" y="150"/>
                    </a:lnTo>
                    <a:lnTo>
                      <a:pt x="347" y="141"/>
                    </a:lnTo>
                    <a:lnTo>
                      <a:pt x="352" y="131"/>
                    </a:lnTo>
                    <a:lnTo>
                      <a:pt x="359" y="121"/>
                    </a:lnTo>
                    <a:lnTo>
                      <a:pt x="368" y="113"/>
                    </a:lnTo>
                    <a:lnTo>
                      <a:pt x="376" y="107"/>
                    </a:lnTo>
                    <a:lnTo>
                      <a:pt x="386" y="101"/>
                    </a:lnTo>
                    <a:lnTo>
                      <a:pt x="397" y="98"/>
                    </a:lnTo>
                    <a:lnTo>
                      <a:pt x="400" y="93"/>
                    </a:lnTo>
                    <a:lnTo>
                      <a:pt x="404" y="90"/>
                    </a:lnTo>
                    <a:lnTo>
                      <a:pt x="409" y="86"/>
                    </a:lnTo>
                    <a:lnTo>
                      <a:pt x="413" y="84"/>
                    </a:lnTo>
                    <a:lnTo>
                      <a:pt x="418" y="83"/>
                    </a:lnTo>
                    <a:lnTo>
                      <a:pt x="423" y="83"/>
                    </a:lnTo>
                    <a:lnTo>
                      <a:pt x="434" y="84"/>
                    </a:lnTo>
                    <a:lnTo>
                      <a:pt x="444" y="89"/>
                    </a:lnTo>
                    <a:lnTo>
                      <a:pt x="453" y="94"/>
                    </a:lnTo>
                    <a:lnTo>
                      <a:pt x="462" y="101"/>
                    </a:lnTo>
                    <a:lnTo>
                      <a:pt x="467" y="111"/>
                    </a:lnTo>
                    <a:lnTo>
                      <a:pt x="469" y="117"/>
                    </a:lnTo>
                    <a:lnTo>
                      <a:pt x="470" y="124"/>
                    </a:lnTo>
                    <a:lnTo>
                      <a:pt x="470" y="138"/>
                    </a:lnTo>
                    <a:lnTo>
                      <a:pt x="469" y="153"/>
                    </a:lnTo>
                    <a:lnTo>
                      <a:pt x="467" y="160"/>
                    </a:lnTo>
                    <a:lnTo>
                      <a:pt x="469" y="169"/>
                    </a:lnTo>
                    <a:lnTo>
                      <a:pt x="470" y="177"/>
                    </a:lnTo>
                    <a:lnTo>
                      <a:pt x="473" y="186"/>
                    </a:lnTo>
                    <a:lnTo>
                      <a:pt x="482" y="201"/>
                    </a:lnTo>
                    <a:lnTo>
                      <a:pt x="489" y="216"/>
                    </a:lnTo>
                    <a:lnTo>
                      <a:pt x="490" y="223"/>
                    </a:lnTo>
                    <a:lnTo>
                      <a:pt x="491" y="233"/>
                    </a:lnTo>
                    <a:lnTo>
                      <a:pt x="490" y="249"/>
                    </a:lnTo>
                    <a:lnTo>
                      <a:pt x="487" y="264"/>
                    </a:lnTo>
                    <a:lnTo>
                      <a:pt x="482" y="277"/>
                    </a:lnTo>
                    <a:lnTo>
                      <a:pt x="474" y="288"/>
                    </a:lnTo>
                    <a:lnTo>
                      <a:pt x="466" y="299"/>
                    </a:lnTo>
                    <a:lnTo>
                      <a:pt x="456" y="308"/>
                    </a:lnTo>
                    <a:lnTo>
                      <a:pt x="445" y="313"/>
                    </a:lnTo>
                    <a:lnTo>
                      <a:pt x="434" y="319"/>
                    </a:lnTo>
                    <a:lnTo>
                      <a:pt x="455" y="329"/>
                    </a:lnTo>
                    <a:lnTo>
                      <a:pt x="474" y="340"/>
                    </a:lnTo>
                    <a:lnTo>
                      <a:pt x="493" y="353"/>
                    </a:lnTo>
                    <a:lnTo>
                      <a:pt x="512" y="365"/>
                    </a:lnTo>
                    <a:lnTo>
                      <a:pt x="529" y="379"/>
                    </a:lnTo>
                    <a:lnTo>
                      <a:pt x="546" y="395"/>
                    </a:lnTo>
                    <a:lnTo>
                      <a:pt x="562" y="410"/>
                    </a:lnTo>
                    <a:lnTo>
                      <a:pt x="577" y="427"/>
                    </a:lnTo>
                    <a:lnTo>
                      <a:pt x="590" y="444"/>
                    </a:lnTo>
                    <a:lnTo>
                      <a:pt x="602" y="464"/>
                    </a:lnTo>
                    <a:lnTo>
                      <a:pt x="613" y="483"/>
                    </a:lnTo>
                    <a:lnTo>
                      <a:pt x="622" y="504"/>
                    </a:lnTo>
                    <a:lnTo>
                      <a:pt x="630" y="527"/>
                    </a:lnTo>
                    <a:lnTo>
                      <a:pt x="637" y="551"/>
                    </a:lnTo>
                    <a:lnTo>
                      <a:pt x="642" y="574"/>
                    </a:lnTo>
                    <a:lnTo>
                      <a:pt x="646" y="600"/>
                    </a:lnTo>
                    <a:lnTo>
                      <a:pt x="657" y="598"/>
                    </a:lnTo>
                    <a:lnTo>
                      <a:pt x="667" y="597"/>
                    </a:lnTo>
                    <a:lnTo>
                      <a:pt x="675" y="593"/>
                    </a:lnTo>
                    <a:lnTo>
                      <a:pt x="684" y="588"/>
                    </a:lnTo>
                    <a:lnTo>
                      <a:pt x="698" y="579"/>
                    </a:lnTo>
                    <a:lnTo>
                      <a:pt x="712" y="569"/>
                    </a:lnTo>
                    <a:close/>
                    <a:moveTo>
                      <a:pt x="396" y="111"/>
                    </a:moveTo>
                    <a:lnTo>
                      <a:pt x="396" y="111"/>
                    </a:lnTo>
                    <a:lnTo>
                      <a:pt x="376" y="125"/>
                    </a:lnTo>
                    <a:lnTo>
                      <a:pt x="368" y="134"/>
                    </a:lnTo>
                    <a:lnTo>
                      <a:pt x="361" y="143"/>
                    </a:lnTo>
                    <a:lnTo>
                      <a:pt x="355" y="153"/>
                    </a:lnTo>
                    <a:lnTo>
                      <a:pt x="351" y="164"/>
                    </a:lnTo>
                    <a:lnTo>
                      <a:pt x="348" y="177"/>
                    </a:lnTo>
                    <a:lnTo>
                      <a:pt x="348" y="193"/>
                    </a:lnTo>
                    <a:lnTo>
                      <a:pt x="351" y="225"/>
                    </a:lnTo>
                    <a:lnTo>
                      <a:pt x="352" y="240"/>
                    </a:lnTo>
                    <a:lnTo>
                      <a:pt x="357" y="253"/>
                    </a:lnTo>
                    <a:lnTo>
                      <a:pt x="362" y="263"/>
                    </a:lnTo>
                    <a:lnTo>
                      <a:pt x="371" y="273"/>
                    </a:lnTo>
                    <a:lnTo>
                      <a:pt x="379" y="281"/>
                    </a:lnTo>
                    <a:lnTo>
                      <a:pt x="390" y="289"/>
                    </a:lnTo>
                    <a:lnTo>
                      <a:pt x="401" y="296"/>
                    </a:lnTo>
                    <a:lnTo>
                      <a:pt x="413" y="301"/>
                    </a:lnTo>
                    <a:lnTo>
                      <a:pt x="424" y="303"/>
                    </a:lnTo>
                    <a:lnTo>
                      <a:pt x="435" y="303"/>
                    </a:lnTo>
                    <a:lnTo>
                      <a:pt x="445" y="301"/>
                    </a:lnTo>
                    <a:lnTo>
                      <a:pt x="453" y="295"/>
                    </a:lnTo>
                    <a:lnTo>
                      <a:pt x="462" y="287"/>
                    </a:lnTo>
                    <a:lnTo>
                      <a:pt x="467" y="278"/>
                    </a:lnTo>
                    <a:lnTo>
                      <a:pt x="473" y="267"/>
                    </a:lnTo>
                    <a:lnTo>
                      <a:pt x="476" y="256"/>
                    </a:lnTo>
                    <a:lnTo>
                      <a:pt x="479" y="244"/>
                    </a:lnTo>
                    <a:lnTo>
                      <a:pt x="479" y="233"/>
                    </a:lnTo>
                    <a:lnTo>
                      <a:pt x="479" y="223"/>
                    </a:lnTo>
                    <a:lnTo>
                      <a:pt x="476" y="214"/>
                    </a:lnTo>
                    <a:lnTo>
                      <a:pt x="469" y="197"/>
                    </a:lnTo>
                    <a:lnTo>
                      <a:pt x="460" y="180"/>
                    </a:lnTo>
                    <a:lnTo>
                      <a:pt x="458" y="171"/>
                    </a:lnTo>
                    <a:lnTo>
                      <a:pt x="456" y="163"/>
                    </a:lnTo>
                    <a:lnTo>
                      <a:pt x="456" y="143"/>
                    </a:lnTo>
                    <a:lnTo>
                      <a:pt x="456" y="134"/>
                    </a:lnTo>
                    <a:lnTo>
                      <a:pt x="456" y="122"/>
                    </a:lnTo>
                    <a:lnTo>
                      <a:pt x="453" y="114"/>
                    </a:lnTo>
                    <a:lnTo>
                      <a:pt x="449" y="105"/>
                    </a:lnTo>
                    <a:lnTo>
                      <a:pt x="445" y="103"/>
                    </a:lnTo>
                    <a:lnTo>
                      <a:pt x="441" y="100"/>
                    </a:lnTo>
                    <a:lnTo>
                      <a:pt x="437" y="98"/>
                    </a:lnTo>
                    <a:lnTo>
                      <a:pt x="430" y="97"/>
                    </a:lnTo>
                    <a:lnTo>
                      <a:pt x="425" y="97"/>
                    </a:lnTo>
                    <a:lnTo>
                      <a:pt x="420" y="98"/>
                    </a:lnTo>
                    <a:lnTo>
                      <a:pt x="409" y="101"/>
                    </a:lnTo>
                    <a:lnTo>
                      <a:pt x="410" y="104"/>
                    </a:lnTo>
                    <a:lnTo>
                      <a:pt x="411" y="105"/>
                    </a:lnTo>
                    <a:lnTo>
                      <a:pt x="413" y="107"/>
                    </a:lnTo>
                    <a:lnTo>
                      <a:pt x="413" y="111"/>
                    </a:lnTo>
                    <a:lnTo>
                      <a:pt x="396" y="111"/>
                    </a:lnTo>
                    <a:close/>
                    <a:moveTo>
                      <a:pt x="598" y="479"/>
                    </a:moveTo>
                    <a:lnTo>
                      <a:pt x="598" y="479"/>
                    </a:lnTo>
                    <a:lnTo>
                      <a:pt x="585" y="459"/>
                    </a:lnTo>
                    <a:lnTo>
                      <a:pt x="573" y="441"/>
                    </a:lnTo>
                    <a:lnTo>
                      <a:pt x="557" y="423"/>
                    </a:lnTo>
                    <a:lnTo>
                      <a:pt x="542" y="407"/>
                    </a:lnTo>
                    <a:lnTo>
                      <a:pt x="525" y="392"/>
                    </a:lnTo>
                    <a:lnTo>
                      <a:pt x="507" y="378"/>
                    </a:lnTo>
                    <a:lnTo>
                      <a:pt x="469" y="353"/>
                    </a:lnTo>
                    <a:lnTo>
                      <a:pt x="451" y="341"/>
                    </a:lnTo>
                    <a:lnTo>
                      <a:pt x="432" y="330"/>
                    </a:lnTo>
                    <a:lnTo>
                      <a:pt x="416" y="322"/>
                    </a:lnTo>
                    <a:lnTo>
                      <a:pt x="397" y="315"/>
                    </a:lnTo>
                    <a:lnTo>
                      <a:pt x="379" y="312"/>
                    </a:lnTo>
                    <a:lnTo>
                      <a:pt x="361" y="310"/>
                    </a:lnTo>
                    <a:lnTo>
                      <a:pt x="344" y="309"/>
                    </a:lnTo>
                    <a:lnTo>
                      <a:pt x="327" y="306"/>
                    </a:lnTo>
                    <a:lnTo>
                      <a:pt x="302" y="299"/>
                    </a:lnTo>
                    <a:lnTo>
                      <a:pt x="289" y="296"/>
                    </a:lnTo>
                    <a:lnTo>
                      <a:pt x="275" y="294"/>
                    </a:lnTo>
                    <a:lnTo>
                      <a:pt x="260" y="294"/>
                    </a:lnTo>
                    <a:lnTo>
                      <a:pt x="247" y="294"/>
                    </a:lnTo>
                    <a:lnTo>
                      <a:pt x="234" y="295"/>
                    </a:lnTo>
                    <a:lnTo>
                      <a:pt x="223" y="298"/>
                    </a:lnTo>
                    <a:lnTo>
                      <a:pt x="212" y="302"/>
                    </a:lnTo>
                    <a:lnTo>
                      <a:pt x="201" y="306"/>
                    </a:lnTo>
                    <a:lnTo>
                      <a:pt x="180" y="318"/>
                    </a:lnTo>
                    <a:lnTo>
                      <a:pt x="170" y="325"/>
                    </a:lnTo>
                    <a:lnTo>
                      <a:pt x="160" y="333"/>
                    </a:lnTo>
                    <a:lnTo>
                      <a:pt x="150" y="343"/>
                    </a:lnTo>
                    <a:lnTo>
                      <a:pt x="142" y="354"/>
                    </a:lnTo>
                    <a:lnTo>
                      <a:pt x="135" y="367"/>
                    </a:lnTo>
                    <a:lnTo>
                      <a:pt x="128" y="381"/>
                    </a:lnTo>
                    <a:lnTo>
                      <a:pt x="122" y="395"/>
                    </a:lnTo>
                    <a:lnTo>
                      <a:pt x="117" y="409"/>
                    </a:lnTo>
                    <a:lnTo>
                      <a:pt x="112" y="424"/>
                    </a:lnTo>
                    <a:lnTo>
                      <a:pt x="109" y="441"/>
                    </a:lnTo>
                    <a:lnTo>
                      <a:pt x="107" y="457"/>
                    </a:lnTo>
                    <a:lnTo>
                      <a:pt x="105" y="473"/>
                    </a:lnTo>
                    <a:lnTo>
                      <a:pt x="105" y="489"/>
                    </a:lnTo>
                    <a:lnTo>
                      <a:pt x="105" y="504"/>
                    </a:lnTo>
                    <a:lnTo>
                      <a:pt x="108" y="521"/>
                    </a:lnTo>
                    <a:lnTo>
                      <a:pt x="111" y="535"/>
                    </a:lnTo>
                    <a:lnTo>
                      <a:pt x="117" y="567"/>
                    </a:lnTo>
                    <a:lnTo>
                      <a:pt x="119" y="584"/>
                    </a:lnTo>
                    <a:lnTo>
                      <a:pt x="122" y="598"/>
                    </a:lnTo>
                    <a:lnTo>
                      <a:pt x="126" y="608"/>
                    </a:lnTo>
                    <a:lnTo>
                      <a:pt x="131" y="618"/>
                    </a:lnTo>
                    <a:lnTo>
                      <a:pt x="142" y="638"/>
                    </a:lnTo>
                    <a:lnTo>
                      <a:pt x="152" y="657"/>
                    </a:lnTo>
                    <a:lnTo>
                      <a:pt x="157" y="669"/>
                    </a:lnTo>
                    <a:lnTo>
                      <a:pt x="161" y="678"/>
                    </a:lnTo>
                    <a:lnTo>
                      <a:pt x="167" y="684"/>
                    </a:lnTo>
                    <a:lnTo>
                      <a:pt x="173" y="688"/>
                    </a:lnTo>
                    <a:lnTo>
                      <a:pt x="182" y="699"/>
                    </a:lnTo>
                    <a:lnTo>
                      <a:pt x="192" y="712"/>
                    </a:lnTo>
                    <a:lnTo>
                      <a:pt x="204" y="725"/>
                    </a:lnTo>
                    <a:lnTo>
                      <a:pt x="216" y="737"/>
                    </a:lnTo>
                    <a:lnTo>
                      <a:pt x="232" y="749"/>
                    </a:lnTo>
                    <a:lnTo>
                      <a:pt x="247" y="760"/>
                    </a:lnTo>
                    <a:lnTo>
                      <a:pt x="265" y="770"/>
                    </a:lnTo>
                    <a:lnTo>
                      <a:pt x="284" y="779"/>
                    </a:lnTo>
                    <a:lnTo>
                      <a:pt x="302" y="788"/>
                    </a:lnTo>
                    <a:lnTo>
                      <a:pt x="320" y="795"/>
                    </a:lnTo>
                    <a:lnTo>
                      <a:pt x="340" y="802"/>
                    </a:lnTo>
                    <a:lnTo>
                      <a:pt x="368" y="809"/>
                    </a:lnTo>
                    <a:lnTo>
                      <a:pt x="397" y="813"/>
                    </a:lnTo>
                    <a:lnTo>
                      <a:pt x="427" y="815"/>
                    </a:lnTo>
                    <a:lnTo>
                      <a:pt x="455" y="813"/>
                    </a:lnTo>
                    <a:lnTo>
                      <a:pt x="483" y="810"/>
                    </a:lnTo>
                    <a:lnTo>
                      <a:pt x="511" y="805"/>
                    </a:lnTo>
                    <a:lnTo>
                      <a:pt x="536" y="796"/>
                    </a:lnTo>
                    <a:lnTo>
                      <a:pt x="562" y="785"/>
                    </a:lnTo>
                    <a:lnTo>
                      <a:pt x="578" y="770"/>
                    </a:lnTo>
                    <a:lnTo>
                      <a:pt x="588" y="763"/>
                    </a:lnTo>
                    <a:lnTo>
                      <a:pt x="598" y="756"/>
                    </a:lnTo>
                    <a:lnTo>
                      <a:pt x="599" y="747"/>
                    </a:lnTo>
                    <a:lnTo>
                      <a:pt x="602" y="740"/>
                    </a:lnTo>
                    <a:lnTo>
                      <a:pt x="606" y="734"/>
                    </a:lnTo>
                    <a:lnTo>
                      <a:pt x="612" y="729"/>
                    </a:lnTo>
                    <a:lnTo>
                      <a:pt x="623" y="719"/>
                    </a:lnTo>
                    <a:lnTo>
                      <a:pt x="627" y="713"/>
                    </a:lnTo>
                    <a:lnTo>
                      <a:pt x="632" y="706"/>
                    </a:lnTo>
                    <a:lnTo>
                      <a:pt x="635" y="697"/>
                    </a:lnTo>
                    <a:lnTo>
                      <a:pt x="636" y="685"/>
                    </a:lnTo>
                    <a:lnTo>
                      <a:pt x="636" y="673"/>
                    </a:lnTo>
                    <a:lnTo>
                      <a:pt x="635" y="660"/>
                    </a:lnTo>
                    <a:lnTo>
                      <a:pt x="633" y="633"/>
                    </a:lnTo>
                    <a:lnTo>
                      <a:pt x="633" y="619"/>
                    </a:lnTo>
                    <a:lnTo>
                      <a:pt x="633" y="604"/>
                    </a:lnTo>
                    <a:lnTo>
                      <a:pt x="625" y="605"/>
                    </a:lnTo>
                    <a:lnTo>
                      <a:pt x="615" y="604"/>
                    </a:lnTo>
                    <a:lnTo>
                      <a:pt x="604" y="603"/>
                    </a:lnTo>
                    <a:lnTo>
                      <a:pt x="594" y="600"/>
                    </a:lnTo>
                    <a:lnTo>
                      <a:pt x="584" y="595"/>
                    </a:lnTo>
                    <a:lnTo>
                      <a:pt x="576" y="591"/>
                    </a:lnTo>
                    <a:lnTo>
                      <a:pt x="570" y="586"/>
                    </a:lnTo>
                    <a:lnTo>
                      <a:pt x="567" y="579"/>
                    </a:lnTo>
                    <a:lnTo>
                      <a:pt x="583" y="584"/>
                    </a:lnTo>
                    <a:lnTo>
                      <a:pt x="599" y="588"/>
                    </a:lnTo>
                    <a:lnTo>
                      <a:pt x="615" y="591"/>
                    </a:lnTo>
                    <a:lnTo>
                      <a:pt x="623" y="591"/>
                    </a:lnTo>
                    <a:lnTo>
                      <a:pt x="632" y="590"/>
                    </a:lnTo>
                    <a:lnTo>
                      <a:pt x="625" y="562"/>
                    </a:lnTo>
                    <a:lnTo>
                      <a:pt x="618" y="534"/>
                    </a:lnTo>
                    <a:lnTo>
                      <a:pt x="609" y="506"/>
                    </a:lnTo>
                    <a:lnTo>
                      <a:pt x="604" y="493"/>
                    </a:lnTo>
                    <a:lnTo>
                      <a:pt x="598" y="479"/>
                    </a:lnTo>
                    <a:close/>
                    <a:moveTo>
                      <a:pt x="1064" y="355"/>
                    </a:moveTo>
                    <a:lnTo>
                      <a:pt x="1064" y="355"/>
                    </a:lnTo>
                    <a:lnTo>
                      <a:pt x="1051" y="353"/>
                    </a:lnTo>
                    <a:lnTo>
                      <a:pt x="1037" y="351"/>
                    </a:lnTo>
                    <a:lnTo>
                      <a:pt x="1023" y="350"/>
                    </a:lnTo>
                    <a:lnTo>
                      <a:pt x="1011" y="350"/>
                    </a:lnTo>
                    <a:lnTo>
                      <a:pt x="998" y="350"/>
                    </a:lnTo>
                    <a:lnTo>
                      <a:pt x="984" y="353"/>
                    </a:lnTo>
                    <a:lnTo>
                      <a:pt x="960" y="358"/>
                    </a:lnTo>
                    <a:lnTo>
                      <a:pt x="936" y="367"/>
                    </a:lnTo>
                    <a:lnTo>
                      <a:pt x="914" y="376"/>
                    </a:lnTo>
                    <a:lnTo>
                      <a:pt x="894" y="391"/>
                    </a:lnTo>
                    <a:lnTo>
                      <a:pt x="876" y="405"/>
                    </a:lnTo>
                    <a:lnTo>
                      <a:pt x="863" y="417"/>
                    </a:lnTo>
                    <a:lnTo>
                      <a:pt x="852" y="431"/>
                    </a:lnTo>
                    <a:lnTo>
                      <a:pt x="839" y="447"/>
                    </a:lnTo>
                    <a:lnTo>
                      <a:pt x="828" y="462"/>
                    </a:lnTo>
                    <a:lnTo>
                      <a:pt x="818" y="479"/>
                    </a:lnTo>
                    <a:lnTo>
                      <a:pt x="807" y="497"/>
                    </a:lnTo>
                    <a:lnTo>
                      <a:pt x="797" y="515"/>
                    </a:lnTo>
                    <a:lnTo>
                      <a:pt x="789" y="535"/>
                    </a:lnTo>
                    <a:lnTo>
                      <a:pt x="781" y="555"/>
                    </a:lnTo>
                    <a:lnTo>
                      <a:pt x="773" y="576"/>
                    </a:lnTo>
                    <a:lnTo>
                      <a:pt x="766" y="597"/>
                    </a:lnTo>
                    <a:lnTo>
                      <a:pt x="759" y="618"/>
                    </a:lnTo>
                    <a:lnTo>
                      <a:pt x="755" y="640"/>
                    </a:lnTo>
                    <a:lnTo>
                      <a:pt x="751" y="661"/>
                    </a:lnTo>
                    <a:lnTo>
                      <a:pt x="748" y="684"/>
                    </a:lnTo>
                    <a:lnTo>
                      <a:pt x="747" y="706"/>
                    </a:lnTo>
                    <a:lnTo>
                      <a:pt x="745" y="734"/>
                    </a:lnTo>
                    <a:lnTo>
                      <a:pt x="747" y="760"/>
                    </a:lnTo>
                    <a:lnTo>
                      <a:pt x="750" y="785"/>
                    </a:lnTo>
                    <a:lnTo>
                      <a:pt x="754" y="809"/>
                    </a:lnTo>
                    <a:lnTo>
                      <a:pt x="761" y="830"/>
                    </a:lnTo>
                    <a:lnTo>
                      <a:pt x="771" y="850"/>
                    </a:lnTo>
                    <a:lnTo>
                      <a:pt x="776" y="859"/>
                    </a:lnTo>
                    <a:lnTo>
                      <a:pt x="783" y="868"/>
                    </a:lnTo>
                    <a:lnTo>
                      <a:pt x="789" y="876"/>
                    </a:lnTo>
                    <a:lnTo>
                      <a:pt x="797" y="883"/>
                    </a:lnTo>
                    <a:lnTo>
                      <a:pt x="807" y="892"/>
                    </a:lnTo>
                    <a:lnTo>
                      <a:pt x="817" y="899"/>
                    </a:lnTo>
                    <a:lnTo>
                      <a:pt x="828" y="904"/>
                    </a:lnTo>
                    <a:lnTo>
                      <a:pt x="839" y="910"/>
                    </a:lnTo>
                    <a:lnTo>
                      <a:pt x="852" y="914"/>
                    </a:lnTo>
                    <a:lnTo>
                      <a:pt x="866" y="917"/>
                    </a:lnTo>
                    <a:lnTo>
                      <a:pt x="882" y="918"/>
                    </a:lnTo>
                    <a:lnTo>
                      <a:pt x="898" y="918"/>
                    </a:lnTo>
                    <a:lnTo>
                      <a:pt x="917" y="917"/>
                    </a:lnTo>
                    <a:lnTo>
                      <a:pt x="935" y="916"/>
                    </a:lnTo>
                    <a:lnTo>
                      <a:pt x="952" y="913"/>
                    </a:lnTo>
                    <a:lnTo>
                      <a:pt x="969" y="907"/>
                    </a:lnTo>
                    <a:lnTo>
                      <a:pt x="985" y="902"/>
                    </a:lnTo>
                    <a:lnTo>
                      <a:pt x="1001" y="896"/>
                    </a:lnTo>
                    <a:lnTo>
                      <a:pt x="1016" y="889"/>
                    </a:lnTo>
                    <a:lnTo>
                      <a:pt x="1032" y="881"/>
                    </a:lnTo>
                    <a:lnTo>
                      <a:pt x="1060" y="864"/>
                    </a:lnTo>
                    <a:lnTo>
                      <a:pt x="1085" y="844"/>
                    </a:lnTo>
                    <a:lnTo>
                      <a:pt x="1110" y="824"/>
                    </a:lnTo>
                    <a:lnTo>
                      <a:pt x="1133" y="805"/>
                    </a:lnTo>
                    <a:lnTo>
                      <a:pt x="1143" y="795"/>
                    </a:lnTo>
                    <a:lnTo>
                      <a:pt x="1154" y="784"/>
                    </a:lnTo>
                    <a:lnTo>
                      <a:pt x="1174" y="757"/>
                    </a:lnTo>
                    <a:lnTo>
                      <a:pt x="1192" y="730"/>
                    </a:lnTo>
                    <a:lnTo>
                      <a:pt x="1199" y="716"/>
                    </a:lnTo>
                    <a:lnTo>
                      <a:pt x="1204" y="704"/>
                    </a:lnTo>
                    <a:lnTo>
                      <a:pt x="1211" y="685"/>
                    </a:lnTo>
                    <a:lnTo>
                      <a:pt x="1217" y="667"/>
                    </a:lnTo>
                    <a:lnTo>
                      <a:pt x="1221" y="649"/>
                    </a:lnTo>
                    <a:lnTo>
                      <a:pt x="1226" y="629"/>
                    </a:lnTo>
                    <a:lnTo>
                      <a:pt x="1227" y="611"/>
                    </a:lnTo>
                    <a:lnTo>
                      <a:pt x="1228" y="593"/>
                    </a:lnTo>
                    <a:lnTo>
                      <a:pt x="1228" y="573"/>
                    </a:lnTo>
                    <a:lnTo>
                      <a:pt x="1228" y="555"/>
                    </a:lnTo>
                    <a:lnTo>
                      <a:pt x="1226" y="537"/>
                    </a:lnTo>
                    <a:lnTo>
                      <a:pt x="1223" y="518"/>
                    </a:lnTo>
                    <a:lnTo>
                      <a:pt x="1217" y="501"/>
                    </a:lnTo>
                    <a:lnTo>
                      <a:pt x="1211" y="483"/>
                    </a:lnTo>
                    <a:lnTo>
                      <a:pt x="1204" y="466"/>
                    </a:lnTo>
                    <a:lnTo>
                      <a:pt x="1196" y="451"/>
                    </a:lnTo>
                    <a:lnTo>
                      <a:pt x="1186" y="435"/>
                    </a:lnTo>
                    <a:lnTo>
                      <a:pt x="1175" y="420"/>
                    </a:lnTo>
                    <a:lnTo>
                      <a:pt x="1144" y="396"/>
                    </a:lnTo>
                    <a:lnTo>
                      <a:pt x="1113" y="371"/>
                    </a:lnTo>
                    <a:lnTo>
                      <a:pt x="1101" y="369"/>
                    </a:lnTo>
                    <a:lnTo>
                      <a:pt x="1089" y="364"/>
                    </a:lnTo>
                    <a:lnTo>
                      <a:pt x="1077" y="360"/>
                    </a:lnTo>
                    <a:lnTo>
                      <a:pt x="1064" y="355"/>
                    </a:lnTo>
                    <a:close/>
                    <a:moveTo>
                      <a:pt x="710" y="593"/>
                    </a:moveTo>
                    <a:lnTo>
                      <a:pt x="710" y="593"/>
                    </a:lnTo>
                    <a:lnTo>
                      <a:pt x="708" y="597"/>
                    </a:lnTo>
                    <a:lnTo>
                      <a:pt x="705" y="600"/>
                    </a:lnTo>
                    <a:lnTo>
                      <a:pt x="696" y="604"/>
                    </a:lnTo>
                    <a:lnTo>
                      <a:pt x="688" y="608"/>
                    </a:lnTo>
                    <a:lnTo>
                      <a:pt x="679" y="612"/>
                    </a:lnTo>
                    <a:lnTo>
                      <a:pt x="678" y="611"/>
                    </a:lnTo>
                    <a:lnTo>
                      <a:pt x="675" y="611"/>
                    </a:lnTo>
                    <a:lnTo>
                      <a:pt x="672" y="611"/>
                    </a:lnTo>
                    <a:lnTo>
                      <a:pt x="670" y="612"/>
                    </a:lnTo>
                    <a:lnTo>
                      <a:pt x="668" y="625"/>
                    </a:lnTo>
                    <a:lnTo>
                      <a:pt x="668" y="639"/>
                    </a:lnTo>
                    <a:lnTo>
                      <a:pt x="670" y="646"/>
                    </a:lnTo>
                    <a:lnTo>
                      <a:pt x="671" y="650"/>
                    </a:lnTo>
                    <a:lnTo>
                      <a:pt x="674" y="656"/>
                    </a:lnTo>
                    <a:lnTo>
                      <a:pt x="678" y="659"/>
                    </a:lnTo>
                    <a:lnTo>
                      <a:pt x="685" y="656"/>
                    </a:lnTo>
                    <a:lnTo>
                      <a:pt x="691" y="653"/>
                    </a:lnTo>
                    <a:lnTo>
                      <a:pt x="696" y="649"/>
                    </a:lnTo>
                    <a:lnTo>
                      <a:pt x="699" y="643"/>
                    </a:lnTo>
                    <a:lnTo>
                      <a:pt x="706" y="632"/>
                    </a:lnTo>
                    <a:lnTo>
                      <a:pt x="710" y="628"/>
                    </a:lnTo>
                    <a:lnTo>
                      <a:pt x="715" y="624"/>
                    </a:lnTo>
                    <a:lnTo>
                      <a:pt x="731" y="624"/>
                    </a:lnTo>
                    <a:lnTo>
                      <a:pt x="737" y="624"/>
                    </a:lnTo>
                    <a:lnTo>
                      <a:pt x="745" y="621"/>
                    </a:lnTo>
                    <a:lnTo>
                      <a:pt x="744" y="615"/>
                    </a:lnTo>
                    <a:lnTo>
                      <a:pt x="741" y="610"/>
                    </a:lnTo>
                    <a:lnTo>
                      <a:pt x="738" y="604"/>
                    </a:lnTo>
                    <a:lnTo>
                      <a:pt x="734" y="601"/>
                    </a:lnTo>
                    <a:lnTo>
                      <a:pt x="729" y="598"/>
                    </a:lnTo>
                    <a:lnTo>
                      <a:pt x="723" y="595"/>
                    </a:lnTo>
                    <a:lnTo>
                      <a:pt x="710" y="593"/>
                    </a:lnTo>
                    <a:close/>
                    <a:moveTo>
                      <a:pt x="783" y="896"/>
                    </a:moveTo>
                    <a:lnTo>
                      <a:pt x="783" y="896"/>
                    </a:lnTo>
                    <a:lnTo>
                      <a:pt x="786" y="895"/>
                    </a:lnTo>
                    <a:lnTo>
                      <a:pt x="785" y="895"/>
                    </a:lnTo>
                    <a:lnTo>
                      <a:pt x="781" y="892"/>
                    </a:lnTo>
                    <a:lnTo>
                      <a:pt x="776" y="889"/>
                    </a:lnTo>
                    <a:lnTo>
                      <a:pt x="762" y="862"/>
                    </a:lnTo>
                    <a:lnTo>
                      <a:pt x="751" y="834"/>
                    </a:lnTo>
                    <a:lnTo>
                      <a:pt x="740" y="806"/>
                    </a:lnTo>
                    <a:lnTo>
                      <a:pt x="731" y="778"/>
                    </a:lnTo>
                    <a:lnTo>
                      <a:pt x="716" y="722"/>
                    </a:lnTo>
                    <a:lnTo>
                      <a:pt x="700" y="663"/>
                    </a:lnTo>
                    <a:lnTo>
                      <a:pt x="682" y="670"/>
                    </a:lnTo>
                    <a:lnTo>
                      <a:pt x="672" y="671"/>
                    </a:lnTo>
                    <a:lnTo>
                      <a:pt x="667" y="670"/>
                    </a:lnTo>
                    <a:lnTo>
                      <a:pt x="663" y="669"/>
                    </a:lnTo>
                    <a:lnTo>
                      <a:pt x="658" y="653"/>
                    </a:lnTo>
                    <a:lnTo>
                      <a:pt x="657" y="639"/>
                    </a:lnTo>
                    <a:lnTo>
                      <a:pt x="658" y="625"/>
                    </a:lnTo>
                    <a:lnTo>
                      <a:pt x="661" y="611"/>
                    </a:lnTo>
                    <a:lnTo>
                      <a:pt x="651" y="611"/>
                    </a:lnTo>
                    <a:lnTo>
                      <a:pt x="649" y="611"/>
                    </a:lnTo>
                    <a:lnTo>
                      <a:pt x="646" y="610"/>
                    </a:lnTo>
                    <a:lnTo>
                      <a:pt x="647" y="624"/>
                    </a:lnTo>
                    <a:lnTo>
                      <a:pt x="647" y="639"/>
                    </a:lnTo>
                    <a:lnTo>
                      <a:pt x="646" y="673"/>
                    </a:lnTo>
                    <a:lnTo>
                      <a:pt x="646" y="704"/>
                    </a:lnTo>
                    <a:lnTo>
                      <a:pt x="646" y="718"/>
                    </a:lnTo>
                    <a:lnTo>
                      <a:pt x="649" y="730"/>
                    </a:lnTo>
                    <a:lnTo>
                      <a:pt x="654" y="730"/>
                    </a:lnTo>
                    <a:lnTo>
                      <a:pt x="661" y="732"/>
                    </a:lnTo>
                    <a:lnTo>
                      <a:pt x="667" y="733"/>
                    </a:lnTo>
                    <a:lnTo>
                      <a:pt x="672" y="737"/>
                    </a:lnTo>
                    <a:lnTo>
                      <a:pt x="678" y="742"/>
                    </a:lnTo>
                    <a:lnTo>
                      <a:pt x="682" y="746"/>
                    </a:lnTo>
                    <a:lnTo>
                      <a:pt x="685" y="751"/>
                    </a:lnTo>
                    <a:lnTo>
                      <a:pt x="686" y="757"/>
                    </a:lnTo>
                    <a:lnTo>
                      <a:pt x="682" y="767"/>
                    </a:lnTo>
                    <a:lnTo>
                      <a:pt x="675" y="774"/>
                    </a:lnTo>
                    <a:lnTo>
                      <a:pt x="667" y="778"/>
                    </a:lnTo>
                    <a:lnTo>
                      <a:pt x="657" y="782"/>
                    </a:lnTo>
                    <a:lnTo>
                      <a:pt x="656" y="800"/>
                    </a:lnTo>
                    <a:lnTo>
                      <a:pt x="656" y="820"/>
                    </a:lnTo>
                    <a:lnTo>
                      <a:pt x="658" y="841"/>
                    </a:lnTo>
                    <a:lnTo>
                      <a:pt x="663" y="861"/>
                    </a:lnTo>
                    <a:lnTo>
                      <a:pt x="667" y="881"/>
                    </a:lnTo>
                    <a:lnTo>
                      <a:pt x="672" y="899"/>
                    </a:lnTo>
                    <a:lnTo>
                      <a:pt x="679" y="917"/>
                    </a:lnTo>
                    <a:lnTo>
                      <a:pt x="686" y="932"/>
                    </a:lnTo>
                    <a:lnTo>
                      <a:pt x="716" y="991"/>
                    </a:lnTo>
                    <a:lnTo>
                      <a:pt x="730" y="1020"/>
                    </a:lnTo>
                    <a:lnTo>
                      <a:pt x="743" y="1046"/>
                    </a:lnTo>
                    <a:lnTo>
                      <a:pt x="754" y="1007"/>
                    </a:lnTo>
                    <a:lnTo>
                      <a:pt x="759" y="987"/>
                    </a:lnTo>
                    <a:lnTo>
                      <a:pt x="768" y="970"/>
                    </a:lnTo>
                    <a:lnTo>
                      <a:pt x="762" y="962"/>
                    </a:lnTo>
                    <a:lnTo>
                      <a:pt x="759" y="954"/>
                    </a:lnTo>
                    <a:lnTo>
                      <a:pt x="755" y="944"/>
                    </a:lnTo>
                    <a:lnTo>
                      <a:pt x="750" y="937"/>
                    </a:lnTo>
                    <a:lnTo>
                      <a:pt x="738" y="935"/>
                    </a:lnTo>
                    <a:lnTo>
                      <a:pt x="729" y="932"/>
                    </a:lnTo>
                    <a:lnTo>
                      <a:pt x="724" y="930"/>
                    </a:lnTo>
                    <a:lnTo>
                      <a:pt x="720" y="927"/>
                    </a:lnTo>
                    <a:lnTo>
                      <a:pt x="719" y="924"/>
                    </a:lnTo>
                    <a:lnTo>
                      <a:pt x="717" y="918"/>
                    </a:lnTo>
                    <a:lnTo>
                      <a:pt x="717" y="913"/>
                    </a:lnTo>
                    <a:lnTo>
                      <a:pt x="720" y="909"/>
                    </a:lnTo>
                    <a:lnTo>
                      <a:pt x="723" y="904"/>
                    </a:lnTo>
                    <a:lnTo>
                      <a:pt x="726" y="902"/>
                    </a:lnTo>
                    <a:lnTo>
                      <a:pt x="734" y="897"/>
                    </a:lnTo>
                    <a:lnTo>
                      <a:pt x="744" y="895"/>
                    </a:lnTo>
                    <a:lnTo>
                      <a:pt x="755" y="895"/>
                    </a:lnTo>
                    <a:lnTo>
                      <a:pt x="765" y="895"/>
                    </a:lnTo>
                    <a:lnTo>
                      <a:pt x="783" y="896"/>
                    </a:lnTo>
                    <a:close/>
                    <a:moveTo>
                      <a:pt x="733" y="737"/>
                    </a:moveTo>
                    <a:lnTo>
                      <a:pt x="733" y="737"/>
                    </a:lnTo>
                    <a:lnTo>
                      <a:pt x="733" y="708"/>
                    </a:lnTo>
                    <a:lnTo>
                      <a:pt x="736" y="683"/>
                    </a:lnTo>
                    <a:lnTo>
                      <a:pt x="738" y="657"/>
                    </a:lnTo>
                    <a:lnTo>
                      <a:pt x="743" y="633"/>
                    </a:lnTo>
                    <a:lnTo>
                      <a:pt x="734" y="635"/>
                    </a:lnTo>
                    <a:lnTo>
                      <a:pt x="727" y="636"/>
                    </a:lnTo>
                    <a:lnTo>
                      <a:pt x="722" y="640"/>
                    </a:lnTo>
                    <a:lnTo>
                      <a:pt x="717" y="645"/>
                    </a:lnTo>
                    <a:lnTo>
                      <a:pt x="716" y="650"/>
                    </a:lnTo>
                    <a:lnTo>
                      <a:pt x="715" y="657"/>
                    </a:lnTo>
                    <a:lnTo>
                      <a:pt x="715" y="664"/>
                    </a:lnTo>
                    <a:lnTo>
                      <a:pt x="716" y="671"/>
                    </a:lnTo>
                    <a:lnTo>
                      <a:pt x="720" y="688"/>
                    </a:lnTo>
                    <a:lnTo>
                      <a:pt x="726" y="705"/>
                    </a:lnTo>
                    <a:lnTo>
                      <a:pt x="730" y="722"/>
                    </a:lnTo>
                    <a:lnTo>
                      <a:pt x="733" y="737"/>
                    </a:lnTo>
                    <a:close/>
                    <a:moveTo>
                      <a:pt x="612" y="761"/>
                    </a:moveTo>
                    <a:lnTo>
                      <a:pt x="612" y="761"/>
                    </a:lnTo>
                    <a:lnTo>
                      <a:pt x="618" y="757"/>
                    </a:lnTo>
                    <a:lnTo>
                      <a:pt x="623" y="751"/>
                    </a:lnTo>
                    <a:lnTo>
                      <a:pt x="627" y="744"/>
                    </a:lnTo>
                    <a:lnTo>
                      <a:pt x="629" y="737"/>
                    </a:lnTo>
                    <a:lnTo>
                      <a:pt x="625" y="737"/>
                    </a:lnTo>
                    <a:lnTo>
                      <a:pt x="620" y="739"/>
                    </a:lnTo>
                    <a:lnTo>
                      <a:pt x="618" y="742"/>
                    </a:lnTo>
                    <a:lnTo>
                      <a:pt x="616" y="744"/>
                    </a:lnTo>
                    <a:lnTo>
                      <a:pt x="613" y="753"/>
                    </a:lnTo>
                    <a:lnTo>
                      <a:pt x="612" y="761"/>
                    </a:lnTo>
                    <a:close/>
                    <a:moveTo>
                      <a:pt x="601" y="789"/>
                    </a:moveTo>
                    <a:lnTo>
                      <a:pt x="601" y="789"/>
                    </a:lnTo>
                    <a:lnTo>
                      <a:pt x="604" y="793"/>
                    </a:lnTo>
                    <a:lnTo>
                      <a:pt x="605" y="800"/>
                    </a:lnTo>
                    <a:lnTo>
                      <a:pt x="606" y="809"/>
                    </a:lnTo>
                    <a:lnTo>
                      <a:pt x="608" y="817"/>
                    </a:lnTo>
                    <a:lnTo>
                      <a:pt x="619" y="812"/>
                    </a:lnTo>
                    <a:lnTo>
                      <a:pt x="629" y="806"/>
                    </a:lnTo>
                    <a:lnTo>
                      <a:pt x="633" y="802"/>
                    </a:lnTo>
                    <a:lnTo>
                      <a:pt x="637" y="798"/>
                    </a:lnTo>
                    <a:lnTo>
                      <a:pt x="640" y="793"/>
                    </a:lnTo>
                    <a:lnTo>
                      <a:pt x="642" y="788"/>
                    </a:lnTo>
                    <a:lnTo>
                      <a:pt x="639" y="784"/>
                    </a:lnTo>
                    <a:lnTo>
                      <a:pt x="639" y="779"/>
                    </a:lnTo>
                    <a:lnTo>
                      <a:pt x="639" y="778"/>
                    </a:lnTo>
                    <a:lnTo>
                      <a:pt x="639" y="775"/>
                    </a:lnTo>
                    <a:lnTo>
                      <a:pt x="643" y="772"/>
                    </a:lnTo>
                    <a:lnTo>
                      <a:pt x="650" y="770"/>
                    </a:lnTo>
                    <a:lnTo>
                      <a:pt x="663" y="765"/>
                    </a:lnTo>
                    <a:lnTo>
                      <a:pt x="667" y="763"/>
                    </a:lnTo>
                    <a:lnTo>
                      <a:pt x="670" y="760"/>
                    </a:lnTo>
                    <a:lnTo>
                      <a:pt x="670" y="757"/>
                    </a:lnTo>
                    <a:lnTo>
                      <a:pt x="670" y="753"/>
                    </a:lnTo>
                    <a:lnTo>
                      <a:pt x="668" y="750"/>
                    </a:lnTo>
                    <a:lnTo>
                      <a:pt x="665" y="747"/>
                    </a:lnTo>
                    <a:lnTo>
                      <a:pt x="661" y="746"/>
                    </a:lnTo>
                    <a:lnTo>
                      <a:pt x="653" y="744"/>
                    </a:lnTo>
                    <a:lnTo>
                      <a:pt x="643" y="742"/>
                    </a:lnTo>
                    <a:lnTo>
                      <a:pt x="640" y="750"/>
                    </a:lnTo>
                    <a:lnTo>
                      <a:pt x="636" y="757"/>
                    </a:lnTo>
                    <a:lnTo>
                      <a:pt x="632" y="763"/>
                    </a:lnTo>
                    <a:lnTo>
                      <a:pt x="626" y="768"/>
                    </a:lnTo>
                    <a:lnTo>
                      <a:pt x="613" y="778"/>
                    </a:lnTo>
                    <a:lnTo>
                      <a:pt x="601" y="789"/>
                    </a:lnTo>
                    <a:close/>
                    <a:moveTo>
                      <a:pt x="797" y="917"/>
                    </a:moveTo>
                    <a:lnTo>
                      <a:pt x="797" y="917"/>
                    </a:lnTo>
                    <a:lnTo>
                      <a:pt x="779" y="913"/>
                    </a:lnTo>
                    <a:lnTo>
                      <a:pt x="762" y="909"/>
                    </a:lnTo>
                    <a:lnTo>
                      <a:pt x="754" y="909"/>
                    </a:lnTo>
                    <a:lnTo>
                      <a:pt x="747" y="909"/>
                    </a:lnTo>
                    <a:lnTo>
                      <a:pt x="740" y="911"/>
                    </a:lnTo>
                    <a:lnTo>
                      <a:pt x="734" y="917"/>
                    </a:lnTo>
                    <a:lnTo>
                      <a:pt x="743" y="918"/>
                    </a:lnTo>
                    <a:lnTo>
                      <a:pt x="748" y="920"/>
                    </a:lnTo>
                    <a:lnTo>
                      <a:pt x="754" y="920"/>
                    </a:lnTo>
                    <a:lnTo>
                      <a:pt x="761" y="920"/>
                    </a:lnTo>
                    <a:lnTo>
                      <a:pt x="764" y="928"/>
                    </a:lnTo>
                    <a:lnTo>
                      <a:pt x="766" y="937"/>
                    </a:lnTo>
                    <a:lnTo>
                      <a:pt x="768" y="945"/>
                    </a:lnTo>
                    <a:lnTo>
                      <a:pt x="771" y="954"/>
                    </a:lnTo>
                    <a:lnTo>
                      <a:pt x="779" y="954"/>
                    </a:lnTo>
                    <a:lnTo>
                      <a:pt x="785" y="952"/>
                    </a:lnTo>
                    <a:lnTo>
                      <a:pt x="785" y="944"/>
                    </a:lnTo>
                    <a:lnTo>
                      <a:pt x="786" y="938"/>
                    </a:lnTo>
                    <a:lnTo>
                      <a:pt x="789" y="937"/>
                    </a:lnTo>
                    <a:lnTo>
                      <a:pt x="792" y="935"/>
                    </a:lnTo>
                    <a:lnTo>
                      <a:pt x="799" y="937"/>
                    </a:lnTo>
                    <a:lnTo>
                      <a:pt x="800" y="938"/>
                    </a:lnTo>
                    <a:lnTo>
                      <a:pt x="800" y="939"/>
                    </a:lnTo>
                    <a:lnTo>
                      <a:pt x="799" y="942"/>
                    </a:lnTo>
                    <a:lnTo>
                      <a:pt x="800" y="945"/>
                    </a:lnTo>
                    <a:lnTo>
                      <a:pt x="806" y="945"/>
                    </a:lnTo>
                    <a:lnTo>
                      <a:pt x="809" y="947"/>
                    </a:lnTo>
                    <a:lnTo>
                      <a:pt x="816" y="952"/>
                    </a:lnTo>
                    <a:lnTo>
                      <a:pt x="820" y="958"/>
                    </a:lnTo>
                    <a:lnTo>
                      <a:pt x="824" y="965"/>
                    </a:lnTo>
                    <a:lnTo>
                      <a:pt x="828" y="972"/>
                    </a:lnTo>
                    <a:lnTo>
                      <a:pt x="834" y="977"/>
                    </a:lnTo>
                    <a:lnTo>
                      <a:pt x="835" y="979"/>
                    </a:lnTo>
                    <a:lnTo>
                      <a:pt x="839" y="980"/>
                    </a:lnTo>
                    <a:lnTo>
                      <a:pt x="842" y="980"/>
                    </a:lnTo>
                    <a:lnTo>
                      <a:pt x="846" y="980"/>
                    </a:lnTo>
                    <a:lnTo>
                      <a:pt x="846" y="966"/>
                    </a:lnTo>
                    <a:lnTo>
                      <a:pt x="844" y="954"/>
                    </a:lnTo>
                    <a:lnTo>
                      <a:pt x="839" y="941"/>
                    </a:lnTo>
                    <a:lnTo>
                      <a:pt x="835" y="935"/>
                    </a:lnTo>
                    <a:lnTo>
                      <a:pt x="832" y="931"/>
                    </a:lnTo>
                    <a:lnTo>
                      <a:pt x="820" y="931"/>
                    </a:lnTo>
                    <a:lnTo>
                      <a:pt x="810" y="930"/>
                    </a:lnTo>
                    <a:lnTo>
                      <a:pt x="806" y="927"/>
                    </a:lnTo>
                    <a:lnTo>
                      <a:pt x="802" y="924"/>
                    </a:lnTo>
                    <a:lnTo>
                      <a:pt x="799" y="921"/>
                    </a:lnTo>
                    <a:lnTo>
                      <a:pt x="797" y="917"/>
                    </a:lnTo>
                    <a:close/>
                    <a:moveTo>
                      <a:pt x="783" y="966"/>
                    </a:moveTo>
                    <a:lnTo>
                      <a:pt x="783" y="966"/>
                    </a:lnTo>
                    <a:lnTo>
                      <a:pt x="773" y="987"/>
                    </a:lnTo>
                    <a:lnTo>
                      <a:pt x="762" y="1012"/>
                    </a:lnTo>
                    <a:lnTo>
                      <a:pt x="758" y="1027"/>
                    </a:lnTo>
                    <a:lnTo>
                      <a:pt x="754" y="1039"/>
                    </a:lnTo>
                    <a:lnTo>
                      <a:pt x="752" y="1053"/>
                    </a:lnTo>
                    <a:lnTo>
                      <a:pt x="752" y="1067"/>
                    </a:lnTo>
                    <a:lnTo>
                      <a:pt x="754" y="1080"/>
                    </a:lnTo>
                    <a:lnTo>
                      <a:pt x="757" y="1091"/>
                    </a:lnTo>
                    <a:lnTo>
                      <a:pt x="766" y="1116"/>
                    </a:lnTo>
                    <a:lnTo>
                      <a:pt x="778" y="1143"/>
                    </a:lnTo>
                    <a:lnTo>
                      <a:pt x="786" y="1168"/>
                    </a:lnTo>
                    <a:lnTo>
                      <a:pt x="797" y="1209"/>
                    </a:lnTo>
                    <a:lnTo>
                      <a:pt x="806" y="1251"/>
                    </a:lnTo>
                    <a:lnTo>
                      <a:pt x="813" y="1295"/>
                    </a:lnTo>
                    <a:lnTo>
                      <a:pt x="817" y="1338"/>
                    </a:lnTo>
                    <a:lnTo>
                      <a:pt x="821" y="1382"/>
                    </a:lnTo>
                    <a:lnTo>
                      <a:pt x="824" y="1427"/>
                    </a:lnTo>
                    <a:lnTo>
                      <a:pt x="831" y="1515"/>
                    </a:lnTo>
                    <a:lnTo>
                      <a:pt x="832" y="1495"/>
                    </a:lnTo>
                    <a:lnTo>
                      <a:pt x="837" y="1474"/>
                    </a:lnTo>
                    <a:lnTo>
                      <a:pt x="839" y="1453"/>
                    </a:lnTo>
                    <a:lnTo>
                      <a:pt x="842" y="1432"/>
                    </a:lnTo>
                    <a:lnTo>
                      <a:pt x="845" y="1392"/>
                    </a:lnTo>
                    <a:lnTo>
                      <a:pt x="846" y="1354"/>
                    </a:lnTo>
                    <a:lnTo>
                      <a:pt x="848" y="1314"/>
                    </a:lnTo>
                    <a:lnTo>
                      <a:pt x="846" y="1278"/>
                    </a:lnTo>
                    <a:lnTo>
                      <a:pt x="845" y="1240"/>
                    </a:lnTo>
                    <a:lnTo>
                      <a:pt x="842" y="1203"/>
                    </a:lnTo>
                    <a:lnTo>
                      <a:pt x="838" y="1167"/>
                    </a:lnTo>
                    <a:lnTo>
                      <a:pt x="832" y="1130"/>
                    </a:lnTo>
                    <a:lnTo>
                      <a:pt x="824" y="1087"/>
                    </a:lnTo>
                    <a:lnTo>
                      <a:pt x="816" y="1045"/>
                    </a:lnTo>
                    <a:lnTo>
                      <a:pt x="810" y="1025"/>
                    </a:lnTo>
                    <a:lnTo>
                      <a:pt x="804" y="1004"/>
                    </a:lnTo>
                    <a:lnTo>
                      <a:pt x="797" y="984"/>
                    </a:lnTo>
                    <a:lnTo>
                      <a:pt x="789" y="966"/>
                    </a:lnTo>
                    <a:lnTo>
                      <a:pt x="786" y="966"/>
                    </a:lnTo>
                    <a:lnTo>
                      <a:pt x="783" y="966"/>
                    </a:lnTo>
                    <a:close/>
                    <a:moveTo>
                      <a:pt x="818" y="1519"/>
                    </a:moveTo>
                    <a:lnTo>
                      <a:pt x="818" y="1519"/>
                    </a:lnTo>
                    <a:lnTo>
                      <a:pt x="816" y="1465"/>
                    </a:lnTo>
                    <a:lnTo>
                      <a:pt x="811" y="1408"/>
                    </a:lnTo>
                    <a:lnTo>
                      <a:pt x="806" y="1352"/>
                    </a:lnTo>
                    <a:lnTo>
                      <a:pt x="799" y="1298"/>
                    </a:lnTo>
                    <a:lnTo>
                      <a:pt x="790" y="1246"/>
                    </a:lnTo>
                    <a:lnTo>
                      <a:pt x="779" y="1194"/>
                    </a:lnTo>
                    <a:lnTo>
                      <a:pt x="772" y="1170"/>
                    </a:lnTo>
                    <a:lnTo>
                      <a:pt x="765" y="1146"/>
                    </a:lnTo>
                    <a:lnTo>
                      <a:pt x="757" y="1122"/>
                    </a:lnTo>
                    <a:lnTo>
                      <a:pt x="748" y="1101"/>
                    </a:lnTo>
                    <a:lnTo>
                      <a:pt x="747" y="1157"/>
                    </a:lnTo>
                    <a:lnTo>
                      <a:pt x="750" y="1213"/>
                    </a:lnTo>
                    <a:lnTo>
                      <a:pt x="754" y="1268"/>
                    </a:lnTo>
                    <a:lnTo>
                      <a:pt x="762" y="1321"/>
                    </a:lnTo>
                    <a:lnTo>
                      <a:pt x="772" y="1373"/>
                    </a:lnTo>
                    <a:lnTo>
                      <a:pt x="786" y="1424"/>
                    </a:lnTo>
                    <a:lnTo>
                      <a:pt x="800" y="1473"/>
                    </a:lnTo>
                    <a:lnTo>
                      <a:pt x="818" y="1519"/>
                    </a:lnTo>
                    <a:close/>
                    <a:moveTo>
                      <a:pt x="886" y="1512"/>
                    </a:moveTo>
                    <a:lnTo>
                      <a:pt x="886" y="1512"/>
                    </a:lnTo>
                    <a:lnTo>
                      <a:pt x="907" y="1495"/>
                    </a:lnTo>
                    <a:lnTo>
                      <a:pt x="918" y="1486"/>
                    </a:lnTo>
                    <a:lnTo>
                      <a:pt x="928" y="1474"/>
                    </a:lnTo>
                    <a:lnTo>
                      <a:pt x="936" y="1463"/>
                    </a:lnTo>
                    <a:lnTo>
                      <a:pt x="942" y="1451"/>
                    </a:lnTo>
                    <a:lnTo>
                      <a:pt x="943" y="1444"/>
                    </a:lnTo>
                    <a:lnTo>
                      <a:pt x="945" y="1437"/>
                    </a:lnTo>
                    <a:lnTo>
                      <a:pt x="945" y="1428"/>
                    </a:lnTo>
                    <a:lnTo>
                      <a:pt x="945" y="1420"/>
                    </a:lnTo>
                    <a:lnTo>
                      <a:pt x="932" y="1428"/>
                    </a:lnTo>
                    <a:lnTo>
                      <a:pt x="922" y="1437"/>
                    </a:lnTo>
                    <a:lnTo>
                      <a:pt x="914" y="1446"/>
                    </a:lnTo>
                    <a:lnTo>
                      <a:pt x="907" y="1458"/>
                    </a:lnTo>
                    <a:lnTo>
                      <a:pt x="901" y="1470"/>
                    </a:lnTo>
                    <a:lnTo>
                      <a:pt x="896" y="1484"/>
                    </a:lnTo>
                    <a:lnTo>
                      <a:pt x="886" y="1512"/>
                    </a:lnTo>
                    <a:close/>
                    <a:moveTo>
                      <a:pt x="646" y="1427"/>
                    </a:moveTo>
                    <a:lnTo>
                      <a:pt x="646" y="1427"/>
                    </a:lnTo>
                    <a:lnTo>
                      <a:pt x="619" y="1427"/>
                    </a:lnTo>
                    <a:lnTo>
                      <a:pt x="592" y="1428"/>
                    </a:lnTo>
                    <a:lnTo>
                      <a:pt x="566" y="1428"/>
                    </a:lnTo>
                    <a:lnTo>
                      <a:pt x="553" y="1428"/>
                    </a:lnTo>
                    <a:lnTo>
                      <a:pt x="542" y="1427"/>
                    </a:lnTo>
                    <a:lnTo>
                      <a:pt x="531" y="1431"/>
                    </a:lnTo>
                    <a:lnTo>
                      <a:pt x="519" y="1432"/>
                    </a:lnTo>
                    <a:lnTo>
                      <a:pt x="497" y="1435"/>
                    </a:lnTo>
                    <a:lnTo>
                      <a:pt x="486" y="1438"/>
                    </a:lnTo>
                    <a:lnTo>
                      <a:pt x="476" y="1439"/>
                    </a:lnTo>
                    <a:lnTo>
                      <a:pt x="466" y="1444"/>
                    </a:lnTo>
                    <a:lnTo>
                      <a:pt x="456" y="1448"/>
                    </a:lnTo>
                    <a:lnTo>
                      <a:pt x="452" y="1452"/>
                    </a:lnTo>
                    <a:lnTo>
                      <a:pt x="446" y="1458"/>
                    </a:lnTo>
                    <a:lnTo>
                      <a:pt x="438" y="1470"/>
                    </a:lnTo>
                    <a:lnTo>
                      <a:pt x="430" y="1486"/>
                    </a:lnTo>
                    <a:lnTo>
                      <a:pt x="423" y="1504"/>
                    </a:lnTo>
                    <a:lnTo>
                      <a:pt x="416" y="1522"/>
                    </a:lnTo>
                    <a:lnTo>
                      <a:pt x="411" y="1540"/>
                    </a:lnTo>
                    <a:lnTo>
                      <a:pt x="409" y="1557"/>
                    </a:lnTo>
                    <a:lnTo>
                      <a:pt x="407" y="1571"/>
                    </a:lnTo>
                    <a:lnTo>
                      <a:pt x="448" y="1580"/>
                    </a:lnTo>
                    <a:lnTo>
                      <a:pt x="466" y="1584"/>
                    </a:lnTo>
                    <a:lnTo>
                      <a:pt x="486" y="1590"/>
                    </a:lnTo>
                    <a:lnTo>
                      <a:pt x="487" y="1581"/>
                    </a:lnTo>
                    <a:lnTo>
                      <a:pt x="486" y="1568"/>
                    </a:lnTo>
                    <a:lnTo>
                      <a:pt x="486" y="1554"/>
                    </a:lnTo>
                    <a:lnTo>
                      <a:pt x="486" y="1540"/>
                    </a:lnTo>
                    <a:lnTo>
                      <a:pt x="497" y="1528"/>
                    </a:lnTo>
                    <a:lnTo>
                      <a:pt x="504" y="1521"/>
                    </a:lnTo>
                    <a:lnTo>
                      <a:pt x="512" y="1515"/>
                    </a:lnTo>
                    <a:lnTo>
                      <a:pt x="522" y="1510"/>
                    </a:lnTo>
                    <a:lnTo>
                      <a:pt x="532" y="1507"/>
                    </a:lnTo>
                    <a:lnTo>
                      <a:pt x="545" y="1502"/>
                    </a:lnTo>
                    <a:lnTo>
                      <a:pt x="557" y="1501"/>
                    </a:lnTo>
                    <a:lnTo>
                      <a:pt x="587" y="1497"/>
                    </a:lnTo>
                    <a:lnTo>
                      <a:pt x="616" y="1497"/>
                    </a:lnTo>
                    <a:lnTo>
                      <a:pt x="646" y="1501"/>
                    </a:lnTo>
                    <a:lnTo>
                      <a:pt x="660" y="1502"/>
                    </a:lnTo>
                    <a:lnTo>
                      <a:pt x="672" y="1507"/>
                    </a:lnTo>
                    <a:lnTo>
                      <a:pt x="684" y="1511"/>
                    </a:lnTo>
                    <a:lnTo>
                      <a:pt x="695" y="1517"/>
                    </a:lnTo>
                    <a:lnTo>
                      <a:pt x="703" y="1522"/>
                    </a:lnTo>
                    <a:lnTo>
                      <a:pt x="710" y="1529"/>
                    </a:lnTo>
                    <a:lnTo>
                      <a:pt x="713" y="1535"/>
                    </a:lnTo>
                    <a:lnTo>
                      <a:pt x="716" y="1540"/>
                    </a:lnTo>
                    <a:lnTo>
                      <a:pt x="719" y="1553"/>
                    </a:lnTo>
                    <a:lnTo>
                      <a:pt x="722" y="1566"/>
                    </a:lnTo>
                    <a:lnTo>
                      <a:pt x="724" y="1580"/>
                    </a:lnTo>
                    <a:lnTo>
                      <a:pt x="737" y="1580"/>
                    </a:lnTo>
                    <a:lnTo>
                      <a:pt x="748" y="1578"/>
                    </a:lnTo>
                    <a:lnTo>
                      <a:pt x="758" y="1576"/>
                    </a:lnTo>
                    <a:lnTo>
                      <a:pt x="768" y="1573"/>
                    </a:lnTo>
                    <a:lnTo>
                      <a:pt x="776" y="1568"/>
                    </a:lnTo>
                    <a:lnTo>
                      <a:pt x="783" y="1564"/>
                    </a:lnTo>
                    <a:lnTo>
                      <a:pt x="799" y="1553"/>
                    </a:lnTo>
                    <a:lnTo>
                      <a:pt x="795" y="1538"/>
                    </a:lnTo>
                    <a:lnTo>
                      <a:pt x="789" y="1522"/>
                    </a:lnTo>
                    <a:lnTo>
                      <a:pt x="783" y="1510"/>
                    </a:lnTo>
                    <a:lnTo>
                      <a:pt x="778" y="1497"/>
                    </a:lnTo>
                    <a:lnTo>
                      <a:pt x="771" y="1486"/>
                    </a:lnTo>
                    <a:lnTo>
                      <a:pt x="762" y="1476"/>
                    </a:lnTo>
                    <a:lnTo>
                      <a:pt x="754" y="1467"/>
                    </a:lnTo>
                    <a:lnTo>
                      <a:pt x="744" y="1459"/>
                    </a:lnTo>
                    <a:lnTo>
                      <a:pt x="734" y="1452"/>
                    </a:lnTo>
                    <a:lnTo>
                      <a:pt x="724" y="1446"/>
                    </a:lnTo>
                    <a:lnTo>
                      <a:pt x="713" y="1441"/>
                    </a:lnTo>
                    <a:lnTo>
                      <a:pt x="700" y="1437"/>
                    </a:lnTo>
                    <a:lnTo>
                      <a:pt x="688" y="1434"/>
                    </a:lnTo>
                    <a:lnTo>
                      <a:pt x="674" y="1431"/>
                    </a:lnTo>
                    <a:lnTo>
                      <a:pt x="646" y="1427"/>
                    </a:lnTo>
                    <a:close/>
                    <a:moveTo>
                      <a:pt x="967" y="1547"/>
                    </a:moveTo>
                    <a:lnTo>
                      <a:pt x="967" y="1547"/>
                    </a:lnTo>
                    <a:lnTo>
                      <a:pt x="984" y="1539"/>
                    </a:lnTo>
                    <a:lnTo>
                      <a:pt x="990" y="1535"/>
                    </a:lnTo>
                    <a:lnTo>
                      <a:pt x="995" y="1529"/>
                    </a:lnTo>
                    <a:lnTo>
                      <a:pt x="998" y="1524"/>
                    </a:lnTo>
                    <a:lnTo>
                      <a:pt x="998" y="1518"/>
                    </a:lnTo>
                    <a:lnTo>
                      <a:pt x="995" y="1514"/>
                    </a:lnTo>
                    <a:lnTo>
                      <a:pt x="990" y="1508"/>
                    </a:lnTo>
                    <a:lnTo>
                      <a:pt x="959" y="1512"/>
                    </a:lnTo>
                    <a:lnTo>
                      <a:pt x="942" y="1515"/>
                    </a:lnTo>
                    <a:lnTo>
                      <a:pt x="927" y="1519"/>
                    </a:lnTo>
                    <a:lnTo>
                      <a:pt x="911" y="1525"/>
                    </a:lnTo>
                    <a:lnTo>
                      <a:pt x="904" y="1528"/>
                    </a:lnTo>
                    <a:lnTo>
                      <a:pt x="898" y="1532"/>
                    </a:lnTo>
                    <a:lnTo>
                      <a:pt x="893" y="1538"/>
                    </a:lnTo>
                    <a:lnTo>
                      <a:pt x="889" y="1543"/>
                    </a:lnTo>
                    <a:lnTo>
                      <a:pt x="884" y="1550"/>
                    </a:lnTo>
                    <a:lnTo>
                      <a:pt x="883" y="1559"/>
                    </a:lnTo>
                    <a:lnTo>
                      <a:pt x="894" y="1561"/>
                    </a:lnTo>
                    <a:lnTo>
                      <a:pt x="904" y="1564"/>
                    </a:lnTo>
                    <a:lnTo>
                      <a:pt x="915" y="1563"/>
                    </a:lnTo>
                    <a:lnTo>
                      <a:pt x="927" y="1561"/>
                    </a:lnTo>
                    <a:lnTo>
                      <a:pt x="938" y="1559"/>
                    </a:lnTo>
                    <a:lnTo>
                      <a:pt x="948" y="1556"/>
                    </a:lnTo>
                    <a:lnTo>
                      <a:pt x="967" y="1547"/>
                    </a:lnTo>
                    <a:close/>
                    <a:moveTo>
                      <a:pt x="696" y="1536"/>
                    </a:moveTo>
                    <a:lnTo>
                      <a:pt x="696" y="1536"/>
                    </a:lnTo>
                    <a:lnTo>
                      <a:pt x="685" y="1531"/>
                    </a:lnTo>
                    <a:lnTo>
                      <a:pt x="674" y="1525"/>
                    </a:lnTo>
                    <a:lnTo>
                      <a:pt x="663" y="1521"/>
                    </a:lnTo>
                    <a:lnTo>
                      <a:pt x="650" y="1518"/>
                    </a:lnTo>
                    <a:lnTo>
                      <a:pt x="625" y="1512"/>
                    </a:lnTo>
                    <a:lnTo>
                      <a:pt x="598" y="1512"/>
                    </a:lnTo>
                    <a:lnTo>
                      <a:pt x="573" y="1514"/>
                    </a:lnTo>
                    <a:lnTo>
                      <a:pt x="560" y="1517"/>
                    </a:lnTo>
                    <a:lnTo>
                      <a:pt x="547" y="1519"/>
                    </a:lnTo>
                    <a:lnTo>
                      <a:pt x="536" y="1524"/>
                    </a:lnTo>
                    <a:lnTo>
                      <a:pt x="525" y="1528"/>
                    </a:lnTo>
                    <a:lnTo>
                      <a:pt x="515" y="1533"/>
                    </a:lnTo>
                    <a:lnTo>
                      <a:pt x="505" y="1539"/>
                    </a:lnTo>
                    <a:lnTo>
                      <a:pt x="501" y="1552"/>
                    </a:lnTo>
                    <a:lnTo>
                      <a:pt x="501" y="1559"/>
                    </a:lnTo>
                    <a:lnTo>
                      <a:pt x="501" y="1564"/>
                    </a:lnTo>
                    <a:lnTo>
                      <a:pt x="508" y="1559"/>
                    </a:lnTo>
                    <a:lnTo>
                      <a:pt x="515" y="1556"/>
                    </a:lnTo>
                    <a:lnTo>
                      <a:pt x="524" y="1554"/>
                    </a:lnTo>
                    <a:lnTo>
                      <a:pt x="532" y="1554"/>
                    </a:lnTo>
                    <a:lnTo>
                      <a:pt x="550" y="1554"/>
                    </a:lnTo>
                    <a:lnTo>
                      <a:pt x="567" y="1554"/>
                    </a:lnTo>
                    <a:lnTo>
                      <a:pt x="595" y="1553"/>
                    </a:lnTo>
                    <a:lnTo>
                      <a:pt x="629" y="1552"/>
                    </a:lnTo>
                    <a:lnTo>
                      <a:pt x="665" y="1552"/>
                    </a:lnTo>
                    <a:lnTo>
                      <a:pt x="684" y="1553"/>
                    </a:lnTo>
                    <a:lnTo>
                      <a:pt x="703" y="1554"/>
                    </a:lnTo>
                    <a:lnTo>
                      <a:pt x="703" y="1553"/>
                    </a:lnTo>
                    <a:lnTo>
                      <a:pt x="703" y="1550"/>
                    </a:lnTo>
                    <a:lnTo>
                      <a:pt x="700" y="1546"/>
                    </a:lnTo>
                    <a:lnTo>
                      <a:pt x="698" y="1542"/>
                    </a:lnTo>
                    <a:lnTo>
                      <a:pt x="696" y="1536"/>
                    </a:lnTo>
                    <a:close/>
                    <a:moveTo>
                      <a:pt x="861" y="1567"/>
                    </a:moveTo>
                    <a:lnTo>
                      <a:pt x="861" y="1567"/>
                    </a:lnTo>
                    <a:lnTo>
                      <a:pt x="862" y="1564"/>
                    </a:lnTo>
                    <a:lnTo>
                      <a:pt x="863" y="1559"/>
                    </a:lnTo>
                    <a:lnTo>
                      <a:pt x="863" y="1554"/>
                    </a:lnTo>
                    <a:lnTo>
                      <a:pt x="862" y="1550"/>
                    </a:lnTo>
                    <a:lnTo>
                      <a:pt x="861" y="1546"/>
                    </a:lnTo>
                    <a:lnTo>
                      <a:pt x="856" y="1543"/>
                    </a:lnTo>
                    <a:lnTo>
                      <a:pt x="848" y="1552"/>
                    </a:lnTo>
                    <a:lnTo>
                      <a:pt x="845" y="1557"/>
                    </a:lnTo>
                    <a:lnTo>
                      <a:pt x="845" y="1567"/>
                    </a:lnTo>
                    <a:lnTo>
                      <a:pt x="846" y="1568"/>
                    </a:lnTo>
                    <a:lnTo>
                      <a:pt x="849" y="1568"/>
                    </a:lnTo>
                    <a:lnTo>
                      <a:pt x="852" y="1570"/>
                    </a:lnTo>
                    <a:lnTo>
                      <a:pt x="855" y="1571"/>
                    </a:lnTo>
                    <a:lnTo>
                      <a:pt x="858" y="1566"/>
                    </a:lnTo>
                    <a:lnTo>
                      <a:pt x="859" y="1566"/>
                    </a:lnTo>
                    <a:lnTo>
                      <a:pt x="861" y="1567"/>
                    </a:lnTo>
                    <a:close/>
                    <a:moveTo>
                      <a:pt x="296" y="1560"/>
                    </a:moveTo>
                    <a:lnTo>
                      <a:pt x="296" y="1560"/>
                    </a:lnTo>
                    <a:lnTo>
                      <a:pt x="284" y="1559"/>
                    </a:lnTo>
                    <a:lnTo>
                      <a:pt x="271" y="1554"/>
                    </a:lnTo>
                    <a:lnTo>
                      <a:pt x="260" y="1550"/>
                    </a:lnTo>
                    <a:lnTo>
                      <a:pt x="248" y="1547"/>
                    </a:lnTo>
                    <a:lnTo>
                      <a:pt x="223" y="1546"/>
                    </a:lnTo>
                    <a:lnTo>
                      <a:pt x="192" y="1547"/>
                    </a:lnTo>
                    <a:lnTo>
                      <a:pt x="164" y="1550"/>
                    </a:lnTo>
                    <a:lnTo>
                      <a:pt x="153" y="1553"/>
                    </a:lnTo>
                    <a:lnTo>
                      <a:pt x="143" y="1557"/>
                    </a:lnTo>
                    <a:lnTo>
                      <a:pt x="133" y="1561"/>
                    </a:lnTo>
                    <a:lnTo>
                      <a:pt x="124" y="1568"/>
                    </a:lnTo>
                    <a:lnTo>
                      <a:pt x="107" y="1585"/>
                    </a:lnTo>
                    <a:lnTo>
                      <a:pt x="90" y="1602"/>
                    </a:lnTo>
                    <a:lnTo>
                      <a:pt x="81" y="1611"/>
                    </a:lnTo>
                    <a:lnTo>
                      <a:pt x="72" y="1618"/>
                    </a:lnTo>
                    <a:lnTo>
                      <a:pt x="88" y="1618"/>
                    </a:lnTo>
                    <a:lnTo>
                      <a:pt x="102" y="1615"/>
                    </a:lnTo>
                    <a:lnTo>
                      <a:pt x="118" y="1615"/>
                    </a:lnTo>
                    <a:lnTo>
                      <a:pt x="126" y="1615"/>
                    </a:lnTo>
                    <a:lnTo>
                      <a:pt x="136" y="1616"/>
                    </a:lnTo>
                    <a:lnTo>
                      <a:pt x="143" y="1601"/>
                    </a:lnTo>
                    <a:lnTo>
                      <a:pt x="156" y="1584"/>
                    </a:lnTo>
                    <a:lnTo>
                      <a:pt x="163" y="1576"/>
                    </a:lnTo>
                    <a:lnTo>
                      <a:pt x="170" y="1568"/>
                    </a:lnTo>
                    <a:lnTo>
                      <a:pt x="175" y="1563"/>
                    </a:lnTo>
                    <a:lnTo>
                      <a:pt x="182" y="1560"/>
                    </a:lnTo>
                    <a:lnTo>
                      <a:pt x="187" y="1560"/>
                    </a:lnTo>
                    <a:lnTo>
                      <a:pt x="191" y="1560"/>
                    </a:lnTo>
                    <a:lnTo>
                      <a:pt x="204" y="1564"/>
                    </a:lnTo>
                    <a:lnTo>
                      <a:pt x="219" y="1568"/>
                    </a:lnTo>
                    <a:lnTo>
                      <a:pt x="233" y="1571"/>
                    </a:lnTo>
                    <a:lnTo>
                      <a:pt x="244" y="1571"/>
                    </a:lnTo>
                    <a:lnTo>
                      <a:pt x="257" y="1570"/>
                    </a:lnTo>
                    <a:lnTo>
                      <a:pt x="279" y="1567"/>
                    </a:lnTo>
                    <a:lnTo>
                      <a:pt x="288" y="1567"/>
                    </a:lnTo>
                    <a:lnTo>
                      <a:pt x="298" y="1567"/>
                    </a:lnTo>
                    <a:lnTo>
                      <a:pt x="305" y="1570"/>
                    </a:lnTo>
                    <a:lnTo>
                      <a:pt x="312" y="1576"/>
                    </a:lnTo>
                    <a:lnTo>
                      <a:pt x="313" y="1587"/>
                    </a:lnTo>
                    <a:lnTo>
                      <a:pt x="314" y="1592"/>
                    </a:lnTo>
                    <a:lnTo>
                      <a:pt x="316" y="1597"/>
                    </a:lnTo>
                    <a:lnTo>
                      <a:pt x="313" y="1612"/>
                    </a:lnTo>
                    <a:lnTo>
                      <a:pt x="307" y="1626"/>
                    </a:lnTo>
                    <a:lnTo>
                      <a:pt x="330" y="1622"/>
                    </a:lnTo>
                    <a:lnTo>
                      <a:pt x="348" y="1622"/>
                    </a:lnTo>
                    <a:lnTo>
                      <a:pt x="366" y="1622"/>
                    </a:lnTo>
                    <a:lnTo>
                      <a:pt x="386" y="1622"/>
                    </a:lnTo>
                    <a:lnTo>
                      <a:pt x="379" y="1616"/>
                    </a:lnTo>
                    <a:lnTo>
                      <a:pt x="376" y="1613"/>
                    </a:lnTo>
                    <a:lnTo>
                      <a:pt x="375" y="1611"/>
                    </a:lnTo>
                    <a:lnTo>
                      <a:pt x="373" y="1604"/>
                    </a:lnTo>
                    <a:lnTo>
                      <a:pt x="376" y="1597"/>
                    </a:lnTo>
                    <a:lnTo>
                      <a:pt x="383" y="1581"/>
                    </a:lnTo>
                    <a:lnTo>
                      <a:pt x="386" y="1573"/>
                    </a:lnTo>
                    <a:lnTo>
                      <a:pt x="389" y="1566"/>
                    </a:lnTo>
                    <a:lnTo>
                      <a:pt x="365" y="1563"/>
                    </a:lnTo>
                    <a:lnTo>
                      <a:pt x="341" y="1561"/>
                    </a:lnTo>
                    <a:lnTo>
                      <a:pt x="296" y="1560"/>
                    </a:lnTo>
                    <a:close/>
                    <a:moveTo>
                      <a:pt x="501" y="1571"/>
                    </a:moveTo>
                    <a:lnTo>
                      <a:pt x="501" y="1571"/>
                    </a:lnTo>
                    <a:lnTo>
                      <a:pt x="504" y="1580"/>
                    </a:lnTo>
                    <a:lnTo>
                      <a:pt x="503" y="1588"/>
                    </a:lnTo>
                    <a:lnTo>
                      <a:pt x="501" y="1597"/>
                    </a:lnTo>
                    <a:lnTo>
                      <a:pt x="500" y="1605"/>
                    </a:lnTo>
                    <a:lnTo>
                      <a:pt x="494" y="1620"/>
                    </a:lnTo>
                    <a:lnTo>
                      <a:pt x="493" y="1629"/>
                    </a:lnTo>
                    <a:lnTo>
                      <a:pt x="493" y="1636"/>
                    </a:lnTo>
                    <a:lnTo>
                      <a:pt x="519" y="1632"/>
                    </a:lnTo>
                    <a:lnTo>
                      <a:pt x="545" y="1629"/>
                    </a:lnTo>
                    <a:lnTo>
                      <a:pt x="571" y="1627"/>
                    </a:lnTo>
                    <a:lnTo>
                      <a:pt x="598" y="1627"/>
                    </a:lnTo>
                    <a:lnTo>
                      <a:pt x="651" y="1627"/>
                    </a:lnTo>
                    <a:lnTo>
                      <a:pt x="677" y="1627"/>
                    </a:lnTo>
                    <a:lnTo>
                      <a:pt x="703" y="1625"/>
                    </a:lnTo>
                    <a:lnTo>
                      <a:pt x="706" y="1605"/>
                    </a:lnTo>
                    <a:lnTo>
                      <a:pt x="708" y="1590"/>
                    </a:lnTo>
                    <a:lnTo>
                      <a:pt x="706" y="1585"/>
                    </a:lnTo>
                    <a:lnTo>
                      <a:pt x="702" y="1583"/>
                    </a:lnTo>
                    <a:lnTo>
                      <a:pt x="700" y="1580"/>
                    </a:lnTo>
                    <a:lnTo>
                      <a:pt x="700" y="1577"/>
                    </a:lnTo>
                    <a:lnTo>
                      <a:pt x="700" y="1574"/>
                    </a:lnTo>
                    <a:lnTo>
                      <a:pt x="705" y="1574"/>
                    </a:lnTo>
                    <a:lnTo>
                      <a:pt x="708" y="1576"/>
                    </a:lnTo>
                    <a:lnTo>
                      <a:pt x="709" y="1576"/>
                    </a:lnTo>
                    <a:lnTo>
                      <a:pt x="710" y="1573"/>
                    </a:lnTo>
                    <a:lnTo>
                      <a:pt x="685" y="1567"/>
                    </a:lnTo>
                    <a:lnTo>
                      <a:pt x="660" y="1566"/>
                    </a:lnTo>
                    <a:lnTo>
                      <a:pt x="636" y="1566"/>
                    </a:lnTo>
                    <a:lnTo>
                      <a:pt x="611" y="1567"/>
                    </a:lnTo>
                    <a:lnTo>
                      <a:pt x="557" y="1570"/>
                    </a:lnTo>
                    <a:lnTo>
                      <a:pt x="531" y="1571"/>
                    </a:lnTo>
                    <a:lnTo>
                      <a:pt x="501" y="1571"/>
                    </a:lnTo>
                    <a:close/>
                    <a:moveTo>
                      <a:pt x="722" y="1594"/>
                    </a:moveTo>
                    <a:lnTo>
                      <a:pt x="722" y="1594"/>
                    </a:lnTo>
                    <a:lnTo>
                      <a:pt x="727" y="1597"/>
                    </a:lnTo>
                    <a:lnTo>
                      <a:pt x="731" y="1598"/>
                    </a:lnTo>
                    <a:lnTo>
                      <a:pt x="743" y="1599"/>
                    </a:lnTo>
                    <a:lnTo>
                      <a:pt x="754" y="1599"/>
                    </a:lnTo>
                    <a:lnTo>
                      <a:pt x="765" y="1597"/>
                    </a:lnTo>
                    <a:lnTo>
                      <a:pt x="778" y="1592"/>
                    </a:lnTo>
                    <a:lnTo>
                      <a:pt x="789" y="1587"/>
                    </a:lnTo>
                    <a:lnTo>
                      <a:pt x="810" y="1574"/>
                    </a:lnTo>
                    <a:lnTo>
                      <a:pt x="809" y="1571"/>
                    </a:lnTo>
                    <a:lnTo>
                      <a:pt x="810" y="1568"/>
                    </a:lnTo>
                    <a:lnTo>
                      <a:pt x="811" y="1567"/>
                    </a:lnTo>
                    <a:lnTo>
                      <a:pt x="810" y="1566"/>
                    </a:lnTo>
                    <a:lnTo>
                      <a:pt x="802" y="1571"/>
                    </a:lnTo>
                    <a:lnTo>
                      <a:pt x="792" y="1577"/>
                    </a:lnTo>
                    <a:lnTo>
                      <a:pt x="781" y="1581"/>
                    </a:lnTo>
                    <a:lnTo>
                      <a:pt x="768" y="1585"/>
                    </a:lnTo>
                    <a:lnTo>
                      <a:pt x="743" y="1591"/>
                    </a:lnTo>
                    <a:lnTo>
                      <a:pt x="722" y="1594"/>
                    </a:lnTo>
                    <a:close/>
                    <a:moveTo>
                      <a:pt x="1157" y="1587"/>
                    </a:moveTo>
                    <a:lnTo>
                      <a:pt x="1157" y="1587"/>
                    </a:lnTo>
                    <a:lnTo>
                      <a:pt x="1148" y="1584"/>
                    </a:lnTo>
                    <a:lnTo>
                      <a:pt x="1138" y="1581"/>
                    </a:lnTo>
                    <a:lnTo>
                      <a:pt x="1129" y="1581"/>
                    </a:lnTo>
                    <a:lnTo>
                      <a:pt x="1120" y="1581"/>
                    </a:lnTo>
                    <a:lnTo>
                      <a:pt x="1101" y="1583"/>
                    </a:lnTo>
                    <a:lnTo>
                      <a:pt x="1078" y="1583"/>
                    </a:lnTo>
                    <a:lnTo>
                      <a:pt x="1046" y="1581"/>
                    </a:lnTo>
                    <a:lnTo>
                      <a:pt x="1012" y="1580"/>
                    </a:lnTo>
                    <a:lnTo>
                      <a:pt x="978" y="1578"/>
                    </a:lnTo>
                    <a:lnTo>
                      <a:pt x="962" y="1580"/>
                    </a:lnTo>
                    <a:lnTo>
                      <a:pt x="945" y="1581"/>
                    </a:lnTo>
                    <a:lnTo>
                      <a:pt x="942" y="1578"/>
                    </a:lnTo>
                    <a:lnTo>
                      <a:pt x="938" y="1576"/>
                    </a:lnTo>
                    <a:lnTo>
                      <a:pt x="931" y="1573"/>
                    </a:lnTo>
                    <a:lnTo>
                      <a:pt x="927" y="1574"/>
                    </a:lnTo>
                    <a:lnTo>
                      <a:pt x="922" y="1574"/>
                    </a:lnTo>
                    <a:lnTo>
                      <a:pt x="919" y="1577"/>
                    </a:lnTo>
                    <a:lnTo>
                      <a:pt x="917" y="1580"/>
                    </a:lnTo>
                    <a:lnTo>
                      <a:pt x="924" y="1583"/>
                    </a:lnTo>
                    <a:lnTo>
                      <a:pt x="931" y="1587"/>
                    </a:lnTo>
                    <a:lnTo>
                      <a:pt x="945" y="1598"/>
                    </a:lnTo>
                    <a:lnTo>
                      <a:pt x="956" y="1609"/>
                    </a:lnTo>
                    <a:lnTo>
                      <a:pt x="964" y="1623"/>
                    </a:lnTo>
                    <a:lnTo>
                      <a:pt x="988" y="1623"/>
                    </a:lnTo>
                    <a:lnTo>
                      <a:pt x="998" y="1623"/>
                    </a:lnTo>
                    <a:lnTo>
                      <a:pt x="1009" y="1622"/>
                    </a:lnTo>
                    <a:lnTo>
                      <a:pt x="1007" y="1609"/>
                    </a:lnTo>
                    <a:lnTo>
                      <a:pt x="1008" y="1605"/>
                    </a:lnTo>
                    <a:lnTo>
                      <a:pt x="1008" y="1601"/>
                    </a:lnTo>
                    <a:lnTo>
                      <a:pt x="1011" y="1598"/>
                    </a:lnTo>
                    <a:lnTo>
                      <a:pt x="1014" y="1595"/>
                    </a:lnTo>
                    <a:lnTo>
                      <a:pt x="1019" y="1591"/>
                    </a:lnTo>
                    <a:lnTo>
                      <a:pt x="1028" y="1590"/>
                    </a:lnTo>
                    <a:lnTo>
                      <a:pt x="1037" y="1588"/>
                    </a:lnTo>
                    <a:lnTo>
                      <a:pt x="1060" y="1590"/>
                    </a:lnTo>
                    <a:lnTo>
                      <a:pt x="1081" y="1591"/>
                    </a:lnTo>
                    <a:lnTo>
                      <a:pt x="1102" y="1590"/>
                    </a:lnTo>
                    <a:lnTo>
                      <a:pt x="1122" y="1590"/>
                    </a:lnTo>
                    <a:lnTo>
                      <a:pt x="1141" y="1591"/>
                    </a:lnTo>
                    <a:lnTo>
                      <a:pt x="1148" y="1598"/>
                    </a:lnTo>
                    <a:lnTo>
                      <a:pt x="1155" y="1605"/>
                    </a:lnTo>
                    <a:lnTo>
                      <a:pt x="1162" y="1613"/>
                    </a:lnTo>
                    <a:lnTo>
                      <a:pt x="1171" y="1622"/>
                    </a:lnTo>
                    <a:lnTo>
                      <a:pt x="1179" y="1627"/>
                    </a:lnTo>
                    <a:lnTo>
                      <a:pt x="1188" y="1632"/>
                    </a:lnTo>
                    <a:lnTo>
                      <a:pt x="1193" y="1633"/>
                    </a:lnTo>
                    <a:lnTo>
                      <a:pt x="1199" y="1633"/>
                    </a:lnTo>
                    <a:lnTo>
                      <a:pt x="1204" y="1632"/>
                    </a:lnTo>
                    <a:lnTo>
                      <a:pt x="1210" y="1629"/>
                    </a:lnTo>
                    <a:lnTo>
                      <a:pt x="1203" y="1623"/>
                    </a:lnTo>
                    <a:lnTo>
                      <a:pt x="1196" y="1618"/>
                    </a:lnTo>
                    <a:lnTo>
                      <a:pt x="1183" y="1606"/>
                    </a:lnTo>
                    <a:lnTo>
                      <a:pt x="1172" y="1595"/>
                    </a:lnTo>
                    <a:lnTo>
                      <a:pt x="1165" y="1590"/>
                    </a:lnTo>
                    <a:lnTo>
                      <a:pt x="1157" y="1587"/>
                    </a:lnTo>
                    <a:close/>
                    <a:moveTo>
                      <a:pt x="194" y="1578"/>
                    </a:moveTo>
                    <a:lnTo>
                      <a:pt x="194" y="1578"/>
                    </a:lnTo>
                    <a:lnTo>
                      <a:pt x="173" y="1588"/>
                    </a:lnTo>
                    <a:lnTo>
                      <a:pt x="168" y="1591"/>
                    </a:lnTo>
                    <a:lnTo>
                      <a:pt x="164" y="1594"/>
                    </a:lnTo>
                    <a:lnTo>
                      <a:pt x="163" y="1598"/>
                    </a:lnTo>
                    <a:lnTo>
                      <a:pt x="163" y="1602"/>
                    </a:lnTo>
                    <a:lnTo>
                      <a:pt x="233" y="1602"/>
                    </a:lnTo>
                    <a:lnTo>
                      <a:pt x="299" y="1602"/>
                    </a:lnTo>
                    <a:lnTo>
                      <a:pt x="300" y="1598"/>
                    </a:lnTo>
                    <a:lnTo>
                      <a:pt x="302" y="1595"/>
                    </a:lnTo>
                    <a:lnTo>
                      <a:pt x="303" y="1592"/>
                    </a:lnTo>
                    <a:lnTo>
                      <a:pt x="303" y="1588"/>
                    </a:lnTo>
                    <a:lnTo>
                      <a:pt x="289" y="1585"/>
                    </a:lnTo>
                    <a:lnTo>
                      <a:pt x="275" y="1584"/>
                    </a:lnTo>
                    <a:lnTo>
                      <a:pt x="248" y="1584"/>
                    </a:lnTo>
                    <a:lnTo>
                      <a:pt x="222" y="1583"/>
                    </a:lnTo>
                    <a:lnTo>
                      <a:pt x="208" y="1581"/>
                    </a:lnTo>
                    <a:lnTo>
                      <a:pt x="194" y="1578"/>
                    </a:lnTo>
                    <a:close/>
                    <a:moveTo>
                      <a:pt x="818" y="1636"/>
                    </a:moveTo>
                    <a:lnTo>
                      <a:pt x="818" y="1636"/>
                    </a:lnTo>
                    <a:lnTo>
                      <a:pt x="861" y="1630"/>
                    </a:lnTo>
                    <a:lnTo>
                      <a:pt x="903" y="1626"/>
                    </a:lnTo>
                    <a:lnTo>
                      <a:pt x="898" y="1618"/>
                    </a:lnTo>
                    <a:lnTo>
                      <a:pt x="893" y="1609"/>
                    </a:lnTo>
                    <a:lnTo>
                      <a:pt x="884" y="1602"/>
                    </a:lnTo>
                    <a:lnTo>
                      <a:pt x="876" y="1595"/>
                    </a:lnTo>
                    <a:lnTo>
                      <a:pt x="868" y="1588"/>
                    </a:lnTo>
                    <a:lnTo>
                      <a:pt x="856" y="1584"/>
                    </a:lnTo>
                    <a:lnTo>
                      <a:pt x="846" y="1581"/>
                    </a:lnTo>
                    <a:lnTo>
                      <a:pt x="835" y="1581"/>
                    </a:lnTo>
                    <a:lnTo>
                      <a:pt x="839" y="1588"/>
                    </a:lnTo>
                    <a:lnTo>
                      <a:pt x="841" y="1597"/>
                    </a:lnTo>
                    <a:lnTo>
                      <a:pt x="841" y="1605"/>
                    </a:lnTo>
                    <a:lnTo>
                      <a:pt x="839" y="1613"/>
                    </a:lnTo>
                    <a:lnTo>
                      <a:pt x="837" y="1620"/>
                    </a:lnTo>
                    <a:lnTo>
                      <a:pt x="832" y="1627"/>
                    </a:lnTo>
                    <a:lnTo>
                      <a:pt x="827" y="1633"/>
                    </a:lnTo>
                    <a:lnTo>
                      <a:pt x="818" y="1636"/>
                    </a:lnTo>
                    <a:close/>
                    <a:moveTo>
                      <a:pt x="917" y="1625"/>
                    </a:moveTo>
                    <a:lnTo>
                      <a:pt x="917" y="1625"/>
                    </a:lnTo>
                    <a:lnTo>
                      <a:pt x="935" y="1625"/>
                    </a:lnTo>
                    <a:lnTo>
                      <a:pt x="942" y="1623"/>
                    </a:lnTo>
                    <a:lnTo>
                      <a:pt x="949" y="1622"/>
                    </a:lnTo>
                    <a:lnTo>
                      <a:pt x="943" y="1613"/>
                    </a:lnTo>
                    <a:lnTo>
                      <a:pt x="936" y="1606"/>
                    </a:lnTo>
                    <a:lnTo>
                      <a:pt x="928" y="1599"/>
                    </a:lnTo>
                    <a:lnTo>
                      <a:pt x="919" y="1594"/>
                    </a:lnTo>
                    <a:lnTo>
                      <a:pt x="910" y="1588"/>
                    </a:lnTo>
                    <a:lnTo>
                      <a:pt x="901" y="1585"/>
                    </a:lnTo>
                    <a:lnTo>
                      <a:pt x="891" y="1583"/>
                    </a:lnTo>
                    <a:lnTo>
                      <a:pt x="882" y="1583"/>
                    </a:lnTo>
                    <a:lnTo>
                      <a:pt x="900" y="1602"/>
                    </a:lnTo>
                    <a:lnTo>
                      <a:pt x="908" y="1613"/>
                    </a:lnTo>
                    <a:lnTo>
                      <a:pt x="917" y="1625"/>
                    </a:lnTo>
                    <a:close/>
                    <a:moveTo>
                      <a:pt x="401" y="1587"/>
                    </a:moveTo>
                    <a:lnTo>
                      <a:pt x="401" y="1587"/>
                    </a:lnTo>
                    <a:lnTo>
                      <a:pt x="400" y="1590"/>
                    </a:lnTo>
                    <a:lnTo>
                      <a:pt x="399" y="1592"/>
                    </a:lnTo>
                    <a:lnTo>
                      <a:pt x="399" y="1601"/>
                    </a:lnTo>
                    <a:lnTo>
                      <a:pt x="400" y="1608"/>
                    </a:lnTo>
                    <a:lnTo>
                      <a:pt x="401" y="1615"/>
                    </a:lnTo>
                    <a:lnTo>
                      <a:pt x="434" y="1620"/>
                    </a:lnTo>
                    <a:lnTo>
                      <a:pt x="451" y="1622"/>
                    </a:lnTo>
                    <a:lnTo>
                      <a:pt x="470" y="1623"/>
                    </a:lnTo>
                    <a:lnTo>
                      <a:pt x="480" y="1613"/>
                    </a:lnTo>
                    <a:lnTo>
                      <a:pt x="483" y="1608"/>
                    </a:lnTo>
                    <a:lnTo>
                      <a:pt x="484" y="1604"/>
                    </a:lnTo>
                    <a:lnTo>
                      <a:pt x="484" y="1598"/>
                    </a:lnTo>
                    <a:lnTo>
                      <a:pt x="463" y="1595"/>
                    </a:lnTo>
                    <a:lnTo>
                      <a:pt x="444" y="1594"/>
                    </a:lnTo>
                    <a:lnTo>
                      <a:pt x="424" y="1591"/>
                    </a:lnTo>
                    <a:lnTo>
                      <a:pt x="401" y="1587"/>
                    </a:lnTo>
                    <a:close/>
                    <a:moveTo>
                      <a:pt x="817" y="1590"/>
                    </a:moveTo>
                    <a:lnTo>
                      <a:pt x="817" y="1590"/>
                    </a:lnTo>
                    <a:lnTo>
                      <a:pt x="809" y="1595"/>
                    </a:lnTo>
                    <a:lnTo>
                      <a:pt x="799" y="1599"/>
                    </a:lnTo>
                    <a:lnTo>
                      <a:pt x="788" y="1605"/>
                    </a:lnTo>
                    <a:lnTo>
                      <a:pt x="775" y="1609"/>
                    </a:lnTo>
                    <a:lnTo>
                      <a:pt x="762" y="1612"/>
                    </a:lnTo>
                    <a:lnTo>
                      <a:pt x="748" y="1613"/>
                    </a:lnTo>
                    <a:lnTo>
                      <a:pt x="734" y="1612"/>
                    </a:lnTo>
                    <a:lnTo>
                      <a:pt x="722" y="1609"/>
                    </a:lnTo>
                    <a:lnTo>
                      <a:pt x="722" y="1612"/>
                    </a:lnTo>
                    <a:lnTo>
                      <a:pt x="722" y="1615"/>
                    </a:lnTo>
                    <a:lnTo>
                      <a:pt x="720" y="1618"/>
                    </a:lnTo>
                    <a:lnTo>
                      <a:pt x="720" y="1622"/>
                    </a:lnTo>
                    <a:lnTo>
                      <a:pt x="731" y="1622"/>
                    </a:lnTo>
                    <a:lnTo>
                      <a:pt x="731" y="1625"/>
                    </a:lnTo>
                    <a:lnTo>
                      <a:pt x="733" y="1627"/>
                    </a:lnTo>
                    <a:lnTo>
                      <a:pt x="734" y="1629"/>
                    </a:lnTo>
                    <a:lnTo>
                      <a:pt x="733" y="1632"/>
                    </a:lnTo>
                    <a:lnTo>
                      <a:pt x="745" y="1633"/>
                    </a:lnTo>
                    <a:lnTo>
                      <a:pt x="758" y="1634"/>
                    </a:lnTo>
                    <a:lnTo>
                      <a:pt x="772" y="1633"/>
                    </a:lnTo>
                    <a:lnTo>
                      <a:pt x="785" y="1632"/>
                    </a:lnTo>
                    <a:lnTo>
                      <a:pt x="797" y="1629"/>
                    </a:lnTo>
                    <a:lnTo>
                      <a:pt x="809" y="1625"/>
                    </a:lnTo>
                    <a:lnTo>
                      <a:pt x="818" y="1618"/>
                    </a:lnTo>
                    <a:lnTo>
                      <a:pt x="825" y="1611"/>
                    </a:lnTo>
                    <a:lnTo>
                      <a:pt x="823" y="1605"/>
                    </a:lnTo>
                    <a:lnTo>
                      <a:pt x="823" y="1598"/>
                    </a:lnTo>
                    <a:lnTo>
                      <a:pt x="820" y="1594"/>
                    </a:lnTo>
                    <a:lnTo>
                      <a:pt x="818" y="1591"/>
                    </a:lnTo>
                    <a:lnTo>
                      <a:pt x="817" y="1590"/>
                    </a:lnTo>
                    <a:close/>
                    <a:moveTo>
                      <a:pt x="1134" y="1611"/>
                    </a:moveTo>
                    <a:lnTo>
                      <a:pt x="1134" y="1611"/>
                    </a:lnTo>
                    <a:lnTo>
                      <a:pt x="1108" y="1606"/>
                    </a:lnTo>
                    <a:lnTo>
                      <a:pt x="1082" y="1605"/>
                    </a:lnTo>
                    <a:lnTo>
                      <a:pt x="1039" y="1604"/>
                    </a:lnTo>
                    <a:lnTo>
                      <a:pt x="1035" y="1604"/>
                    </a:lnTo>
                    <a:lnTo>
                      <a:pt x="1029" y="1605"/>
                    </a:lnTo>
                    <a:lnTo>
                      <a:pt x="1026" y="1606"/>
                    </a:lnTo>
                    <a:lnTo>
                      <a:pt x="1023" y="1609"/>
                    </a:lnTo>
                    <a:lnTo>
                      <a:pt x="1023" y="1612"/>
                    </a:lnTo>
                    <a:lnTo>
                      <a:pt x="1023" y="1616"/>
                    </a:lnTo>
                    <a:lnTo>
                      <a:pt x="1026" y="1615"/>
                    </a:lnTo>
                    <a:lnTo>
                      <a:pt x="1028" y="1615"/>
                    </a:lnTo>
                    <a:lnTo>
                      <a:pt x="1032" y="1618"/>
                    </a:lnTo>
                    <a:lnTo>
                      <a:pt x="1035" y="1622"/>
                    </a:lnTo>
                    <a:lnTo>
                      <a:pt x="1039" y="1625"/>
                    </a:lnTo>
                    <a:lnTo>
                      <a:pt x="1065" y="1626"/>
                    </a:lnTo>
                    <a:lnTo>
                      <a:pt x="1094" y="1629"/>
                    </a:lnTo>
                    <a:lnTo>
                      <a:pt x="1122" y="1629"/>
                    </a:lnTo>
                    <a:lnTo>
                      <a:pt x="1136" y="1629"/>
                    </a:lnTo>
                    <a:lnTo>
                      <a:pt x="1148" y="1626"/>
                    </a:lnTo>
                    <a:lnTo>
                      <a:pt x="1147" y="1625"/>
                    </a:lnTo>
                    <a:lnTo>
                      <a:pt x="1146" y="1622"/>
                    </a:lnTo>
                    <a:lnTo>
                      <a:pt x="1141" y="1619"/>
                    </a:lnTo>
                    <a:lnTo>
                      <a:pt x="1137" y="1616"/>
                    </a:lnTo>
                    <a:lnTo>
                      <a:pt x="1136" y="1613"/>
                    </a:lnTo>
                    <a:lnTo>
                      <a:pt x="1134" y="1611"/>
                    </a:lnTo>
                    <a:close/>
                    <a:moveTo>
                      <a:pt x="152" y="1615"/>
                    </a:moveTo>
                    <a:lnTo>
                      <a:pt x="152" y="1615"/>
                    </a:lnTo>
                    <a:lnTo>
                      <a:pt x="152" y="1618"/>
                    </a:lnTo>
                    <a:lnTo>
                      <a:pt x="149" y="1622"/>
                    </a:lnTo>
                    <a:lnTo>
                      <a:pt x="147" y="1625"/>
                    </a:lnTo>
                    <a:lnTo>
                      <a:pt x="147" y="1626"/>
                    </a:lnTo>
                    <a:lnTo>
                      <a:pt x="149" y="1626"/>
                    </a:lnTo>
                    <a:lnTo>
                      <a:pt x="152" y="1625"/>
                    </a:lnTo>
                    <a:lnTo>
                      <a:pt x="154" y="1625"/>
                    </a:lnTo>
                    <a:lnTo>
                      <a:pt x="163" y="1625"/>
                    </a:lnTo>
                    <a:lnTo>
                      <a:pt x="170" y="1625"/>
                    </a:lnTo>
                    <a:lnTo>
                      <a:pt x="173" y="1623"/>
                    </a:lnTo>
                    <a:lnTo>
                      <a:pt x="175" y="1622"/>
                    </a:lnTo>
                    <a:lnTo>
                      <a:pt x="187" y="1626"/>
                    </a:lnTo>
                    <a:lnTo>
                      <a:pt x="199" y="1629"/>
                    </a:lnTo>
                    <a:lnTo>
                      <a:pt x="229" y="1632"/>
                    </a:lnTo>
                    <a:lnTo>
                      <a:pt x="257" y="1633"/>
                    </a:lnTo>
                    <a:lnTo>
                      <a:pt x="282" y="1636"/>
                    </a:lnTo>
                    <a:lnTo>
                      <a:pt x="284" y="1632"/>
                    </a:lnTo>
                    <a:lnTo>
                      <a:pt x="286" y="1627"/>
                    </a:lnTo>
                    <a:lnTo>
                      <a:pt x="289" y="1625"/>
                    </a:lnTo>
                    <a:lnTo>
                      <a:pt x="291" y="1619"/>
                    </a:lnTo>
                    <a:lnTo>
                      <a:pt x="270" y="1618"/>
                    </a:lnTo>
                    <a:lnTo>
                      <a:pt x="251" y="1616"/>
                    </a:lnTo>
                    <a:lnTo>
                      <a:pt x="218" y="1616"/>
                    </a:lnTo>
                    <a:lnTo>
                      <a:pt x="185" y="1616"/>
                    </a:lnTo>
                    <a:lnTo>
                      <a:pt x="168" y="1616"/>
                    </a:lnTo>
                    <a:lnTo>
                      <a:pt x="152" y="1615"/>
                    </a:lnTo>
                    <a:close/>
                    <a:moveTo>
                      <a:pt x="58" y="1629"/>
                    </a:moveTo>
                    <a:lnTo>
                      <a:pt x="58" y="1629"/>
                    </a:lnTo>
                    <a:lnTo>
                      <a:pt x="49" y="1640"/>
                    </a:lnTo>
                    <a:lnTo>
                      <a:pt x="39" y="1651"/>
                    </a:lnTo>
                    <a:lnTo>
                      <a:pt x="29" y="1664"/>
                    </a:lnTo>
                    <a:lnTo>
                      <a:pt x="27" y="1670"/>
                    </a:lnTo>
                    <a:lnTo>
                      <a:pt x="25" y="1675"/>
                    </a:lnTo>
                    <a:lnTo>
                      <a:pt x="28" y="1670"/>
                    </a:lnTo>
                    <a:lnTo>
                      <a:pt x="34" y="1664"/>
                    </a:lnTo>
                    <a:lnTo>
                      <a:pt x="39" y="1661"/>
                    </a:lnTo>
                    <a:lnTo>
                      <a:pt x="46" y="1657"/>
                    </a:lnTo>
                    <a:lnTo>
                      <a:pt x="62" y="1653"/>
                    </a:lnTo>
                    <a:lnTo>
                      <a:pt x="77" y="1651"/>
                    </a:lnTo>
                    <a:lnTo>
                      <a:pt x="104" y="1649"/>
                    </a:lnTo>
                    <a:lnTo>
                      <a:pt x="128" y="1649"/>
                    </a:lnTo>
                    <a:lnTo>
                      <a:pt x="175" y="1651"/>
                    </a:lnTo>
                    <a:lnTo>
                      <a:pt x="223" y="1653"/>
                    </a:lnTo>
                    <a:lnTo>
                      <a:pt x="247" y="1653"/>
                    </a:lnTo>
                    <a:lnTo>
                      <a:pt x="272" y="1651"/>
                    </a:lnTo>
                    <a:lnTo>
                      <a:pt x="253" y="1651"/>
                    </a:lnTo>
                    <a:lnTo>
                      <a:pt x="234" y="1649"/>
                    </a:lnTo>
                    <a:lnTo>
                      <a:pt x="201" y="1644"/>
                    </a:lnTo>
                    <a:lnTo>
                      <a:pt x="185" y="1641"/>
                    </a:lnTo>
                    <a:lnTo>
                      <a:pt x="170" y="1640"/>
                    </a:lnTo>
                    <a:lnTo>
                      <a:pt x="153" y="1640"/>
                    </a:lnTo>
                    <a:lnTo>
                      <a:pt x="136" y="1643"/>
                    </a:lnTo>
                    <a:lnTo>
                      <a:pt x="132" y="1634"/>
                    </a:lnTo>
                    <a:lnTo>
                      <a:pt x="126" y="1629"/>
                    </a:lnTo>
                    <a:lnTo>
                      <a:pt x="109" y="1627"/>
                    </a:lnTo>
                    <a:lnTo>
                      <a:pt x="91" y="1627"/>
                    </a:lnTo>
                    <a:lnTo>
                      <a:pt x="73" y="1629"/>
                    </a:lnTo>
                    <a:lnTo>
                      <a:pt x="58" y="1629"/>
                    </a:lnTo>
                    <a:close/>
                    <a:moveTo>
                      <a:pt x="347" y="1636"/>
                    </a:moveTo>
                    <a:lnTo>
                      <a:pt x="347" y="1636"/>
                    </a:lnTo>
                    <a:lnTo>
                      <a:pt x="331" y="1636"/>
                    </a:lnTo>
                    <a:lnTo>
                      <a:pt x="316" y="1639"/>
                    </a:lnTo>
                    <a:lnTo>
                      <a:pt x="307" y="1640"/>
                    </a:lnTo>
                    <a:lnTo>
                      <a:pt x="302" y="1644"/>
                    </a:lnTo>
                    <a:lnTo>
                      <a:pt x="296" y="1650"/>
                    </a:lnTo>
                    <a:lnTo>
                      <a:pt x="292" y="1657"/>
                    </a:lnTo>
                    <a:lnTo>
                      <a:pt x="343" y="1658"/>
                    </a:lnTo>
                    <a:lnTo>
                      <a:pt x="399" y="1661"/>
                    </a:lnTo>
                    <a:lnTo>
                      <a:pt x="428" y="1663"/>
                    </a:lnTo>
                    <a:lnTo>
                      <a:pt x="458" y="1661"/>
                    </a:lnTo>
                    <a:lnTo>
                      <a:pt x="486" y="1658"/>
                    </a:lnTo>
                    <a:lnTo>
                      <a:pt x="512" y="1653"/>
                    </a:lnTo>
                    <a:lnTo>
                      <a:pt x="519" y="1658"/>
                    </a:lnTo>
                    <a:lnTo>
                      <a:pt x="526" y="1664"/>
                    </a:lnTo>
                    <a:lnTo>
                      <a:pt x="622" y="1665"/>
                    </a:lnTo>
                    <a:lnTo>
                      <a:pt x="722" y="1664"/>
                    </a:lnTo>
                    <a:lnTo>
                      <a:pt x="824" y="1661"/>
                    </a:lnTo>
                    <a:lnTo>
                      <a:pt x="925" y="1657"/>
                    </a:lnTo>
                    <a:lnTo>
                      <a:pt x="921" y="1646"/>
                    </a:lnTo>
                    <a:lnTo>
                      <a:pt x="918" y="1643"/>
                    </a:lnTo>
                    <a:lnTo>
                      <a:pt x="914" y="1639"/>
                    </a:lnTo>
                    <a:lnTo>
                      <a:pt x="896" y="1643"/>
                    </a:lnTo>
                    <a:lnTo>
                      <a:pt x="879" y="1644"/>
                    </a:lnTo>
                    <a:lnTo>
                      <a:pt x="846" y="1646"/>
                    </a:lnTo>
                    <a:lnTo>
                      <a:pt x="837" y="1647"/>
                    </a:lnTo>
                    <a:lnTo>
                      <a:pt x="825" y="1649"/>
                    </a:lnTo>
                    <a:lnTo>
                      <a:pt x="817" y="1650"/>
                    </a:lnTo>
                    <a:lnTo>
                      <a:pt x="807" y="1651"/>
                    </a:lnTo>
                    <a:lnTo>
                      <a:pt x="803" y="1650"/>
                    </a:lnTo>
                    <a:lnTo>
                      <a:pt x="799" y="1649"/>
                    </a:lnTo>
                    <a:lnTo>
                      <a:pt x="795" y="1647"/>
                    </a:lnTo>
                    <a:lnTo>
                      <a:pt x="790" y="1646"/>
                    </a:lnTo>
                    <a:lnTo>
                      <a:pt x="781" y="1646"/>
                    </a:lnTo>
                    <a:lnTo>
                      <a:pt x="772" y="1647"/>
                    </a:lnTo>
                    <a:lnTo>
                      <a:pt x="754" y="1650"/>
                    </a:lnTo>
                    <a:lnTo>
                      <a:pt x="745" y="1650"/>
                    </a:lnTo>
                    <a:lnTo>
                      <a:pt x="737" y="1650"/>
                    </a:lnTo>
                    <a:lnTo>
                      <a:pt x="729" y="1649"/>
                    </a:lnTo>
                    <a:lnTo>
                      <a:pt x="720" y="1646"/>
                    </a:lnTo>
                    <a:lnTo>
                      <a:pt x="713" y="1641"/>
                    </a:lnTo>
                    <a:lnTo>
                      <a:pt x="708" y="1639"/>
                    </a:lnTo>
                    <a:lnTo>
                      <a:pt x="698" y="1637"/>
                    </a:lnTo>
                    <a:lnTo>
                      <a:pt x="686" y="1637"/>
                    </a:lnTo>
                    <a:lnTo>
                      <a:pt x="664" y="1640"/>
                    </a:lnTo>
                    <a:lnTo>
                      <a:pt x="640" y="1643"/>
                    </a:lnTo>
                    <a:lnTo>
                      <a:pt x="615" y="1644"/>
                    </a:lnTo>
                    <a:lnTo>
                      <a:pt x="540" y="1646"/>
                    </a:lnTo>
                    <a:lnTo>
                      <a:pt x="505" y="1647"/>
                    </a:lnTo>
                    <a:lnTo>
                      <a:pt x="467" y="1650"/>
                    </a:lnTo>
                    <a:lnTo>
                      <a:pt x="466" y="1646"/>
                    </a:lnTo>
                    <a:lnTo>
                      <a:pt x="466" y="1644"/>
                    </a:lnTo>
                    <a:lnTo>
                      <a:pt x="469" y="1639"/>
                    </a:lnTo>
                    <a:lnTo>
                      <a:pt x="406" y="1636"/>
                    </a:lnTo>
                    <a:lnTo>
                      <a:pt x="376" y="1636"/>
                    </a:lnTo>
                    <a:lnTo>
                      <a:pt x="347" y="1636"/>
                    </a:lnTo>
                    <a:close/>
                    <a:moveTo>
                      <a:pt x="976" y="1637"/>
                    </a:moveTo>
                    <a:lnTo>
                      <a:pt x="976" y="1637"/>
                    </a:lnTo>
                    <a:lnTo>
                      <a:pt x="977" y="1644"/>
                    </a:lnTo>
                    <a:lnTo>
                      <a:pt x="980" y="1649"/>
                    </a:lnTo>
                    <a:lnTo>
                      <a:pt x="983" y="1653"/>
                    </a:lnTo>
                    <a:lnTo>
                      <a:pt x="985" y="1656"/>
                    </a:lnTo>
                    <a:lnTo>
                      <a:pt x="990" y="1658"/>
                    </a:lnTo>
                    <a:lnTo>
                      <a:pt x="994" y="1660"/>
                    </a:lnTo>
                    <a:lnTo>
                      <a:pt x="1004" y="1660"/>
                    </a:lnTo>
                    <a:lnTo>
                      <a:pt x="1025" y="1658"/>
                    </a:lnTo>
                    <a:lnTo>
                      <a:pt x="1036" y="1658"/>
                    </a:lnTo>
                    <a:lnTo>
                      <a:pt x="1047" y="1661"/>
                    </a:lnTo>
                    <a:lnTo>
                      <a:pt x="1043" y="1658"/>
                    </a:lnTo>
                    <a:lnTo>
                      <a:pt x="1040" y="1656"/>
                    </a:lnTo>
                    <a:lnTo>
                      <a:pt x="1035" y="1649"/>
                    </a:lnTo>
                    <a:lnTo>
                      <a:pt x="1030" y="1643"/>
                    </a:lnTo>
                    <a:lnTo>
                      <a:pt x="1023" y="1636"/>
                    </a:lnTo>
                    <a:lnTo>
                      <a:pt x="998" y="1637"/>
                    </a:lnTo>
                    <a:lnTo>
                      <a:pt x="987" y="1637"/>
                    </a:lnTo>
                    <a:lnTo>
                      <a:pt x="976" y="1637"/>
                    </a:lnTo>
                    <a:close/>
                    <a:moveTo>
                      <a:pt x="938" y="1657"/>
                    </a:moveTo>
                    <a:lnTo>
                      <a:pt x="938" y="1657"/>
                    </a:lnTo>
                    <a:lnTo>
                      <a:pt x="953" y="1656"/>
                    </a:lnTo>
                    <a:lnTo>
                      <a:pt x="969" y="1654"/>
                    </a:lnTo>
                    <a:lnTo>
                      <a:pt x="967" y="1649"/>
                    </a:lnTo>
                    <a:lnTo>
                      <a:pt x="964" y="1644"/>
                    </a:lnTo>
                    <a:lnTo>
                      <a:pt x="962" y="1640"/>
                    </a:lnTo>
                    <a:lnTo>
                      <a:pt x="957" y="1637"/>
                    </a:lnTo>
                    <a:lnTo>
                      <a:pt x="950" y="1639"/>
                    </a:lnTo>
                    <a:lnTo>
                      <a:pt x="943" y="1639"/>
                    </a:lnTo>
                    <a:lnTo>
                      <a:pt x="928" y="1637"/>
                    </a:lnTo>
                    <a:lnTo>
                      <a:pt x="929" y="1643"/>
                    </a:lnTo>
                    <a:lnTo>
                      <a:pt x="934" y="1647"/>
                    </a:lnTo>
                    <a:lnTo>
                      <a:pt x="936" y="1650"/>
                    </a:lnTo>
                    <a:lnTo>
                      <a:pt x="938" y="1657"/>
                    </a:lnTo>
                    <a:close/>
                    <a:moveTo>
                      <a:pt x="1085" y="1644"/>
                    </a:moveTo>
                    <a:lnTo>
                      <a:pt x="1085" y="1644"/>
                    </a:lnTo>
                    <a:lnTo>
                      <a:pt x="1073" y="1641"/>
                    </a:lnTo>
                    <a:lnTo>
                      <a:pt x="1061" y="1640"/>
                    </a:lnTo>
                    <a:lnTo>
                      <a:pt x="1074" y="1644"/>
                    </a:lnTo>
                    <a:lnTo>
                      <a:pt x="1087" y="1647"/>
                    </a:lnTo>
                    <a:lnTo>
                      <a:pt x="1116" y="1651"/>
                    </a:lnTo>
                    <a:lnTo>
                      <a:pt x="1130" y="1654"/>
                    </a:lnTo>
                    <a:lnTo>
                      <a:pt x="1146" y="1656"/>
                    </a:lnTo>
                    <a:lnTo>
                      <a:pt x="1154" y="1656"/>
                    </a:lnTo>
                    <a:lnTo>
                      <a:pt x="1161" y="1656"/>
                    </a:lnTo>
                    <a:lnTo>
                      <a:pt x="1169" y="1654"/>
                    </a:lnTo>
                    <a:lnTo>
                      <a:pt x="1176" y="1651"/>
                    </a:lnTo>
                    <a:lnTo>
                      <a:pt x="1168" y="1646"/>
                    </a:lnTo>
                    <a:lnTo>
                      <a:pt x="1158" y="1643"/>
                    </a:lnTo>
                    <a:lnTo>
                      <a:pt x="1147" y="1641"/>
                    </a:lnTo>
                    <a:lnTo>
                      <a:pt x="1134" y="1641"/>
                    </a:lnTo>
                    <a:lnTo>
                      <a:pt x="1109" y="1644"/>
                    </a:lnTo>
                    <a:lnTo>
                      <a:pt x="1098" y="1644"/>
                    </a:lnTo>
                    <a:lnTo>
                      <a:pt x="1085" y="1644"/>
                    </a:lnTo>
                    <a:close/>
                    <a:moveTo>
                      <a:pt x="1223" y="1643"/>
                    </a:moveTo>
                    <a:lnTo>
                      <a:pt x="1223" y="1643"/>
                    </a:lnTo>
                    <a:lnTo>
                      <a:pt x="1220" y="1644"/>
                    </a:lnTo>
                    <a:lnTo>
                      <a:pt x="1217" y="1646"/>
                    </a:lnTo>
                    <a:lnTo>
                      <a:pt x="1209" y="1647"/>
                    </a:lnTo>
                    <a:lnTo>
                      <a:pt x="1200" y="1647"/>
                    </a:lnTo>
                    <a:lnTo>
                      <a:pt x="1197" y="1647"/>
                    </a:lnTo>
                    <a:lnTo>
                      <a:pt x="1195" y="1647"/>
                    </a:lnTo>
                    <a:lnTo>
                      <a:pt x="1197" y="1649"/>
                    </a:lnTo>
                    <a:lnTo>
                      <a:pt x="1200" y="1651"/>
                    </a:lnTo>
                    <a:lnTo>
                      <a:pt x="1203" y="1658"/>
                    </a:lnTo>
                    <a:lnTo>
                      <a:pt x="1204" y="1665"/>
                    </a:lnTo>
                    <a:lnTo>
                      <a:pt x="1204" y="1672"/>
                    </a:lnTo>
                    <a:lnTo>
                      <a:pt x="1217" y="1672"/>
                    </a:lnTo>
                    <a:lnTo>
                      <a:pt x="1231" y="1674"/>
                    </a:lnTo>
                    <a:lnTo>
                      <a:pt x="1247" y="1677"/>
                    </a:lnTo>
                    <a:lnTo>
                      <a:pt x="1262" y="1678"/>
                    </a:lnTo>
                    <a:lnTo>
                      <a:pt x="1254" y="1667"/>
                    </a:lnTo>
                    <a:lnTo>
                      <a:pt x="1245" y="1657"/>
                    </a:lnTo>
                    <a:lnTo>
                      <a:pt x="1234" y="1650"/>
                    </a:lnTo>
                    <a:lnTo>
                      <a:pt x="1223" y="1643"/>
                    </a:lnTo>
                    <a:close/>
                    <a:moveTo>
                      <a:pt x="775" y="1682"/>
                    </a:moveTo>
                    <a:lnTo>
                      <a:pt x="775" y="1682"/>
                    </a:lnTo>
                    <a:lnTo>
                      <a:pt x="751" y="1679"/>
                    </a:lnTo>
                    <a:lnTo>
                      <a:pt x="729" y="1678"/>
                    </a:lnTo>
                    <a:lnTo>
                      <a:pt x="684" y="1679"/>
                    </a:lnTo>
                    <a:lnTo>
                      <a:pt x="656" y="1679"/>
                    </a:lnTo>
                    <a:lnTo>
                      <a:pt x="627" y="1678"/>
                    </a:lnTo>
                    <a:lnTo>
                      <a:pt x="567" y="1675"/>
                    </a:lnTo>
                    <a:lnTo>
                      <a:pt x="538" y="1675"/>
                    </a:lnTo>
                    <a:lnTo>
                      <a:pt x="507" y="1675"/>
                    </a:lnTo>
                    <a:lnTo>
                      <a:pt x="477" y="1678"/>
                    </a:lnTo>
                    <a:lnTo>
                      <a:pt x="448" y="1682"/>
                    </a:lnTo>
                    <a:lnTo>
                      <a:pt x="449" y="1679"/>
                    </a:lnTo>
                    <a:lnTo>
                      <a:pt x="448" y="1678"/>
                    </a:lnTo>
                    <a:lnTo>
                      <a:pt x="444" y="1675"/>
                    </a:lnTo>
                    <a:lnTo>
                      <a:pt x="416" y="1677"/>
                    </a:lnTo>
                    <a:lnTo>
                      <a:pt x="390" y="1677"/>
                    </a:lnTo>
                    <a:lnTo>
                      <a:pt x="337" y="1674"/>
                    </a:lnTo>
                    <a:lnTo>
                      <a:pt x="281" y="1671"/>
                    </a:lnTo>
                    <a:lnTo>
                      <a:pt x="211" y="1668"/>
                    </a:lnTo>
                    <a:lnTo>
                      <a:pt x="194" y="1668"/>
                    </a:lnTo>
                    <a:lnTo>
                      <a:pt x="177" y="1667"/>
                    </a:lnTo>
                    <a:lnTo>
                      <a:pt x="160" y="1665"/>
                    </a:lnTo>
                    <a:lnTo>
                      <a:pt x="145" y="1665"/>
                    </a:lnTo>
                    <a:lnTo>
                      <a:pt x="128" y="1667"/>
                    </a:lnTo>
                    <a:lnTo>
                      <a:pt x="108" y="1668"/>
                    </a:lnTo>
                    <a:lnTo>
                      <a:pt x="97" y="1668"/>
                    </a:lnTo>
                    <a:lnTo>
                      <a:pt x="87" y="1667"/>
                    </a:lnTo>
                    <a:lnTo>
                      <a:pt x="76" y="1665"/>
                    </a:lnTo>
                    <a:lnTo>
                      <a:pt x="66" y="1667"/>
                    </a:lnTo>
                    <a:lnTo>
                      <a:pt x="59" y="1670"/>
                    </a:lnTo>
                    <a:lnTo>
                      <a:pt x="52" y="1672"/>
                    </a:lnTo>
                    <a:lnTo>
                      <a:pt x="41" y="1679"/>
                    </a:lnTo>
                    <a:lnTo>
                      <a:pt x="29" y="1688"/>
                    </a:lnTo>
                    <a:lnTo>
                      <a:pt x="24" y="1692"/>
                    </a:lnTo>
                    <a:lnTo>
                      <a:pt x="18" y="1695"/>
                    </a:lnTo>
                    <a:lnTo>
                      <a:pt x="20" y="1738"/>
                    </a:lnTo>
                    <a:lnTo>
                      <a:pt x="24" y="1782"/>
                    </a:lnTo>
                    <a:lnTo>
                      <a:pt x="32" y="1868"/>
                    </a:lnTo>
                    <a:lnTo>
                      <a:pt x="52" y="2030"/>
                    </a:lnTo>
                    <a:lnTo>
                      <a:pt x="65" y="2123"/>
                    </a:lnTo>
                    <a:lnTo>
                      <a:pt x="80" y="2219"/>
                    </a:lnTo>
                    <a:lnTo>
                      <a:pt x="87" y="2268"/>
                    </a:lnTo>
                    <a:lnTo>
                      <a:pt x="93" y="2315"/>
                    </a:lnTo>
                    <a:lnTo>
                      <a:pt x="100" y="2327"/>
                    </a:lnTo>
                    <a:lnTo>
                      <a:pt x="105" y="2339"/>
                    </a:lnTo>
                    <a:lnTo>
                      <a:pt x="114" y="2345"/>
                    </a:lnTo>
                    <a:lnTo>
                      <a:pt x="121" y="2352"/>
                    </a:lnTo>
                    <a:lnTo>
                      <a:pt x="135" y="2366"/>
                    </a:lnTo>
                    <a:lnTo>
                      <a:pt x="147" y="2367"/>
                    </a:lnTo>
                    <a:lnTo>
                      <a:pt x="160" y="2370"/>
                    </a:lnTo>
                    <a:lnTo>
                      <a:pt x="182" y="2374"/>
                    </a:lnTo>
                    <a:lnTo>
                      <a:pt x="195" y="2377"/>
                    </a:lnTo>
                    <a:lnTo>
                      <a:pt x="209" y="2379"/>
                    </a:lnTo>
                    <a:lnTo>
                      <a:pt x="237" y="2379"/>
                    </a:lnTo>
                    <a:lnTo>
                      <a:pt x="267" y="2379"/>
                    </a:lnTo>
                    <a:lnTo>
                      <a:pt x="296" y="2379"/>
                    </a:lnTo>
                    <a:lnTo>
                      <a:pt x="354" y="2383"/>
                    </a:lnTo>
                    <a:lnTo>
                      <a:pt x="413" y="2387"/>
                    </a:lnTo>
                    <a:lnTo>
                      <a:pt x="472" y="2390"/>
                    </a:lnTo>
                    <a:lnTo>
                      <a:pt x="500" y="2391"/>
                    </a:lnTo>
                    <a:lnTo>
                      <a:pt x="528" y="2391"/>
                    </a:lnTo>
                    <a:lnTo>
                      <a:pt x="567" y="2390"/>
                    </a:lnTo>
                    <a:lnTo>
                      <a:pt x="605" y="2390"/>
                    </a:lnTo>
                    <a:lnTo>
                      <a:pt x="679" y="2391"/>
                    </a:lnTo>
                    <a:lnTo>
                      <a:pt x="709" y="2391"/>
                    </a:lnTo>
                    <a:lnTo>
                      <a:pt x="737" y="2393"/>
                    </a:lnTo>
                    <a:lnTo>
                      <a:pt x="792" y="2394"/>
                    </a:lnTo>
                    <a:lnTo>
                      <a:pt x="820" y="2394"/>
                    </a:lnTo>
                    <a:lnTo>
                      <a:pt x="846" y="2391"/>
                    </a:lnTo>
                    <a:lnTo>
                      <a:pt x="873" y="2388"/>
                    </a:lnTo>
                    <a:lnTo>
                      <a:pt x="898" y="2387"/>
                    </a:lnTo>
                    <a:lnTo>
                      <a:pt x="950" y="2387"/>
                    </a:lnTo>
                    <a:lnTo>
                      <a:pt x="1000" y="2387"/>
                    </a:lnTo>
                    <a:lnTo>
                      <a:pt x="1050" y="2387"/>
                    </a:lnTo>
                    <a:lnTo>
                      <a:pt x="1074" y="2386"/>
                    </a:lnTo>
                    <a:lnTo>
                      <a:pt x="1099" y="2381"/>
                    </a:lnTo>
                    <a:lnTo>
                      <a:pt x="1115" y="2384"/>
                    </a:lnTo>
                    <a:lnTo>
                      <a:pt x="1129" y="2384"/>
                    </a:lnTo>
                    <a:lnTo>
                      <a:pt x="1144" y="2384"/>
                    </a:lnTo>
                    <a:lnTo>
                      <a:pt x="1160" y="2383"/>
                    </a:lnTo>
                    <a:lnTo>
                      <a:pt x="1175" y="2381"/>
                    </a:lnTo>
                    <a:lnTo>
                      <a:pt x="1190" y="2379"/>
                    </a:lnTo>
                    <a:lnTo>
                      <a:pt x="1223" y="2370"/>
                    </a:lnTo>
                    <a:lnTo>
                      <a:pt x="1237" y="2286"/>
                    </a:lnTo>
                    <a:lnTo>
                      <a:pt x="1251" y="2199"/>
                    </a:lnTo>
                    <a:lnTo>
                      <a:pt x="1256" y="2155"/>
                    </a:lnTo>
                    <a:lnTo>
                      <a:pt x="1261" y="2112"/>
                    </a:lnTo>
                    <a:lnTo>
                      <a:pt x="1265" y="2067"/>
                    </a:lnTo>
                    <a:lnTo>
                      <a:pt x="1268" y="2022"/>
                    </a:lnTo>
                    <a:lnTo>
                      <a:pt x="1269" y="1978"/>
                    </a:lnTo>
                    <a:lnTo>
                      <a:pt x="1269" y="1934"/>
                    </a:lnTo>
                    <a:lnTo>
                      <a:pt x="1269" y="1890"/>
                    </a:lnTo>
                    <a:lnTo>
                      <a:pt x="1269" y="1845"/>
                    </a:lnTo>
                    <a:lnTo>
                      <a:pt x="1270" y="1807"/>
                    </a:lnTo>
                    <a:lnTo>
                      <a:pt x="1272" y="1768"/>
                    </a:lnTo>
                    <a:lnTo>
                      <a:pt x="1272" y="1748"/>
                    </a:lnTo>
                    <a:lnTo>
                      <a:pt x="1272" y="1729"/>
                    </a:lnTo>
                    <a:lnTo>
                      <a:pt x="1269" y="1710"/>
                    </a:lnTo>
                    <a:lnTo>
                      <a:pt x="1266" y="1695"/>
                    </a:lnTo>
                    <a:lnTo>
                      <a:pt x="1230" y="1689"/>
                    </a:lnTo>
                    <a:lnTo>
                      <a:pt x="1195" y="1686"/>
                    </a:lnTo>
                    <a:lnTo>
                      <a:pt x="1124" y="1681"/>
                    </a:lnTo>
                    <a:lnTo>
                      <a:pt x="1057" y="1678"/>
                    </a:lnTo>
                    <a:lnTo>
                      <a:pt x="995" y="1678"/>
                    </a:lnTo>
                    <a:lnTo>
                      <a:pt x="994" y="1679"/>
                    </a:lnTo>
                    <a:lnTo>
                      <a:pt x="994" y="1684"/>
                    </a:lnTo>
                    <a:lnTo>
                      <a:pt x="998" y="1691"/>
                    </a:lnTo>
                    <a:lnTo>
                      <a:pt x="1000" y="1698"/>
                    </a:lnTo>
                    <a:lnTo>
                      <a:pt x="998" y="1700"/>
                    </a:lnTo>
                    <a:lnTo>
                      <a:pt x="997" y="1703"/>
                    </a:lnTo>
                    <a:lnTo>
                      <a:pt x="984" y="1685"/>
                    </a:lnTo>
                    <a:lnTo>
                      <a:pt x="980" y="1677"/>
                    </a:lnTo>
                    <a:lnTo>
                      <a:pt x="977" y="1668"/>
                    </a:lnTo>
                    <a:lnTo>
                      <a:pt x="967" y="1670"/>
                    </a:lnTo>
                    <a:lnTo>
                      <a:pt x="960" y="1670"/>
                    </a:lnTo>
                    <a:lnTo>
                      <a:pt x="955" y="1670"/>
                    </a:lnTo>
                    <a:lnTo>
                      <a:pt x="946" y="1672"/>
                    </a:lnTo>
                    <a:lnTo>
                      <a:pt x="956" y="1696"/>
                    </a:lnTo>
                    <a:lnTo>
                      <a:pt x="960" y="1709"/>
                    </a:lnTo>
                    <a:lnTo>
                      <a:pt x="963" y="1723"/>
                    </a:lnTo>
                    <a:lnTo>
                      <a:pt x="964" y="1737"/>
                    </a:lnTo>
                    <a:lnTo>
                      <a:pt x="966" y="1752"/>
                    </a:lnTo>
                    <a:lnTo>
                      <a:pt x="966" y="1766"/>
                    </a:lnTo>
                    <a:lnTo>
                      <a:pt x="963" y="1782"/>
                    </a:lnTo>
                    <a:lnTo>
                      <a:pt x="956" y="1820"/>
                    </a:lnTo>
                    <a:lnTo>
                      <a:pt x="955" y="1838"/>
                    </a:lnTo>
                    <a:lnTo>
                      <a:pt x="955" y="1846"/>
                    </a:lnTo>
                    <a:lnTo>
                      <a:pt x="956" y="1856"/>
                    </a:lnTo>
                    <a:lnTo>
                      <a:pt x="959" y="1866"/>
                    </a:lnTo>
                    <a:lnTo>
                      <a:pt x="963" y="1876"/>
                    </a:lnTo>
                    <a:lnTo>
                      <a:pt x="973" y="1894"/>
                    </a:lnTo>
                    <a:lnTo>
                      <a:pt x="978" y="1903"/>
                    </a:lnTo>
                    <a:lnTo>
                      <a:pt x="983" y="1912"/>
                    </a:lnTo>
                    <a:lnTo>
                      <a:pt x="985" y="1922"/>
                    </a:lnTo>
                    <a:lnTo>
                      <a:pt x="985" y="1932"/>
                    </a:lnTo>
                    <a:lnTo>
                      <a:pt x="974" y="1918"/>
                    </a:lnTo>
                    <a:lnTo>
                      <a:pt x="966" y="1904"/>
                    </a:lnTo>
                    <a:lnTo>
                      <a:pt x="957" y="1890"/>
                    </a:lnTo>
                    <a:lnTo>
                      <a:pt x="952" y="1875"/>
                    </a:lnTo>
                    <a:lnTo>
                      <a:pt x="948" y="1863"/>
                    </a:lnTo>
                    <a:lnTo>
                      <a:pt x="946" y="1852"/>
                    </a:lnTo>
                    <a:lnTo>
                      <a:pt x="946" y="1839"/>
                    </a:lnTo>
                    <a:lnTo>
                      <a:pt x="946" y="1825"/>
                    </a:lnTo>
                    <a:lnTo>
                      <a:pt x="948" y="1799"/>
                    </a:lnTo>
                    <a:lnTo>
                      <a:pt x="950" y="1772"/>
                    </a:lnTo>
                    <a:lnTo>
                      <a:pt x="952" y="1744"/>
                    </a:lnTo>
                    <a:lnTo>
                      <a:pt x="952" y="1730"/>
                    </a:lnTo>
                    <a:lnTo>
                      <a:pt x="950" y="1717"/>
                    </a:lnTo>
                    <a:lnTo>
                      <a:pt x="948" y="1705"/>
                    </a:lnTo>
                    <a:lnTo>
                      <a:pt x="945" y="1692"/>
                    </a:lnTo>
                    <a:lnTo>
                      <a:pt x="939" y="1681"/>
                    </a:lnTo>
                    <a:lnTo>
                      <a:pt x="932" y="1671"/>
                    </a:lnTo>
                    <a:lnTo>
                      <a:pt x="891" y="1672"/>
                    </a:lnTo>
                    <a:lnTo>
                      <a:pt x="852" y="1674"/>
                    </a:lnTo>
                    <a:lnTo>
                      <a:pt x="813" y="1675"/>
                    </a:lnTo>
                    <a:lnTo>
                      <a:pt x="793" y="1678"/>
                    </a:lnTo>
                    <a:lnTo>
                      <a:pt x="775" y="1682"/>
                    </a:lnTo>
                    <a:close/>
                  </a:path>
                </a:pathLst>
              </a:custGeom>
              <a:grpFill/>
              <a:ln w="9525">
                <a:noFill/>
                <a:round/>
              </a:ln>
            </p:spPr>
            <p:txBody>
              <a:bodyPr/>
              <a:lstStyle/>
              <a:p>
                <a:endParaRPr lang="zh-CN" altLang="en-US" dirty="0"/>
              </a:p>
            </p:txBody>
          </p:sp>
        </p:grpSp>
        <p:grpSp>
          <p:nvGrpSpPr>
            <p:cNvPr id="25" name="组合 343"/>
            <p:cNvGrpSpPr/>
            <p:nvPr/>
          </p:nvGrpSpPr>
          <p:grpSpPr bwMode="auto">
            <a:xfrm>
              <a:off x="4857752" y="3594112"/>
              <a:ext cx="1336675" cy="692150"/>
              <a:chOff x="5384801" y="3876675"/>
              <a:chExt cx="1336675" cy="692150"/>
            </a:xfrm>
            <a:grpFill/>
          </p:grpSpPr>
          <p:sp>
            <p:nvSpPr>
              <p:cNvPr id="30" name="Freeform 100"/>
              <p:cNvSpPr/>
              <p:nvPr/>
            </p:nvSpPr>
            <p:spPr bwMode="auto">
              <a:xfrm>
                <a:off x="6288088" y="3935413"/>
                <a:ext cx="120650" cy="17463"/>
              </a:xfrm>
              <a:custGeom>
                <a:avLst/>
                <a:gdLst>
                  <a:gd name="T0" fmla="*/ 120650 w 226"/>
                  <a:gd name="T1" fmla="*/ 6677 h 34"/>
                  <a:gd name="T2" fmla="*/ 120650 w 226"/>
                  <a:gd name="T3" fmla="*/ 6677 h 34"/>
                  <a:gd name="T4" fmla="*/ 120650 w 226"/>
                  <a:gd name="T5" fmla="*/ 10272 h 34"/>
                  <a:gd name="T6" fmla="*/ 119582 w 226"/>
                  <a:gd name="T7" fmla="*/ 12840 h 34"/>
                  <a:gd name="T8" fmla="*/ 117447 w 226"/>
                  <a:gd name="T9" fmla="*/ 17463 h 34"/>
                  <a:gd name="T10" fmla="*/ 117447 w 226"/>
                  <a:gd name="T11" fmla="*/ 17463 h 34"/>
                  <a:gd name="T12" fmla="*/ 103033 w 226"/>
                  <a:gd name="T13" fmla="*/ 14381 h 34"/>
                  <a:gd name="T14" fmla="*/ 89153 w 226"/>
                  <a:gd name="T15" fmla="*/ 12840 h 34"/>
                  <a:gd name="T16" fmla="*/ 74739 w 226"/>
                  <a:gd name="T17" fmla="*/ 11813 h 34"/>
                  <a:gd name="T18" fmla="*/ 60325 w 226"/>
                  <a:gd name="T19" fmla="*/ 11813 h 34"/>
                  <a:gd name="T20" fmla="*/ 45377 w 226"/>
                  <a:gd name="T21" fmla="*/ 12327 h 34"/>
                  <a:gd name="T22" fmla="*/ 30429 w 226"/>
                  <a:gd name="T23" fmla="*/ 12840 h 34"/>
                  <a:gd name="T24" fmla="*/ 0 w 226"/>
                  <a:gd name="T25" fmla="*/ 16436 h 34"/>
                  <a:gd name="T26" fmla="*/ 0 w 226"/>
                  <a:gd name="T27" fmla="*/ 16436 h 34"/>
                  <a:gd name="T28" fmla="*/ 1068 w 226"/>
                  <a:gd name="T29" fmla="*/ 13868 h 34"/>
                  <a:gd name="T30" fmla="*/ 2669 w 226"/>
                  <a:gd name="T31" fmla="*/ 10786 h 34"/>
                  <a:gd name="T32" fmla="*/ 4271 w 226"/>
                  <a:gd name="T33" fmla="*/ 9245 h 34"/>
                  <a:gd name="T34" fmla="*/ 6406 w 226"/>
                  <a:gd name="T35" fmla="*/ 8218 h 34"/>
                  <a:gd name="T36" fmla="*/ 11745 w 226"/>
                  <a:gd name="T37" fmla="*/ 5136 h 34"/>
                  <a:gd name="T38" fmla="*/ 18685 w 226"/>
                  <a:gd name="T39" fmla="*/ 4109 h 34"/>
                  <a:gd name="T40" fmla="*/ 25091 w 226"/>
                  <a:gd name="T41" fmla="*/ 3595 h 34"/>
                  <a:gd name="T42" fmla="*/ 32565 w 226"/>
                  <a:gd name="T43" fmla="*/ 3595 h 34"/>
                  <a:gd name="T44" fmla="*/ 46979 w 226"/>
                  <a:gd name="T45" fmla="*/ 3595 h 34"/>
                  <a:gd name="T46" fmla="*/ 46979 w 226"/>
                  <a:gd name="T47" fmla="*/ 3595 h 34"/>
                  <a:gd name="T48" fmla="*/ 52317 w 226"/>
                  <a:gd name="T49" fmla="*/ 2054 h 34"/>
                  <a:gd name="T50" fmla="*/ 58190 w 226"/>
                  <a:gd name="T51" fmla="*/ 1541 h 34"/>
                  <a:gd name="T52" fmla="*/ 63528 w 226"/>
                  <a:gd name="T53" fmla="*/ 514 h 34"/>
                  <a:gd name="T54" fmla="*/ 67799 w 226"/>
                  <a:gd name="T55" fmla="*/ 0 h 34"/>
                  <a:gd name="T56" fmla="*/ 67799 w 226"/>
                  <a:gd name="T57" fmla="*/ 0 h 34"/>
                  <a:gd name="T58" fmla="*/ 76340 w 226"/>
                  <a:gd name="T59" fmla="*/ 514 h 34"/>
                  <a:gd name="T60" fmla="*/ 83814 w 226"/>
                  <a:gd name="T61" fmla="*/ 2054 h 34"/>
                  <a:gd name="T62" fmla="*/ 91288 w 226"/>
                  <a:gd name="T63" fmla="*/ 4109 h 34"/>
                  <a:gd name="T64" fmla="*/ 98762 w 226"/>
                  <a:gd name="T65" fmla="*/ 5650 h 34"/>
                  <a:gd name="T66" fmla="*/ 98762 w 226"/>
                  <a:gd name="T67" fmla="*/ 5650 h 34"/>
                  <a:gd name="T68" fmla="*/ 104635 w 226"/>
                  <a:gd name="T69" fmla="*/ 5136 h 34"/>
                  <a:gd name="T70" fmla="*/ 110507 w 226"/>
                  <a:gd name="T71" fmla="*/ 4109 h 34"/>
                  <a:gd name="T72" fmla="*/ 113710 w 226"/>
                  <a:gd name="T73" fmla="*/ 3595 h 34"/>
                  <a:gd name="T74" fmla="*/ 115845 w 226"/>
                  <a:gd name="T75" fmla="*/ 4109 h 34"/>
                  <a:gd name="T76" fmla="*/ 117981 w 226"/>
                  <a:gd name="T77" fmla="*/ 5136 h 34"/>
                  <a:gd name="T78" fmla="*/ 120650 w 226"/>
                  <a:gd name="T79" fmla="*/ 6677 h 34"/>
                  <a:gd name="T80" fmla="*/ 120650 w 226"/>
                  <a:gd name="T81" fmla="*/ 6677 h 3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226" h="34">
                    <a:moveTo>
                      <a:pt x="226" y="13"/>
                    </a:moveTo>
                    <a:lnTo>
                      <a:pt x="226" y="13"/>
                    </a:lnTo>
                    <a:lnTo>
                      <a:pt x="226" y="20"/>
                    </a:lnTo>
                    <a:lnTo>
                      <a:pt x="224" y="25"/>
                    </a:lnTo>
                    <a:lnTo>
                      <a:pt x="220" y="34"/>
                    </a:lnTo>
                    <a:lnTo>
                      <a:pt x="193" y="28"/>
                    </a:lnTo>
                    <a:lnTo>
                      <a:pt x="167" y="25"/>
                    </a:lnTo>
                    <a:lnTo>
                      <a:pt x="140" y="23"/>
                    </a:lnTo>
                    <a:lnTo>
                      <a:pt x="113" y="23"/>
                    </a:lnTo>
                    <a:lnTo>
                      <a:pt x="85" y="24"/>
                    </a:lnTo>
                    <a:lnTo>
                      <a:pt x="57" y="25"/>
                    </a:lnTo>
                    <a:lnTo>
                      <a:pt x="0" y="32"/>
                    </a:lnTo>
                    <a:lnTo>
                      <a:pt x="2" y="27"/>
                    </a:lnTo>
                    <a:lnTo>
                      <a:pt x="5" y="21"/>
                    </a:lnTo>
                    <a:lnTo>
                      <a:pt x="8" y="18"/>
                    </a:lnTo>
                    <a:lnTo>
                      <a:pt x="12" y="16"/>
                    </a:lnTo>
                    <a:lnTo>
                      <a:pt x="22" y="10"/>
                    </a:lnTo>
                    <a:lnTo>
                      <a:pt x="35" y="8"/>
                    </a:lnTo>
                    <a:lnTo>
                      <a:pt x="47" y="7"/>
                    </a:lnTo>
                    <a:lnTo>
                      <a:pt x="61" y="7"/>
                    </a:lnTo>
                    <a:lnTo>
                      <a:pt x="88" y="7"/>
                    </a:lnTo>
                    <a:lnTo>
                      <a:pt x="98" y="4"/>
                    </a:lnTo>
                    <a:lnTo>
                      <a:pt x="109" y="3"/>
                    </a:lnTo>
                    <a:lnTo>
                      <a:pt x="119" y="1"/>
                    </a:lnTo>
                    <a:lnTo>
                      <a:pt x="127" y="0"/>
                    </a:lnTo>
                    <a:lnTo>
                      <a:pt x="143" y="1"/>
                    </a:lnTo>
                    <a:lnTo>
                      <a:pt x="157" y="4"/>
                    </a:lnTo>
                    <a:lnTo>
                      <a:pt x="171" y="8"/>
                    </a:lnTo>
                    <a:lnTo>
                      <a:pt x="185" y="11"/>
                    </a:lnTo>
                    <a:lnTo>
                      <a:pt x="196" y="10"/>
                    </a:lnTo>
                    <a:lnTo>
                      <a:pt x="207" y="8"/>
                    </a:lnTo>
                    <a:lnTo>
                      <a:pt x="213" y="7"/>
                    </a:lnTo>
                    <a:lnTo>
                      <a:pt x="217" y="8"/>
                    </a:lnTo>
                    <a:lnTo>
                      <a:pt x="221" y="10"/>
                    </a:lnTo>
                    <a:lnTo>
                      <a:pt x="226" y="13"/>
                    </a:lnTo>
                    <a:close/>
                  </a:path>
                </a:pathLst>
              </a:custGeom>
              <a:grpFill/>
              <a:ln w="9525">
                <a:noFill/>
                <a:round/>
              </a:ln>
            </p:spPr>
            <p:txBody>
              <a:bodyPr/>
              <a:lstStyle/>
              <a:p>
                <a:endParaRPr lang="zh-CN" altLang="en-US"/>
              </a:p>
            </p:txBody>
          </p:sp>
          <p:sp>
            <p:nvSpPr>
              <p:cNvPr id="35" name="Freeform 101"/>
              <p:cNvSpPr/>
              <p:nvPr/>
            </p:nvSpPr>
            <p:spPr bwMode="auto">
              <a:xfrm>
                <a:off x="6292851" y="3967163"/>
                <a:ext cx="114300" cy="17463"/>
              </a:xfrm>
              <a:custGeom>
                <a:avLst/>
                <a:gdLst>
                  <a:gd name="T0" fmla="*/ 112173 w 215"/>
                  <a:gd name="T1" fmla="*/ 5136 h 34"/>
                  <a:gd name="T2" fmla="*/ 112173 w 215"/>
                  <a:gd name="T3" fmla="*/ 5136 h 34"/>
                  <a:gd name="T4" fmla="*/ 113768 w 215"/>
                  <a:gd name="T5" fmla="*/ 10272 h 34"/>
                  <a:gd name="T6" fmla="*/ 114300 w 215"/>
                  <a:gd name="T7" fmla="*/ 12327 h 34"/>
                  <a:gd name="T8" fmla="*/ 114300 w 215"/>
                  <a:gd name="T9" fmla="*/ 15922 h 34"/>
                  <a:gd name="T10" fmla="*/ 114300 w 215"/>
                  <a:gd name="T11" fmla="*/ 15922 h 34"/>
                  <a:gd name="T12" fmla="*/ 110047 w 215"/>
                  <a:gd name="T13" fmla="*/ 16949 h 34"/>
                  <a:gd name="T14" fmla="*/ 106326 w 215"/>
                  <a:gd name="T15" fmla="*/ 16949 h 34"/>
                  <a:gd name="T16" fmla="*/ 101541 w 215"/>
                  <a:gd name="T17" fmla="*/ 15922 h 34"/>
                  <a:gd name="T18" fmla="*/ 97820 w 215"/>
                  <a:gd name="T19" fmla="*/ 15409 h 34"/>
                  <a:gd name="T20" fmla="*/ 89845 w 215"/>
                  <a:gd name="T21" fmla="*/ 11813 h 34"/>
                  <a:gd name="T22" fmla="*/ 82402 w 215"/>
                  <a:gd name="T23" fmla="*/ 8732 h 34"/>
                  <a:gd name="T24" fmla="*/ 82402 w 215"/>
                  <a:gd name="T25" fmla="*/ 8732 h 34"/>
                  <a:gd name="T26" fmla="*/ 71238 w 215"/>
                  <a:gd name="T27" fmla="*/ 8218 h 34"/>
                  <a:gd name="T28" fmla="*/ 60074 w 215"/>
                  <a:gd name="T29" fmla="*/ 8732 h 34"/>
                  <a:gd name="T30" fmla="*/ 39872 w 215"/>
                  <a:gd name="T31" fmla="*/ 10272 h 34"/>
                  <a:gd name="T32" fmla="*/ 21265 w 215"/>
                  <a:gd name="T33" fmla="*/ 13354 h 34"/>
                  <a:gd name="T34" fmla="*/ 2658 w 215"/>
                  <a:gd name="T35" fmla="*/ 17463 h 34"/>
                  <a:gd name="T36" fmla="*/ 2658 w 215"/>
                  <a:gd name="T37" fmla="*/ 17463 h 34"/>
                  <a:gd name="T38" fmla="*/ 1595 w 215"/>
                  <a:gd name="T39" fmla="*/ 15922 h 34"/>
                  <a:gd name="T40" fmla="*/ 1063 w 215"/>
                  <a:gd name="T41" fmla="*/ 13868 h 34"/>
                  <a:gd name="T42" fmla="*/ 0 w 215"/>
                  <a:gd name="T43" fmla="*/ 12327 h 34"/>
                  <a:gd name="T44" fmla="*/ 0 w 215"/>
                  <a:gd name="T45" fmla="*/ 11300 h 34"/>
                  <a:gd name="T46" fmla="*/ 0 w 215"/>
                  <a:gd name="T47" fmla="*/ 11300 h 34"/>
                  <a:gd name="T48" fmla="*/ 1063 w 215"/>
                  <a:gd name="T49" fmla="*/ 8732 h 34"/>
                  <a:gd name="T50" fmla="*/ 2658 w 215"/>
                  <a:gd name="T51" fmla="*/ 6677 h 34"/>
                  <a:gd name="T52" fmla="*/ 5316 w 215"/>
                  <a:gd name="T53" fmla="*/ 5136 h 34"/>
                  <a:gd name="T54" fmla="*/ 9038 w 215"/>
                  <a:gd name="T55" fmla="*/ 4623 h 34"/>
                  <a:gd name="T56" fmla="*/ 18075 w 215"/>
                  <a:gd name="T57" fmla="*/ 2568 h 34"/>
                  <a:gd name="T58" fmla="*/ 29240 w 215"/>
                  <a:gd name="T59" fmla="*/ 1027 h 34"/>
                  <a:gd name="T60" fmla="*/ 41467 w 215"/>
                  <a:gd name="T61" fmla="*/ 0 h 34"/>
                  <a:gd name="T62" fmla="*/ 53163 w 215"/>
                  <a:gd name="T63" fmla="*/ 0 h 34"/>
                  <a:gd name="T64" fmla="*/ 63795 w 215"/>
                  <a:gd name="T65" fmla="*/ 0 h 34"/>
                  <a:gd name="T66" fmla="*/ 72301 w 215"/>
                  <a:gd name="T67" fmla="*/ 1027 h 34"/>
                  <a:gd name="T68" fmla="*/ 72301 w 215"/>
                  <a:gd name="T69" fmla="*/ 1027 h 34"/>
                  <a:gd name="T70" fmla="*/ 112173 w 215"/>
                  <a:gd name="T71" fmla="*/ 5136 h 34"/>
                  <a:gd name="T72" fmla="*/ 112173 w 215"/>
                  <a:gd name="T73" fmla="*/ 5136 h 3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0" t="0" r="r" b="b"/>
                <a:pathLst>
                  <a:path w="215" h="34">
                    <a:moveTo>
                      <a:pt x="211" y="10"/>
                    </a:moveTo>
                    <a:lnTo>
                      <a:pt x="211" y="10"/>
                    </a:lnTo>
                    <a:lnTo>
                      <a:pt x="214" y="20"/>
                    </a:lnTo>
                    <a:lnTo>
                      <a:pt x="215" y="24"/>
                    </a:lnTo>
                    <a:lnTo>
                      <a:pt x="215" y="31"/>
                    </a:lnTo>
                    <a:lnTo>
                      <a:pt x="207" y="33"/>
                    </a:lnTo>
                    <a:lnTo>
                      <a:pt x="200" y="33"/>
                    </a:lnTo>
                    <a:lnTo>
                      <a:pt x="191" y="31"/>
                    </a:lnTo>
                    <a:lnTo>
                      <a:pt x="184" y="30"/>
                    </a:lnTo>
                    <a:lnTo>
                      <a:pt x="169" y="23"/>
                    </a:lnTo>
                    <a:lnTo>
                      <a:pt x="155" y="17"/>
                    </a:lnTo>
                    <a:lnTo>
                      <a:pt x="134" y="16"/>
                    </a:lnTo>
                    <a:lnTo>
                      <a:pt x="113" y="17"/>
                    </a:lnTo>
                    <a:lnTo>
                      <a:pt x="75" y="20"/>
                    </a:lnTo>
                    <a:lnTo>
                      <a:pt x="40" y="26"/>
                    </a:lnTo>
                    <a:lnTo>
                      <a:pt x="5" y="34"/>
                    </a:lnTo>
                    <a:lnTo>
                      <a:pt x="3" y="31"/>
                    </a:lnTo>
                    <a:lnTo>
                      <a:pt x="2" y="27"/>
                    </a:lnTo>
                    <a:lnTo>
                      <a:pt x="0" y="24"/>
                    </a:lnTo>
                    <a:lnTo>
                      <a:pt x="0" y="22"/>
                    </a:lnTo>
                    <a:lnTo>
                      <a:pt x="2" y="17"/>
                    </a:lnTo>
                    <a:lnTo>
                      <a:pt x="5" y="13"/>
                    </a:lnTo>
                    <a:lnTo>
                      <a:pt x="10" y="10"/>
                    </a:lnTo>
                    <a:lnTo>
                      <a:pt x="17" y="9"/>
                    </a:lnTo>
                    <a:lnTo>
                      <a:pt x="34" y="5"/>
                    </a:lnTo>
                    <a:lnTo>
                      <a:pt x="55" y="2"/>
                    </a:lnTo>
                    <a:lnTo>
                      <a:pt x="78" y="0"/>
                    </a:lnTo>
                    <a:lnTo>
                      <a:pt x="100" y="0"/>
                    </a:lnTo>
                    <a:lnTo>
                      <a:pt x="120" y="0"/>
                    </a:lnTo>
                    <a:lnTo>
                      <a:pt x="136" y="2"/>
                    </a:lnTo>
                    <a:lnTo>
                      <a:pt x="211" y="10"/>
                    </a:lnTo>
                    <a:close/>
                  </a:path>
                </a:pathLst>
              </a:custGeom>
              <a:grpFill/>
              <a:ln w="9525">
                <a:noFill/>
                <a:round/>
              </a:ln>
            </p:spPr>
            <p:txBody>
              <a:bodyPr/>
              <a:lstStyle/>
              <a:p>
                <a:endParaRPr lang="zh-CN" altLang="en-US"/>
              </a:p>
            </p:txBody>
          </p:sp>
          <p:sp>
            <p:nvSpPr>
              <p:cNvPr id="37" name="Freeform 102"/>
              <p:cNvSpPr/>
              <p:nvPr/>
            </p:nvSpPr>
            <p:spPr bwMode="auto">
              <a:xfrm>
                <a:off x="6313488" y="4187825"/>
                <a:ext cx="87313" cy="15875"/>
              </a:xfrm>
              <a:custGeom>
                <a:avLst/>
                <a:gdLst>
                  <a:gd name="T0" fmla="*/ 82579 w 166"/>
                  <a:gd name="T1" fmla="*/ 512 h 31"/>
                  <a:gd name="T2" fmla="*/ 82579 w 166"/>
                  <a:gd name="T3" fmla="*/ 512 h 31"/>
                  <a:gd name="T4" fmla="*/ 84157 w 166"/>
                  <a:gd name="T5" fmla="*/ 3073 h 31"/>
                  <a:gd name="T6" fmla="*/ 85735 w 166"/>
                  <a:gd name="T7" fmla="*/ 4097 h 31"/>
                  <a:gd name="T8" fmla="*/ 87313 w 166"/>
                  <a:gd name="T9" fmla="*/ 7169 h 31"/>
                  <a:gd name="T10" fmla="*/ 87313 w 166"/>
                  <a:gd name="T11" fmla="*/ 10242 h 31"/>
                  <a:gd name="T12" fmla="*/ 87313 w 166"/>
                  <a:gd name="T13" fmla="*/ 10242 h 31"/>
                  <a:gd name="T14" fmla="*/ 85735 w 166"/>
                  <a:gd name="T15" fmla="*/ 11266 h 31"/>
                  <a:gd name="T16" fmla="*/ 83631 w 166"/>
                  <a:gd name="T17" fmla="*/ 12802 h 31"/>
                  <a:gd name="T18" fmla="*/ 78897 w 166"/>
                  <a:gd name="T19" fmla="*/ 15875 h 31"/>
                  <a:gd name="T20" fmla="*/ 78897 w 166"/>
                  <a:gd name="T21" fmla="*/ 15875 h 31"/>
                  <a:gd name="T22" fmla="*/ 75215 w 166"/>
                  <a:gd name="T23" fmla="*/ 13827 h 31"/>
                  <a:gd name="T24" fmla="*/ 71008 w 166"/>
                  <a:gd name="T25" fmla="*/ 12802 h 31"/>
                  <a:gd name="T26" fmla="*/ 61540 w 166"/>
                  <a:gd name="T27" fmla="*/ 10754 h 31"/>
                  <a:gd name="T28" fmla="*/ 50494 w 166"/>
                  <a:gd name="T29" fmla="*/ 10754 h 31"/>
                  <a:gd name="T30" fmla="*/ 39449 w 166"/>
                  <a:gd name="T31" fmla="*/ 10242 h 31"/>
                  <a:gd name="T32" fmla="*/ 17883 w 166"/>
                  <a:gd name="T33" fmla="*/ 10242 h 31"/>
                  <a:gd name="T34" fmla="*/ 8416 w 166"/>
                  <a:gd name="T35" fmla="*/ 9218 h 31"/>
                  <a:gd name="T36" fmla="*/ 0 w 166"/>
                  <a:gd name="T37" fmla="*/ 7681 h 31"/>
                  <a:gd name="T38" fmla="*/ 0 w 166"/>
                  <a:gd name="T39" fmla="*/ 7681 h 31"/>
                  <a:gd name="T40" fmla="*/ 1052 w 166"/>
                  <a:gd name="T41" fmla="*/ 5121 h 31"/>
                  <a:gd name="T42" fmla="*/ 3156 w 166"/>
                  <a:gd name="T43" fmla="*/ 3073 h 31"/>
                  <a:gd name="T44" fmla="*/ 5786 w 166"/>
                  <a:gd name="T45" fmla="*/ 2048 h 31"/>
                  <a:gd name="T46" fmla="*/ 8942 w 166"/>
                  <a:gd name="T47" fmla="*/ 1536 h 31"/>
                  <a:gd name="T48" fmla="*/ 15779 w 166"/>
                  <a:gd name="T49" fmla="*/ 512 h 31"/>
                  <a:gd name="T50" fmla="*/ 19987 w 166"/>
                  <a:gd name="T51" fmla="*/ 512 h 31"/>
                  <a:gd name="T52" fmla="*/ 19987 w 166"/>
                  <a:gd name="T53" fmla="*/ 512 h 31"/>
                  <a:gd name="T54" fmla="*/ 26825 w 166"/>
                  <a:gd name="T55" fmla="*/ 0 h 31"/>
                  <a:gd name="T56" fmla="*/ 33137 w 166"/>
                  <a:gd name="T57" fmla="*/ 0 h 31"/>
                  <a:gd name="T58" fmla="*/ 50494 w 166"/>
                  <a:gd name="T59" fmla="*/ 1536 h 31"/>
                  <a:gd name="T60" fmla="*/ 59436 w 166"/>
                  <a:gd name="T61" fmla="*/ 2048 h 31"/>
                  <a:gd name="T62" fmla="*/ 67852 w 166"/>
                  <a:gd name="T63" fmla="*/ 2048 h 31"/>
                  <a:gd name="T64" fmla="*/ 75215 w 166"/>
                  <a:gd name="T65" fmla="*/ 2048 h 31"/>
                  <a:gd name="T66" fmla="*/ 82579 w 166"/>
                  <a:gd name="T67" fmla="*/ 512 h 31"/>
                  <a:gd name="T68" fmla="*/ 82579 w 166"/>
                  <a:gd name="T69" fmla="*/ 512 h 3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0" t="0" r="r" b="b"/>
                <a:pathLst>
                  <a:path w="166" h="31">
                    <a:moveTo>
                      <a:pt x="157" y="1"/>
                    </a:moveTo>
                    <a:lnTo>
                      <a:pt x="157" y="1"/>
                    </a:lnTo>
                    <a:lnTo>
                      <a:pt x="160" y="6"/>
                    </a:lnTo>
                    <a:lnTo>
                      <a:pt x="163" y="8"/>
                    </a:lnTo>
                    <a:lnTo>
                      <a:pt x="166" y="14"/>
                    </a:lnTo>
                    <a:lnTo>
                      <a:pt x="166" y="20"/>
                    </a:lnTo>
                    <a:lnTo>
                      <a:pt x="163" y="22"/>
                    </a:lnTo>
                    <a:lnTo>
                      <a:pt x="159" y="25"/>
                    </a:lnTo>
                    <a:lnTo>
                      <a:pt x="150" y="31"/>
                    </a:lnTo>
                    <a:lnTo>
                      <a:pt x="143" y="27"/>
                    </a:lnTo>
                    <a:lnTo>
                      <a:pt x="135" y="25"/>
                    </a:lnTo>
                    <a:lnTo>
                      <a:pt x="117" y="21"/>
                    </a:lnTo>
                    <a:lnTo>
                      <a:pt x="96" y="21"/>
                    </a:lnTo>
                    <a:lnTo>
                      <a:pt x="75" y="20"/>
                    </a:lnTo>
                    <a:lnTo>
                      <a:pt x="34" y="20"/>
                    </a:lnTo>
                    <a:lnTo>
                      <a:pt x="16" y="18"/>
                    </a:lnTo>
                    <a:lnTo>
                      <a:pt x="0" y="15"/>
                    </a:lnTo>
                    <a:lnTo>
                      <a:pt x="2" y="10"/>
                    </a:lnTo>
                    <a:lnTo>
                      <a:pt x="6" y="6"/>
                    </a:lnTo>
                    <a:lnTo>
                      <a:pt x="11" y="4"/>
                    </a:lnTo>
                    <a:lnTo>
                      <a:pt x="17" y="3"/>
                    </a:lnTo>
                    <a:lnTo>
                      <a:pt x="30" y="1"/>
                    </a:lnTo>
                    <a:lnTo>
                      <a:pt x="38" y="1"/>
                    </a:lnTo>
                    <a:lnTo>
                      <a:pt x="51" y="0"/>
                    </a:lnTo>
                    <a:lnTo>
                      <a:pt x="63" y="0"/>
                    </a:lnTo>
                    <a:lnTo>
                      <a:pt x="96" y="3"/>
                    </a:lnTo>
                    <a:lnTo>
                      <a:pt x="113" y="4"/>
                    </a:lnTo>
                    <a:lnTo>
                      <a:pt x="129" y="4"/>
                    </a:lnTo>
                    <a:lnTo>
                      <a:pt x="143" y="4"/>
                    </a:lnTo>
                    <a:lnTo>
                      <a:pt x="157" y="1"/>
                    </a:lnTo>
                    <a:close/>
                  </a:path>
                </a:pathLst>
              </a:custGeom>
              <a:grpFill/>
              <a:ln w="9525">
                <a:noFill/>
                <a:round/>
              </a:ln>
            </p:spPr>
            <p:txBody>
              <a:bodyPr/>
              <a:lstStyle/>
              <a:p>
                <a:endParaRPr lang="zh-CN" altLang="en-US"/>
              </a:p>
            </p:txBody>
          </p:sp>
          <p:sp>
            <p:nvSpPr>
              <p:cNvPr id="38" name="Freeform 103"/>
              <p:cNvSpPr/>
              <p:nvPr/>
            </p:nvSpPr>
            <p:spPr bwMode="auto">
              <a:xfrm>
                <a:off x="6313488" y="4213225"/>
                <a:ext cx="88900" cy="17463"/>
              </a:xfrm>
              <a:custGeom>
                <a:avLst/>
                <a:gdLst>
                  <a:gd name="T0" fmla="*/ 86238 w 167"/>
                  <a:gd name="T1" fmla="*/ 2646 h 33"/>
                  <a:gd name="T2" fmla="*/ 86238 w 167"/>
                  <a:gd name="T3" fmla="*/ 2646 h 33"/>
                  <a:gd name="T4" fmla="*/ 87303 w 167"/>
                  <a:gd name="T5" fmla="*/ 4233 h 33"/>
                  <a:gd name="T6" fmla="*/ 88900 w 167"/>
                  <a:gd name="T7" fmla="*/ 6350 h 33"/>
                  <a:gd name="T8" fmla="*/ 88900 w 167"/>
                  <a:gd name="T9" fmla="*/ 8996 h 33"/>
                  <a:gd name="T10" fmla="*/ 88900 w 167"/>
                  <a:gd name="T11" fmla="*/ 11113 h 33"/>
                  <a:gd name="T12" fmla="*/ 88368 w 167"/>
                  <a:gd name="T13" fmla="*/ 14817 h 33"/>
                  <a:gd name="T14" fmla="*/ 87303 w 167"/>
                  <a:gd name="T15" fmla="*/ 17463 h 33"/>
                  <a:gd name="T16" fmla="*/ 87303 w 167"/>
                  <a:gd name="T17" fmla="*/ 17463 h 33"/>
                  <a:gd name="T18" fmla="*/ 73995 w 167"/>
                  <a:gd name="T19" fmla="*/ 16405 h 33"/>
                  <a:gd name="T20" fmla="*/ 60686 w 167"/>
                  <a:gd name="T21" fmla="*/ 13230 h 33"/>
                  <a:gd name="T22" fmla="*/ 47378 w 167"/>
                  <a:gd name="T23" fmla="*/ 10054 h 33"/>
                  <a:gd name="T24" fmla="*/ 33005 w 167"/>
                  <a:gd name="T25" fmla="*/ 8996 h 33"/>
                  <a:gd name="T26" fmla="*/ 33005 w 167"/>
                  <a:gd name="T27" fmla="*/ 8996 h 33"/>
                  <a:gd name="T28" fmla="*/ 28746 w 167"/>
                  <a:gd name="T29" fmla="*/ 8996 h 33"/>
                  <a:gd name="T30" fmla="*/ 23423 w 167"/>
                  <a:gd name="T31" fmla="*/ 9525 h 33"/>
                  <a:gd name="T32" fmla="*/ 12776 w 167"/>
                  <a:gd name="T33" fmla="*/ 11113 h 33"/>
                  <a:gd name="T34" fmla="*/ 7453 w 167"/>
                  <a:gd name="T35" fmla="*/ 11113 h 33"/>
                  <a:gd name="T36" fmla="*/ 3726 w 167"/>
                  <a:gd name="T37" fmla="*/ 10054 h 33"/>
                  <a:gd name="T38" fmla="*/ 2129 w 167"/>
                  <a:gd name="T39" fmla="*/ 9525 h 33"/>
                  <a:gd name="T40" fmla="*/ 1065 w 167"/>
                  <a:gd name="T41" fmla="*/ 7938 h 33"/>
                  <a:gd name="T42" fmla="*/ 0 w 167"/>
                  <a:gd name="T43" fmla="*/ 6350 h 33"/>
                  <a:gd name="T44" fmla="*/ 0 w 167"/>
                  <a:gd name="T45" fmla="*/ 4233 h 33"/>
                  <a:gd name="T46" fmla="*/ 0 w 167"/>
                  <a:gd name="T47" fmla="*/ 4233 h 33"/>
                  <a:gd name="T48" fmla="*/ 4791 w 167"/>
                  <a:gd name="T49" fmla="*/ 2646 h 33"/>
                  <a:gd name="T50" fmla="*/ 9050 w 167"/>
                  <a:gd name="T51" fmla="*/ 1588 h 33"/>
                  <a:gd name="T52" fmla="*/ 18632 w 167"/>
                  <a:gd name="T53" fmla="*/ 0 h 33"/>
                  <a:gd name="T54" fmla="*/ 29278 w 167"/>
                  <a:gd name="T55" fmla="*/ 529 h 33"/>
                  <a:gd name="T56" fmla="*/ 39925 w 167"/>
                  <a:gd name="T57" fmla="*/ 1588 h 33"/>
                  <a:gd name="T58" fmla="*/ 51104 w 167"/>
                  <a:gd name="T59" fmla="*/ 2646 h 33"/>
                  <a:gd name="T60" fmla="*/ 62283 w 167"/>
                  <a:gd name="T61" fmla="*/ 3704 h 33"/>
                  <a:gd name="T62" fmla="*/ 73995 w 167"/>
                  <a:gd name="T63" fmla="*/ 4233 h 33"/>
                  <a:gd name="T64" fmla="*/ 86238 w 167"/>
                  <a:gd name="T65" fmla="*/ 2646 h 33"/>
                  <a:gd name="T66" fmla="*/ 86238 w 167"/>
                  <a:gd name="T67" fmla="*/ 2646 h 33"/>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67" h="33">
                    <a:moveTo>
                      <a:pt x="162" y="5"/>
                    </a:moveTo>
                    <a:lnTo>
                      <a:pt x="162" y="5"/>
                    </a:lnTo>
                    <a:lnTo>
                      <a:pt x="164" y="8"/>
                    </a:lnTo>
                    <a:lnTo>
                      <a:pt x="167" y="12"/>
                    </a:lnTo>
                    <a:lnTo>
                      <a:pt x="167" y="17"/>
                    </a:lnTo>
                    <a:lnTo>
                      <a:pt x="167" y="21"/>
                    </a:lnTo>
                    <a:lnTo>
                      <a:pt x="166" y="28"/>
                    </a:lnTo>
                    <a:lnTo>
                      <a:pt x="164" y="33"/>
                    </a:lnTo>
                    <a:lnTo>
                      <a:pt x="139" y="31"/>
                    </a:lnTo>
                    <a:lnTo>
                      <a:pt x="114" y="25"/>
                    </a:lnTo>
                    <a:lnTo>
                      <a:pt x="89" y="19"/>
                    </a:lnTo>
                    <a:lnTo>
                      <a:pt x="62" y="17"/>
                    </a:lnTo>
                    <a:lnTo>
                      <a:pt x="54" y="17"/>
                    </a:lnTo>
                    <a:lnTo>
                      <a:pt x="44" y="18"/>
                    </a:lnTo>
                    <a:lnTo>
                      <a:pt x="24" y="21"/>
                    </a:lnTo>
                    <a:lnTo>
                      <a:pt x="14" y="21"/>
                    </a:lnTo>
                    <a:lnTo>
                      <a:pt x="7" y="19"/>
                    </a:lnTo>
                    <a:lnTo>
                      <a:pt x="4" y="18"/>
                    </a:lnTo>
                    <a:lnTo>
                      <a:pt x="2" y="15"/>
                    </a:lnTo>
                    <a:lnTo>
                      <a:pt x="0" y="12"/>
                    </a:lnTo>
                    <a:lnTo>
                      <a:pt x="0" y="8"/>
                    </a:lnTo>
                    <a:lnTo>
                      <a:pt x="9" y="5"/>
                    </a:lnTo>
                    <a:lnTo>
                      <a:pt x="17" y="3"/>
                    </a:lnTo>
                    <a:lnTo>
                      <a:pt x="35" y="0"/>
                    </a:lnTo>
                    <a:lnTo>
                      <a:pt x="55" y="1"/>
                    </a:lnTo>
                    <a:lnTo>
                      <a:pt x="75" y="3"/>
                    </a:lnTo>
                    <a:lnTo>
                      <a:pt x="96" y="5"/>
                    </a:lnTo>
                    <a:lnTo>
                      <a:pt x="117" y="7"/>
                    </a:lnTo>
                    <a:lnTo>
                      <a:pt x="139" y="8"/>
                    </a:lnTo>
                    <a:lnTo>
                      <a:pt x="162" y="5"/>
                    </a:lnTo>
                    <a:close/>
                  </a:path>
                </a:pathLst>
              </a:custGeom>
              <a:grpFill/>
              <a:ln w="9525">
                <a:noFill/>
                <a:round/>
              </a:ln>
            </p:spPr>
            <p:txBody>
              <a:bodyPr/>
              <a:lstStyle/>
              <a:p>
                <a:endParaRPr lang="zh-CN" altLang="en-US"/>
              </a:p>
            </p:txBody>
          </p:sp>
          <p:sp>
            <p:nvSpPr>
              <p:cNvPr id="39" name="Freeform 104"/>
              <p:cNvSpPr/>
              <p:nvPr/>
            </p:nvSpPr>
            <p:spPr bwMode="auto">
              <a:xfrm>
                <a:off x="6311901" y="4425950"/>
                <a:ext cx="93663" cy="17463"/>
              </a:xfrm>
              <a:custGeom>
                <a:avLst/>
                <a:gdLst>
                  <a:gd name="T0" fmla="*/ 89938 w 176"/>
                  <a:gd name="T1" fmla="*/ 2646 h 33"/>
                  <a:gd name="T2" fmla="*/ 89938 w 176"/>
                  <a:gd name="T3" fmla="*/ 2646 h 33"/>
                  <a:gd name="T4" fmla="*/ 91534 w 176"/>
                  <a:gd name="T5" fmla="*/ 4233 h 33"/>
                  <a:gd name="T6" fmla="*/ 92599 w 176"/>
                  <a:gd name="T7" fmla="*/ 6350 h 33"/>
                  <a:gd name="T8" fmla="*/ 93663 w 176"/>
                  <a:gd name="T9" fmla="*/ 8996 h 33"/>
                  <a:gd name="T10" fmla="*/ 93663 w 176"/>
                  <a:gd name="T11" fmla="*/ 11113 h 33"/>
                  <a:gd name="T12" fmla="*/ 92599 w 176"/>
                  <a:gd name="T13" fmla="*/ 13230 h 33"/>
                  <a:gd name="T14" fmla="*/ 91534 w 176"/>
                  <a:gd name="T15" fmla="*/ 15346 h 33"/>
                  <a:gd name="T16" fmla="*/ 88873 w 176"/>
                  <a:gd name="T17" fmla="*/ 16934 h 33"/>
                  <a:gd name="T18" fmla="*/ 85148 w 176"/>
                  <a:gd name="T19" fmla="*/ 17463 h 33"/>
                  <a:gd name="T20" fmla="*/ 85148 w 176"/>
                  <a:gd name="T21" fmla="*/ 17463 h 33"/>
                  <a:gd name="T22" fmla="*/ 84084 w 176"/>
                  <a:gd name="T23" fmla="*/ 16934 h 33"/>
                  <a:gd name="T24" fmla="*/ 81423 w 176"/>
                  <a:gd name="T25" fmla="*/ 16405 h 33"/>
                  <a:gd name="T26" fmla="*/ 79294 w 176"/>
                  <a:gd name="T27" fmla="*/ 14817 h 33"/>
                  <a:gd name="T28" fmla="*/ 77166 w 176"/>
                  <a:gd name="T29" fmla="*/ 13759 h 33"/>
                  <a:gd name="T30" fmla="*/ 77166 w 176"/>
                  <a:gd name="T31" fmla="*/ 13759 h 33"/>
                  <a:gd name="T32" fmla="*/ 69183 w 176"/>
                  <a:gd name="T33" fmla="*/ 12700 h 33"/>
                  <a:gd name="T34" fmla="*/ 59072 w 176"/>
                  <a:gd name="T35" fmla="*/ 11642 h 33"/>
                  <a:gd name="T36" fmla="*/ 38317 w 176"/>
                  <a:gd name="T37" fmla="*/ 11113 h 33"/>
                  <a:gd name="T38" fmla="*/ 17562 w 176"/>
                  <a:gd name="T39" fmla="*/ 10054 h 33"/>
                  <a:gd name="T40" fmla="*/ 8515 w 176"/>
                  <a:gd name="T41" fmla="*/ 9525 h 33"/>
                  <a:gd name="T42" fmla="*/ 0 w 176"/>
                  <a:gd name="T43" fmla="*/ 8996 h 33"/>
                  <a:gd name="T44" fmla="*/ 0 w 176"/>
                  <a:gd name="T45" fmla="*/ 8996 h 33"/>
                  <a:gd name="T46" fmla="*/ 2661 w 176"/>
                  <a:gd name="T47" fmla="*/ 5821 h 33"/>
                  <a:gd name="T48" fmla="*/ 4790 w 176"/>
                  <a:gd name="T49" fmla="*/ 3704 h 33"/>
                  <a:gd name="T50" fmla="*/ 7450 w 176"/>
                  <a:gd name="T51" fmla="*/ 2117 h 33"/>
                  <a:gd name="T52" fmla="*/ 10644 w 176"/>
                  <a:gd name="T53" fmla="*/ 529 h 33"/>
                  <a:gd name="T54" fmla="*/ 17562 w 176"/>
                  <a:gd name="T55" fmla="*/ 0 h 33"/>
                  <a:gd name="T56" fmla="*/ 23948 w 176"/>
                  <a:gd name="T57" fmla="*/ 0 h 33"/>
                  <a:gd name="T58" fmla="*/ 31398 w 176"/>
                  <a:gd name="T59" fmla="*/ 0 h 33"/>
                  <a:gd name="T60" fmla="*/ 38317 w 176"/>
                  <a:gd name="T61" fmla="*/ 1588 h 33"/>
                  <a:gd name="T62" fmla="*/ 48960 w 176"/>
                  <a:gd name="T63" fmla="*/ 2646 h 33"/>
                  <a:gd name="T64" fmla="*/ 48960 w 176"/>
                  <a:gd name="T65" fmla="*/ 2646 h 33"/>
                  <a:gd name="T66" fmla="*/ 62265 w 176"/>
                  <a:gd name="T67" fmla="*/ 2646 h 33"/>
                  <a:gd name="T68" fmla="*/ 71312 w 176"/>
                  <a:gd name="T69" fmla="*/ 3704 h 33"/>
                  <a:gd name="T70" fmla="*/ 79294 w 176"/>
                  <a:gd name="T71" fmla="*/ 4233 h 33"/>
                  <a:gd name="T72" fmla="*/ 84084 w 176"/>
                  <a:gd name="T73" fmla="*/ 3704 h 33"/>
                  <a:gd name="T74" fmla="*/ 89938 w 176"/>
                  <a:gd name="T75" fmla="*/ 2646 h 33"/>
                  <a:gd name="T76" fmla="*/ 89938 w 176"/>
                  <a:gd name="T77" fmla="*/ 2646 h 3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0" t="0" r="r" b="b"/>
                <a:pathLst>
                  <a:path w="176" h="33">
                    <a:moveTo>
                      <a:pt x="169" y="5"/>
                    </a:moveTo>
                    <a:lnTo>
                      <a:pt x="169" y="5"/>
                    </a:lnTo>
                    <a:lnTo>
                      <a:pt x="172" y="8"/>
                    </a:lnTo>
                    <a:lnTo>
                      <a:pt x="174" y="12"/>
                    </a:lnTo>
                    <a:lnTo>
                      <a:pt x="176" y="17"/>
                    </a:lnTo>
                    <a:lnTo>
                      <a:pt x="176" y="21"/>
                    </a:lnTo>
                    <a:lnTo>
                      <a:pt x="174" y="25"/>
                    </a:lnTo>
                    <a:lnTo>
                      <a:pt x="172" y="29"/>
                    </a:lnTo>
                    <a:lnTo>
                      <a:pt x="167" y="32"/>
                    </a:lnTo>
                    <a:lnTo>
                      <a:pt x="160" y="33"/>
                    </a:lnTo>
                    <a:lnTo>
                      <a:pt x="158" y="32"/>
                    </a:lnTo>
                    <a:lnTo>
                      <a:pt x="153" y="31"/>
                    </a:lnTo>
                    <a:lnTo>
                      <a:pt x="149" y="28"/>
                    </a:lnTo>
                    <a:lnTo>
                      <a:pt x="145" y="26"/>
                    </a:lnTo>
                    <a:lnTo>
                      <a:pt x="130" y="24"/>
                    </a:lnTo>
                    <a:lnTo>
                      <a:pt x="111" y="22"/>
                    </a:lnTo>
                    <a:lnTo>
                      <a:pt x="72" y="21"/>
                    </a:lnTo>
                    <a:lnTo>
                      <a:pt x="33" y="19"/>
                    </a:lnTo>
                    <a:lnTo>
                      <a:pt x="16" y="18"/>
                    </a:lnTo>
                    <a:lnTo>
                      <a:pt x="0" y="17"/>
                    </a:lnTo>
                    <a:lnTo>
                      <a:pt x="5" y="11"/>
                    </a:lnTo>
                    <a:lnTo>
                      <a:pt x="9" y="7"/>
                    </a:lnTo>
                    <a:lnTo>
                      <a:pt x="14" y="4"/>
                    </a:lnTo>
                    <a:lnTo>
                      <a:pt x="20" y="1"/>
                    </a:lnTo>
                    <a:lnTo>
                      <a:pt x="33" y="0"/>
                    </a:lnTo>
                    <a:lnTo>
                      <a:pt x="45" y="0"/>
                    </a:lnTo>
                    <a:lnTo>
                      <a:pt x="59" y="0"/>
                    </a:lnTo>
                    <a:lnTo>
                      <a:pt x="72" y="3"/>
                    </a:lnTo>
                    <a:lnTo>
                      <a:pt x="92" y="5"/>
                    </a:lnTo>
                    <a:lnTo>
                      <a:pt x="117" y="5"/>
                    </a:lnTo>
                    <a:lnTo>
                      <a:pt x="134" y="7"/>
                    </a:lnTo>
                    <a:lnTo>
                      <a:pt x="149" y="8"/>
                    </a:lnTo>
                    <a:lnTo>
                      <a:pt x="158" y="7"/>
                    </a:lnTo>
                    <a:lnTo>
                      <a:pt x="169" y="5"/>
                    </a:lnTo>
                    <a:close/>
                  </a:path>
                </a:pathLst>
              </a:custGeom>
              <a:grpFill/>
              <a:ln w="9525">
                <a:noFill/>
                <a:round/>
              </a:ln>
            </p:spPr>
            <p:txBody>
              <a:bodyPr/>
              <a:lstStyle/>
              <a:p>
                <a:endParaRPr lang="zh-CN" altLang="en-US"/>
              </a:p>
            </p:txBody>
          </p:sp>
          <p:sp>
            <p:nvSpPr>
              <p:cNvPr id="40" name="Freeform 105"/>
              <p:cNvSpPr/>
              <p:nvPr/>
            </p:nvSpPr>
            <p:spPr bwMode="auto">
              <a:xfrm>
                <a:off x="6307138" y="4456113"/>
                <a:ext cx="101600" cy="17463"/>
              </a:xfrm>
              <a:custGeom>
                <a:avLst/>
                <a:gdLst>
                  <a:gd name="T0" fmla="*/ 95250 w 192"/>
                  <a:gd name="T1" fmla="*/ 0 h 35"/>
                  <a:gd name="T2" fmla="*/ 95250 w 192"/>
                  <a:gd name="T3" fmla="*/ 0 h 35"/>
                  <a:gd name="T4" fmla="*/ 98954 w 192"/>
                  <a:gd name="T5" fmla="*/ 4989 h 35"/>
                  <a:gd name="T6" fmla="*/ 101600 w 192"/>
                  <a:gd name="T7" fmla="*/ 9979 h 35"/>
                  <a:gd name="T8" fmla="*/ 101600 w 192"/>
                  <a:gd name="T9" fmla="*/ 9979 h 35"/>
                  <a:gd name="T10" fmla="*/ 100542 w 192"/>
                  <a:gd name="T11" fmla="*/ 13471 h 35"/>
                  <a:gd name="T12" fmla="*/ 97896 w 192"/>
                  <a:gd name="T13" fmla="*/ 15966 h 35"/>
                  <a:gd name="T14" fmla="*/ 95779 w 192"/>
                  <a:gd name="T15" fmla="*/ 16964 h 35"/>
                  <a:gd name="T16" fmla="*/ 92604 w 192"/>
                  <a:gd name="T17" fmla="*/ 17463 h 35"/>
                  <a:gd name="T18" fmla="*/ 85196 w 192"/>
                  <a:gd name="T19" fmla="*/ 15966 h 35"/>
                  <a:gd name="T20" fmla="*/ 76729 w 192"/>
                  <a:gd name="T21" fmla="*/ 15467 h 35"/>
                  <a:gd name="T22" fmla="*/ 76729 w 192"/>
                  <a:gd name="T23" fmla="*/ 15467 h 35"/>
                  <a:gd name="T24" fmla="*/ 18521 w 192"/>
                  <a:gd name="T25" fmla="*/ 9979 h 35"/>
                  <a:gd name="T26" fmla="*/ 18521 w 192"/>
                  <a:gd name="T27" fmla="*/ 9979 h 35"/>
                  <a:gd name="T28" fmla="*/ 12700 w 192"/>
                  <a:gd name="T29" fmla="*/ 9979 h 35"/>
                  <a:gd name="T30" fmla="*/ 7408 w 192"/>
                  <a:gd name="T31" fmla="*/ 9979 h 35"/>
                  <a:gd name="T32" fmla="*/ 5292 w 192"/>
                  <a:gd name="T33" fmla="*/ 9979 h 35"/>
                  <a:gd name="T34" fmla="*/ 3175 w 192"/>
                  <a:gd name="T35" fmla="*/ 8482 h 35"/>
                  <a:gd name="T36" fmla="*/ 1588 w 192"/>
                  <a:gd name="T37" fmla="*/ 6985 h 35"/>
                  <a:gd name="T38" fmla="*/ 0 w 192"/>
                  <a:gd name="T39" fmla="*/ 3992 h 35"/>
                  <a:gd name="T40" fmla="*/ 0 w 192"/>
                  <a:gd name="T41" fmla="*/ 3992 h 35"/>
                  <a:gd name="T42" fmla="*/ 5292 w 192"/>
                  <a:gd name="T43" fmla="*/ 2495 h 35"/>
                  <a:gd name="T44" fmla="*/ 9525 w 192"/>
                  <a:gd name="T45" fmla="*/ 1996 h 35"/>
                  <a:gd name="T46" fmla="*/ 15346 w 192"/>
                  <a:gd name="T47" fmla="*/ 1497 h 35"/>
                  <a:gd name="T48" fmla="*/ 20638 w 192"/>
                  <a:gd name="T49" fmla="*/ 1497 h 35"/>
                  <a:gd name="T50" fmla="*/ 32808 w 192"/>
                  <a:gd name="T51" fmla="*/ 1996 h 35"/>
                  <a:gd name="T52" fmla="*/ 45508 w 192"/>
                  <a:gd name="T53" fmla="*/ 3493 h 35"/>
                  <a:gd name="T54" fmla="*/ 57679 w 192"/>
                  <a:gd name="T55" fmla="*/ 4989 h 35"/>
                  <a:gd name="T56" fmla="*/ 71438 w 192"/>
                  <a:gd name="T57" fmla="*/ 4989 h 35"/>
                  <a:gd name="T58" fmla="*/ 77258 w 192"/>
                  <a:gd name="T59" fmla="*/ 4989 h 35"/>
                  <a:gd name="T60" fmla="*/ 83079 w 192"/>
                  <a:gd name="T61" fmla="*/ 3992 h 35"/>
                  <a:gd name="T62" fmla="*/ 88900 w 192"/>
                  <a:gd name="T63" fmla="*/ 1996 h 35"/>
                  <a:gd name="T64" fmla="*/ 95250 w 192"/>
                  <a:gd name="T65" fmla="*/ 0 h 35"/>
                  <a:gd name="T66" fmla="*/ 95250 w 192"/>
                  <a:gd name="T67" fmla="*/ 0 h 3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192" h="35">
                    <a:moveTo>
                      <a:pt x="180" y="0"/>
                    </a:moveTo>
                    <a:lnTo>
                      <a:pt x="180" y="0"/>
                    </a:lnTo>
                    <a:lnTo>
                      <a:pt x="187" y="10"/>
                    </a:lnTo>
                    <a:lnTo>
                      <a:pt x="192" y="20"/>
                    </a:lnTo>
                    <a:lnTo>
                      <a:pt x="190" y="27"/>
                    </a:lnTo>
                    <a:lnTo>
                      <a:pt x="185" y="32"/>
                    </a:lnTo>
                    <a:lnTo>
                      <a:pt x="181" y="34"/>
                    </a:lnTo>
                    <a:lnTo>
                      <a:pt x="175" y="35"/>
                    </a:lnTo>
                    <a:lnTo>
                      <a:pt x="161" y="32"/>
                    </a:lnTo>
                    <a:lnTo>
                      <a:pt x="145" y="31"/>
                    </a:lnTo>
                    <a:lnTo>
                      <a:pt x="35" y="20"/>
                    </a:lnTo>
                    <a:lnTo>
                      <a:pt x="24" y="20"/>
                    </a:lnTo>
                    <a:lnTo>
                      <a:pt x="14" y="20"/>
                    </a:lnTo>
                    <a:lnTo>
                      <a:pt x="10" y="20"/>
                    </a:lnTo>
                    <a:lnTo>
                      <a:pt x="6" y="17"/>
                    </a:lnTo>
                    <a:lnTo>
                      <a:pt x="3" y="14"/>
                    </a:lnTo>
                    <a:lnTo>
                      <a:pt x="0" y="8"/>
                    </a:lnTo>
                    <a:lnTo>
                      <a:pt x="10" y="5"/>
                    </a:lnTo>
                    <a:lnTo>
                      <a:pt x="18" y="4"/>
                    </a:lnTo>
                    <a:lnTo>
                      <a:pt x="29" y="3"/>
                    </a:lnTo>
                    <a:lnTo>
                      <a:pt x="39" y="3"/>
                    </a:lnTo>
                    <a:lnTo>
                      <a:pt x="62" y="4"/>
                    </a:lnTo>
                    <a:lnTo>
                      <a:pt x="86" y="7"/>
                    </a:lnTo>
                    <a:lnTo>
                      <a:pt x="109" y="10"/>
                    </a:lnTo>
                    <a:lnTo>
                      <a:pt x="135" y="10"/>
                    </a:lnTo>
                    <a:lnTo>
                      <a:pt x="146" y="10"/>
                    </a:lnTo>
                    <a:lnTo>
                      <a:pt x="157" y="8"/>
                    </a:lnTo>
                    <a:lnTo>
                      <a:pt x="168" y="4"/>
                    </a:lnTo>
                    <a:lnTo>
                      <a:pt x="180" y="0"/>
                    </a:lnTo>
                    <a:close/>
                  </a:path>
                </a:pathLst>
              </a:custGeom>
              <a:grpFill/>
              <a:ln w="9525">
                <a:noFill/>
                <a:round/>
              </a:ln>
            </p:spPr>
            <p:txBody>
              <a:bodyPr/>
              <a:lstStyle/>
              <a:p>
                <a:endParaRPr lang="zh-CN" altLang="en-US"/>
              </a:p>
            </p:txBody>
          </p:sp>
          <p:sp>
            <p:nvSpPr>
              <p:cNvPr id="41" name="Freeform 106"/>
              <p:cNvSpPr>
                <a:spLocks noEditPoints="1"/>
              </p:cNvSpPr>
              <p:nvPr/>
            </p:nvSpPr>
            <p:spPr bwMode="auto">
              <a:xfrm>
                <a:off x="5384801" y="3876675"/>
                <a:ext cx="1336675" cy="692150"/>
              </a:xfrm>
              <a:custGeom>
                <a:avLst/>
                <a:gdLst>
                  <a:gd name="T0" fmla="*/ 512233 w 2526"/>
                  <a:gd name="T1" fmla="*/ 59267 h 1308"/>
                  <a:gd name="T2" fmla="*/ 768879 w 2526"/>
                  <a:gd name="T3" fmla="*/ 129117 h 1308"/>
                  <a:gd name="T4" fmla="*/ 967317 w 2526"/>
                  <a:gd name="T5" fmla="*/ 0 h 1308"/>
                  <a:gd name="T6" fmla="*/ 1180042 w 2526"/>
                  <a:gd name="T7" fmla="*/ 294746 h 1308"/>
                  <a:gd name="T8" fmla="*/ 1304925 w 2526"/>
                  <a:gd name="T9" fmla="*/ 663575 h 1308"/>
                  <a:gd name="T10" fmla="*/ 1069446 w 2526"/>
                  <a:gd name="T11" fmla="*/ 568325 h 1308"/>
                  <a:gd name="T12" fmla="*/ 853546 w 2526"/>
                  <a:gd name="T13" fmla="*/ 670983 h 1308"/>
                  <a:gd name="T14" fmla="*/ 630238 w 2526"/>
                  <a:gd name="T15" fmla="*/ 660929 h 1308"/>
                  <a:gd name="T16" fmla="*/ 439208 w 2526"/>
                  <a:gd name="T17" fmla="*/ 659871 h 1308"/>
                  <a:gd name="T18" fmla="*/ 192617 w 2526"/>
                  <a:gd name="T19" fmla="*/ 636058 h 1308"/>
                  <a:gd name="T20" fmla="*/ 116946 w 2526"/>
                  <a:gd name="T21" fmla="*/ 325438 h 1308"/>
                  <a:gd name="T22" fmla="*/ 1029758 w 2526"/>
                  <a:gd name="T23" fmla="*/ 660929 h 1308"/>
                  <a:gd name="T24" fmla="*/ 984779 w 2526"/>
                  <a:gd name="T25" fmla="*/ 12700 h 1308"/>
                  <a:gd name="T26" fmla="*/ 908050 w 2526"/>
                  <a:gd name="T27" fmla="*/ 499004 h 1308"/>
                  <a:gd name="T28" fmla="*/ 876300 w 2526"/>
                  <a:gd name="T29" fmla="*/ 283104 h 1308"/>
                  <a:gd name="T30" fmla="*/ 889529 w 2526"/>
                  <a:gd name="T31" fmla="*/ 179917 h 1308"/>
                  <a:gd name="T32" fmla="*/ 538692 w 2526"/>
                  <a:gd name="T33" fmla="*/ 71438 h 1308"/>
                  <a:gd name="T34" fmla="*/ 347133 w 2526"/>
                  <a:gd name="T35" fmla="*/ 158221 h 1308"/>
                  <a:gd name="T36" fmla="*/ 431800 w 2526"/>
                  <a:gd name="T37" fmla="*/ 578379 h 1308"/>
                  <a:gd name="T38" fmla="*/ 436562 w 2526"/>
                  <a:gd name="T39" fmla="*/ 110067 h 1308"/>
                  <a:gd name="T40" fmla="*/ 760942 w 2526"/>
                  <a:gd name="T41" fmla="*/ 231775 h 1308"/>
                  <a:gd name="T42" fmla="*/ 599546 w 2526"/>
                  <a:gd name="T43" fmla="*/ 115887 h 1308"/>
                  <a:gd name="T44" fmla="*/ 608013 w 2526"/>
                  <a:gd name="T45" fmla="*/ 631296 h 1308"/>
                  <a:gd name="T46" fmla="*/ 446617 w 2526"/>
                  <a:gd name="T47" fmla="*/ 143933 h 1308"/>
                  <a:gd name="T48" fmla="*/ 177271 w 2526"/>
                  <a:gd name="T49" fmla="*/ 229658 h 1308"/>
                  <a:gd name="T50" fmla="*/ 73025 w 2526"/>
                  <a:gd name="T51" fmla="*/ 594254 h 1308"/>
                  <a:gd name="T52" fmla="*/ 292100 w 2526"/>
                  <a:gd name="T53" fmla="*/ 171979 h 1308"/>
                  <a:gd name="T54" fmla="*/ 855133 w 2526"/>
                  <a:gd name="T55" fmla="*/ 188383 h 1308"/>
                  <a:gd name="T56" fmla="*/ 867304 w 2526"/>
                  <a:gd name="T57" fmla="*/ 638704 h 1308"/>
                  <a:gd name="T58" fmla="*/ 268288 w 2526"/>
                  <a:gd name="T59" fmla="*/ 325967 h 1308"/>
                  <a:gd name="T60" fmla="*/ 319617 w 2526"/>
                  <a:gd name="T61" fmla="*/ 221192 h 1308"/>
                  <a:gd name="T62" fmla="*/ 310092 w 2526"/>
                  <a:gd name="T63" fmla="*/ 214842 h 1308"/>
                  <a:gd name="T64" fmla="*/ 254529 w 2526"/>
                  <a:gd name="T65" fmla="*/ 320675 h 1308"/>
                  <a:gd name="T66" fmla="*/ 200025 w 2526"/>
                  <a:gd name="T67" fmla="*/ 455083 h 1308"/>
                  <a:gd name="T68" fmla="*/ 201613 w 2526"/>
                  <a:gd name="T69" fmla="*/ 520171 h 1308"/>
                  <a:gd name="T70" fmla="*/ 494771 w 2526"/>
                  <a:gd name="T71" fmla="*/ 198967 h 1308"/>
                  <a:gd name="T72" fmla="*/ 599017 w 2526"/>
                  <a:gd name="T73" fmla="*/ 486304 h 1308"/>
                  <a:gd name="T74" fmla="*/ 773642 w 2526"/>
                  <a:gd name="T75" fmla="*/ 638175 h 1308"/>
                  <a:gd name="T76" fmla="*/ 1088496 w 2526"/>
                  <a:gd name="T77" fmla="*/ 288396 h 1308"/>
                  <a:gd name="T78" fmla="*/ 1042987 w 2526"/>
                  <a:gd name="T79" fmla="*/ 232304 h 1308"/>
                  <a:gd name="T80" fmla="*/ 297921 w 2526"/>
                  <a:gd name="T81" fmla="*/ 215900 h 1308"/>
                  <a:gd name="T82" fmla="*/ 334433 w 2526"/>
                  <a:gd name="T83" fmla="*/ 230187 h 1308"/>
                  <a:gd name="T84" fmla="*/ 378354 w 2526"/>
                  <a:gd name="T85" fmla="*/ 651404 h 1308"/>
                  <a:gd name="T86" fmla="*/ 395288 w 2526"/>
                  <a:gd name="T87" fmla="*/ 238125 h 1308"/>
                  <a:gd name="T88" fmla="*/ 1152525 w 2526"/>
                  <a:gd name="T89" fmla="*/ 267229 h 1308"/>
                  <a:gd name="T90" fmla="*/ 1108075 w 2526"/>
                  <a:gd name="T91" fmla="*/ 628650 h 1308"/>
                  <a:gd name="T92" fmla="*/ 1053042 w 2526"/>
                  <a:gd name="T93" fmla="*/ 311150 h 1308"/>
                  <a:gd name="T94" fmla="*/ 1175279 w 2526"/>
                  <a:gd name="T95" fmla="*/ 301625 h 1308"/>
                  <a:gd name="T96" fmla="*/ 1187979 w 2526"/>
                  <a:gd name="T97" fmla="*/ 325438 h 1308"/>
                  <a:gd name="T98" fmla="*/ 240242 w 2526"/>
                  <a:gd name="T99" fmla="*/ 322263 h 1308"/>
                  <a:gd name="T100" fmla="*/ 306917 w 2526"/>
                  <a:gd name="T101" fmla="*/ 372004 h 1308"/>
                  <a:gd name="T102" fmla="*/ 311679 w 2526"/>
                  <a:gd name="T103" fmla="*/ 355071 h 1308"/>
                  <a:gd name="T104" fmla="*/ 1132417 w 2526"/>
                  <a:gd name="T105" fmla="*/ 385233 h 1308"/>
                  <a:gd name="T106" fmla="*/ 208492 w 2526"/>
                  <a:gd name="T107" fmla="*/ 500062 h 1308"/>
                  <a:gd name="T108" fmla="*/ 1263650 w 2526"/>
                  <a:gd name="T109" fmla="*/ 500062 h 1308"/>
                  <a:gd name="T110" fmla="*/ 1176867 w 2526"/>
                  <a:gd name="T111" fmla="*/ 570971 h 1308"/>
                  <a:gd name="T112" fmla="*/ 175683 w 2526"/>
                  <a:gd name="T113" fmla="*/ 572558 h 1308"/>
                  <a:gd name="T114" fmla="*/ 1301750 w 2526"/>
                  <a:gd name="T115" fmla="*/ 555096 h 1308"/>
                  <a:gd name="T116" fmla="*/ 597429 w 2526"/>
                  <a:gd name="T117" fmla="*/ 579967 h 1308"/>
                  <a:gd name="T118" fmla="*/ 131233 w 2526"/>
                  <a:gd name="T119" fmla="*/ 574146 h 1308"/>
                  <a:gd name="T120" fmla="*/ 1320271 w 2526"/>
                  <a:gd name="T121" fmla="*/ 632883 h 1308"/>
                  <a:gd name="T122" fmla="*/ 118533 w 2526"/>
                  <a:gd name="T123" fmla="*/ 601133 h 1308"/>
                  <a:gd name="T124" fmla="*/ 448733 w 2526"/>
                  <a:gd name="T125" fmla="*/ 641879 h 130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526" h="1308">
                    <a:moveTo>
                      <a:pt x="584" y="272"/>
                    </a:moveTo>
                    <a:lnTo>
                      <a:pt x="584" y="272"/>
                    </a:lnTo>
                    <a:lnTo>
                      <a:pt x="591" y="272"/>
                    </a:lnTo>
                    <a:lnTo>
                      <a:pt x="598" y="275"/>
                    </a:lnTo>
                    <a:lnTo>
                      <a:pt x="606" y="278"/>
                    </a:lnTo>
                    <a:lnTo>
                      <a:pt x="614" y="281"/>
                    </a:lnTo>
                    <a:lnTo>
                      <a:pt x="617" y="271"/>
                    </a:lnTo>
                    <a:lnTo>
                      <a:pt x="618" y="261"/>
                    </a:lnTo>
                    <a:lnTo>
                      <a:pt x="618" y="240"/>
                    </a:lnTo>
                    <a:lnTo>
                      <a:pt x="618" y="230"/>
                    </a:lnTo>
                    <a:lnTo>
                      <a:pt x="620" y="220"/>
                    </a:lnTo>
                    <a:lnTo>
                      <a:pt x="622" y="212"/>
                    </a:lnTo>
                    <a:lnTo>
                      <a:pt x="627" y="203"/>
                    </a:lnTo>
                    <a:lnTo>
                      <a:pt x="664" y="198"/>
                    </a:lnTo>
                    <a:lnTo>
                      <a:pt x="704" y="191"/>
                    </a:lnTo>
                    <a:lnTo>
                      <a:pt x="723" y="185"/>
                    </a:lnTo>
                    <a:lnTo>
                      <a:pt x="743" y="179"/>
                    </a:lnTo>
                    <a:lnTo>
                      <a:pt x="763" y="172"/>
                    </a:lnTo>
                    <a:lnTo>
                      <a:pt x="782" y="163"/>
                    </a:lnTo>
                    <a:lnTo>
                      <a:pt x="805" y="151"/>
                    </a:lnTo>
                    <a:lnTo>
                      <a:pt x="815" y="146"/>
                    </a:lnTo>
                    <a:lnTo>
                      <a:pt x="820" y="140"/>
                    </a:lnTo>
                    <a:lnTo>
                      <a:pt x="825" y="139"/>
                    </a:lnTo>
                    <a:lnTo>
                      <a:pt x="827" y="137"/>
                    </a:lnTo>
                    <a:lnTo>
                      <a:pt x="830" y="137"/>
                    </a:lnTo>
                    <a:lnTo>
                      <a:pt x="833" y="140"/>
                    </a:lnTo>
                    <a:lnTo>
                      <a:pt x="840" y="133"/>
                    </a:lnTo>
                    <a:lnTo>
                      <a:pt x="841" y="129"/>
                    </a:lnTo>
                    <a:lnTo>
                      <a:pt x="844" y="125"/>
                    </a:lnTo>
                    <a:lnTo>
                      <a:pt x="875" y="120"/>
                    </a:lnTo>
                    <a:lnTo>
                      <a:pt x="907" y="116"/>
                    </a:lnTo>
                    <a:lnTo>
                      <a:pt x="940" y="113"/>
                    </a:lnTo>
                    <a:lnTo>
                      <a:pt x="968" y="112"/>
                    </a:lnTo>
                    <a:lnTo>
                      <a:pt x="993" y="112"/>
                    </a:lnTo>
                    <a:lnTo>
                      <a:pt x="1018" y="115"/>
                    </a:lnTo>
                    <a:lnTo>
                      <a:pt x="1044" y="119"/>
                    </a:lnTo>
                    <a:lnTo>
                      <a:pt x="1067" y="125"/>
                    </a:lnTo>
                    <a:lnTo>
                      <a:pt x="1081" y="129"/>
                    </a:lnTo>
                    <a:lnTo>
                      <a:pt x="1097" y="133"/>
                    </a:lnTo>
                    <a:lnTo>
                      <a:pt x="1104" y="137"/>
                    </a:lnTo>
                    <a:lnTo>
                      <a:pt x="1112" y="142"/>
                    </a:lnTo>
                    <a:lnTo>
                      <a:pt x="1119" y="147"/>
                    </a:lnTo>
                    <a:lnTo>
                      <a:pt x="1125" y="154"/>
                    </a:lnTo>
                    <a:lnTo>
                      <a:pt x="1131" y="174"/>
                    </a:lnTo>
                    <a:lnTo>
                      <a:pt x="1132" y="181"/>
                    </a:lnTo>
                    <a:lnTo>
                      <a:pt x="1132" y="189"/>
                    </a:lnTo>
                    <a:lnTo>
                      <a:pt x="1142" y="188"/>
                    </a:lnTo>
                    <a:lnTo>
                      <a:pt x="1152" y="185"/>
                    </a:lnTo>
                    <a:lnTo>
                      <a:pt x="1164" y="182"/>
                    </a:lnTo>
                    <a:lnTo>
                      <a:pt x="1178" y="181"/>
                    </a:lnTo>
                    <a:lnTo>
                      <a:pt x="1191" y="179"/>
                    </a:lnTo>
                    <a:lnTo>
                      <a:pt x="1205" y="181"/>
                    </a:lnTo>
                    <a:lnTo>
                      <a:pt x="1234" y="185"/>
                    </a:lnTo>
                    <a:lnTo>
                      <a:pt x="1265" y="191"/>
                    </a:lnTo>
                    <a:lnTo>
                      <a:pt x="1298" y="195"/>
                    </a:lnTo>
                    <a:lnTo>
                      <a:pt x="1314" y="196"/>
                    </a:lnTo>
                    <a:lnTo>
                      <a:pt x="1333" y="195"/>
                    </a:lnTo>
                    <a:lnTo>
                      <a:pt x="1371" y="192"/>
                    </a:lnTo>
                    <a:lnTo>
                      <a:pt x="1390" y="192"/>
                    </a:lnTo>
                    <a:lnTo>
                      <a:pt x="1407" y="195"/>
                    </a:lnTo>
                    <a:lnTo>
                      <a:pt x="1416" y="198"/>
                    </a:lnTo>
                    <a:lnTo>
                      <a:pt x="1423" y="201"/>
                    </a:lnTo>
                    <a:lnTo>
                      <a:pt x="1430" y="205"/>
                    </a:lnTo>
                    <a:lnTo>
                      <a:pt x="1435" y="210"/>
                    </a:lnTo>
                    <a:lnTo>
                      <a:pt x="1441" y="216"/>
                    </a:lnTo>
                    <a:lnTo>
                      <a:pt x="1445" y="224"/>
                    </a:lnTo>
                    <a:lnTo>
                      <a:pt x="1453" y="244"/>
                    </a:lnTo>
                    <a:lnTo>
                      <a:pt x="1459" y="267"/>
                    </a:lnTo>
                    <a:lnTo>
                      <a:pt x="1463" y="289"/>
                    </a:lnTo>
                    <a:lnTo>
                      <a:pt x="1465" y="302"/>
                    </a:lnTo>
                    <a:lnTo>
                      <a:pt x="1465" y="313"/>
                    </a:lnTo>
                    <a:lnTo>
                      <a:pt x="1463" y="324"/>
                    </a:lnTo>
                    <a:lnTo>
                      <a:pt x="1462" y="335"/>
                    </a:lnTo>
                    <a:lnTo>
                      <a:pt x="1469" y="335"/>
                    </a:lnTo>
                    <a:lnTo>
                      <a:pt x="1474" y="333"/>
                    </a:lnTo>
                    <a:lnTo>
                      <a:pt x="1489" y="327"/>
                    </a:lnTo>
                    <a:lnTo>
                      <a:pt x="1501" y="323"/>
                    </a:lnTo>
                    <a:lnTo>
                      <a:pt x="1508" y="321"/>
                    </a:lnTo>
                    <a:lnTo>
                      <a:pt x="1515" y="321"/>
                    </a:lnTo>
                    <a:lnTo>
                      <a:pt x="1518" y="290"/>
                    </a:lnTo>
                    <a:lnTo>
                      <a:pt x="1519" y="259"/>
                    </a:lnTo>
                    <a:lnTo>
                      <a:pt x="1519" y="229"/>
                    </a:lnTo>
                    <a:lnTo>
                      <a:pt x="1518" y="198"/>
                    </a:lnTo>
                    <a:lnTo>
                      <a:pt x="1517" y="170"/>
                    </a:lnTo>
                    <a:lnTo>
                      <a:pt x="1517" y="142"/>
                    </a:lnTo>
                    <a:lnTo>
                      <a:pt x="1519" y="118"/>
                    </a:lnTo>
                    <a:lnTo>
                      <a:pt x="1522" y="105"/>
                    </a:lnTo>
                    <a:lnTo>
                      <a:pt x="1525" y="95"/>
                    </a:lnTo>
                    <a:lnTo>
                      <a:pt x="1545" y="91"/>
                    </a:lnTo>
                    <a:lnTo>
                      <a:pt x="1564" y="85"/>
                    </a:lnTo>
                    <a:lnTo>
                      <a:pt x="1604" y="71"/>
                    </a:lnTo>
                    <a:lnTo>
                      <a:pt x="1644" y="56"/>
                    </a:lnTo>
                    <a:lnTo>
                      <a:pt x="1682" y="39"/>
                    </a:lnTo>
                    <a:lnTo>
                      <a:pt x="1695" y="31"/>
                    </a:lnTo>
                    <a:lnTo>
                      <a:pt x="1708" y="22"/>
                    </a:lnTo>
                    <a:lnTo>
                      <a:pt x="1722" y="17"/>
                    </a:lnTo>
                    <a:lnTo>
                      <a:pt x="1736" y="11"/>
                    </a:lnTo>
                    <a:lnTo>
                      <a:pt x="1751" y="7"/>
                    </a:lnTo>
                    <a:lnTo>
                      <a:pt x="1766" y="4"/>
                    </a:lnTo>
                    <a:lnTo>
                      <a:pt x="1782" y="1"/>
                    </a:lnTo>
                    <a:lnTo>
                      <a:pt x="1797" y="0"/>
                    </a:lnTo>
                    <a:lnTo>
                      <a:pt x="1828" y="0"/>
                    </a:lnTo>
                    <a:lnTo>
                      <a:pt x="1861" y="3"/>
                    </a:lnTo>
                    <a:lnTo>
                      <a:pt x="1890" y="8"/>
                    </a:lnTo>
                    <a:lnTo>
                      <a:pt x="1919" y="14"/>
                    </a:lnTo>
                    <a:lnTo>
                      <a:pt x="1925" y="18"/>
                    </a:lnTo>
                    <a:lnTo>
                      <a:pt x="1931" y="22"/>
                    </a:lnTo>
                    <a:lnTo>
                      <a:pt x="1936" y="28"/>
                    </a:lnTo>
                    <a:lnTo>
                      <a:pt x="1939" y="33"/>
                    </a:lnTo>
                    <a:lnTo>
                      <a:pt x="1945" y="45"/>
                    </a:lnTo>
                    <a:lnTo>
                      <a:pt x="1949" y="59"/>
                    </a:lnTo>
                    <a:lnTo>
                      <a:pt x="1950" y="73"/>
                    </a:lnTo>
                    <a:lnTo>
                      <a:pt x="1952" y="90"/>
                    </a:lnTo>
                    <a:lnTo>
                      <a:pt x="1953" y="125"/>
                    </a:lnTo>
                    <a:lnTo>
                      <a:pt x="1957" y="198"/>
                    </a:lnTo>
                    <a:lnTo>
                      <a:pt x="1959" y="274"/>
                    </a:lnTo>
                    <a:lnTo>
                      <a:pt x="1959" y="349"/>
                    </a:lnTo>
                    <a:lnTo>
                      <a:pt x="1955" y="418"/>
                    </a:lnTo>
                    <a:lnTo>
                      <a:pt x="1973" y="406"/>
                    </a:lnTo>
                    <a:lnTo>
                      <a:pt x="1994" y="393"/>
                    </a:lnTo>
                    <a:lnTo>
                      <a:pt x="2016" y="383"/>
                    </a:lnTo>
                    <a:lnTo>
                      <a:pt x="2040" y="375"/>
                    </a:lnTo>
                    <a:lnTo>
                      <a:pt x="2065" y="368"/>
                    </a:lnTo>
                    <a:lnTo>
                      <a:pt x="2091" y="365"/>
                    </a:lnTo>
                    <a:lnTo>
                      <a:pt x="2105" y="365"/>
                    </a:lnTo>
                    <a:lnTo>
                      <a:pt x="2117" y="366"/>
                    </a:lnTo>
                    <a:lnTo>
                      <a:pt x="2131" y="368"/>
                    </a:lnTo>
                    <a:lnTo>
                      <a:pt x="2144" y="369"/>
                    </a:lnTo>
                    <a:lnTo>
                      <a:pt x="2155" y="390"/>
                    </a:lnTo>
                    <a:lnTo>
                      <a:pt x="2167" y="413"/>
                    </a:lnTo>
                    <a:lnTo>
                      <a:pt x="2188" y="457"/>
                    </a:lnTo>
                    <a:lnTo>
                      <a:pt x="2192" y="469"/>
                    </a:lnTo>
                    <a:lnTo>
                      <a:pt x="2197" y="481"/>
                    </a:lnTo>
                    <a:lnTo>
                      <a:pt x="2206" y="505"/>
                    </a:lnTo>
                    <a:lnTo>
                      <a:pt x="2217" y="532"/>
                    </a:lnTo>
                    <a:lnTo>
                      <a:pt x="2230" y="557"/>
                    </a:lnTo>
                    <a:lnTo>
                      <a:pt x="2256" y="608"/>
                    </a:lnTo>
                    <a:lnTo>
                      <a:pt x="2286" y="660"/>
                    </a:lnTo>
                    <a:lnTo>
                      <a:pt x="2300" y="688"/>
                    </a:lnTo>
                    <a:lnTo>
                      <a:pt x="2313" y="714"/>
                    </a:lnTo>
                    <a:lnTo>
                      <a:pt x="2320" y="727"/>
                    </a:lnTo>
                    <a:lnTo>
                      <a:pt x="2327" y="740"/>
                    </a:lnTo>
                    <a:lnTo>
                      <a:pt x="2334" y="752"/>
                    </a:lnTo>
                    <a:lnTo>
                      <a:pt x="2341" y="765"/>
                    </a:lnTo>
                    <a:lnTo>
                      <a:pt x="2373" y="837"/>
                    </a:lnTo>
                    <a:lnTo>
                      <a:pt x="2405" y="908"/>
                    </a:lnTo>
                    <a:lnTo>
                      <a:pt x="2439" y="980"/>
                    </a:lnTo>
                    <a:lnTo>
                      <a:pt x="2474" y="1051"/>
                    </a:lnTo>
                    <a:lnTo>
                      <a:pt x="2480" y="1060"/>
                    </a:lnTo>
                    <a:lnTo>
                      <a:pt x="2484" y="1064"/>
                    </a:lnTo>
                    <a:lnTo>
                      <a:pt x="2489" y="1068"/>
                    </a:lnTo>
                    <a:lnTo>
                      <a:pt x="2489" y="1072"/>
                    </a:lnTo>
                    <a:lnTo>
                      <a:pt x="2488" y="1075"/>
                    </a:lnTo>
                    <a:lnTo>
                      <a:pt x="2488" y="1077"/>
                    </a:lnTo>
                    <a:lnTo>
                      <a:pt x="2487" y="1081"/>
                    </a:lnTo>
                    <a:lnTo>
                      <a:pt x="2492" y="1088"/>
                    </a:lnTo>
                    <a:lnTo>
                      <a:pt x="2498" y="1096"/>
                    </a:lnTo>
                    <a:lnTo>
                      <a:pt x="2506" y="1115"/>
                    </a:lnTo>
                    <a:lnTo>
                      <a:pt x="2515" y="1133"/>
                    </a:lnTo>
                    <a:lnTo>
                      <a:pt x="2519" y="1141"/>
                    </a:lnTo>
                    <a:lnTo>
                      <a:pt x="2526" y="1148"/>
                    </a:lnTo>
                    <a:lnTo>
                      <a:pt x="2525" y="1159"/>
                    </a:lnTo>
                    <a:lnTo>
                      <a:pt x="2523" y="1169"/>
                    </a:lnTo>
                    <a:lnTo>
                      <a:pt x="2519" y="1181"/>
                    </a:lnTo>
                    <a:lnTo>
                      <a:pt x="2516" y="1190"/>
                    </a:lnTo>
                    <a:lnTo>
                      <a:pt x="2510" y="1200"/>
                    </a:lnTo>
                    <a:lnTo>
                      <a:pt x="2505" y="1210"/>
                    </a:lnTo>
                    <a:lnTo>
                      <a:pt x="2491" y="1230"/>
                    </a:lnTo>
                    <a:lnTo>
                      <a:pt x="2474" y="1247"/>
                    </a:lnTo>
                    <a:lnTo>
                      <a:pt x="2466" y="1254"/>
                    </a:lnTo>
                    <a:lnTo>
                      <a:pt x="2457" y="1261"/>
                    </a:lnTo>
                    <a:lnTo>
                      <a:pt x="2447" y="1266"/>
                    </a:lnTo>
                    <a:lnTo>
                      <a:pt x="2437" y="1270"/>
                    </a:lnTo>
                    <a:lnTo>
                      <a:pt x="2426" y="1275"/>
                    </a:lnTo>
                    <a:lnTo>
                      <a:pt x="2416" y="1276"/>
                    </a:lnTo>
                    <a:lnTo>
                      <a:pt x="2400" y="1279"/>
                    </a:lnTo>
                    <a:lnTo>
                      <a:pt x="2383" y="1280"/>
                    </a:lnTo>
                    <a:lnTo>
                      <a:pt x="2367" y="1280"/>
                    </a:lnTo>
                    <a:lnTo>
                      <a:pt x="2352" y="1280"/>
                    </a:lnTo>
                    <a:lnTo>
                      <a:pt x="2336" y="1279"/>
                    </a:lnTo>
                    <a:lnTo>
                      <a:pt x="2322" y="1276"/>
                    </a:lnTo>
                    <a:lnTo>
                      <a:pt x="2307" y="1272"/>
                    </a:lnTo>
                    <a:lnTo>
                      <a:pt x="2293" y="1268"/>
                    </a:lnTo>
                    <a:lnTo>
                      <a:pt x="2280" y="1263"/>
                    </a:lnTo>
                    <a:lnTo>
                      <a:pt x="2268" y="1259"/>
                    </a:lnTo>
                    <a:lnTo>
                      <a:pt x="2254" y="1256"/>
                    </a:lnTo>
                    <a:lnTo>
                      <a:pt x="2245" y="1256"/>
                    </a:lnTo>
                    <a:lnTo>
                      <a:pt x="2238" y="1258"/>
                    </a:lnTo>
                    <a:lnTo>
                      <a:pt x="2211" y="1248"/>
                    </a:lnTo>
                    <a:lnTo>
                      <a:pt x="2183" y="1239"/>
                    </a:lnTo>
                    <a:lnTo>
                      <a:pt x="2154" y="1231"/>
                    </a:lnTo>
                    <a:lnTo>
                      <a:pt x="2126" y="1221"/>
                    </a:lnTo>
                    <a:lnTo>
                      <a:pt x="2096" y="1210"/>
                    </a:lnTo>
                    <a:lnTo>
                      <a:pt x="2085" y="1204"/>
                    </a:lnTo>
                    <a:lnTo>
                      <a:pt x="2077" y="1197"/>
                    </a:lnTo>
                    <a:lnTo>
                      <a:pt x="2072" y="1192"/>
                    </a:lnTo>
                    <a:lnTo>
                      <a:pt x="2070" y="1186"/>
                    </a:lnTo>
                    <a:lnTo>
                      <a:pt x="2063" y="1169"/>
                    </a:lnTo>
                    <a:lnTo>
                      <a:pt x="2057" y="1151"/>
                    </a:lnTo>
                    <a:lnTo>
                      <a:pt x="2051" y="1134"/>
                    </a:lnTo>
                    <a:lnTo>
                      <a:pt x="2044" y="1120"/>
                    </a:lnTo>
                    <a:lnTo>
                      <a:pt x="2036" y="1105"/>
                    </a:lnTo>
                    <a:lnTo>
                      <a:pt x="2028" y="1091"/>
                    </a:lnTo>
                    <a:lnTo>
                      <a:pt x="2021" y="1074"/>
                    </a:lnTo>
                    <a:lnTo>
                      <a:pt x="2008" y="1043"/>
                    </a:lnTo>
                    <a:lnTo>
                      <a:pt x="1995" y="1015"/>
                    </a:lnTo>
                    <a:lnTo>
                      <a:pt x="1967" y="959"/>
                    </a:lnTo>
                    <a:lnTo>
                      <a:pt x="1966" y="1016"/>
                    </a:lnTo>
                    <a:lnTo>
                      <a:pt x="1966" y="1084"/>
                    </a:lnTo>
                    <a:lnTo>
                      <a:pt x="1967" y="1225"/>
                    </a:lnTo>
                    <a:lnTo>
                      <a:pt x="1967" y="1238"/>
                    </a:lnTo>
                    <a:lnTo>
                      <a:pt x="1964" y="1249"/>
                    </a:lnTo>
                    <a:lnTo>
                      <a:pt x="1960" y="1259"/>
                    </a:lnTo>
                    <a:lnTo>
                      <a:pt x="1955" y="1268"/>
                    </a:lnTo>
                    <a:lnTo>
                      <a:pt x="1948" y="1276"/>
                    </a:lnTo>
                    <a:lnTo>
                      <a:pt x="1939" y="1282"/>
                    </a:lnTo>
                    <a:lnTo>
                      <a:pt x="1929" y="1287"/>
                    </a:lnTo>
                    <a:lnTo>
                      <a:pt x="1919" y="1293"/>
                    </a:lnTo>
                    <a:lnTo>
                      <a:pt x="1908" y="1296"/>
                    </a:lnTo>
                    <a:lnTo>
                      <a:pt x="1897" y="1300"/>
                    </a:lnTo>
                    <a:lnTo>
                      <a:pt x="1872" y="1304"/>
                    </a:lnTo>
                    <a:lnTo>
                      <a:pt x="1846" y="1307"/>
                    </a:lnTo>
                    <a:lnTo>
                      <a:pt x="1821" y="1308"/>
                    </a:lnTo>
                    <a:lnTo>
                      <a:pt x="1799" y="1308"/>
                    </a:lnTo>
                    <a:lnTo>
                      <a:pt x="1776" y="1305"/>
                    </a:lnTo>
                    <a:lnTo>
                      <a:pt x="1755" y="1301"/>
                    </a:lnTo>
                    <a:lnTo>
                      <a:pt x="1731" y="1300"/>
                    </a:lnTo>
                    <a:lnTo>
                      <a:pt x="1713" y="1284"/>
                    </a:lnTo>
                    <a:lnTo>
                      <a:pt x="1703" y="1276"/>
                    </a:lnTo>
                    <a:lnTo>
                      <a:pt x="1691" y="1268"/>
                    </a:lnTo>
                    <a:lnTo>
                      <a:pt x="1678" y="1262"/>
                    </a:lnTo>
                    <a:lnTo>
                      <a:pt x="1665" y="1256"/>
                    </a:lnTo>
                    <a:lnTo>
                      <a:pt x="1654" y="1254"/>
                    </a:lnTo>
                    <a:lnTo>
                      <a:pt x="1642" y="1254"/>
                    </a:lnTo>
                    <a:lnTo>
                      <a:pt x="1637" y="1254"/>
                    </a:lnTo>
                    <a:lnTo>
                      <a:pt x="1632" y="1256"/>
                    </a:lnTo>
                    <a:lnTo>
                      <a:pt x="1623" y="1262"/>
                    </a:lnTo>
                    <a:lnTo>
                      <a:pt x="1613" y="1268"/>
                    </a:lnTo>
                    <a:lnTo>
                      <a:pt x="1609" y="1270"/>
                    </a:lnTo>
                    <a:lnTo>
                      <a:pt x="1604" y="1272"/>
                    </a:lnTo>
                    <a:lnTo>
                      <a:pt x="1578" y="1273"/>
                    </a:lnTo>
                    <a:lnTo>
                      <a:pt x="1566" y="1273"/>
                    </a:lnTo>
                    <a:lnTo>
                      <a:pt x="1553" y="1273"/>
                    </a:lnTo>
                    <a:lnTo>
                      <a:pt x="1542" y="1270"/>
                    </a:lnTo>
                    <a:lnTo>
                      <a:pt x="1532" y="1266"/>
                    </a:lnTo>
                    <a:lnTo>
                      <a:pt x="1522" y="1261"/>
                    </a:lnTo>
                    <a:lnTo>
                      <a:pt x="1515" y="1251"/>
                    </a:lnTo>
                    <a:lnTo>
                      <a:pt x="1507" y="1249"/>
                    </a:lnTo>
                    <a:lnTo>
                      <a:pt x="1500" y="1248"/>
                    </a:lnTo>
                    <a:lnTo>
                      <a:pt x="1486" y="1242"/>
                    </a:lnTo>
                    <a:lnTo>
                      <a:pt x="1472" y="1234"/>
                    </a:lnTo>
                    <a:lnTo>
                      <a:pt x="1459" y="1225"/>
                    </a:lnTo>
                    <a:lnTo>
                      <a:pt x="1453" y="1225"/>
                    </a:lnTo>
                    <a:lnTo>
                      <a:pt x="1448" y="1227"/>
                    </a:lnTo>
                    <a:lnTo>
                      <a:pt x="1444" y="1230"/>
                    </a:lnTo>
                    <a:lnTo>
                      <a:pt x="1439" y="1232"/>
                    </a:lnTo>
                    <a:lnTo>
                      <a:pt x="1432" y="1241"/>
                    </a:lnTo>
                    <a:lnTo>
                      <a:pt x="1425" y="1247"/>
                    </a:lnTo>
                    <a:lnTo>
                      <a:pt x="1416" y="1251"/>
                    </a:lnTo>
                    <a:lnTo>
                      <a:pt x="1406" y="1254"/>
                    </a:lnTo>
                    <a:lnTo>
                      <a:pt x="1396" y="1255"/>
                    </a:lnTo>
                    <a:lnTo>
                      <a:pt x="1385" y="1256"/>
                    </a:lnTo>
                    <a:lnTo>
                      <a:pt x="1362" y="1256"/>
                    </a:lnTo>
                    <a:lnTo>
                      <a:pt x="1340" y="1258"/>
                    </a:lnTo>
                    <a:lnTo>
                      <a:pt x="1310" y="1256"/>
                    </a:lnTo>
                    <a:lnTo>
                      <a:pt x="1278" y="1255"/>
                    </a:lnTo>
                    <a:lnTo>
                      <a:pt x="1257" y="1252"/>
                    </a:lnTo>
                    <a:lnTo>
                      <a:pt x="1234" y="1248"/>
                    </a:lnTo>
                    <a:lnTo>
                      <a:pt x="1225" y="1247"/>
                    </a:lnTo>
                    <a:lnTo>
                      <a:pt x="1213" y="1245"/>
                    </a:lnTo>
                    <a:lnTo>
                      <a:pt x="1202" y="1247"/>
                    </a:lnTo>
                    <a:lnTo>
                      <a:pt x="1191" y="1249"/>
                    </a:lnTo>
                    <a:lnTo>
                      <a:pt x="1175" y="1244"/>
                    </a:lnTo>
                    <a:lnTo>
                      <a:pt x="1160" y="1239"/>
                    </a:lnTo>
                    <a:lnTo>
                      <a:pt x="1147" y="1235"/>
                    </a:lnTo>
                    <a:lnTo>
                      <a:pt x="1133" y="1230"/>
                    </a:lnTo>
                    <a:lnTo>
                      <a:pt x="1129" y="1234"/>
                    </a:lnTo>
                    <a:lnTo>
                      <a:pt x="1125" y="1239"/>
                    </a:lnTo>
                    <a:lnTo>
                      <a:pt x="1118" y="1242"/>
                    </a:lnTo>
                    <a:lnTo>
                      <a:pt x="1111" y="1247"/>
                    </a:lnTo>
                    <a:lnTo>
                      <a:pt x="1094" y="1251"/>
                    </a:lnTo>
                    <a:lnTo>
                      <a:pt x="1076" y="1255"/>
                    </a:lnTo>
                    <a:lnTo>
                      <a:pt x="1058" y="1256"/>
                    </a:lnTo>
                    <a:lnTo>
                      <a:pt x="1041" y="1256"/>
                    </a:lnTo>
                    <a:lnTo>
                      <a:pt x="1027" y="1255"/>
                    </a:lnTo>
                    <a:lnTo>
                      <a:pt x="1017" y="1254"/>
                    </a:lnTo>
                    <a:lnTo>
                      <a:pt x="1015" y="1254"/>
                    </a:lnTo>
                    <a:lnTo>
                      <a:pt x="1014" y="1254"/>
                    </a:lnTo>
                    <a:lnTo>
                      <a:pt x="1015" y="1256"/>
                    </a:lnTo>
                    <a:lnTo>
                      <a:pt x="1017" y="1258"/>
                    </a:lnTo>
                    <a:lnTo>
                      <a:pt x="1017" y="1259"/>
                    </a:lnTo>
                    <a:lnTo>
                      <a:pt x="1014" y="1259"/>
                    </a:lnTo>
                    <a:lnTo>
                      <a:pt x="1001" y="1256"/>
                    </a:lnTo>
                    <a:lnTo>
                      <a:pt x="983" y="1252"/>
                    </a:lnTo>
                    <a:lnTo>
                      <a:pt x="940" y="1247"/>
                    </a:lnTo>
                    <a:lnTo>
                      <a:pt x="890" y="1241"/>
                    </a:lnTo>
                    <a:lnTo>
                      <a:pt x="868" y="1237"/>
                    </a:lnTo>
                    <a:lnTo>
                      <a:pt x="848" y="1231"/>
                    </a:lnTo>
                    <a:lnTo>
                      <a:pt x="846" y="1232"/>
                    </a:lnTo>
                    <a:lnTo>
                      <a:pt x="844" y="1235"/>
                    </a:lnTo>
                    <a:lnTo>
                      <a:pt x="841" y="1242"/>
                    </a:lnTo>
                    <a:lnTo>
                      <a:pt x="840" y="1248"/>
                    </a:lnTo>
                    <a:lnTo>
                      <a:pt x="839" y="1249"/>
                    </a:lnTo>
                    <a:lnTo>
                      <a:pt x="836" y="1249"/>
                    </a:lnTo>
                    <a:lnTo>
                      <a:pt x="833" y="1248"/>
                    </a:lnTo>
                    <a:lnTo>
                      <a:pt x="830" y="1247"/>
                    </a:lnTo>
                    <a:lnTo>
                      <a:pt x="829" y="1244"/>
                    </a:lnTo>
                    <a:lnTo>
                      <a:pt x="827" y="1242"/>
                    </a:lnTo>
                    <a:lnTo>
                      <a:pt x="827" y="1235"/>
                    </a:lnTo>
                    <a:lnTo>
                      <a:pt x="827" y="1227"/>
                    </a:lnTo>
                    <a:lnTo>
                      <a:pt x="825" y="1231"/>
                    </a:lnTo>
                    <a:lnTo>
                      <a:pt x="822" y="1235"/>
                    </a:lnTo>
                    <a:lnTo>
                      <a:pt x="815" y="1241"/>
                    </a:lnTo>
                    <a:lnTo>
                      <a:pt x="803" y="1251"/>
                    </a:lnTo>
                    <a:lnTo>
                      <a:pt x="785" y="1249"/>
                    </a:lnTo>
                    <a:lnTo>
                      <a:pt x="766" y="1249"/>
                    </a:lnTo>
                    <a:lnTo>
                      <a:pt x="723" y="1252"/>
                    </a:lnTo>
                    <a:lnTo>
                      <a:pt x="702" y="1252"/>
                    </a:lnTo>
                    <a:lnTo>
                      <a:pt x="680" y="1251"/>
                    </a:lnTo>
                    <a:lnTo>
                      <a:pt x="659" y="1248"/>
                    </a:lnTo>
                    <a:lnTo>
                      <a:pt x="648" y="1245"/>
                    </a:lnTo>
                    <a:lnTo>
                      <a:pt x="638" y="1242"/>
                    </a:lnTo>
                    <a:lnTo>
                      <a:pt x="608" y="1213"/>
                    </a:lnTo>
                    <a:lnTo>
                      <a:pt x="593" y="1200"/>
                    </a:lnTo>
                    <a:lnTo>
                      <a:pt x="576" y="1186"/>
                    </a:lnTo>
                    <a:lnTo>
                      <a:pt x="559" y="1175"/>
                    </a:lnTo>
                    <a:lnTo>
                      <a:pt x="542" y="1162"/>
                    </a:lnTo>
                    <a:lnTo>
                      <a:pt x="523" y="1152"/>
                    </a:lnTo>
                    <a:lnTo>
                      <a:pt x="503" y="1143"/>
                    </a:lnTo>
                    <a:lnTo>
                      <a:pt x="509" y="1070"/>
                    </a:lnTo>
                    <a:lnTo>
                      <a:pt x="511" y="998"/>
                    </a:lnTo>
                    <a:lnTo>
                      <a:pt x="513" y="924"/>
                    </a:lnTo>
                    <a:lnTo>
                      <a:pt x="517" y="846"/>
                    </a:lnTo>
                    <a:lnTo>
                      <a:pt x="464" y="971"/>
                    </a:lnTo>
                    <a:lnTo>
                      <a:pt x="437" y="1032"/>
                    </a:lnTo>
                    <a:lnTo>
                      <a:pt x="410" y="1091"/>
                    </a:lnTo>
                    <a:lnTo>
                      <a:pt x="396" y="1123"/>
                    </a:lnTo>
                    <a:lnTo>
                      <a:pt x="384" y="1155"/>
                    </a:lnTo>
                    <a:lnTo>
                      <a:pt x="371" y="1186"/>
                    </a:lnTo>
                    <a:lnTo>
                      <a:pt x="364" y="1202"/>
                    </a:lnTo>
                    <a:lnTo>
                      <a:pt x="357" y="1217"/>
                    </a:lnTo>
                    <a:lnTo>
                      <a:pt x="351" y="1220"/>
                    </a:lnTo>
                    <a:lnTo>
                      <a:pt x="347" y="1223"/>
                    </a:lnTo>
                    <a:lnTo>
                      <a:pt x="337" y="1224"/>
                    </a:lnTo>
                    <a:lnTo>
                      <a:pt x="328" y="1224"/>
                    </a:lnTo>
                    <a:lnTo>
                      <a:pt x="323" y="1227"/>
                    </a:lnTo>
                    <a:lnTo>
                      <a:pt x="319" y="1230"/>
                    </a:lnTo>
                    <a:lnTo>
                      <a:pt x="288" y="1220"/>
                    </a:lnTo>
                    <a:lnTo>
                      <a:pt x="273" y="1216"/>
                    </a:lnTo>
                    <a:lnTo>
                      <a:pt x="257" y="1210"/>
                    </a:lnTo>
                    <a:lnTo>
                      <a:pt x="243" y="1204"/>
                    </a:lnTo>
                    <a:lnTo>
                      <a:pt x="231" y="1196"/>
                    </a:lnTo>
                    <a:lnTo>
                      <a:pt x="219" y="1186"/>
                    </a:lnTo>
                    <a:lnTo>
                      <a:pt x="210" y="1174"/>
                    </a:lnTo>
                    <a:lnTo>
                      <a:pt x="184" y="1162"/>
                    </a:lnTo>
                    <a:lnTo>
                      <a:pt x="158" y="1151"/>
                    </a:lnTo>
                    <a:lnTo>
                      <a:pt x="106" y="1130"/>
                    </a:lnTo>
                    <a:lnTo>
                      <a:pt x="2" y="1093"/>
                    </a:lnTo>
                    <a:lnTo>
                      <a:pt x="0" y="1089"/>
                    </a:lnTo>
                    <a:lnTo>
                      <a:pt x="0" y="1086"/>
                    </a:lnTo>
                    <a:lnTo>
                      <a:pt x="2" y="1078"/>
                    </a:lnTo>
                    <a:lnTo>
                      <a:pt x="3" y="1070"/>
                    </a:lnTo>
                    <a:lnTo>
                      <a:pt x="43" y="990"/>
                    </a:lnTo>
                    <a:lnTo>
                      <a:pt x="83" y="910"/>
                    </a:lnTo>
                    <a:lnTo>
                      <a:pt x="165" y="752"/>
                    </a:lnTo>
                    <a:lnTo>
                      <a:pt x="168" y="735"/>
                    </a:lnTo>
                    <a:lnTo>
                      <a:pt x="170" y="720"/>
                    </a:lnTo>
                    <a:lnTo>
                      <a:pt x="176" y="706"/>
                    </a:lnTo>
                    <a:lnTo>
                      <a:pt x="182" y="693"/>
                    </a:lnTo>
                    <a:lnTo>
                      <a:pt x="196" y="668"/>
                    </a:lnTo>
                    <a:lnTo>
                      <a:pt x="204" y="654"/>
                    </a:lnTo>
                    <a:lnTo>
                      <a:pt x="210" y="640"/>
                    </a:lnTo>
                    <a:lnTo>
                      <a:pt x="221" y="615"/>
                    </a:lnTo>
                    <a:lnTo>
                      <a:pt x="232" y="591"/>
                    </a:lnTo>
                    <a:lnTo>
                      <a:pt x="256" y="545"/>
                    </a:lnTo>
                    <a:lnTo>
                      <a:pt x="281" y="498"/>
                    </a:lnTo>
                    <a:lnTo>
                      <a:pt x="305" y="449"/>
                    </a:lnTo>
                    <a:lnTo>
                      <a:pt x="319" y="420"/>
                    </a:lnTo>
                    <a:lnTo>
                      <a:pt x="339" y="384"/>
                    </a:lnTo>
                    <a:lnTo>
                      <a:pt x="350" y="368"/>
                    </a:lnTo>
                    <a:lnTo>
                      <a:pt x="361" y="351"/>
                    </a:lnTo>
                    <a:lnTo>
                      <a:pt x="371" y="338"/>
                    </a:lnTo>
                    <a:lnTo>
                      <a:pt x="382" y="330"/>
                    </a:lnTo>
                    <a:lnTo>
                      <a:pt x="389" y="325"/>
                    </a:lnTo>
                    <a:lnTo>
                      <a:pt x="399" y="321"/>
                    </a:lnTo>
                    <a:lnTo>
                      <a:pt x="419" y="316"/>
                    </a:lnTo>
                    <a:lnTo>
                      <a:pt x="441" y="311"/>
                    </a:lnTo>
                    <a:lnTo>
                      <a:pt x="461" y="307"/>
                    </a:lnTo>
                    <a:lnTo>
                      <a:pt x="472" y="306"/>
                    </a:lnTo>
                    <a:lnTo>
                      <a:pt x="481" y="303"/>
                    </a:lnTo>
                    <a:lnTo>
                      <a:pt x="499" y="297"/>
                    </a:lnTo>
                    <a:lnTo>
                      <a:pt x="523" y="293"/>
                    </a:lnTo>
                    <a:lnTo>
                      <a:pt x="545" y="290"/>
                    </a:lnTo>
                    <a:lnTo>
                      <a:pt x="556" y="288"/>
                    </a:lnTo>
                    <a:lnTo>
                      <a:pt x="566" y="283"/>
                    </a:lnTo>
                    <a:lnTo>
                      <a:pt x="576" y="279"/>
                    </a:lnTo>
                    <a:lnTo>
                      <a:pt x="584" y="272"/>
                    </a:lnTo>
                    <a:close/>
                    <a:moveTo>
                      <a:pt x="1818" y="1291"/>
                    </a:moveTo>
                    <a:lnTo>
                      <a:pt x="1818" y="1291"/>
                    </a:lnTo>
                    <a:lnTo>
                      <a:pt x="1855" y="1287"/>
                    </a:lnTo>
                    <a:lnTo>
                      <a:pt x="1875" y="1284"/>
                    </a:lnTo>
                    <a:lnTo>
                      <a:pt x="1894" y="1280"/>
                    </a:lnTo>
                    <a:lnTo>
                      <a:pt x="1911" y="1275"/>
                    </a:lnTo>
                    <a:lnTo>
                      <a:pt x="1926" y="1268"/>
                    </a:lnTo>
                    <a:lnTo>
                      <a:pt x="1934" y="1263"/>
                    </a:lnTo>
                    <a:lnTo>
                      <a:pt x="1939" y="1259"/>
                    </a:lnTo>
                    <a:lnTo>
                      <a:pt x="1943" y="1254"/>
                    </a:lnTo>
                    <a:lnTo>
                      <a:pt x="1946" y="1249"/>
                    </a:lnTo>
                    <a:lnTo>
                      <a:pt x="1948" y="1242"/>
                    </a:lnTo>
                    <a:lnTo>
                      <a:pt x="1949" y="1234"/>
                    </a:lnTo>
                    <a:lnTo>
                      <a:pt x="1949" y="1214"/>
                    </a:lnTo>
                    <a:lnTo>
                      <a:pt x="1949" y="1193"/>
                    </a:lnTo>
                    <a:lnTo>
                      <a:pt x="1949" y="1174"/>
                    </a:lnTo>
                    <a:lnTo>
                      <a:pt x="1950" y="1124"/>
                    </a:lnTo>
                    <a:lnTo>
                      <a:pt x="1950" y="1068"/>
                    </a:lnTo>
                    <a:lnTo>
                      <a:pt x="1949" y="959"/>
                    </a:lnTo>
                    <a:lnTo>
                      <a:pt x="1948" y="931"/>
                    </a:lnTo>
                    <a:lnTo>
                      <a:pt x="1945" y="900"/>
                    </a:lnTo>
                    <a:lnTo>
                      <a:pt x="1942" y="866"/>
                    </a:lnTo>
                    <a:lnTo>
                      <a:pt x="1941" y="831"/>
                    </a:lnTo>
                    <a:lnTo>
                      <a:pt x="1939" y="768"/>
                    </a:lnTo>
                    <a:lnTo>
                      <a:pt x="1936" y="706"/>
                    </a:lnTo>
                    <a:lnTo>
                      <a:pt x="1935" y="641"/>
                    </a:lnTo>
                    <a:lnTo>
                      <a:pt x="1936" y="574"/>
                    </a:lnTo>
                    <a:lnTo>
                      <a:pt x="1941" y="434"/>
                    </a:lnTo>
                    <a:lnTo>
                      <a:pt x="1943" y="303"/>
                    </a:lnTo>
                    <a:lnTo>
                      <a:pt x="1943" y="241"/>
                    </a:lnTo>
                    <a:lnTo>
                      <a:pt x="1942" y="181"/>
                    </a:lnTo>
                    <a:lnTo>
                      <a:pt x="1939" y="120"/>
                    </a:lnTo>
                    <a:lnTo>
                      <a:pt x="1934" y="62"/>
                    </a:lnTo>
                    <a:lnTo>
                      <a:pt x="1931" y="60"/>
                    </a:lnTo>
                    <a:lnTo>
                      <a:pt x="1928" y="59"/>
                    </a:lnTo>
                    <a:lnTo>
                      <a:pt x="1926" y="56"/>
                    </a:lnTo>
                    <a:lnTo>
                      <a:pt x="1926" y="53"/>
                    </a:lnTo>
                    <a:lnTo>
                      <a:pt x="1926" y="47"/>
                    </a:lnTo>
                    <a:lnTo>
                      <a:pt x="1925" y="45"/>
                    </a:lnTo>
                    <a:lnTo>
                      <a:pt x="1915" y="38"/>
                    </a:lnTo>
                    <a:lnTo>
                      <a:pt x="1904" y="33"/>
                    </a:lnTo>
                    <a:lnTo>
                      <a:pt x="1894" y="29"/>
                    </a:lnTo>
                    <a:lnTo>
                      <a:pt x="1883" y="26"/>
                    </a:lnTo>
                    <a:lnTo>
                      <a:pt x="1861" y="24"/>
                    </a:lnTo>
                    <a:lnTo>
                      <a:pt x="1835" y="21"/>
                    </a:lnTo>
                    <a:lnTo>
                      <a:pt x="1804" y="17"/>
                    </a:lnTo>
                    <a:lnTo>
                      <a:pt x="1790" y="15"/>
                    </a:lnTo>
                    <a:lnTo>
                      <a:pt x="1779" y="17"/>
                    </a:lnTo>
                    <a:lnTo>
                      <a:pt x="1752" y="21"/>
                    </a:lnTo>
                    <a:lnTo>
                      <a:pt x="1738" y="25"/>
                    </a:lnTo>
                    <a:lnTo>
                      <a:pt x="1724" y="31"/>
                    </a:lnTo>
                    <a:lnTo>
                      <a:pt x="1713" y="36"/>
                    </a:lnTo>
                    <a:lnTo>
                      <a:pt x="1702" y="43"/>
                    </a:lnTo>
                    <a:lnTo>
                      <a:pt x="1693" y="53"/>
                    </a:lnTo>
                    <a:lnTo>
                      <a:pt x="1689" y="57"/>
                    </a:lnTo>
                    <a:lnTo>
                      <a:pt x="1686" y="63"/>
                    </a:lnTo>
                    <a:lnTo>
                      <a:pt x="1684" y="77"/>
                    </a:lnTo>
                    <a:lnTo>
                      <a:pt x="1682" y="97"/>
                    </a:lnTo>
                    <a:lnTo>
                      <a:pt x="1682" y="118"/>
                    </a:lnTo>
                    <a:lnTo>
                      <a:pt x="1682" y="140"/>
                    </a:lnTo>
                    <a:lnTo>
                      <a:pt x="1686" y="185"/>
                    </a:lnTo>
                    <a:lnTo>
                      <a:pt x="1689" y="219"/>
                    </a:lnTo>
                    <a:lnTo>
                      <a:pt x="1693" y="292"/>
                    </a:lnTo>
                    <a:lnTo>
                      <a:pt x="1695" y="328"/>
                    </a:lnTo>
                    <a:lnTo>
                      <a:pt x="1698" y="368"/>
                    </a:lnTo>
                    <a:lnTo>
                      <a:pt x="1703" y="415"/>
                    </a:lnTo>
                    <a:lnTo>
                      <a:pt x="1709" y="464"/>
                    </a:lnTo>
                    <a:lnTo>
                      <a:pt x="1715" y="516"/>
                    </a:lnTo>
                    <a:lnTo>
                      <a:pt x="1716" y="543"/>
                    </a:lnTo>
                    <a:lnTo>
                      <a:pt x="1717" y="570"/>
                    </a:lnTo>
                    <a:lnTo>
                      <a:pt x="1719" y="657"/>
                    </a:lnTo>
                    <a:lnTo>
                      <a:pt x="1720" y="748"/>
                    </a:lnTo>
                    <a:lnTo>
                      <a:pt x="1720" y="793"/>
                    </a:lnTo>
                    <a:lnTo>
                      <a:pt x="1720" y="839"/>
                    </a:lnTo>
                    <a:lnTo>
                      <a:pt x="1719" y="884"/>
                    </a:lnTo>
                    <a:lnTo>
                      <a:pt x="1717" y="928"/>
                    </a:lnTo>
                    <a:lnTo>
                      <a:pt x="1716" y="943"/>
                    </a:lnTo>
                    <a:lnTo>
                      <a:pt x="1717" y="960"/>
                    </a:lnTo>
                    <a:lnTo>
                      <a:pt x="1719" y="977"/>
                    </a:lnTo>
                    <a:lnTo>
                      <a:pt x="1719" y="994"/>
                    </a:lnTo>
                    <a:lnTo>
                      <a:pt x="1717" y="1061"/>
                    </a:lnTo>
                    <a:lnTo>
                      <a:pt x="1715" y="1129"/>
                    </a:lnTo>
                    <a:lnTo>
                      <a:pt x="1710" y="1196"/>
                    </a:lnTo>
                    <a:lnTo>
                      <a:pt x="1706" y="1259"/>
                    </a:lnTo>
                    <a:lnTo>
                      <a:pt x="1717" y="1266"/>
                    </a:lnTo>
                    <a:lnTo>
                      <a:pt x="1729" y="1273"/>
                    </a:lnTo>
                    <a:lnTo>
                      <a:pt x="1743" y="1279"/>
                    </a:lnTo>
                    <a:lnTo>
                      <a:pt x="1755" y="1284"/>
                    </a:lnTo>
                    <a:lnTo>
                      <a:pt x="1771" y="1287"/>
                    </a:lnTo>
                    <a:lnTo>
                      <a:pt x="1786" y="1290"/>
                    </a:lnTo>
                    <a:lnTo>
                      <a:pt x="1802" y="1291"/>
                    </a:lnTo>
                    <a:lnTo>
                      <a:pt x="1818" y="1291"/>
                    </a:lnTo>
                    <a:close/>
                    <a:moveTo>
                      <a:pt x="1536" y="125"/>
                    </a:moveTo>
                    <a:lnTo>
                      <a:pt x="1536" y="125"/>
                    </a:lnTo>
                    <a:lnTo>
                      <a:pt x="1536" y="177"/>
                    </a:lnTo>
                    <a:lnTo>
                      <a:pt x="1536" y="230"/>
                    </a:lnTo>
                    <a:lnTo>
                      <a:pt x="1536" y="279"/>
                    </a:lnTo>
                    <a:lnTo>
                      <a:pt x="1536" y="318"/>
                    </a:lnTo>
                    <a:lnTo>
                      <a:pt x="1560" y="325"/>
                    </a:lnTo>
                    <a:lnTo>
                      <a:pt x="1588" y="330"/>
                    </a:lnTo>
                    <a:lnTo>
                      <a:pt x="1642" y="338"/>
                    </a:lnTo>
                    <a:lnTo>
                      <a:pt x="1643" y="342"/>
                    </a:lnTo>
                    <a:lnTo>
                      <a:pt x="1646" y="347"/>
                    </a:lnTo>
                    <a:lnTo>
                      <a:pt x="1649" y="349"/>
                    </a:lnTo>
                    <a:lnTo>
                      <a:pt x="1651" y="352"/>
                    </a:lnTo>
                    <a:lnTo>
                      <a:pt x="1654" y="368"/>
                    </a:lnTo>
                    <a:lnTo>
                      <a:pt x="1656" y="383"/>
                    </a:lnTo>
                    <a:lnTo>
                      <a:pt x="1657" y="417"/>
                    </a:lnTo>
                    <a:lnTo>
                      <a:pt x="1656" y="487"/>
                    </a:lnTo>
                    <a:lnTo>
                      <a:pt x="1656" y="535"/>
                    </a:lnTo>
                    <a:lnTo>
                      <a:pt x="1657" y="584"/>
                    </a:lnTo>
                    <a:lnTo>
                      <a:pt x="1660" y="685"/>
                    </a:lnTo>
                    <a:lnTo>
                      <a:pt x="1663" y="789"/>
                    </a:lnTo>
                    <a:lnTo>
                      <a:pt x="1663" y="839"/>
                    </a:lnTo>
                    <a:lnTo>
                      <a:pt x="1661" y="891"/>
                    </a:lnTo>
                    <a:lnTo>
                      <a:pt x="1660" y="970"/>
                    </a:lnTo>
                    <a:lnTo>
                      <a:pt x="1658" y="1051"/>
                    </a:lnTo>
                    <a:lnTo>
                      <a:pt x="1658" y="1136"/>
                    </a:lnTo>
                    <a:lnTo>
                      <a:pt x="1657" y="1227"/>
                    </a:lnTo>
                    <a:lnTo>
                      <a:pt x="1661" y="1230"/>
                    </a:lnTo>
                    <a:lnTo>
                      <a:pt x="1664" y="1231"/>
                    </a:lnTo>
                    <a:lnTo>
                      <a:pt x="1670" y="1237"/>
                    </a:lnTo>
                    <a:lnTo>
                      <a:pt x="1677" y="1242"/>
                    </a:lnTo>
                    <a:lnTo>
                      <a:pt x="1681" y="1244"/>
                    </a:lnTo>
                    <a:lnTo>
                      <a:pt x="1686" y="1244"/>
                    </a:lnTo>
                    <a:lnTo>
                      <a:pt x="1693" y="1192"/>
                    </a:lnTo>
                    <a:lnTo>
                      <a:pt x="1698" y="1140"/>
                    </a:lnTo>
                    <a:lnTo>
                      <a:pt x="1699" y="1088"/>
                    </a:lnTo>
                    <a:lnTo>
                      <a:pt x="1700" y="1035"/>
                    </a:lnTo>
                    <a:lnTo>
                      <a:pt x="1699" y="924"/>
                    </a:lnTo>
                    <a:lnTo>
                      <a:pt x="1698" y="801"/>
                    </a:lnTo>
                    <a:lnTo>
                      <a:pt x="1699" y="786"/>
                    </a:lnTo>
                    <a:lnTo>
                      <a:pt x="1700" y="769"/>
                    </a:lnTo>
                    <a:lnTo>
                      <a:pt x="1703" y="754"/>
                    </a:lnTo>
                    <a:lnTo>
                      <a:pt x="1703" y="738"/>
                    </a:lnTo>
                    <a:lnTo>
                      <a:pt x="1705" y="693"/>
                    </a:lnTo>
                    <a:lnTo>
                      <a:pt x="1705" y="647"/>
                    </a:lnTo>
                    <a:lnTo>
                      <a:pt x="1702" y="557"/>
                    </a:lnTo>
                    <a:lnTo>
                      <a:pt x="1700" y="529"/>
                    </a:lnTo>
                    <a:lnTo>
                      <a:pt x="1698" y="502"/>
                    </a:lnTo>
                    <a:lnTo>
                      <a:pt x="1692" y="449"/>
                    </a:lnTo>
                    <a:lnTo>
                      <a:pt x="1685" y="394"/>
                    </a:lnTo>
                    <a:lnTo>
                      <a:pt x="1681" y="340"/>
                    </a:lnTo>
                    <a:lnTo>
                      <a:pt x="1675" y="233"/>
                    </a:lnTo>
                    <a:lnTo>
                      <a:pt x="1670" y="125"/>
                    </a:lnTo>
                    <a:lnTo>
                      <a:pt x="1670" y="111"/>
                    </a:lnTo>
                    <a:lnTo>
                      <a:pt x="1671" y="97"/>
                    </a:lnTo>
                    <a:lnTo>
                      <a:pt x="1671" y="90"/>
                    </a:lnTo>
                    <a:lnTo>
                      <a:pt x="1670" y="83"/>
                    </a:lnTo>
                    <a:lnTo>
                      <a:pt x="1667" y="76"/>
                    </a:lnTo>
                    <a:lnTo>
                      <a:pt x="1664" y="70"/>
                    </a:lnTo>
                    <a:lnTo>
                      <a:pt x="1598" y="95"/>
                    </a:lnTo>
                    <a:lnTo>
                      <a:pt x="1567" y="109"/>
                    </a:lnTo>
                    <a:lnTo>
                      <a:pt x="1536" y="125"/>
                    </a:lnTo>
                    <a:close/>
                    <a:moveTo>
                      <a:pt x="906" y="268"/>
                    </a:moveTo>
                    <a:lnTo>
                      <a:pt x="906" y="268"/>
                    </a:lnTo>
                    <a:lnTo>
                      <a:pt x="934" y="274"/>
                    </a:lnTo>
                    <a:lnTo>
                      <a:pt x="961" y="278"/>
                    </a:lnTo>
                    <a:lnTo>
                      <a:pt x="986" y="279"/>
                    </a:lnTo>
                    <a:lnTo>
                      <a:pt x="1013" y="281"/>
                    </a:lnTo>
                    <a:lnTo>
                      <a:pt x="1031" y="279"/>
                    </a:lnTo>
                    <a:lnTo>
                      <a:pt x="1051" y="276"/>
                    </a:lnTo>
                    <a:lnTo>
                      <a:pt x="1067" y="274"/>
                    </a:lnTo>
                    <a:lnTo>
                      <a:pt x="1074" y="274"/>
                    </a:lnTo>
                    <a:lnTo>
                      <a:pt x="1079" y="274"/>
                    </a:lnTo>
                    <a:lnTo>
                      <a:pt x="1094" y="267"/>
                    </a:lnTo>
                    <a:lnTo>
                      <a:pt x="1102" y="261"/>
                    </a:lnTo>
                    <a:lnTo>
                      <a:pt x="1108" y="257"/>
                    </a:lnTo>
                    <a:lnTo>
                      <a:pt x="1108" y="231"/>
                    </a:lnTo>
                    <a:lnTo>
                      <a:pt x="1108" y="206"/>
                    </a:lnTo>
                    <a:lnTo>
                      <a:pt x="1105" y="181"/>
                    </a:lnTo>
                    <a:lnTo>
                      <a:pt x="1102" y="168"/>
                    </a:lnTo>
                    <a:lnTo>
                      <a:pt x="1100" y="157"/>
                    </a:lnTo>
                    <a:lnTo>
                      <a:pt x="1074" y="150"/>
                    </a:lnTo>
                    <a:lnTo>
                      <a:pt x="1048" y="142"/>
                    </a:lnTo>
                    <a:lnTo>
                      <a:pt x="1018" y="135"/>
                    </a:lnTo>
                    <a:lnTo>
                      <a:pt x="1003" y="132"/>
                    </a:lnTo>
                    <a:lnTo>
                      <a:pt x="987" y="132"/>
                    </a:lnTo>
                    <a:lnTo>
                      <a:pt x="951" y="132"/>
                    </a:lnTo>
                    <a:lnTo>
                      <a:pt x="928" y="133"/>
                    </a:lnTo>
                    <a:lnTo>
                      <a:pt x="907" y="135"/>
                    </a:lnTo>
                    <a:lnTo>
                      <a:pt x="888" y="137"/>
                    </a:lnTo>
                    <a:lnTo>
                      <a:pt x="869" y="142"/>
                    </a:lnTo>
                    <a:lnTo>
                      <a:pt x="855" y="147"/>
                    </a:lnTo>
                    <a:lnTo>
                      <a:pt x="850" y="151"/>
                    </a:lnTo>
                    <a:lnTo>
                      <a:pt x="847" y="154"/>
                    </a:lnTo>
                    <a:lnTo>
                      <a:pt x="843" y="160"/>
                    </a:lnTo>
                    <a:lnTo>
                      <a:pt x="841" y="167"/>
                    </a:lnTo>
                    <a:lnTo>
                      <a:pt x="840" y="174"/>
                    </a:lnTo>
                    <a:lnTo>
                      <a:pt x="840" y="181"/>
                    </a:lnTo>
                    <a:lnTo>
                      <a:pt x="841" y="215"/>
                    </a:lnTo>
                    <a:lnTo>
                      <a:pt x="841" y="229"/>
                    </a:lnTo>
                    <a:lnTo>
                      <a:pt x="840" y="241"/>
                    </a:lnTo>
                    <a:lnTo>
                      <a:pt x="840" y="252"/>
                    </a:lnTo>
                    <a:lnTo>
                      <a:pt x="841" y="258"/>
                    </a:lnTo>
                    <a:lnTo>
                      <a:pt x="844" y="264"/>
                    </a:lnTo>
                    <a:lnTo>
                      <a:pt x="847" y="261"/>
                    </a:lnTo>
                    <a:lnTo>
                      <a:pt x="850" y="258"/>
                    </a:lnTo>
                    <a:lnTo>
                      <a:pt x="857" y="257"/>
                    </a:lnTo>
                    <a:lnTo>
                      <a:pt x="865" y="257"/>
                    </a:lnTo>
                    <a:lnTo>
                      <a:pt x="874" y="258"/>
                    </a:lnTo>
                    <a:lnTo>
                      <a:pt x="890" y="262"/>
                    </a:lnTo>
                    <a:lnTo>
                      <a:pt x="906" y="268"/>
                    </a:lnTo>
                    <a:close/>
                    <a:moveTo>
                      <a:pt x="635" y="233"/>
                    </a:moveTo>
                    <a:lnTo>
                      <a:pt x="635" y="233"/>
                    </a:lnTo>
                    <a:lnTo>
                      <a:pt x="632" y="261"/>
                    </a:lnTo>
                    <a:lnTo>
                      <a:pt x="631" y="276"/>
                    </a:lnTo>
                    <a:lnTo>
                      <a:pt x="631" y="290"/>
                    </a:lnTo>
                    <a:lnTo>
                      <a:pt x="643" y="295"/>
                    </a:lnTo>
                    <a:lnTo>
                      <a:pt x="656" y="299"/>
                    </a:lnTo>
                    <a:lnTo>
                      <a:pt x="669" y="306"/>
                    </a:lnTo>
                    <a:lnTo>
                      <a:pt x="680" y="313"/>
                    </a:lnTo>
                    <a:lnTo>
                      <a:pt x="701" y="330"/>
                    </a:lnTo>
                    <a:lnTo>
                      <a:pt x="721" y="347"/>
                    </a:lnTo>
                    <a:lnTo>
                      <a:pt x="722" y="355"/>
                    </a:lnTo>
                    <a:lnTo>
                      <a:pt x="722" y="366"/>
                    </a:lnTo>
                    <a:lnTo>
                      <a:pt x="719" y="376"/>
                    </a:lnTo>
                    <a:lnTo>
                      <a:pt x="715" y="387"/>
                    </a:lnTo>
                    <a:lnTo>
                      <a:pt x="707" y="411"/>
                    </a:lnTo>
                    <a:lnTo>
                      <a:pt x="702" y="422"/>
                    </a:lnTo>
                    <a:lnTo>
                      <a:pt x="700" y="434"/>
                    </a:lnTo>
                    <a:lnTo>
                      <a:pt x="715" y="431"/>
                    </a:lnTo>
                    <a:lnTo>
                      <a:pt x="730" y="431"/>
                    </a:lnTo>
                    <a:lnTo>
                      <a:pt x="743" y="432"/>
                    </a:lnTo>
                    <a:lnTo>
                      <a:pt x="756" y="434"/>
                    </a:lnTo>
                    <a:lnTo>
                      <a:pt x="768" y="438"/>
                    </a:lnTo>
                    <a:lnTo>
                      <a:pt x="781" y="441"/>
                    </a:lnTo>
                    <a:lnTo>
                      <a:pt x="803" y="450"/>
                    </a:lnTo>
                    <a:lnTo>
                      <a:pt x="803" y="483"/>
                    </a:lnTo>
                    <a:lnTo>
                      <a:pt x="805" y="498"/>
                    </a:lnTo>
                    <a:lnTo>
                      <a:pt x="808" y="505"/>
                    </a:lnTo>
                    <a:lnTo>
                      <a:pt x="810" y="512"/>
                    </a:lnTo>
                    <a:lnTo>
                      <a:pt x="816" y="602"/>
                    </a:lnTo>
                    <a:lnTo>
                      <a:pt x="820" y="695"/>
                    </a:lnTo>
                    <a:lnTo>
                      <a:pt x="823" y="741"/>
                    </a:lnTo>
                    <a:lnTo>
                      <a:pt x="823" y="787"/>
                    </a:lnTo>
                    <a:lnTo>
                      <a:pt x="823" y="835"/>
                    </a:lnTo>
                    <a:lnTo>
                      <a:pt x="820" y="880"/>
                    </a:lnTo>
                    <a:lnTo>
                      <a:pt x="817" y="908"/>
                    </a:lnTo>
                    <a:lnTo>
                      <a:pt x="815" y="936"/>
                    </a:lnTo>
                    <a:lnTo>
                      <a:pt x="813" y="962"/>
                    </a:lnTo>
                    <a:lnTo>
                      <a:pt x="813" y="988"/>
                    </a:lnTo>
                    <a:lnTo>
                      <a:pt x="815" y="1040"/>
                    </a:lnTo>
                    <a:lnTo>
                      <a:pt x="816" y="1093"/>
                    </a:lnTo>
                    <a:lnTo>
                      <a:pt x="817" y="1119"/>
                    </a:lnTo>
                    <a:lnTo>
                      <a:pt x="816" y="1144"/>
                    </a:lnTo>
                    <a:lnTo>
                      <a:pt x="815" y="1161"/>
                    </a:lnTo>
                    <a:lnTo>
                      <a:pt x="812" y="1178"/>
                    </a:lnTo>
                    <a:lnTo>
                      <a:pt x="813" y="1186"/>
                    </a:lnTo>
                    <a:lnTo>
                      <a:pt x="815" y="1193"/>
                    </a:lnTo>
                    <a:lnTo>
                      <a:pt x="819" y="1200"/>
                    </a:lnTo>
                    <a:lnTo>
                      <a:pt x="825" y="1206"/>
                    </a:lnTo>
                    <a:lnTo>
                      <a:pt x="823" y="1197"/>
                    </a:lnTo>
                    <a:lnTo>
                      <a:pt x="823" y="1188"/>
                    </a:lnTo>
                    <a:lnTo>
                      <a:pt x="825" y="1164"/>
                    </a:lnTo>
                    <a:lnTo>
                      <a:pt x="826" y="1152"/>
                    </a:lnTo>
                    <a:lnTo>
                      <a:pt x="826" y="1141"/>
                    </a:lnTo>
                    <a:lnTo>
                      <a:pt x="825" y="1131"/>
                    </a:lnTo>
                    <a:lnTo>
                      <a:pt x="820" y="1123"/>
                    </a:lnTo>
                    <a:lnTo>
                      <a:pt x="822" y="1122"/>
                    </a:lnTo>
                    <a:lnTo>
                      <a:pt x="822" y="1120"/>
                    </a:lnTo>
                    <a:lnTo>
                      <a:pt x="825" y="1119"/>
                    </a:lnTo>
                    <a:lnTo>
                      <a:pt x="827" y="1117"/>
                    </a:lnTo>
                    <a:lnTo>
                      <a:pt x="827" y="1115"/>
                    </a:lnTo>
                    <a:lnTo>
                      <a:pt x="827" y="1112"/>
                    </a:lnTo>
                    <a:lnTo>
                      <a:pt x="827" y="1033"/>
                    </a:lnTo>
                    <a:lnTo>
                      <a:pt x="827" y="949"/>
                    </a:lnTo>
                    <a:lnTo>
                      <a:pt x="827" y="866"/>
                    </a:lnTo>
                    <a:lnTo>
                      <a:pt x="829" y="785"/>
                    </a:lnTo>
                    <a:lnTo>
                      <a:pt x="830" y="721"/>
                    </a:lnTo>
                    <a:lnTo>
                      <a:pt x="830" y="658"/>
                    </a:lnTo>
                    <a:lnTo>
                      <a:pt x="827" y="537"/>
                    </a:lnTo>
                    <a:lnTo>
                      <a:pt x="826" y="438"/>
                    </a:lnTo>
                    <a:lnTo>
                      <a:pt x="827" y="338"/>
                    </a:lnTo>
                    <a:lnTo>
                      <a:pt x="827" y="295"/>
                    </a:lnTo>
                    <a:lnTo>
                      <a:pt x="826" y="251"/>
                    </a:lnTo>
                    <a:lnTo>
                      <a:pt x="825" y="208"/>
                    </a:lnTo>
                    <a:lnTo>
                      <a:pt x="820" y="163"/>
                    </a:lnTo>
                    <a:lnTo>
                      <a:pt x="820" y="165"/>
                    </a:lnTo>
                    <a:lnTo>
                      <a:pt x="819" y="165"/>
                    </a:lnTo>
                    <a:lnTo>
                      <a:pt x="801" y="175"/>
                    </a:lnTo>
                    <a:lnTo>
                      <a:pt x="778" y="185"/>
                    </a:lnTo>
                    <a:lnTo>
                      <a:pt x="754" y="194"/>
                    </a:lnTo>
                    <a:lnTo>
                      <a:pt x="729" y="202"/>
                    </a:lnTo>
                    <a:lnTo>
                      <a:pt x="679" y="217"/>
                    </a:lnTo>
                    <a:lnTo>
                      <a:pt x="656" y="226"/>
                    </a:lnTo>
                    <a:lnTo>
                      <a:pt x="635" y="233"/>
                    </a:lnTo>
                    <a:close/>
                    <a:moveTo>
                      <a:pt x="1323" y="1239"/>
                    </a:moveTo>
                    <a:lnTo>
                      <a:pt x="1323" y="1239"/>
                    </a:lnTo>
                    <a:lnTo>
                      <a:pt x="1343" y="1241"/>
                    </a:lnTo>
                    <a:lnTo>
                      <a:pt x="1359" y="1241"/>
                    </a:lnTo>
                    <a:lnTo>
                      <a:pt x="1376" y="1239"/>
                    </a:lnTo>
                    <a:lnTo>
                      <a:pt x="1392" y="1235"/>
                    </a:lnTo>
                    <a:lnTo>
                      <a:pt x="1404" y="1231"/>
                    </a:lnTo>
                    <a:lnTo>
                      <a:pt x="1417" y="1224"/>
                    </a:lnTo>
                    <a:lnTo>
                      <a:pt x="1427" y="1216"/>
                    </a:lnTo>
                    <a:lnTo>
                      <a:pt x="1434" y="1206"/>
                    </a:lnTo>
                    <a:lnTo>
                      <a:pt x="1437" y="1182"/>
                    </a:lnTo>
                    <a:lnTo>
                      <a:pt x="1437" y="1157"/>
                    </a:lnTo>
                    <a:lnTo>
                      <a:pt x="1438" y="1108"/>
                    </a:lnTo>
                    <a:lnTo>
                      <a:pt x="1434" y="1008"/>
                    </a:lnTo>
                    <a:lnTo>
                      <a:pt x="1432" y="907"/>
                    </a:lnTo>
                    <a:lnTo>
                      <a:pt x="1434" y="810"/>
                    </a:lnTo>
                    <a:lnTo>
                      <a:pt x="1437" y="717"/>
                    </a:lnTo>
                    <a:lnTo>
                      <a:pt x="1442" y="629"/>
                    </a:lnTo>
                    <a:lnTo>
                      <a:pt x="1444" y="606"/>
                    </a:lnTo>
                    <a:lnTo>
                      <a:pt x="1444" y="584"/>
                    </a:lnTo>
                    <a:lnTo>
                      <a:pt x="1441" y="536"/>
                    </a:lnTo>
                    <a:lnTo>
                      <a:pt x="1439" y="488"/>
                    </a:lnTo>
                    <a:lnTo>
                      <a:pt x="1438" y="438"/>
                    </a:lnTo>
                    <a:lnTo>
                      <a:pt x="1438" y="429"/>
                    </a:lnTo>
                    <a:lnTo>
                      <a:pt x="1439" y="421"/>
                    </a:lnTo>
                    <a:lnTo>
                      <a:pt x="1442" y="413"/>
                    </a:lnTo>
                    <a:lnTo>
                      <a:pt x="1442" y="404"/>
                    </a:lnTo>
                    <a:lnTo>
                      <a:pt x="1441" y="396"/>
                    </a:lnTo>
                    <a:lnTo>
                      <a:pt x="1439" y="387"/>
                    </a:lnTo>
                    <a:lnTo>
                      <a:pt x="1438" y="379"/>
                    </a:lnTo>
                    <a:lnTo>
                      <a:pt x="1438" y="369"/>
                    </a:lnTo>
                    <a:lnTo>
                      <a:pt x="1441" y="341"/>
                    </a:lnTo>
                    <a:lnTo>
                      <a:pt x="1442" y="306"/>
                    </a:lnTo>
                    <a:lnTo>
                      <a:pt x="1444" y="288"/>
                    </a:lnTo>
                    <a:lnTo>
                      <a:pt x="1441" y="271"/>
                    </a:lnTo>
                    <a:lnTo>
                      <a:pt x="1438" y="255"/>
                    </a:lnTo>
                    <a:lnTo>
                      <a:pt x="1435" y="248"/>
                    </a:lnTo>
                    <a:lnTo>
                      <a:pt x="1431" y="241"/>
                    </a:lnTo>
                    <a:lnTo>
                      <a:pt x="1427" y="237"/>
                    </a:lnTo>
                    <a:lnTo>
                      <a:pt x="1421" y="231"/>
                    </a:lnTo>
                    <a:lnTo>
                      <a:pt x="1413" y="227"/>
                    </a:lnTo>
                    <a:lnTo>
                      <a:pt x="1404" y="223"/>
                    </a:lnTo>
                    <a:lnTo>
                      <a:pt x="1386" y="216"/>
                    </a:lnTo>
                    <a:lnTo>
                      <a:pt x="1368" y="212"/>
                    </a:lnTo>
                    <a:lnTo>
                      <a:pt x="1341" y="210"/>
                    </a:lnTo>
                    <a:lnTo>
                      <a:pt x="1317" y="210"/>
                    </a:lnTo>
                    <a:lnTo>
                      <a:pt x="1292" y="210"/>
                    </a:lnTo>
                    <a:lnTo>
                      <a:pt x="1265" y="208"/>
                    </a:lnTo>
                    <a:lnTo>
                      <a:pt x="1211" y="201"/>
                    </a:lnTo>
                    <a:lnTo>
                      <a:pt x="1188" y="198"/>
                    </a:lnTo>
                    <a:lnTo>
                      <a:pt x="1178" y="198"/>
                    </a:lnTo>
                    <a:lnTo>
                      <a:pt x="1170" y="199"/>
                    </a:lnTo>
                    <a:lnTo>
                      <a:pt x="1161" y="202"/>
                    </a:lnTo>
                    <a:lnTo>
                      <a:pt x="1150" y="206"/>
                    </a:lnTo>
                    <a:lnTo>
                      <a:pt x="1140" y="212"/>
                    </a:lnTo>
                    <a:lnTo>
                      <a:pt x="1136" y="215"/>
                    </a:lnTo>
                    <a:lnTo>
                      <a:pt x="1133" y="219"/>
                    </a:lnTo>
                    <a:lnTo>
                      <a:pt x="1132" y="223"/>
                    </a:lnTo>
                    <a:lnTo>
                      <a:pt x="1132" y="227"/>
                    </a:lnTo>
                    <a:lnTo>
                      <a:pt x="1133" y="237"/>
                    </a:lnTo>
                    <a:lnTo>
                      <a:pt x="1135" y="268"/>
                    </a:lnTo>
                    <a:lnTo>
                      <a:pt x="1136" y="302"/>
                    </a:lnTo>
                    <a:lnTo>
                      <a:pt x="1135" y="307"/>
                    </a:lnTo>
                    <a:lnTo>
                      <a:pt x="1132" y="314"/>
                    </a:lnTo>
                    <a:lnTo>
                      <a:pt x="1131" y="320"/>
                    </a:lnTo>
                    <a:lnTo>
                      <a:pt x="1129" y="327"/>
                    </a:lnTo>
                    <a:lnTo>
                      <a:pt x="1129" y="347"/>
                    </a:lnTo>
                    <a:lnTo>
                      <a:pt x="1131" y="368"/>
                    </a:lnTo>
                    <a:lnTo>
                      <a:pt x="1132" y="408"/>
                    </a:lnTo>
                    <a:lnTo>
                      <a:pt x="1132" y="434"/>
                    </a:lnTo>
                    <a:lnTo>
                      <a:pt x="1133" y="460"/>
                    </a:lnTo>
                    <a:lnTo>
                      <a:pt x="1138" y="516"/>
                    </a:lnTo>
                    <a:lnTo>
                      <a:pt x="1142" y="574"/>
                    </a:lnTo>
                    <a:lnTo>
                      <a:pt x="1143" y="602"/>
                    </a:lnTo>
                    <a:lnTo>
                      <a:pt x="1145" y="632"/>
                    </a:lnTo>
                    <a:lnTo>
                      <a:pt x="1143" y="688"/>
                    </a:lnTo>
                    <a:lnTo>
                      <a:pt x="1142" y="716"/>
                    </a:lnTo>
                    <a:lnTo>
                      <a:pt x="1142" y="744"/>
                    </a:lnTo>
                    <a:lnTo>
                      <a:pt x="1145" y="773"/>
                    </a:lnTo>
                    <a:lnTo>
                      <a:pt x="1147" y="801"/>
                    </a:lnTo>
                    <a:lnTo>
                      <a:pt x="1150" y="830"/>
                    </a:lnTo>
                    <a:lnTo>
                      <a:pt x="1150" y="858"/>
                    </a:lnTo>
                    <a:lnTo>
                      <a:pt x="1149" y="1032"/>
                    </a:lnTo>
                    <a:lnTo>
                      <a:pt x="1146" y="1079"/>
                    </a:lnTo>
                    <a:lnTo>
                      <a:pt x="1145" y="1127"/>
                    </a:lnTo>
                    <a:lnTo>
                      <a:pt x="1143" y="1150"/>
                    </a:lnTo>
                    <a:lnTo>
                      <a:pt x="1146" y="1172"/>
                    </a:lnTo>
                    <a:lnTo>
                      <a:pt x="1149" y="1193"/>
                    </a:lnTo>
                    <a:lnTo>
                      <a:pt x="1154" y="1214"/>
                    </a:lnTo>
                    <a:lnTo>
                      <a:pt x="1233" y="1228"/>
                    </a:lnTo>
                    <a:lnTo>
                      <a:pt x="1278" y="1235"/>
                    </a:lnTo>
                    <a:lnTo>
                      <a:pt x="1323" y="1239"/>
                    </a:lnTo>
                    <a:close/>
                    <a:moveTo>
                      <a:pt x="844" y="334"/>
                    </a:moveTo>
                    <a:lnTo>
                      <a:pt x="844" y="334"/>
                    </a:lnTo>
                    <a:lnTo>
                      <a:pt x="855" y="335"/>
                    </a:lnTo>
                    <a:lnTo>
                      <a:pt x="867" y="338"/>
                    </a:lnTo>
                    <a:lnTo>
                      <a:pt x="889" y="345"/>
                    </a:lnTo>
                    <a:lnTo>
                      <a:pt x="913" y="355"/>
                    </a:lnTo>
                    <a:lnTo>
                      <a:pt x="926" y="358"/>
                    </a:lnTo>
                    <a:lnTo>
                      <a:pt x="938" y="361"/>
                    </a:lnTo>
                    <a:lnTo>
                      <a:pt x="956" y="365"/>
                    </a:lnTo>
                    <a:lnTo>
                      <a:pt x="979" y="366"/>
                    </a:lnTo>
                    <a:lnTo>
                      <a:pt x="1004" y="368"/>
                    </a:lnTo>
                    <a:lnTo>
                      <a:pt x="1029" y="368"/>
                    </a:lnTo>
                    <a:lnTo>
                      <a:pt x="1055" y="366"/>
                    </a:lnTo>
                    <a:lnTo>
                      <a:pt x="1079" y="363"/>
                    </a:lnTo>
                    <a:lnTo>
                      <a:pt x="1088" y="361"/>
                    </a:lnTo>
                    <a:lnTo>
                      <a:pt x="1098" y="358"/>
                    </a:lnTo>
                    <a:lnTo>
                      <a:pt x="1105" y="355"/>
                    </a:lnTo>
                    <a:lnTo>
                      <a:pt x="1112" y="351"/>
                    </a:lnTo>
                    <a:lnTo>
                      <a:pt x="1111" y="330"/>
                    </a:lnTo>
                    <a:lnTo>
                      <a:pt x="1111" y="314"/>
                    </a:lnTo>
                    <a:lnTo>
                      <a:pt x="1112" y="299"/>
                    </a:lnTo>
                    <a:lnTo>
                      <a:pt x="1115" y="282"/>
                    </a:lnTo>
                    <a:lnTo>
                      <a:pt x="1098" y="286"/>
                    </a:lnTo>
                    <a:lnTo>
                      <a:pt x="1083" y="290"/>
                    </a:lnTo>
                    <a:lnTo>
                      <a:pt x="1049" y="295"/>
                    </a:lnTo>
                    <a:lnTo>
                      <a:pt x="1014" y="296"/>
                    </a:lnTo>
                    <a:lnTo>
                      <a:pt x="980" y="296"/>
                    </a:lnTo>
                    <a:lnTo>
                      <a:pt x="945" y="293"/>
                    </a:lnTo>
                    <a:lnTo>
                      <a:pt x="910" y="288"/>
                    </a:lnTo>
                    <a:lnTo>
                      <a:pt x="876" y="281"/>
                    </a:lnTo>
                    <a:lnTo>
                      <a:pt x="844" y="272"/>
                    </a:lnTo>
                    <a:lnTo>
                      <a:pt x="843" y="279"/>
                    </a:lnTo>
                    <a:lnTo>
                      <a:pt x="841" y="288"/>
                    </a:lnTo>
                    <a:lnTo>
                      <a:pt x="841" y="302"/>
                    </a:lnTo>
                    <a:lnTo>
                      <a:pt x="843" y="317"/>
                    </a:lnTo>
                    <a:lnTo>
                      <a:pt x="844" y="334"/>
                    </a:lnTo>
                    <a:close/>
                    <a:moveTo>
                      <a:pt x="697" y="347"/>
                    </a:moveTo>
                    <a:lnTo>
                      <a:pt x="697" y="347"/>
                    </a:lnTo>
                    <a:lnTo>
                      <a:pt x="684" y="341"/>
                    </a:lnTo>
                    <a:lnTo>
                      <a:pt x="671" y="334"/>
                    </a:lnTo>
                    <a:lnTo>
                      <a:pt x="648" y="320"/>
                    </a:lnTo>
                    <a:lnTo>
                      <a:pt x="634" y="313"/>
                    </a:lnTo>
                    <a:lnTo>
                      <a:pt x="621" y="307"/>
                    </a:lnTo>
                    <a:lnTo>
                      <a:pt x="606" y="302"/>
                    </a:lnTo>
                    <a:lnTo>
                      <a:pt x="589" y="299"/>
                    </a:lnTo>
                    <a:lnTo>
                      <a:pt x="576" y="314"/>
                    </a:lnTo>
                    <a:lnTo>
                      <a:pt x="572" y="324"/>
                    </a:lnTo>
                    <a:lnTo>
                      <a:pt x="568" y="334"/>
                    </a:lnTo>
                    <a:lnTo>
                      <a:pt x="587" y="335"/>
                    </a:lnTo>
                    <a:lnTo>
                      <a:pt x="604" y="340"/>
                    </a:lnTo>
                    <a:lnTo>
                      <a:pt x="621" y="347"/>
                    </a:lnTo>
                    <a:lnTo>
                      <a:pt x="636" y="354"/>
                    </a:lnTo>
                    <a:lnTo>
                      <a:pt x="666" y="373"/>
                    </a:lnTo>
                    <a:lnTo>
                      <a:pt x="681" y="383"/>
                    </a:lnTo>
                    <a:lnTo>
                      <a:pt x="697" y="393"/>
                    </a:lnTo>
                    <a:lnTo>
                      <a:pt x="701" y="379"/>
                    </a:lnTo>
                    <a:lnTo>
                      <a:pt x="702" y="368"/>
                    </a:lnTo>
                    <a:lnTo>
                      <a:pt x="702" y="362"/>
                    </a:lnTo>
                    <a:lnTo>
                      <a:pt x="702" y="356"/>
                    </a:lnTo>
                    <a:lnTo>
                      <a:pt x="701" y="352"/>
                    </a:lnTo>
                    <a:lnTo>
                      <a:pt x="697" y="347"/>
                    </a:lnTo>
                    <a:close/>
                    <a:moveTo>
                      <a:pt x="382" y="352"/>
                    </a:moveTo>
                    <a:lnTo>
                      <a:pt x="382" y="352"/>
                    </a:lnTo>
                    <a:lnTo>
                      <a:pt x="358" y="393"/>
                    </a:lnTo>
                    <a:lnTo>
                      <a:pt x="335" y="434"/>
                    </a:lnTo>
                    <a:lnTo>
                      <a:pt x="314" y="474"/>
                    </a:lnTo>
                    <a:lnTo>
                      <a:pt x="291" y="516"/>
                    </a:lnTo>
                    <a:lnTo>
                      <a:pt x="250" y="602"/>
                    </a:lnTo>
                    <a:lnTo>
                      <a:pt x="210" y="686"/>
                    </a:lnTo>
                    <a:lnTo>
                      <a:pt x="207" y="692"/>
                    </a:lnTo>
                    <a:lnTo>
                      <a:pt x="203" y="698"/>
                    </a:lnTo>
                    <a:lnTo>
                      <a:pt x="198" y="702"/>
                    </a:lnTo>
                    <a:lnTo>
                      <a:pt x="196" y="707"/>
                    </a:lnTo>
                    <a:lnTo>
                      <a:pt x="190" y="721"/>
                    </a:lnTo>
                    <a:lnTo>
                      <a:pt x="187" y="734"/>
                    </a:lnTo>
                    <a:lnTo>
                      <a:pt x="184" y="748"/>
                    </a:lnTo>
                    <a:lnTo>
                      <a:pt x="180" y="761"/>
                    </a:lnTo>
                    <a:lnTo>
                      <a:pt x="170" y="785"/>
                    </a:lnTo>
                    <a:lnTo>
                      <a:pt x="159" y="807"/>
                    </a:lnTo>
                    <a:lnTo>
                      <a:pt x="134" y="852"/>
                    </a:lnTo>
                    <a:lnTo>
                      <a:pt x="121" y="873"/>
                    </a:lnTo>
                    <a:lnTo>
                      <a:pt x="110" y="896"/>
                    </a:lnTo>
                    <a:lnTo>
                      <a:pt x="99" y="919"/>
                    </a:lnTo>
                    <a:lnTo>
                      <a:pt x="90" y="942"/>
                    </a:lnTo>
                    <a:lnTo>
                      <a:pt x="80" y="957"/>
                    </a:lnTo>
                    <a:lnTo>
                      <a:pt x="71" y="973"/>
                    </a:lnTo>
                    <a:lnTo>
                      <a:pt x="62" y="988"/>
                    </a:lnTo>
                    <a:lnTo>
                      <a:pt x="55" y="1004"/>
                    </a:lnTo>
                    <a:lnTo>
                      <a:pt x="41" y="1036"/>
                    </a:lnTo>
                    <a:lnTo>
                      <a:pt x="27" y="1072"/>
                    </a:lnTo>
                    <a:lnTo>
                      <a:pt x="34" y="1078"/>
                    </a:lnTo>
                    <a:lnTo>
                      <a:pt x="44" y="1084"/>
                    </a:lnTo>
                    <a:lnTo>
                      <a:pt x="62" y="1092"/>
                    </a:lnTo>
                    <a:lnTo>
                      <a:pt x="82" y="1100"/>
                    </a:lnTo>
                    <a:lnTo>
                      <a:pt x="99" y="1108"/>
                    </a:lnTo>
                    <a:lnTo>
                      <a:pt x="107" y="1112"/>
                    </a:lnTo>
                    <a:lnTo>
                      <a:pt x="114" y="1115"/>
                    </a:lnTo>
                    <a:lnTo>
                      <a:pt x="138" y="1123"/>
                    </a:lnTo>
                    <a:lnTo>
                      <a:pt x="161" y="1131"/>
                    </a:lnTo>
                    <a:lnTo>
                      <a:pt x="183" y="1137"/>
                    </a:lnTo>
                    <a:lnTo>
                      <a:pt x="193" y="1140"/>
                    </a:lnTo>
                    <a:lnTo>
                      <a:pt x="204" y="1140"/>
                    </a:lnTo>
                    <a:lnTo>
                      <a:pt x="207" y="1133"/>
                    </a:lnTo>
                    <a:lnTo>
                      <a:pt x="208" y="1126"/>
                    </a:lnTo>
                    <a:lnTo>
                      <a:pt x="208" y="1119"/>
                    </a:lnTo>
                    <a:lnTo>
                      <a:pt x="205" y="1110"/>
                    </a:lnTo>
                    <a:lnTo>
                      <a:pt x="207" y="1108"/>
                    </a:lnTo>
                    <a:lnTo>
                      <a:pt x="210" y="1106"/>
                    </a:lnTo>
                    <a:lnTo>
                      <a:pt x="214" y="1106"/>
                    </a:lnTo>
                    <a:lnTo>
                      <a:pt x="218" y="1105"/>
                    </a:lnTo>
                    <a:lnTo>
                      <a:pt x="219" y="1105"/>
                    </a:lnTo>
                    <a:lnTo>
                      <a:pt x="221" y="1102"/>
                    </a:lnTo>
                    <a:lnTo>
                      <a:pt x="262" y="1012"/>
                    </a:lnTo>
                    <a:lnTo>
                      <a:pt x="302" y="924"/>
                    </a:lnTo>
                    <a:lnTo>
                      <a:pt x="322" y="877"/>
                    </a:lnTo>
                    <a:lnTo>
                      <a:pt x="342" y="831"/>
                    </a:lnTo>
                    <a:lnTo>
                      <a:pt x="360" y="785"/>
                    </a:lnTo>
                    <a:lnTo>
                      <a:pt x="377" y="735"/>
                    </a:lnTo>
                    <a:lnTo>
                      <a:pt x="416" y="640"/>
                    </a:lnTo>
                    <a:lnTo>
                      <a:pt x="457" y="540"/>
                    </a:lnTo>
                    <a:lnTo>
                      <a:pt x="478" y="491"/>
                    </a:lnTo>
                    <a:lnTo>
                      <a:pt x="499" y="443"/>
                    </a:lnTo>
                    <a:lnTo>
                      <a:pt x="521" y="397"/>
                    </a:lnTo>
                    <a:lnTo>
                      <a:pt x="544" y="352"/>
                    </a:lnTo>
                    <a:lnTo>
                      <a:pt x="540" y="351"/>
                    </a:lnTo>
                    <a:lnTo>
                      <a:pt x="537" y="348"/>
                    </a:lnTo>
                    <a:lnTo>
                      <a:pt x="534" y="344"/>
                    </a:lnTo>
                    <a:lnTo>
                      <a:pt x="534" y="338"/>
                    </a:lnTo>
                    <a:lnTo>
                      <a:pt x="542" y="335"/>
                    </a:lnTo>
                    <a:lnTo>
                      <a:pt x="548" y="331"/>
                    </a:lnTo>
                    <a:lnTo>
                      <a:pt x="551" y="328"/>
                    </a:lnTo>
                    <a:lnTo>
                      <a:pt x="552" y="325"/>
                    </a:lnTo>
                    <a:lnTo>
                      <a:pt x="554" y="320"/>
                    </a:lnTo>
                    <a:lnTo>
                      <a:pt x="552" y="314"/>
                    </a:lnTo>
                    <a:lnTo>
                      <a:pt x="535" y="314"/>
                    </a:lnTo>
                    <a:lnTo>
                      <a:pt x="516" y="314"/>
                    </a:lnTo>
                    <a:lnTo>
                      <a:pt x="493" y="317"/>
                    </a:lnTo>
                    <a:lnTo>
                      <a:pt x="471" y="323"/>
                    </a:lnTo>
                    <a:lnTo>
                      <a:pt x="447" y="328"/>
                    </a:lnTo>
                    <a:lnTo>
                      <a:pt x="424" y="335"/>
                    </a:lnTo>
                    <a:lnTo>
                      <a:pt x="402" y="344"/>
                    </a:lnTo>
                    <a:lnTo>
                      <a:pt x="382" y="352"/>
                    </a:lnTo>
                    <a:close/>
                    <a:moveTo>
                      <a:pt x="1640" y="1106"/>
                    </a:moveTo>
                    <a:lnTo>
                      <a:pt x="1640" y="1106"/>
                    </a:lnTo>
                    <a:lnTo>
                      <a:pt x="1644" y="931"/>
                    </a:lnTo>
                    <a:lnTo>
                      <a:pt x="1647" y="842"/>
                    </a:lnTo>
                    <a:lnTo>
                      <a:pt x="1646" y="759"/>
                    </a:lnTo>
                    <a:lnTo>
                      <a:pt x="1646" y="734"/>
                    </a:lnTo>
                    <a:lnTo>
                      <a:pt x="1643" y="710"/>
                    </a:lnTo>
                    <a:lnTo>
                      <a:pt x="1637" y="669"/>
                    </a:lnTo>
                    <a:lnTo>
                      <a:pt x="1637" y="661"/>
                    </a:lnTo>
                    <a:lnTo>
                      <a:pt x="1639" y="654"/>
                    </a:lnTo>
                    <a:lnTo>
                      <a:pt x="1640" y="646"/>
                    </a:lnTo>
                    <a:lnTo>
                      <a:pt x="1640" y="636"/>
                    </a:lnTo>
                    <a:lnTo>
                      <a:pt x="1640" y="571"/>
                    </a:lnTo>
                    <a:lnTo>
                      <a:pt x="1640" y="500"/>
                    </a:lnTo>
                    <a:lnTo>
                      <a:pt x="1642" y="466"/>
                    </a:lnTo>
                    <a:lnTo>
                      <a:pt x="1642" y="424"/>
                    </a:lnTo>
                    <a:lnTo>
                      <a:pt x="1642" y="404"/>
                    </a:lnTo>
                    <a:lnTo>
                      <a:pt x="1639" y="387"/>
                    </a:lnTo>
                    <a:lnTo>
                      <a:pt x="1636" y="373"/>
                    </a:lnTo>
                    <a:lnTo>
                      <a:pt x="1635" y="368"/>
                    </a:lnTo>
                    <a:lnTo>
                      <a:pt x="1632" y="363"/>
                    </a:lnTo>
                    <a:lnTo>
                      <a:pt x="1626" y="359"/>
                    </a:lnTo>
                    <a:lnTo>
                      <a:pt x="1616" y="356"/>
                    </a:lnTo>
                    <a:lnTo>
                      <a:pt x="1590" y="348"/>
                    </a:lnTo>
                    <a:lnTo>
                      <a:pt x="1560" y="342"/>
                    </a:lnTo>
                    <a:lnTo>
                      <a:pt x="1547" y="341"/>
                    </a:lnTo>
                    <a:lnTo>
                      <a:pt x="1538" y="340"/>
                    </a:lnTo>
                    <a:lnTo>
                      <a:pt x="1528" y="342"/>
                    </a:lnTo>
                    <a:lnTo>
                      <a:pt x="1521" y="345"/>
                    </a:lnTo>
                    <a:lnTo>
                      <a:pt x="1517" y="348"/>
                    </a:lnTo>
                    <a:lnTo>
                      <a:pt x="1517" y="372"/>
                    </a:lnTo>
                    <a:lnTo>
                      <a:pt x="1515" y="397"/>
                    </a:lnTo>
                    <a:lnTo>
                      <a:pt x="1514" y="422"/>
                    </a:lnTo>
                    <a:lnTo>
                      <a:pt x="1512" y="449"/>
                    </a:lnTo>
                    <a:lnTo>
                      <a:pt x="1512" y="502"/>
                    </a:lnTo>
                    <a:lnTo>
                      <a:pt x="1512" y="557"/>
                    </a:lnTo>
                    <a:lnTo>
                      <a:pt x="1514" y="610"/>
                    </a:lnTo>
                    <a:lnTo>
                      <a:pt x="1515" y="664"/>
                    </a:lnTo>
                    <a:lnTo>
                      <a:pt x="1521" y="772"/>
                    </a:lnTo>
                    <a:lnTo>
                      <a:pt x="1522" y="831"/>
                    </a:lnTo>
                    <a:lnTo>
                      <a:pt x="1524" y="891"/>
                    </a:lnTo>
                    <a:lnTo>
                      <a:pt x="1521" y="1008"/>
                    </a:lnTo>
                    <a:lnTo>
                      <a:pt x="1518" y="1123"/>
                    </a:lnTo>
                    <a:lnTo>
                      <a:pt x="1515" y="1235"/>
                    </a:lnTo>
                    <a:lnTo>
                      <a:pt x="1519" y="1241"/>
                    </a:lnTo>
                    <a:lnTo>
                      <a:pt x="1525" y="1245"/>
                    </a:lnTo>
                    <a:lnTo>
                      <a:pt x="1532" y="1248"/>
                    </a:lnTo>
                    <a:lnTo>
                      <a:pt x="1539" y="1251"/>
                    </a:lnTo>
                    <a:lnTo>
                      <a:pt x="1554" y="1254"/>
                    </a:lnTo>
                    <a:lnTo>
                      <a:pt x="1571" y="1254"/>
                    </a:lnTo>
                    <a:lnTo>
                      <a:pt x="1588" y="1251"/>
                    </a:lnTo>
                    <a:lnTo>
                      <a:pt x="1605" y="1248"/>
                    </a:lnTo>
                    <a:lnTo>
                      <a:pt x="1620" y="1242"/>
                    </a:lnTo>
                    <a:lnTo>
                      <a:pt x="1633" y="1238"/>
                    </a:lnTo>
                    <a:lnTo>
                      <a:pt x="1637" y="1223"/>
                    </a:lnTo>
                    <a:lnTo>
                      <a:pt x="1639" y="1207"/>
                    </a:lnTo>
                    <a:lnTo>
                      <a:pt x="1640" y="1175"/>
                    </a:lnTo>
                    <a:lnTo>
                      <a:pt x="1640" y="1141"/>
                    </a:lnTo>
                    <a:lnTo>
                      <a:pt x="1640" y="1106"/>
                    </a:lnTo>
                    <a:close/>
                    <a:moveTo>
                      <a:pt x="502" y="838"/>
                    </a:moveTo>
                    <a:lnTo>
                      <a:pt x="502" y="838"/>
                    </a:lnTo>
                    <a:lnTo>
                      <a:pt x="504" y="830"/>
                    </a:lnTo>
                    <a:lnTo>
                      <a:pt x="509" y="823"/>
                    </a:lnTo>
                    <a:lnTo>
                      <a:pt x="511" y="815"/>
                    </a:lnTo>
                    <a:lnTo>
                      <a:pt x="514" y="808"/>
                    </a:lnTo>
                    <a:lnTo>
                      <a:pt x="510" y="810"/>
                    </a:lnTo>
                    <a:lnTo>
                      <a:pt x="506" y="810"/>
                    </a:lnTo>
                    <a:lnTo>
                      <a:pt x="502" y="810"/>
                    </a:lnTo>
                    <a:lnTo>
                      <a:pt x="497" y="808"/>
                    </a:lnTo>
                    <a:lnTo>
                      <a:pt x="496" y="803"/>
                    </a:lnTo>
                    <a:lnTo>
                      <a:pt x="495" y="797"/>
                    </a:lnTo>
                    <a:lnTo>
                      <a:pt x="492" y="793"/>
                    </a:lnTo>
                    <a:lnTo>
                      <a:pt x="489" y="790"/>
                    </a:lnTo>
                    <a:lnTo>
                      <a:pt x="482" y="785"/>
                    </a:lnTo>
                    <a:lnTo>
                      <a:pt x="474" y="780"/>
                    </a:lnTo>
                    <a:lnTo>
                      <a:pt x="455" y="773"/>
                    </a:lnTo>
                    <a:lnTo>
                      <a:pt x="448" y="769"/>
                    </a:lnTo>
                    <a:lnTo>
                      <a:pt x="441" y="764"/>
                    </a:lnTo>
                    <a:lnTo>
                      <a:pt x="445" y="759"/>
                    </a:lnTo>
                    <a:lnTo>
                      <a:pt x="447" y="755"/>
                    </a:lnTo>
                    <a:lnTo>
                      <a:pt x="450" y="751"/>
                    </a:lnTo>
                    <a:lnTo>
                      <a:pt x="452" y="749"/>
                    </a:lnTo>
                    <a:lnTo>
                      <a:pt x="455" y="748"/>
                    </a:lnTo>
                    <a:lnTo>
                      <a:pt x="461" y="731"/>
                    </a:lnTo>
                    <a:lnTo>
                      <a:pt x="468" y="714"/>
                    </a:lnTo>
                    <a:lnTo>
                      <a:pt x="485" y="685"/>
                    </a:lnTo>
                    <a:lnTo>
                      <a:pt x="493" y="671"/>
                    </a:lnTo>
                    <a:lnTo>
                      <a:pt x="500" y="654"/>
                    </a:lnTo>
                    <a:lnTo>
                      <a:pt x="504" y="637"/>
                    </a:lnTo>
                    <a:lnTo>
                      <a:pt x="507" y="616"/>
                    </a:lnTo>
                    <a:lnTo>
                      <a:pt x="513" y="613"/>
                    </a:lnTo>
                    <a:lnTo>
                      <a:pt x="517" y="610"/>
                    </a:lnTo>
                    <a:lnTo>
                      <a:pt x="521" y="609"/>
                    </a:lnTo>
                    <a:lnTo>
                      <a:pt x="527" y="609"/>
                    </a:lnTo>
                    <a:lnTo>
                      <a:pt x="537" y="610"/>
                    </a:lnTo>
                    <a:lnTo>
                      <a:pt x="547" y="616"/>
                    </a:lnTo>
                    <a:lnTo>
                      <a:pt x="568" y="627"/>
                    </a:lnTo>
                    <a:lnTo>
                      <a:pt x="577" y="633"/>
                    </a:lnTo>
                    <a:lnTo>
                      <a:pt x="587" y="637"/>
                    </a:lnTo>
                    <a:lnTo>
                      <a:pt x="589" y="630"/>
                    </a:lnTo>
                    <a:lnTo>
                      <a:pt x="593" y="625"/>
                    </a:lnTo>
                    <a:lnTo>
                      <a:pt x="600" y="612"/>
                    </a:lnTo>
                    <a:lnTo>
                      <a:pt x="590" y="606"/>
                    </a:lnTo>
                    <a:lnTo>
                      <a:pt x="582" y="602"/>
                    </a:lnTo>
                    <a:lnTo>
                      <a:pt x="563" y="595"/>
                    </a:lnTo>
                    <a:lnTo>
                      <a:pt x="547" y="588"/>
                    </a:lnTo>
                    <a:lnTo>
                      <a:pt x="540" y="585"/>
                    </a:lnTo>
                    <a:lnTo>
                      <a:pt x="531" y="581"/>
                    </a:lnTo>
                    <a:lnTo>
                      <a:pt x="531" y="568"/>
                    </a:lnTo>
                    <a:lnTo>
                      <a:pt x="534" y="559"/>
                    </a:lnTo>
                    <a:lnTo>
                      <a:pt x="538" y="552"/>
                    </a:lnTo>
                    <a:lnTo>
                      <a:pt x="544" y="546"/>
                    </a:lnTo>
                    <a:lnTo>
                      <a:pt x="551" y="539"/>
                    </a:lnTo>
                    <a:lnTo>
                      <a:pt x="556" y="532"/>
                    </a:lnTo>
                    <a:lnTo>
                      <a:pt x="561" y="522"/>
                    </a:lnTo>
                    <a:lnTo>
                      <a:pt x="563" y="509"/>
                    </a:lnTo>
                    <a:lnTo>
                      <a:pt x="573" y="497"/>
                    </a:lnTo>
                    <a:lnTo>
                      <a:pt x="580" y="481"/>
                    </a:lnTo>
                    <a:lnTo>
                      <a:pt x="586" y="466"/>
                    </a:lnTo>
                    <a:lnTo>
                      <a:pt x="591" y="450"/>
                    </a:lnTo>
                    <a:lnTo>
                      <a:pt x="597" y="424"/>
                    </a:lnTo>
                    <a:lnTo>
                      <a:pt x="600" y="417"/>
                    </a:lnTo>
                    <a:lnTo>
                      <a:pt x="601" y="417"/>
                    </a:lnTo>
                    <a:lnTo>
                      <a:pt x="604" y="418"/>
                    </a:lnTo>
                    <a:lnTo>
                      <a:pt x="606" y="417"/>
                    </a:lnTo>
                    <a:lnTo>
                      <a:pt x="606" y="414"/>
                    </a:lnTo>
                    <a:lnTo>
                      <a:pt x="604" y="411"/>
                    </a:lnTo>
                    <a:lnTo>
                      <a:pt x="606" y="410"/>
                    </a:lnTo>
                    <a:lnTo>
                      <a:pt x="615" y="408"/>
                    </a:lnTo>
                    <a:lnTo>
                      <a:pt x="625" y="408"/>
                    </a:lnTo>
                    <a:lnTo>
                      <a:pt x="635" y="411"/>
                    </a:lnTo>
                    <a:lnTo>
                      <a:pt x="643" y="414"/>
                    </a:lnTo>
                    <a:lnTo>
                      <a:pt x="662" y="424"/>
                    </a:lnTo>
                    <a:lnTo>
                      <a:pt x="680" y="434"/>
                    </a:lnTo>
                    <a:lnTo>
                      <a:pt x="681" y="429"/>
                    </a:lnTo>
                    <a:lnTo>
                      <a:pt x="684" y="425"/>
                    </a:lnTo>
                    <a:lnTo>
                      <a:pt x="686" y="421"/>
                    </a:lnTo>
                    <a:lnTo>
                      <a:pt x="687" y="417"/>
                    </a:lnTo>
                    <a:lnTo>
                      <a:pt x="676" y="403"/>
                    </a:lnTo>
                    <a:lnTo>
                      <a:pt x="663" y="391"/>
                    </a:lnTo>
                    <a:lnTo>
                      <a:pt x="648" y="380"/>
                    </a:lnTo>
                    <a:lnTo>
                      <a:pt x="632" y="372"/>
                    </a:lnTo>
                    <a:lnTo>
                      <a:pt x="615" y="363"/>
                    </a:lnTo>
                    <a:lnTo>
                      <a:pt x="598" y="358"/>
                    </a:lnTo>
                    <a:lnTo>
                      <a:pt x="580" y="354"/>
                    </a:lnTo>
                    <a:lnTo>
                      <a:pt x="563" y="351"/>
                    </a:lnTo>
                    <a:lnTo>
                      <a:pt x="563" y="355"/>
                    </a:lnTo>
                    <a:lnTo>
                      <a:pt x="561" y="358"/>
                    </a:lnTo>
                    <a:lnTo>
                      <a:pt x="556" y="365"/>
                    </a:lnTo>
                    <a:lnTo>
                      <a:pt x="554" y="372"/>
                    </a:lnTo>
                    <a:lnTo>
                      <a:pt x="554" y="375"/>
                    </a:lnTo>
                    <a:lnTo>
                      <a:pt x="555" y="379"/>
                    </a:lnTo>
                    <a:lnTo>
                      <a:pt x="568" y="384"/>
                    </a:lnTo>
                    <a:lnTo>
                      <a:pt x="575" y="390"/>
                    </a:lnTo>
                    <a:lnTo>
                      <a:pt x="580" y="396"/>
                    </a:lnTo>
                    <a:lnTo>
                      <a:pt x="584" y="403"/>
                    </a:lnTo>
                    <a:lnTo>
                      <a:pt x="586" y="406"/>
                    </a:lnTo>
                    <a:lnTo>
                      <a:pt x="586" y="410"/>
                    </a:lnTo>
                    <a:lnTo>
                      <a:pt x="584" y="414"/>
                    </a:lnTo>
                    <a:lnTo>
                      <a:pt x="582" y="417"/>
                    </a:lnTo>
                    <a:lnTo>
                      <a:pt x="579" y="421"/>
                    </a:lnTo>
                    <a:lnTo>
                      <a:pt x="575" y="425"/>
                    </a:lnTo>
                    <a:lnTo>
                      <a:pt x="575" y="429"/>
                    </a:lnTo>
                    <a:lnTo>
                      <a:pt x="575" y="434"/>
                    </a:lnTo>
                    <a:lnTo>
                      <a:pt x="572" y="439"/>
                    </a:lnTo>
                    <a:lnTo>
                      <a:pt x="570" y="445"/>
                    </a:lnTo>
                    <a:lnTo>
                      <a:pt x="569" y="453"/>
                    </a:lnTo>
                    <a:lnTo>
                      <a:pt x="558" y="473"/>
                    </a:lnTo>
                    <a:lnTo>
                      <a:pt x="549" y="494"/>
                    </a:lnTo>
                    <a:lnTo>
                      <a:pt x="540" y="515"/>
                    </a:lnTo>
                    <a:lnTo>
                      <a:pt x="531" y="533"/>
                    </a:lnTo>
                    <a:lnTo>
                      <a:pt x="527" y="545"/>
                    </a:lnTo>
                    <a:lnTo>
                      <a:pt x="523" y="557"/>
                    </a:lnTo>
                    <a:lnTo>
                      <a:pt x="521" y="563"/>
                    </a:lnTo>
                    <a:lnTo>
                      <a:pt x="517" y="567"/>
                    </a:lnTo>
                    <a:lnTo>
                      <a:pt x="513" y="571"/>
                    </a:lnTo>
                    <a:lnTo>
                      <a:pt x="507" y="574"/>
                    </a:lnTo>
                    <a:lnTo>
                      <a:pt x="502" y="571"/>
                    </a:lnTo>
                    <a:lnTo>
                      <a:pt x="497" y="567"/>
                    </a:lnTo>
                    <a:lnTo>
                      <a:pt x="489" y="557"/>
                    </a:lnTo>
                    <a:lnTo>
                      <a:pt x="483" y="560"/>
                    </a:lnTo>
                    <a:lnTo>
                      <a:pt x="478" y="561"/>
                    </a:lnTo>
                    <a:lnTo>
                      <a:pt x="471" y="561"/>
                    </a:lnTo>
                    <a:lnTo>
                      <a:pt x="464" y="561"/>
                    </a:lnTo>
                    <a:lnTo>
                      <a:pt x="458" y="575"/>
                    </a:lnTo>
                    <a:lnTo>
                      <a:pt x="455" y="582"/>
                    </a:lnTo>
                    <a:lnTo>
                      <a:pt x="455" y="591"/>
                    </a:lnTo>
                    <a:lnTo>
                      <a:pt x="467" y="595"/>
                    </a:lnTo>
                    <a:lnTo>
                      <a:pt x="476" y="602"/>
                    </a:lnTo>
                    <a:lnTo>
                      <a:pt x="481" y="606"/>
                    </a:lnTo>
                    <a:lnTo>
                      <a:pt x="485" y="610"/>
                    </a:lnTo>
                    <a:lnTo>
                      <a:pt x="486" y="616"/>
                    </a:lnTo>
                    <a:lnTo>
                      <a:pt x="486" y="623"/>
                    </a:lnTo>
                    <a:lnTo>
                      <a:pt x="486" y="626"/>
                    </a:lnTo>
                    <a:lnTo>
                      <a:pt x="483" y="629"/>
                    </a:lnTo>
                    <a:lnTo>
                      <a:pt x="479" y="634"/>
                    </a:lnTo>
                    <a:lnTo>
                      <a:pt x="472" y="640"/>
                    </a:lnTo>
                    <a:lnTo>
                      <a:pt x="468" y="648"/>
                    </a:lnTo>
                    <a:lnTo>
                      <a:pt x="465" y="655"/>
                    </a:lnTo>
                    <a:lnTo>
                      <a:pt x="465" y="661"/>
                    </a:lnTo>
                    <a:lnTo>
                      <a:pt x="464" y="668"/>
                    </a:lnTo>
                    <a:lnTo>
                      <a:pt x="464" y="674"/>
                    </a:lnTo>
                    <a:lnTo>
                      <a:pt x="455" y="696"/>
                    </a:lnTo>
                    <a:lnTo>
                      <a:pt x="445" y="720"/>
                    </a:lnTo>
                    <a:lnTo>
                      <a:pt x="436" y="741"/>
                    </a:lnTo>
                    <a:lnTo>
                      <a:pt x="427" y="759"/>
                    </a:lnTo>
                    <a:lnTo>
                      <a:pt x="422" y="761"/>
                    </a:lnTo>
                    <a:lnTo>
                      <a:pt x="416" y="764"/>
                    </a:lnTo>
                    <a:lnTo>
                      <a:pt x="406" y="755"/>
                    </a:lnTo>
                    <a:lnTo>
                      <a:pt x="401" y="751"/>
                    </a:lnTo>
                    <a:lnTo>
                      <a:pt x="394" y="748"/>
                    </a:lnTo>
                    <a:lnTo>
                      <a:pt x="385" y="766"/>
                    </a:lnTo>
                    <a:lnTo>
                      <a:pt x="378" y="785"/>
                    </a:lnTo>
                    <a:lnTo>
                      <a:pt x="389" y="789"/>
                    </a:lnTo>
                    <a:lnTo>
                      <a:pt x="398" y="794"/>
                    </a:lnTo>
                    <a:lnTo>
                      <a:pt x="402" y="797"/>
                    </a:lnTo>
                    <a:lnTo>
                      <a:pt x="405" y="801"/>
                    </a:lnTo>
                    <a:lnTo>
                      <a:pt x="406" y="807"/>
                    </a:lnTo>
                    <a:lnTo>
                      <a:pt x="406" y="813"/>
                    </a:lnTo>
                    <a:lnTo>
                      <a:pt x="395" y="827"/>
                    </a:lnTo>
                    <a:lnTo>
                      <a:pt x="387" y="844"/>
                    </a:lnTo>
                    <a:lnTo>
                      <a:pt x="378" y="860"/>
                    </a:lnTo>
                    <a:lnTo>
                      <a:pt x="370" y="880"/>
                    </a:lnTo>
                    <a:lnTo>
                      <a:pt x="364" y="898"/>
                    </a:lnTo>
                    <a:lnTo>
                      <a:pt x="358" y="918"/>
                    </a:lnTo>
                    <a:lnTo>
                      <a:pt x="356" y="936"/>
                    </a:lnTo>
                    <a:lnTo>
                      <a:pt x="353" y="954"/>
                    </a:lnTo>
                    <a:lnTo>
                      <a:pt x="344" y="962"/>
                    </a:lnTo>
                    <a:lnTo>
                      <a:pt x="340" y="963"/>
                    </a:lnTo>
                    <a:lnTo>
                      <a:pt x="336" y="963"/>
                    </a:lnTo>
                    <a:lnTo>
                      <a:pt x="329" y="959"/>
                    </a:lnTo>
                    <a:lnTo>
                      <a:pt x="323" y="953"/>
                    </a:lnTo>
                    <a:lnTo>
                      <a:pt x="318" y="947"/>
                    </a:lnTo>
                    <a:lnTo>
                      <a:pt x="311" y="945"/>
                    </a:lnTo>
                    <a:lnTo>
                      <a:pt x="304" y="959"/>
                    </a:lnTo>
                    <a:lnTo>
                      <a:pt x="297" y="974"/>
                    </a:lnTo>
                    <a:lnTo>
                      <a:pt x="290" y="988"/>
                    </a:lnTo>
                    <a:lnTo>
                      <a:pt x="288" y="995"/>
                    </a:lnTo>
                    <a:lnTo>
                      <a:pt x="287" y="1002"/>
                    </a:lnTo>
                    <a:lnTo>
                      <a:pt x="295" y="999"/>
                    </a:lnTo>
                    <a:lnTo>
                      <a:pt x="305" y="999"/>
                    </a:lnTo>
                    <a:lnTo>
                      <a:pt x="314" y="999"/>
                    </a:lnTo>
                    <a:lnTo>
                      <a:pt x="321" y="1001"/>
                    </a:lnTo>
                    <a:lnTo>
                      <a:pt x="336" y="1005"/>
                    </a:lnTo>
                    <a:lnTo>
                      <a:pt x="351" y="1012"/>
                    </a:lnTo>
                    <a:lnTo>
                      <a:pt x="379" y="1029"/>
                    </a:lnTo>
                    <a:lnTo>
                      <a:pt x="395" y="1037"/>
                    </a:lnTo>
                    <a:lnTo>
                      <a:pt x="410" y="1044"/>
                    </a:lnTo>
                    <a:lnTo>
                      <a:pt x="419" y="1032"/>
                    </a:lnTo>
                    <a:lnTo>
                      <a:pt x="422" y="1026"/>
                    </a:lnTo>
                    <a:lnTo>
                      <a:pt x="424" y="1019"/>
                    </a:lnTo>
                    <a:lnTo>
                      <a:pt x="419" y="1011"/>
                    </a:lnTo>
                    <a:lnTo>
                      <a:pt x="413" y="1004"/>
                    </a:lnTo>
                    <a:lnTo>
                      <a:pt x="405" y="998"/>
                    </a:lnTo>
                    <a:lnTo>
                      <a:pt x="398" y="992"/>
                    </a:lnTo>
                    <a:lnTo>
                      <a:pt x="381" y="983"/>
                    </a:lnTo>
                    <a:lnTo>
                      <a:pt x="361" y="974"/>
                    </a:lnTo>
                    <a:lnTo>
                      <a:pt x="360" y="970"/>
                    </a:lnTo>
                    <a:lnTo>
                      <a:pt x="358" y="967"/>
                    </a:lnTo>
                    <a:lnTo>
                      <a:pt x="361" y="963"/>
                    </a:lnTo>
                    <a:lnTo>
                      <a:pt x="364" y="959"/>
                    </a:lnTo>
                    <a:lnTo>
                      <a:pt x="367" y="954"/>
                    </a:lnTo>
                    <a:lnTo>
                      <a:pt x="368" y="953"/>
                    </a:lnTo>
                    <a:lnTo>
                      <a:pt x="371" y="953"/>
                    </a:lnTo>
                    <a:lnTo>
                      <a:pt x="371" y="940"/>
                    </a:lnTo>
                    <a:lnTo>
                      <a:pt x="381" y="931"/>
                    </a:lnTo>
                    <a:lnTo>
                      <a:pt x="388" y="919"/>
                    </a:lnTo>
                    <a:lnTo>
                      <a:pt x="395" y="907"/>
                    </a:lnTo>
                    <a:lnTo>
                      <a:pt x="401" y="894"/>
                    </a:lnTo>
                    <a:lnTo>
                      <a:pt x="412" y="869"/>
                    </a:lnTo>
                    <a:lnTo>
                      <a:pt x="419" y="856"/>
                    </a:lnTo>
                    <a:lnTo>
                      <a:pt x="427" y="846"/>
                    </a:lnTo>
                    <a:lnTo>
                      <a:pt x="429" y="834"/>
                    </a:lnTo>
                    <a:lnTo>
                      <a:pt x="431" y="823"/>
                    </a:lnTo>
                    <a:lnTo>
                      <a:pt x="433" y="818"/>
                    </a:lnTo>
                    <a:lnTo>
                      <a:pt x="436" y="814"/>
                    </a:lnTo>
                    <a:lnTo>
                      <a:pt x="440" y="811"/>
                    </a:lnTo>
                    <a:lnTo>
                      <a:pt x="444" y="808"/>
                    </a:lnTo>
                    <a:lnTo>
                      <a:pt x="452" y="810"/>
                    </a:lnTo>
                    <a:lnTo>
                      <a:pt x="460" y="811"/>
                    </a:lnTo>
                    <a:lnTo>
                      <a:pt x="474" y="820"/>
                    </a:lnTo>
                    <a:lnTo>
                      <a:pt x="486" y="828"/>
                    </a:lnTo>
                    <a:lnTo>
                      <a:pt x="502" y="838"/>
                    </a:lnTo>
                    <a:close/>
                    <a:moveTo>
                      <a:pt x="1034" y="387"/>
                    </a:moveTo>
                    <a:lnTo>
                      <a:pt x="1034" y="387"/>
                    </a:lnTo>
                    <a:lnTo>
                      <a:pt x="1008" y="387"/>
                    </a:lnTo>
                    <a:lnTo>
                      <a:pt x="985" y="384"/>
                    </a:lnTo>
                    <a:lnTo>
                      <a:pt x="961" y="380"/>
                    </a:lnTo>
                    <a:lnTo>
                      <a:pt x="935" y="376"/>
                    </a:lnTo>
                    <a:lnTo>
                      <a:pt x="889" y="365"/>
                    </a:lnTo>
                    <a:lnTo>
                      <a:pt x="841" y="355"/>
                    </a:lnTo>
                    <a:lnTo>
                      <a:pt x="841" y="361"/>
                    </a:lnTo>
                    <a:lnTo>
                      <a:pt x="843" y="446"/>
                    </a:lnTo>
                    <a:lnTo>
                      <a:pt x="844" y="533"/>
                    </a:lnTo>
                    <a:lnTo>
                      <a:pt x="843" y="707"/>
                    </a:lnTo>
                    <a:lnTo>
                      <a:pt x="841" y="876"/>
                    </a:lnTo>
                    <a:lnTo>
                      <a:pt x="843" y="956"/>
                    </a:lnTo>
                    <a:lnTo>
                      <a:pt x="844" y="1032"/>
                    </a:lnTo>
                    <a:lnTo>
                      <a:pt x="847" y="1030"/>
                    </a:lnTo>
                    <a:lnTo>
                      <a:pt x="850" y="1029"/>
                    </a:lnTo>
                    <a:lnTo>
                      <a:pt x="858" y="1029"/>
                    </a:lnTo>
                    <a:lnTo>
                      <a:pt x="868" y="1032"/>
                    </a:lnTo>
                    <a:lnTo>
                      <a:pt x="874" y="1030"/>
                    </a:lnTo>
                    <a:lnTo>
                      <a:pt x="879" y="1033"/>
                    </a:lnTo>
                    <a:lnTo>
                      <a:pt x="885" y="1036"/>
                    </a:lnTo>
                    <a:lnTo>
                      <a:pt x="893" y="1037"/>
                    </a:lnTo>
                    <a:lnTo>
                      <a:pt x="899" y="1039"/>
                    </a:lnTo>
                    <a:lnTo>
                      <a:pt x="906" y="1037"/>
                    </a:lnTo>
                    <a:lnTo>
                      <a:pt x="913" y="1037"/>
                    </a:lnTo>
                    <a:lnTo>
                      <a:pt x="919" y="1037"/>
                    </a:lnTo>
                    <a:lnTo>
                      <a:pt x="923" y="1039"/>
                    </a:lnTo>
                    <a:lnTo>
                      <a:pt x="926" y="1042"/>
                    </a:lnTo>
                    <a:lnTo>
                      <a:pt x="930" y="1043"/>
                    </a:lnTo>
                    <a:lnTo>
                      <a:pt x="934" y="1044"/>
                    </a:lnTo>
                    <a:lnTo>
                      <a:pt x="958" y="1047"/>
                    </a:lnTo>
                    <a:lnTo>
                      <a:pt x="982" y="1049"/>
                    </a:lnTo>
                    <a:lnTo>
                      <a:pt x="1007" y="1049"/>
                    </a:lnTo>
                    <a:lnTo>
                      <a:pt x="1032" y="1049"/>
                    </a:lnTo>
                    <a:lnTo>
                      <a:pt x="1083" y="1044"/>
                    </a:lnTo>
                    <a:lnTo>
                      <a:pt x="1132" y="1037"/>
                    </a:lnTo>
                    <a:lnTo>
                      <a:pt x="1132" y="919"/>
                    </a:lnTo>
                    <a:lnTo>
                      <a:pt x="1132" y="859"/>
                    </a:lnTo>
                    <a:lnTo>
                      <a:pt x="1129" y="796"/>
                    </a:lnTo>
                    <a:lnTo>
                      <a:pt x="1128" y="744"/>
                    </a:lnTo>
                    <a:lnTo>
                      <a:pt x="1128" y="693"/>
                    </a:lnTo>
                    <a:lnTo>
                      <a:pt x="1128" y="641"/>
                    </a:lnTo>
                    <a:lnTo>
                      <a:pt x="1125" y="591"/>
                    </a:lnTo>
                    <a:lnTo>
                      <a:pt x="1116" y="483"/>
                    </a:lnTo>
                    <a:lnTo>
                      <a:pt x="1114" y="427"/>
                    </a:lnTo>
                    <a:lnTo>
                      <a:pt x="1114" y="400"/>
                    </a:lnTo>
                    <a:lnTo>
                      <a:pt x="1115" y="373"/>
                    </a:lnTo>
                    <a:lnTo>
                      <a:pt x="1104" y="375"/>
                    </a:lnTo>
                    <a:lnTo>
                      <a:pt x="1094" y="375"/>
                    </a:lnTo>
                    <a:lnTo>
                      <a:pt x="1073" y="379"/>
                    </a:lnTo>
                    <a:lnTo>
                      <a:pt x="1053" y="384"/>
                    </a:lnTo>
                    <a:lnTo>
                      <a:pt x="1044" y="386"/>
                    </a:lnTo>
                    <a:lnTo>
                      <a:pt x="1034" y="387"/>
                    </a:lnTo>
                    <a:close/>
                    <a:moveTo>
                      <a:pt x="1458" y="365"/>
                    </a:moveTo>
                    <a:lnTo>
                      <a:pt x="1458" y="365"/>
                    </a:lnTo>
                    <a:lnTo>
                      <a:pt x="1458" y="393"/>
                    </a:lnTo>
                    <a:lnTo>
                      <a:pt x="1459" y="411"/>
                    </a:lnTo>
                    <a:lnTo>
                      <a:pt x="1458" y="428"/>
                    </a:lnTo>
                    <a:lnTo>
                      <a:pt x="1458" y="436"/>
                    </a:lnTo>
                    <a:lnTo>
                      <a:pt x="1455" y="446"/>
                    </a:lnTo>
                    <a:lnTo>
                      <a:pt x="1460" y="532"/>
                    </a:lnTo>
                    <a:lnTo>
                      <a:pt x="1462" y="575"/>
                    </a:lnTo>
                    <a:lnTo>
                      <a:pt x="1462" y="598"/>
                    </a:lnTo>
                    <a:lnTo>
                      <a:pt x="1462" y="620"/>
                    </a:lnTo>
                    <a:lnTo>
                      <a:pt x="1458" y="693"/>
                    </a:lnTo>
                    <a:lnTo>
                      <a:pt x="1455" y="766"/>
                    </a:lnTo>
                    <a:lnTo>
                      <a:pt x="1453" y="842"/>
                    </a:lnTo>
                    <a:lnTo>
                      <a:pt x="1453" y="917"/>
                    </a:lnTo>
                    <a:lnTo>
                      <a:pt x="1455" y="991"/>
                    </a:lnTo>
                    <a:lnTo>
                      <a:pt x="1456" y="1064"/>
                    </a:lnTo>
                    <a:lnTo>
                      <a:pt x="1462" y="1206"/>
                    </a:lnTo>
                    <a:lnTo>
                      <a:pt x="1469" y="1211"/>
                    </a:lnTo>
                    <a:lnTo>
                      <a:pt x="1476" y="1216"/>
                    </a:lnTo>
                    <a:lnTo>
                      <a:pt x="1480" y="1218"/>
                    </a:lnTo>
                    <a:lnTo>
                      <a:pt x="1484" y="1220"/>
                    </a:lnTo>
                    <a:lnTo>
                      <a:pt x="1489" y="1220"/>
                    </a:lnTo>
                    <a:lnTo>
                      <a:pt x="1493" y="1218"/>
                    </a:lnTo>
                    <a:lnTo>
                      <a:pt x="1498" y="1161"/>
                    </a:lnTo>
                    <a:lnTo>
                      <a:pt x="1503" y="1103"/>
                    </a:lnTo>
                    <a:lnTo>
                      <a:pt x="1505" y="1047"/>
                    </a:lnTo>
                    <a:lnTo>
                      <a:pt x="1505" y="990"/>
                    </a:lnTo>
                    <a:lnTo>
                      <a:pt x="1505" y="876"/>
                    </a:lnTo>
                    <a:lnTo>
                      <a:pt x="1504" y="761"/>
                    </a:lnTo>
                    <a:lnTo>
                      <a:pt x="1503" y="724"/>
                    </a:lnTo>
                    <a:lnTo>
                      <a:pt x="1498" y="689"/>
                    </a:lnTo>
                    <a:lnTo>
                      <a:pt x="1496" y="653"/>
                    </a:lnTo>
                    <a:lnTo>
                      <a:pt x="1493" y="616"/>
                    </a:lnTo>
                    <a:lnTo>
                      <a:pt x="1493" y="585"/>
                    </a:lnTo>
                    <a:lnTo>
                      <a:pt x="1493" y="553"/>
                    </a:lnTo>
                    <a:lnTo>
                      <a:pt x="1494" y="488"/>
                    </a:lnTo>
                    <a:lnTo>
                      <a:pt x="1497" y="425"/>
                    </a:lnTo>
                    <a:lnTo>
                      <a:pt x="1497" y="394"/>
                    </a:lnTo>
                    <a:lnTo>
                      <a:pt x="1496" y="363"/>
                    </a:lnTo>
                    <a:lnTo>
                      <a:pt x="1489" y="363"/>
                    </a:lnTo>
                    <a:lnTo>
                      <a:pt x="1483" y="363"/>
                    </a:lnTo>
                    <a:lnTo>
                      <a:pt x="1474" y="365"/>
                    </a:lnTo>
                    <a:lnTo>
                      <a:pt x="1467" y="366"/>
                    </a:lnTo>
                    <a:lnTo>
                      <a:pt x="1463" y="365"/>
                    </a:lnTo>
                    <a:lnTo>
                      <a:pt x="1459" y="363"/>
                    </a:lnTo>
                    <a:lnTo>
                      <a:pt x="1459" y="362"/>
                    </a:lnTo>
                    <a:lnTo>
                      <a:pt x="1458" y="362"/>
                    </a:lnTo>
                    <a:lnTo>
                      <a:pt x="1458" y="363"/>
                    </a:lnTo>
                    <a:lnTo>
                      <a:pt x="1458" y="365"/>
                    </a:lnTo>
                    <a:close/>
                    <a:moveTo>
                      <a:pt x="2057" y="545"/>
                    </a:moveTo>
                    <a:lnTo>
                      <a:pt x="2057" y="545"/>
                    </a:lnTo>
                    <a:lnTo>
                      <a:pt x="2072" y="542"/>
                    </a:lnTo>
                    <a:lnTo>
                      <a:pt x="2089" y="537"/>
                    </a:lnTo>
                    <a:lnTo>
                      <a:pt x="2106" y="532"/>
                    </a:lnTo>
                    <a:lnTo>
                      <a:pt x="2122" y="526"/>
                    </a:lnTo>
                    <a:lnTo>
                      <a:pt x="2137" y="519"/>
                    </a:lnTo>
                    <a:lnTo>
                      <a:pt x="2150" y="511"/>
                    </a:lnTo>
                    <a:lnTo>
                      <a:pt x="2161" y="501"/>
                    </a:lnTo>
                    <a:lnTo>
                      <a:pt x="2169" y="491"/>
                    </a:lnTo>
                    <a:lnTo>
                      <a:pt x="2175" y="481"/>
                    </a:lnTo>
                    <a:lnTo>
                      <a:pt x="2176" y="473"/>
                    </a:lnTo>
                    <a:lnTo>
                      <a:pt x="2175" y="466"/>
                    </a:lnTo>
                    <a:lnTo>
                      <a:pt x="2172" y="457"/>
                    </a:lnTo>
                    <a:lnTo>
                      <a:pt x="2164" y="443"/>
                    </a:lnTo>
                    <a:lnTo>
                      <a:pt x="2155" y="429"/>
                    </a:lnTo>
                    <a:lnTo>
                      <a:pt x="2150" y="415"/>
                    </a:lnTo>
                    <a:lnTo>
                      <a:pt x="2144" y="403"/>
                    </a:lnTo>
                    <a:lnTo>
                      <a:pt x="2140" y="396"/>
                    </a:lnTo>
                    <a:lnTo>
                      <a:pt x="2136" y="391"/>
                    </a:lnTo>
                    <a:lnTo>
                      <a:pt x="2131" y="387"/>
                    </a:lnTo>
                    <a:lnTo>
                      <a:pt x="2126" y="384"/>
                    </a:lnTo>
                    <a:lnTo>
                      <a:pt x="2117" y="383"/>
                    </a:lnTo>
                    <a:lnTo>
                      <a:pt x="2105" y="384"/>
                    </a:lnTo>
                    <a:lnTo>
                      <a:pt x="2077" y="387"/>
                    </a:lnTo>
                    <a:lnTo>
                      <a:pt x="2050" y="390"/>
                    </a:lnTo>
                    <a:lnTo>
                      <a:pt x="2028" y="396"/>
                    </a:lnTo>
                    <a:lnTo>
                      <a:pt x="2019" y="398"/>
                    </a:lnTo>
                    <a:lnTo>
                      <a:pt x="2011" y="403"/>
                    </a:lnTo>
                    <a:lnTo>
                      <a:pt x="1997" y="413"/>
                    </a:lnTo>
                    <a:lnTo>
                      <a:pt x="1984" y="422"/>
                    </a:lnTo>
                    <a:lnTo>
                      <a:pt x="1971" y="429"/>
                    </a:lnTo>
                    <a:lnTo>
                      <a:pt x="1973" y="432"/>
                    </a:lnTo>
                    <a:lnTo>
                      <a:pt x="1973" y="435"/>
                    </a:lnTo>
                    <a:lnTo>
                      <a:pt x="1971" y="439"/>
                    </a:lnTo>
                    <a:lnTo>
                      <a:pt x="1969" y="443"/>
                    </a:lnTo>
                    <a:lnTo>
                      <a:pt x="1969" y="446"/>
                    </a:lnTo>
                    <a:lnTo>
                      <a:pt x="1970" y="449"/>
                    </a:lnTo>
                    <a:lnTo>
                      <a:pt x="1964" y="450"/>
                    </a:lnTo>
                    <a:lnTo>
                      <a:pt x="1962" y="452"/>
                    </a:lnTo>
                    <a:lnTo>
                      <a:pt x="1955" y="459"/>
                    </a:lnTo>
                    <a:lnTo>
                      <a:pt x="1956" y="473"/>
                    </a:lnTo>
                    <a:lnTo>
                      <a:pt x="1959" y="486"/>
                    </a:lnTo>
                    <a:lnTo>
                      <a:pt x="1964" y="498"/>
                    </a:lnTo>
                    <a:lnTo>
                      <a:pt x="1970" y="509"/>
                    </a:lnTo>
                    <a:lnTo>
                      <a:pt x="1981" y="532"/>
                    </a:lnTo>
                    <a:lnTo>
                      <a:pt x="1988" y="543"/>
                    </a:lnTo>
                    <a:lnTo>
                      <a:pt x="1994" y="554"/>
                    </a:lnTo>
                    <a:lnTo>
                      <a:pt x="2001" y="552"/>
                    </a:lnTo>
                    <a:lnTo>
                      <a:pt x="2008" y="550"/>
                    </a:lnTo>
                    <a:lnTo>
                      <a:pt x="2023" y="547"/>
                    </a:lnTo>
                    <a:lnTo>
                      <a:pt x="2039" y="546"/>
                    </a:lnTo>
                    <a:lnTo>
                      <a:pt x="2057" y="545"/>
                    </a:lnTo>
                    <a:close/>
                    <a:moveTo>
                      <a:pt x="542" y="397"/>
                    </a:moveTo>
                    <a:lnTo>
                      <a:pt x="542" y="397"/>
                    </a:lnTo>
                    <a:lnTo>
                      <a:pt x="507" y="467"/>
                    </a:lnTo>
                    <a:lnTo>
                      <a:pt x="474" y="537"/>
                    </a:lnTo>
                    <a:lnTo>
                      <a:pt x="479" y="536"/>
                    </a:lnTo>
                    <a:lnTo>
                      <a:pt x="482" y="536"/>
                    </a:lnTo>
                    <a:lnTo>
                      <a:pt x="489" y="539"/>
                    </a:lnTo>
                    <a:lnTo>
                      <a:pt x="493" y="542"/>
                    </a:lnTo>
                    <a:lnTo>
                      <a:pt x="497" y="543"/>
                    </a:lnTo>
                    <a:lnTo>
                      <a:pt x="502" y="545"/>
                    </a:lnTo>
                    <a:lnTo>
                      <a:pt x="511" y="529"/>
                    </a:lnTo>
                    <a:lnTo>
                      <a:pt x="520" y="512"/>
                    </a:lnTo>
                    <a:lnTo>
                      <a:pt x="537" y="479"/>
                    </a:lnTo>
                    <a:lnTo>
                      <a:pt x="551" y="442"/>
                    </a:lnTo>
                    <a:lnTo>
                      <a:pt x="563" y="408"/>
                    </a:lnTo>
                    <a:lnTo>
                      <a:pt x="561" y="403"/>
                    </a:lnTo>
                    <a:lnTo>
                      <a:pt x="556" y="400"/>
                    </a:lnTo>
                    <a:lnTo>
                      <a:pt x="551" y="397"/>
                    </a:lnTo>
                    <a:lnTo>
                      <a:pt x="542" y="397"/>
                    </a:lnTo>
                    <a:close/>
                    <a:moveTo>
                      <a:pt x="625" y="435"/>
                    </a:moveTo>
                    <a:lnTo>
                      <a:pt x="625" y="435"/>
                    </a:lnTo>
                    <a:lnTo>
                      <a:pt x="621" y="441"/>
                    </a:lnTo>
                    <a:lnTo>
                      <a:pt x="617" y="448"/>
                    </a:lnTo>
                    <a:lnTo>
                      <a:pt x="610" y="462"/>
                    </a:lnTo>
                    <a:lnTo>
                      <a:pt x="603" y="480"/>
                    </a:lnTo>
                    <a:lnTo>
                      <a:pt x="593" y="501"/>
                    </a:lnTo>
                    <a:lnTo>
                      <a:pt x="583" y="519"/>
                    </a:lnTo>
                    <a:lnTo>
                      <a:pt x="573" y="535"/>
                    </a:lnTo>
                    <a:lnTo>
                      <a:pt x="569" y="543"/>
                    </a:lnTo>
                    <a:lnTo>
                      <a:pt x="565" y="550"/>
                    </a:lnTo>
                    <a:lnTo>
                      <a:pt x="563" y="557"/>
                    </a:lnTo>
                    <a:lnTo>
                      <a:pt x="563" y="563"/>
                    </a:lnTo>
                    <a:lnTo>
                      <a:pt x="565" y="568"/>
                    </a:lnTo>
                    <a:lnTo>
                      <a:pt x="569" y="574"/>
                    </a:lnTo>
                    <a:lnTo>
                      <a:pt x="575" y="577"/>
                    </a:lnTo>
                    <a:lnTo>
                      <a:pt x="580" y="580"/>
                    </a:lnTo>
                    <a:lnTo>
                      <a:pt x="591" y="587"/>
                    </a:lnTo>
                    <a:lnTo>
                      <a:pt x="597" y="591"/>
                    </a:lnTo>
                    <a:lnTo>
                      <a:pt x="601" y="595"/>
                    </a:lnTo>
                    <a:lnTo>
                      <a:pt x="613" y="580"/>
                    </a:lnTo>
                    <a:lnTo>
                      <a:pt x="622" y="564"/>
                    </a:lnTo>
                    <a:lnTo>
                      <a:pt x="631" y="547"/>
                    </a:lnTo>
                    <a:lnTo>
                      <a:pt x="638" y="529"/>
                    </a:lnTo>
                    <a:lnTo>
                      <a:pt x="653" y="493"/>
                    </a:lnTo>
                    <a:lnTo>
                      <a:pt x="670" y="457"/>
                    </a:lnTo>
                    <a:lnTo>
                      <a:pt x="662" y="448"/>
                    </a:lnTo>
                    <a:lnTo>
                      <a:pt x="650" y="441"/>
                    </a:lnTo>
                    <a:lnTo>
                      <a:pt x="645" y="438"/>
                    </a:lnTo>
                    <a:lnTo>
                      <a:pt x="638" y="436"/>
                    </a:lnTo>
                    <a:lnTo>
                      <a:pt x="632" y="435"/>
                    </a:lnTo>
                    <a:lnTo>
                      <a:pt x="625" y="435"/>
                    </a:lnTo>
                    <a:close/>
                    <a:moveTo>
                      <a:pt x="688" y="455"/>
                    </a:moveTo>
                    <a:lnTo>
                      <a:pt x="688" y="455"/>
                    </a:lnTo>
                    <a:lnTo>
                      <a:pt x="681" y="473"/>
                    </a:lnTo>
                    <a:lnTo>
                      <a:pt x="674" y="491"/>
                    </a:lnTo>
                    <a:lnTo>
                      <a:pt x="655" y="528"/>
                    </a:lnTo>
                    <a:lnTo>
                      <a:pt x="636" y="564"/>
                    </a:lnTo>
                    <a:lnTo>
                      <a:pt x="629" y="584"/>
                    </a:lnTo>
                    <a:lnTo>
                      <a:pt x="622" y="602"/>
                    </a:lnTo>
                    <a:lnTo>
                      <a:pt x="620" y="618"/>
                    </a:lnTo>
                    <a:lnTo>
                      <a:pt x="618" y="636"/>
                    </a:lnTo>
                    <a:lnTo>
                      <a:pt x="618" y="655"/>
                    </a:lnTo>
                    <a:lnTo>
                      <a:pt x="618" y="675"/>
                    </a:lnTo>
                    <a:lnTo>
                      <a:pt x="622" y="717"/>
                    </a:lnTo>
                    <a:lnTo>
                      <a:pt x="625" y="757"/>
                    </a:lnTo>
                    <a:lnTo>
                      <a:pt x="625" y="792"/>
                    </a:lnTo>
                    <a:lnTo>
                      <a:pt x="624" y="827"/>
                    </a:lnTo>
                    <a:lnTo>
                      <a:pt x="622" y="859"/>
                    </a:lnTo>
                    <a:lnTo>
                      <a:pt x="622" y="891"/>
                    </a:lnTo>
                    <a:lnTo>
                      <a:pt x="625" y="963"/>
                    </a:lnTo>
                    <a:lnTo>
                      <a:pt x="627" y="1039"/>
                    </a:lnTo>
                    <a:lnTo>
                      <a:pt x="627" y="1116"/>
                    </a:lnTo>
                    <a:lnTo>
                      <a:pt x="625" y="1192"/>
                    </a:lnTo>
                    <a:lnTo>
                      <a:pt x="627" y="1195"/>
                    </a:lnTo>
                    <a:lnTo>
                      <a:pt x="629" y="1196"/>
                    </a:lnTo>
                    <a:lnTo>
                      <a:pt x="634" y="1202"/>
                    </a:lnTo>
                    <a:lnTo>
                      <a:pt x="636" y="1204"/>
                    </a:lnTo>
                    <a:lnTo>
                      <a:pt x="638" y="1209"/>
                    </a:lnTo>
                    <a:lnTo>
                      <a:pt x="638" y="1213"/>
                    </a:lnTo>
                    <a:lnTo>
                      <a:pt x="638" y="1218"/>
                    </a:lnTo>
                    <a:lnTo>
                      <a:pt x="656" y="1225"/>
                    </a:lnTo>
                    <a:lnTo>
                      <a:pt x="676" y="1230"/>
                    </a:lnTo>
                    <a:lnTo>
                      <a:pt x="694" y="1232"/>
                    </a:lnTo>
                    <a:lnTo>
                      <a:pt x="715" y="1231"/>
                    </a:lnTo>
                    <a:lnTo>
                      <a:pt x="735" y="1230"/>
                    </a:lnTo>
                    <a:lnTo>
                      <a:pt x="754" y="1227"/>
                    </a:lnTo>
                    <a:lnTo>
                      <a:pt x="774" y="1221"/>
                    </a:lnTo>
                    <a:lnTo>
                      <a:pt x="794" y="1217"/>
                    </a:lnTo>
                    <a:lnTo>
                      <a:pt x="796" y="1196"/>
                    </a:lnTo>
                    <a:lnTo>
                      <a:pt x="799" y="1175"/>
                    </a:lnTo>
                    <a:lnTo>
                      <a:pt x="799" y="1154"/>
                    </a:lnTo>
                    <a:lnTo>
                      <a:pt x="799" y="1133"/>
                    </a:lnTo>
                    <a:lnTo>
                      <a:pt x="796" y="1091"/>
                    </a:lnTo>
                    <a:lnTo>
                      <a:pt x="795" y="1046"/>
                    </a:lnTo>
                    <a:lnTo>
                      <a:pt x="798" y="978"/>
                    </a:lnTo>
                    <a:lnTo>
                      <a:pt x="801" y="908"/>
                    </a:lnTo>
                    <a:lnTo>
                      <a:pt x="805" y="835"/>
                    </a:lnTo>
                    <a:lnTo>
                      <a:pt x="806" y="797"/>
                    </a:lnTo>
                    <a:lnTo>
                      <a:pt x="806" y="757"/>
                    </a:lnTo>
                    <a:lnTo>
                      <a:pt x="806" y="712"/>
                    </a:lnTo>
                    <a:lnTo>
                      <a:pt x="805" y="691"/>
                    </a:lnTo>
                    <a:lnTo>
                      <a:pt x="803" y="669"/>
                    </a:lnTo>
                    <a:lnTo>
                      <a:pt x="802" y="664"/>
                    </a:lnTo>
                    <a:lnTo>
                      <a:pt x="801" y="658"/>
                    </a:lnTo>
                    <a:lnTo>
                      <a:pt x="799" y="653"/>
                    </a:lnTo>
                    <a:lnTo>
                      <a:pt x="798" y="647"/>
                    </a:lnTo>
                    <a:lnTo>
                      <a:pt x="796" y="630"/>
                    </a:lnTo>
                    <a:lnTo>
                      <a:pt x="798" y="615"/>
                    </a:lnTo>
                    <a:lnTo>
                      <a:pt x="799" y="598"/>
                    </a:lnTo>
                    <a:lnTo>
                      <a:pt x="799" y="582"/>
                    </a:lnTo>
                    <a:lnTo>
                      <a:pt x="796" y="553"/>
                    </a:lnTo>
                    <a:lnTo>
                      <a:pt x="791" y="522"/>
                    </a:lnTo>
                    <a:lnTo>
                      <a:pt x="787" y="491"/>
                    </a:lnTo>
                    <a:lnTo>
                      <a:pt x="782" y="459"/>
                    </a:lnTo>
                    <a:lnTo>
                      <a:pt x="771" y="455"/>
                    </a:lnTo>
                    <a:lnTo>
                      <a:pt x="760" y="452"/>
                    </a:lnTo>
                    <a:lnTo>
                      <a:pt x="747" y="450"/>
                    </a:lnTo>
                    <a:lnTo>
                      <a:pt x="736" y="449"/>
                    </a:lnTo>
                    <a:lnTo>
                      <a:pt x="723" y="449"/>
                    </a:lnTo>
                    <a:lnTo>
                      <a:pt x="711" y="450"/>
                    </a:lnTo>
                    <a:lnTo>
                      <a:pt x="700" y="452"/>
                    </a:lnTo>
                    <a:lnTo>
                      <a:pt x="688" y="455"/>
                    </a:lnTo>
                    <a:close/>
                    <a:moveTo>
                      <a:pt x="1999" y="571"/>
                    </a:moveTo>
                    <a:lnTo>
                      <a:pt x="1999" y="571"/>
                    </a:lnTo>
                    <a:lnTo>
                      <a:pt x="2002" y="582"/>
                    </a:lnTo>
                    <a:lnTo>
                      <a:pt x="2005" y="591"/>
                    </a:lnTo>
                    <a:lnTo>
                      <a:pt x="2015" y="608"/>
                    </a:lnTo>
                    <a:lnTo>
                      <a:pt x="2021" y="608"/>
                    </a:lnTo>
                    <a:lnTo>
                      <a:pt x="2025" y="605"/>
                    </a:lnTo>
                    <a:lnTo>
                      <a:pt x="2030" y="602"/>
                    </a:lnTo>
                    <a:lnTo>
                      <a:pt x="2036" y="602"/>
                    </a:lnTo>
                    <a:lnTo>
                      <a:pt x="2049" y="605"/>
                    </a:lnTo>
                    <a:lnTo>
                      <a:pt x="2064" y="606"/>
                    </a:lnTo>
                    <a:lnTo>
                      <a:pt x="2080" y="606"/>
                    </a:lnTo>
                    <a:lnTo>
                      <a:pt x="2096" y="606"/>
                    </a:lnTo>
                    <a:lnTo>
                      <a:pt x="2115" y="603"/>
                    </a:lnTo>
                    <a:lnTo>
                      <a:pt x="2131" y="599"/>
                    </a:lnTo>
                    <a:lnTo>
                      <a:pt x="2147" y="594"/>
                    </a:lnTo>
                    <a:lnTo>
                      <a:pt x="2162" y="587"/>
                    </a:lnTo>
                    <a:lnTo>
                      <a:pt x="2175" y="578"/>
                    </a:lnTo>
                    <a:lnTo>
                      <a:pt x="2188" y="570"/>
                    </a:lnTo>
                    <a:lnTo>
                      <a:pt x="2196" y="559"/>
                    </a:lnTo>
                    <a:lnTo>
                      <a:pt x="2199" y="553"/>
                    </a:lnTo>
                    <a:lnTo>
                      <a:pt x="2202" y="547"/>
                    </a:lnTo>
                    <a:lnTo>
                      <a:pt x="2203" y="542"/>
                    </a:lnTo>
                    <a:lnTo>
                      <a:pt x="2204" y="536"/>
                    </a:lnTo>
                    <a:lnTo>
                      <a:pt x="2203" y="529"/>
                    </a:lnTo>
                    <a:lnTo>
                      <a:pt x="2202" y="523"/>
                    </a:lnTo>
                    <a:lnTo>
                      <a:pt x="2200" y="516"/>
                    </a:lnTo>
                    <a:lnTo>
                      <a:pt x="2196" y="509"/>
                    </a:lnTo>
                    <a:lnTo>
                      <a:pt x="2190" y="502"/>
                    </a:lnTo>
                    <a:lnTo>
                      <a:pt x="2185" y="495"/>
                    </a:lnTo>
                    <a:lnTo>
                      <a:pt x="2178" y="505"/>
                    </a:lnTo>
                    <a:lnTo>
                      <a:pt x="2171" y="514"/>
                    </a:lnTo>
                    <a:lnTo>
                      <a:pt x="2162" y="522"/>
                    </a:lnTo>
                    <a:lnTo>
                      <a:pt x="2153" y="529"/>
                    </a:lnTo>
                    <a:lnTo>
                      <a:pt x="2143" y="536"/>
                    </a:lnTo>
                    <a:lnTo>
                      <a:pt x="2131" y="542"/>
                    </a:lnTo>
                    <a:lnTo>
                      <a:pt x="2108" y="552"/>
                    </a:lnTo>
                    <a:lnTo>
                      <a:pt x="2081" y="559"/>
                    </a:lnTo>
                    <a:lnTo>
                      <a:pt x="2054" y="564"/>
                    </a:lnTo>
                    <a:lnTo>
                      <a:pt x="1999" y="571"/>
                    </a:lnTo>
                    <a:close/>
                    <a:moveTo>
                      <a:pt x="1957" y="693"/>
                    </a:moveTo>
                    <a:lnTo>
                      <a:pt x="1957" y="693"/>
                    </a:lnTo>
                    <a:lnTo>
                      <a:pt x="1957" y="706"/>
                    </a:lnTo>
                    <a:lnTo>
                      <a:pt x="1955" y="717"/>
                    </a:lnTo>
                    <a:lnTo>
                      <a:pt x="1953" y="730"/>
                    </a:lnTo>
                    <a:lnTo>
                      <a:pt x="1953" y="742"/>
                    </a:lnTo>
                    <a:lnTo>
                      <a:pt x="1953" y="769"/>
                    </a:lnTo>
                    <a:lnTo>
                      <a:pt x="1955" y="796"/>
                    </a:lnTo>
                    <a:lnTo>
                      <a:pt x="1957" y="855"/>
                    </a:lnTo>
                    <a:lnTo>
                      <a:pt x="1957" y="891"/>
                    </a:lnTo>
                    <a:lnTo>
                      <a:pt x="1959" y="907"/>
                    </a:lnTo>
                    <a:lnTo>
                      <a:pt x="1962" y="921"/>
                    </a:lnTo>
                    <a:lnTo>
                      <a:pt x="1966" y="929"/>
                    </a:lnTo>
                    <a:lnTo>
                      <a:pt x="1973" y="939"/>
                    </a:lnTo>
                    <a:lnTo>
                      <a:pt x="1980" y="947"/>
                    </a:lnTo>
                    <a:lnTo>
                      <a:pt x="1987" y="957"/>
                    </a:lnTo>
                    <a:lnTo>
                      <a:pt x="2001" y="981"/>
                    </a:lnTo>
                    <a:lnTo>
                      <a:pt x="2014" y="1009"/>
                    </a:lnTo>
                    <a:lnTo>
                      <a:pt x="2040" y="1072"/>
                    </a:lnTo>
                    <a:lnTo>
                      <a:pt x="2064" y="1134"/>
                    </a:lnTo>
                    <a:lnTo>
                      <a:pt x="2071" y="1151"/>
                    </a:lnTo>
                    <a:lnTo>
                      <a:pt x="2078" y="1165"/>
                    </a:lnTo>
                    <a:lnTo>
                      <a:pt x="2085" y="1178"/>
                    </a:lnTo>
                    <a:lnTo>
                      <a:pt x="2094" y="1188"/>
                    </a:lnTo>
                    <a:lnTo>
                      <a:pt x="2099" y="1190"/>
                    </a:lnTo>
                    <a:lnTo>
                      <a:pt x="2106" y="1193"/>
                    </a:lnTo>
                    <a:lnTo>
                      <a:pt x="2122" y="1199"/>
                    </a:lnTo>
                    <a:lnTo>
                      <a:pt x="2137" y="1203"/>
                    </a:lnTo>
                    <a:lnTo>
                      <a:pt x="2151" y="1209"/>
                    </a:lnTo>
                    <a:lnTo>
                      <a:pt x="2164" y="1213"/>
                    </a:lnTo>
                    <a:lnTo>
                      <a:pt x="2176" y="1217"/>
                    </a:lnTo>
                    <a:lnTo>
                      <a:pt x="2204" y="1224"/>
                    </a:lnTo>
                    <a:lnTo>
                      <a:pt x="2231" y="1228"/>
                    </a:lnTo>
                    <a:lnTo>
                      <a:pt x="2258" y="1234"/>
                    </a:lnTo>
                    <a:lnTo>
                      <a:pt x="2252" y="1225"/>
                    </a:lnTo>
                    <a:lnTo>
                      <a:pt x="2247" y="1216"/>
                    </a:lnTo>
                    <a:lnTo>
                      <a:pt x="2240" y="1197"/>
                    </a:lnTo>
                    <a:lnTo>
                      <a:pt x="2227" y="1157"/>
                    </a:lnTo>
                    <a:lnTo>
                      <a:pt x="2221" y="1141"/>
                    </a:lnTo>
                    <a:lnTo>
                      <a:pt x="2214" y="1126"/>
                    </a:lnTo>
                    <a:lnTo>
                      <a:pt x="2207" y="1112"/>
                    </a:lnTo>
                    <a:lnTo>
                      <a:pt x="2202" y="1098"/>
                    </a:lnTo>
                    <a:lnTo>
                      <a:pt x="2200" y="1091"/>
                    </a:lnTo>
                    <a:lnTo>
                      <a:pt x="2200" y="1085"/>
                    </a:lnTo>
                    <a:lnTo>
                      <a:pt x="2199" y="1078"/>
                    </a:lnTo>
                    <a:lnTo>
                      <a:pt x="2197" y="1072"/>
                    </a:lnTo>
                    <a:lnTo>
                      <a:pt x="2185" y="1037"/>
                    </a:lnTo>
                    <a:lnTo>
                      <a:pt x="2169" y="1002"/>
                    </a:lnTo>
                    <a:lnTo>
                      <a:pt x="2154" y="969"/>
                    </a:lnTo>
                    <a:lnTo>
                      <a:pt x="2138" y="933"/>
                    </a:lnTo>
                    <a:lnTo>
                      <a:pt x="2124" y="898"/>
                    </a:lnTo>
                    <a:lnTo>
                      <a:pt x="2110" y="862"/>
                    </a:lnTo>
                    <a:lnTo>
                      <a:pt x="2098" y="827"/>
                    </a:lnTo>
                    <a:lnTo>
                      <a:pt x="2082" y="793"/>
                    </a:lnTo>
                    <a:lnTo>
                      <a:pt x="2051" y="724"/>
                    </a:lnTo>
                    <a:lnTo>
                      <a:pt x="2021" y="655"/>
                    </a:lnTo>
                    <a:lnTo>
                      <a:pt x="1990" y="588"/>
                    </a:lnTo>
                    <a:lnTo>
                      <a:pt x="1957" y="521"/>
                    </a:lnTo>
                    <a:lnTo>
                      <a:pt x="1956" y="519"/>
                    </a:lnTo>
                    <a:lnTo>
                      <a:pt x="1955" y="519"/>
                    </a:lnTo>
                    <a:lnTo>
                      <a:pt x="1953" y="519"/>
                    </a:lnTo>
                    <a:lnTo>
                      <a:pt x="1953" y="521"/>
                    </a:lnTo>
                    <a:lnTo>
                      <a:pt x="1953" y="559"/>
                    </a:lnTo>
                    <a:lnTo>
                      <a:pt x="1955" y="601"/>
                    </a:lnTo>
                    <a:lnTo>
                      <a:pt x="1957" y="693"/>
                    </a:lnTo>
                    <a:close/>
                    <a:moveTo>
                      <a:pt x="2023" y="625"/>
                    </a:moveTo>
                    <a:lnTo>
                      <a:pt x="2023" y="625"/>
                    </a:lnTo>
                    <a:lnTo>
                      <a:pt x="2030" y="637"/>
                    </a:lnTo>
                    <a:lnTo>
                      <a:pt x="2036" y="651"/>
                    </a:lnTo>
                    <a:lnTo>
                      <a:pt x="2042" y="665"/>
                    </a:lnTo>
                    <a:lnTo>
                      <a:pt x="2049" y="678"/>
                    </a:lnTo>
                    <a:lnTo>
                      <a:pt x="2049" y="675"/>
                    </a:lnTo>
                    <a:lnTo>
                      <a:pt x="2050" y="674"/>
                    </a:lnTo>
                    <a:lnTo>
                      <a:pt x="2051" y="672"/>
                    </a:lnTo>
                    <a:lnTo>
                      <a:pt x="2056" y="672"/>
                    </a:lnTo>
                    <a:lnTo>
                      <a:pt x="2067" y="672"/>
                    </a:lnTo>
                    <a:lnTo>
                      <a:pt x="2080" y="672"/>
                    </a:lnTo>
                    <a:lnTo>
                      <a:pt x="2106" y="672"/>
                    </a:lnTo>
                    <a:lnTo>
                      <a:pt x="2123" y="669"/>
                    </a:lnTo>
                    <a:lnTo>
                      <a:pt x="2141" y="664"/>
                    </a:lnTo>
                    <a:lnTo>
                      <a:pt x="2158" y="655"/>
                    </a:lnTo>
                    <a:lnTo>
                      <a:pt x="2175" y="646"/>
                    </a:lnTo>
                    <a:lnTo>
                      <a:pt x="2190" y="634"/>
                    </a:lnTo>
                    <a:lnTo>
                      <a:pt x="2203" y="622"/>
                    </a:lnTo>
                    <a:lnTo>
                      <a:pt x="2214" y="609"/>
                    </a:lnTo>
                    <a:lnTo>
                      <a:pt x="2221" y="598"/>
                    </a:lnTo>
                    <a:lnTo>
                      <a:pt x="2224" y="588"/>
                    </a:lnTo>
                    <a:lnTo>
                      <a:pt x="2224" y="578"/>
                    </a:lnTo>
                    <a:lnTo>
                      <a:pt x="2224" y="574"/>
                    </a:lnTo>
                    <a:lnTo>
                      <a:pt x="2221" y="570"/>
                    </a:lnTo>
                    <a:lnTo>
                      <a:pt x="2218" y="566"/>
                    </a:lnTo>
                    <a:lnTo>
                      <a:pt x="2214" y="563"/>
                    </a:lnTo>
                    <a:lnTo>
                      <a:pt x="2207" y="574"/>
                    </a:lnTo>
                    <a:lnTo>
                      <a:pt x="2199" y="584"/>
                    </a:lnTo>
                    <a:lnTo>
                      <a:pt x="2189" y="592"/>
                    </a:lnTo>
                    <a:lnTo>
                      <a:pt x="2179" y="599"/>
                    </a:lnTo>
                    <a:lnTo>
                      <a:pt x="2168" y="605"/>
                    </a:lnTo>
                    <a:lnTo>
                      <a:pt x="2155" y="609"/>
                    </a:lnTo>
                    <a:lnTo>
                      <a:pt x="2143" y="613"/>
                    </a:lnTo>
                    <a:lnTo>
                      <a:pt x="2130" y="616"/>
                    </a:lnTo>
                    <a:lnTo>
                      <a:pt x="2102" y="622"/>
                    </a:lnTo>
                    <a:lnTo>
                      <a:pt x="2075" y="623"/>
                    </a:lnTo>
                    <a:lnTo>
                      <a:pt x="2023" y="625"/>
                    </a:lnTo>
                    <a:close/>
                    <a:moveTo>
                      <a:pt x="2053" y="693"/>
                    </a:moveTo>
                    <a:lnTo>
                      <a:pt x="2053" y="693"/>
                    </a:lnTo>
                    <a:lnTo>
                      <a:pt x="2056" y="695"/>
                    </a:lnTo>
                    <a:lnTo>
                      <a:pt x="2057" y="699"/>
                    </a:lnTo>
                    <a:lnTo>
                      <a:pt x="2057" y="703"/>
                    </a:lnTo>
                    <a:lnTo>
                      <a:pt x="2060" y="706"/>
                    </a:lnTo>
                    <a:lnTo>
                      <a:pt x="2080" y="707"/>
                    </a:lnTo>
                    <a:lnTo>
                      <a:pt x="2101" y="710"/>
                    </a:lnTo>
                    <a:lnTo>
                      <a:pt x="2120" y="713"/>
                    </a:lnTo>
                    <a:lnTo>
                      <a:pt x="2130" y="713"/>
                    </a:lnTo>
                    <a:lnTo>
                      <a:pt x="2140" y="712"/>
                    </a:lnTo>
                    <a:lnTo>
                      <a:pt x="2160" y="709"/>
                    </a:lnTo>
                    <a:lnTo>
                      <a:pt x="2176" y="702"/>
                    </a:lnTo>
                    <a:lnTo>
                      <a:pt x="2192" y="693"/>
                    </a:lnTo>
                    <a:lnTo>
                      <a:pt x="2207" y="682"/>
                    </a:lnTo>
                    <a:lnTo>
                      <a:pt x="2220" y="671"/>
                    </a:lnTo>
                    <a:lnTo>
                      <a:pt x="2233" y="657"/>
                    </a:lnTo>
                    <a:lnTo>
                      <a:pt x="2244" y="641"/>
                    </a:lnTo>
                    <a:lnTo>
                      <a:pt x="2254" y="627"/>
                    </a:lnTo>
                    <a:lnTo>
                      <a:pt x="2251" y="625"/>
                    </a:lnTo>
                    <a:lnTo>
                      <a:pt x="2248" y="622"/>
                    </a:lnTo>
                    <a:lnTo>
                      <a:pt x="2245" y="615"/>
                    </a:lnTo>
                    <a:lnTo>
                      <a:pt x="2241" y="608"/>
                    </a:lnTo>
                    <a:lnTo>
                      <a:pt x="2240" y="606"/>
                    </a:lnTo>
                    <a:lnTo>
                      <a:pt x="2235" y="603"/>
                    </a:lnTo>
                    <a:lnTo>
                      <a:pt x="2228" y="615"/>
                    </a:lnTo>
                    <a:lnTo>
                      <a:pt x="2221" y="626"/>
                    </a:lnTo>
                    <a:lnTo>
                      <a:pt x="2213" y="636"/>
                    </a:lnTo>
                    <a:lnTo>
                      <a:pt x="2204" y="644"/>
                    </a:lnTo>
                    <a:lnTo>
                      <a:pt x="2195" y="653"/>
                    </a:lnTo>
                    <a:lnTo>
                      <a:pt x="2183" y="661"/>
                    </a:lnTo>
                    <a:lnTo>
                      <a:pt x="2174" y="668"/>
                    </a:lnTo>
                    <a:lnTo>
                      <a:pt x="2162" y="674"/>
                    </a:lnTo>
                    <a:lnTo>
                      <a:pt x="2150" y="679"/>
                    </a:lnTo>
                    <a:lnTo>
                      <a:pt x="2137" y="684"/>
                    </a:lnTo>
                    <a:lnTo>
                      <a:pt x="2124" y="688"/>
                    </a:lnTo>
                    <a:lnTo>
                      <a:pt x="2110" y="691"/>
                    </a:lnTo>
                    <a:lnTo>
                      <a:pt x="2098" y="692"/>
                    </a:lnTo>
                    <a:lnTo>
                      <a:pt x="2082" y="693"/>
                    </a:lnTo>
                    <a:lnTo>
                      <a:pt x="2068" y="693"/>
                    </a:lnTo>
                    <a:lnTo>
                      <a:pt x="2053" y="693"/>
                    </a:lnTo>
                    <a:close/>
                    <a:moveTo>
                      <a:pt x="398" y="735"/>
                    </a:moveTo>
                    <a:lnTo>
                      <a:pt x="398" y="735"/>
                    </a:lnTo>
                    <a:lnTo>
                      <a:pt x="403" y="737"/>
                    </a:lnTo>
                    <a:lnTo>
                      <a:pt x="409" y="738"/>
                    </a:lnTo>
                    <a:lnTo>
                      <a:pt x="413" y="740"/>
                    </a:lnTo>
                    <a:lnTo>
                      <a:pt x="419" y="738"/>
                    </a:lnTo>
                    <a:lnTo>
                      <a:pt x="434" y="707"/>
                    </a:lnTo>
                    <a:lnTo>
                      <a:pt x="444" y="688"/>
                    </a:lnTo>
                    <a:lnTo>
                      <a:pt x="452" y="668"/>
                    </a:lnTo>
                    <a:lnTo>
                      <a:pt x="458" y="650"/>
                    </a:lnTo>
                    <a:lnTo>
                      <a:pt x="461" y="640"/>
                    </a:lnTo>
                    <a:lnTo>
                      <a:pt x="464" y="630"/>
                    </a:lnTo>
                    <a:lnTo>
                      <a:pt x="464" y="622"/>
                    </a:lnTo>
                    <a:lnTo>
                      <a:pt x="462" y="618"/>
                    </a:lnTo>
                    <a:lnTo>
                      <a:pt x="461" y="613"/>
                    </a:lnTo>
                    <a:lnTo>
                      <a:pt x="458" y="612"/>
                    </a:lnTo>
                    <a:lnTo>
                      <a:pt x="454" y="609"/>
                    </a:lnTo>
                    <a:lnTo>
                      <a:pt x="450" y="608"/>
                    </a:lnTo>
                    <a:lnTo>
                      <a:pt x="444" y="608"/>
                    </a:lnTo>
                    <a:lnTo>
                      <a:pt x="440" y="626"/>
                    </a:lnTo>
                    <a:lnTo>
                      <a:pt x="434" y="643"/>
                    </a:lnTo>
                    <a:lnTo>
                      <a:pt x="423" y="674"/>
                    </a:lnTo>
                    <a:lnTo>
                      <a:pt x="410" y="703"/>
                    </a:lnTo>
                    <a:lnTo>
                      <a:pt x="398" y="735"/>
                    </a:lnTo>
                    <a:close/>
                    <a:moveTo>
                      <a:pt x="534" y="633"/>
                    </a:moveTo>
                    <a:lnTo>
                      <a:pt x="534" y="633"/>
                    </a:lnTo>
                    <a:lnTo>
                      <a:pt x="524" y="646"/>
                    </a:lnTo>
                    <a:lnTo>
                      <a:pt x="516" y="660"/>
                    </a:lnTo>
                    <a:lnTo>
                      <a:pt x="499" y="691"/>
                    </a:lnTo>
                    <a:lnTo>
                      <a:pt x="483" y="724"/>
                    </a:lnTo>
                    <a:lnTo>
                      <a:pt x="469" y="757"/>
                    </a:lnTo>
                    <a:lnTo>
                      <a:pt x="482" y="766"/>
                    </a:lnTo>
                    <a:lnTo>
                      <a:pt x="495" y="775"/>
                    </a:lnTo>
                    <a:lnTo>
                      <a:pt x="507" y="785"/>
                    </a:lnTo>
                    <a:lnTo>
                      <a:pt x="518" y="796"/>
                    </a:lnTo>
                    <a:lnTo>
                      <a:pt x="535" y="764"/>
                    </a:lnTo>
                    <a:lnTo>
                      <a:pt x="549" y="730"/>
                    </a:lnTo>
                    <a:lnTo>
                      <a:pt x="563" y="695"/>
                    </a:lnTo>
                    <a:lnTo>
                      <a:pt x="576" y="660"/>
                    </a:lnTo>
                    <a:lnTo>
                      <a:pt x="572" y="654"/>
                    </a:lnTo>
                    <a:lnTo>
                      <a:pt x="568" y="648"/>
                    </a:lnTo>
                    <a:lnTo>
                      <a:pt x="558" y="641"/>
                    </a:lnTo>
                    <a:lnTo>
                      <a:pt x="545" y="636"/>
                    </a:lnTo>
                    <a:lnTo>
                      <a:pt x="534" y="633"/>
                    </a:lnTo>
                    <a:close/>
                    <a:moveTo>
                      <a:pt x="584" y="681"/>
                    </a:moveTo>
                    <a:lnTo>
                      <a:pt x="584" y="681"/>
                    </a:lnTo>
                    <a:lnTo>
                      <a:pt x="583" y="686"/>
                    </a:lnTo>
                    <a:lnTo>
                      <a:pt x="583" y="692"/>
                    </a:lnTo>
                    <a:lnTo>
                      <a:pt x="582" y="698"/>
                    </a:lnTo>
                    <a:lnTo>
                      <a:pt x="580" y="703"/>
                    </a:lnTo>
                    <a:lnTo>
                      <a:pt x="570" y="726"/>
                    </a:lnTo>
                    <a:lnTo>
                      <a:pt x="559" y="748"/>
                    </a:lnTo>
                    <a:lnTo>
                      <a:pt x="548" y="769"/>
                    </a:lnTo>
                    <a:lnTo>
                      <a:pt x="540" y="792"/>
                    </a:lnTo>
                    <a:lnTo>
                      <a:pt x="534" y="814"/>
                    </a:lnTo>
                    <a:lnTo>
                      <a:pt x="531" y="839"/>
                    </a:lnTo>
                    <a:lnTo>
                      <a:pt x="528" y="867"/>
                    </a:lnTo>
                    <a:lnTo>
                      <a:pt x="527" y="893"/>
                    </a:lnTo>
                    <a:lnTo>
                      <a:pt x="525" y="925"/>
                    </a:lnTo>
                    <a:lnTo>
                      <a:pt x="525" y="956"/>
                    </a:lnTo>
                    <a:lnTo>
                      <a:pt x="527" y="1012"/>
                    </a:lnTo>
                    <a:lnTo>
                      <a:pt x="527" y="1039"/>
                    </a:lnTo>
                    <a:lnTo>
                      <a:pt x="525" y="1067"/>
                    </a:lnTo>
                    <a:lnTo>
                      <a:pt x="523" y="1093"/>
                    </a:lnTo>
                    <a:lnTo>
                      <a:pt x="518" y="1123"/>
                    </a:lnTo>
                    <a:lnTo>
                      <a:pt x="562" y="1157"/>
                    </a:lnTo>
                    <a:lnTo>
                      <a:pt x="584" y="1172"/>
                    </a:lnTo>
                    <a:lnTo>
                      <a:pt x="608" y="1188"/>
                    </a:lnTo>
                    <a:lnTo>
                      <a:pt x="610" y="1145"/>
                    </a:lnTo>
                    <a:lnTo>
                      <a:pt x="611" y="1102"/>
                    </a:lnTo>
                    <a:lnTo>
                      <a:pt x="613" y="1012"/>
                    </a:lnTo>
                    <a:lnTo>
                      <a:pt x="611" y="967"/>
                    </a:lnTo>
                    <a:lnTo>
                      <a:pt x="608" y="925"/>
                    </a:lnTo>
                    <a:lnTo>
                      <a:pt x="607" y="884"/>
                    </a:lnTo>
                    <a:lnTo>
                      <a:pt x="606" y="849"/>
                    </a:lnTo>
                    <a:lnTo>
                      <a:pt x="608" y="745"/>
                    </a:lnTo>
                    <a:lnTo>
                      <a:pt x="608" y="691"/>
                    </a:lnTo>
                    <a:lnTo>
                      <a:pt x="607" y="664"/>
                    </a:lnTo>
                    <a:lnTo>
                      <a:pt x="604" y="640"/>
                    </a:lnTo>
                    <a:lnTo>
                      <a:pt x="603" y="646"/>
                    </a:lnTo>
                    <a:lnTo>
                      <a:pt x="601" y="651"/>
                    </a:lnTo>
                    <a:lnTo>
                      <a:pt x="596" y="661"/>
                    </a:lnTo>
                    <a:lnTo>
                      <a:pt x="589" y="671"/>
                    </a:lnTo>
                    <a:lnTo>
                      <a:pt x="584" y="681"/>
                    </a:lnTo>
                    <a:close/>
                    <a:moveTo>
                      <a:pt x="2065" y="721"/>
                    </a:moveTo>
                    <a:lnTo>
                      <a:pt x="2065" y="721"/>
                    </a:lnTo>
                    <a:lnTo>
                      <a:pt x="2095" y="786"/>
                    </a:lnTo>
                    <a:lnTo>
                      <a:pt x="2123" y="853"/>
                    </a:lnTo>
                    <a:lnTo>
                      <a:pt x="2178" y="987"/>
                    </a:lnTo>
                    <a:lnTo>
                      <a:pt x="2193" y="988"/>
                    </a:lnTo>
                    <a:lnTo>
                      <a:pt x="2207" y="988"/>
                    </a:lnTo>
                    <a:lnTo>
                      <a:pt x="2221" y="987"/>
                    </a:lnTo>
                    <a:lnTo>
                      <a:pt x="2237" y="984"/>
                    </a:lnTo>
                    <a:lnTo>
                      <a:pt x="2251" y="981"/>
                    </a:lnTo>
                    <a:lnTo>
                      <a:pt x="2266" y="976"/>
                    </a:lnTo>
                    <a:lnTo>
                      <a:pt x="2280" y="971"/>
                    </a:lnTo>
                    <a:lnTo>
                      <a:pt x="2294" y="964"/>
                    </a:lnTo>
                    <a:lnTo>
                      <a:pt x="2307" y="957"/>
                    </a:lnTo>
                    <a:lnTo>
                      <a:pt x="2321" y="950"/>
                    </a:lnTo>
                    <a:lnTo>
                      <a:pt x="2332" y="940"/>
                    </a:lnTo>
                    <a:lnTo>
                      <a:pt x="2343" y="932"/>
                    </a:lnTo>
                    <a:lnTo>
                      <a:pt x="2355" y="921"/>
                    </a:lnTo>
                    <a:lnTo>
                      <a:pt x="2363" y="911"/>
                    </a:lnTo>
                    <a:lnTo>
                      <a:pt x="2372" y="898"/>
                    </a:lnTo>
                    <a:lnTo>
                      <a:pt x="2379" y="887"/>
                    </a:lnTo>
                    <a:lnTo>
                      <a:pt x="2322" y="766"/>
                    </a:lnTo>
                    <a:lnTo>
                      <a:pt x="2293" y="706"/>
                    </a:lnTo>
                    <a:lnTo>
                      <a:pt x="2262" y="648"/>
                    </a:lnTo>
                    <a:lnTo>
                      <a:pt x="2255" y="658"/>
                    </a:lnTo>
                    <a:lnTo>
                      <a:pt x="2247" y="669"/>
                    </a:lnTo>
                    <a:lnTo>
                      <a:pt x="2238" y="678"/>
                    </a:lnTo>
                    <a:lnTo>
                      <a:pt x="2228" y="688"/>
                    </a:lnTo>
                    <a:lnTo>
                      <a:pt x="2217" y="696"/>
                    </a:lnTo>
                    <a:lnTo>
                      <a:pt x="2206" y="703"/>
                    </a:lnTo>
                    <a:lnTo>
                      <a:pt x="2195" y="710"/>
                    </a:lnTo>
                    <a:lnTo>
                      <a:pt x="2181" y="717"/>
                    </a:lnTo>
                    <a:lnTo>
                      <a:pt x="2168" y="721"/>
                    </a:lnTo>
                    <a:lnTo>
                      <a:pt x="2154" y="726"/>
                    </a:lnTo>
                    <a:lnTo>
                      <a:pt x="2140" y="728"/>
                    </a:lnTo>
                    <a:lnTo>
                      <a:pt x="2126" y="730"/>
                    </a:lnTo>
                    <a:lnTo>
                      <a:pt x="2110" y="730"/>
                    </a:lnTo>
                    <a:lnTo>
                      <a:pt x="2095" y="728"/>
                    </a:lnTo>
                    <a:lnTo>
                      <a:pt x="2081" y="726"/>
                    </a:lnTo>
                    <a:lnTo>
                      <a:pt x="2065" y="721"/>
                    </a:lnTo>
                    <a:close/>
                    <a:moveTo>
                      <a:pt x="316" y="932"/>
                    </a:moveTo>
                    <a:lnTo>
                      <a:pt x="316" y="932"/>
                    </a:lnTo>
                    <a:lnTo>
                      <a:pt x="326" y="935"/>
                    </a:lnTo>
                    <a:lnTo>
                      <a:pt x="336" y="938"/>
                    </a:lnTo>
                    <a:lnTo>
                      <a:pt x="340" y="921"/>
                    </a:lnTo>
                    <a:lnTo>
                      <a:pt x="346" y="904"/>
                    </a:lnTo>
                    <a:lnTo>
                      <a:pt x="357" y="872"/>
                    </a:lnTo>
                    <a:lnTo>
                      <a:pt x="370" y="839"/>
                    </a:lnTo>
                    <a:lnTo>
                      <a:pt x="382" y="808"/>
                    </a:lnTo>
                    <a:lnTo>
                      <a:pt x="378" y="807"/>
                    </a:lnTo>
                    <a:lnTo>
                      <a:pt x="377" y="806"/>
                    </a:lnTo>
                    <a:lnTo>
                      <a:pt x="374" y="804"/>
                    </a:lnTo>
                    <a:lnTo>
                      <a:pt x="370" y="804"/>
                    </a:lnTo>
                    <a:lnTo>
                      <a:pt x="357" y="837"/>
                    </a:lnTo>
                    <a:lnTo>
                      <a:pt x="343" y="869"/>
                    </a:lnTo>
                    <a:lnTo>
                      <a:pt x="330" y="900"/>
                    </a:lnTo>
                    <a:lnTo>
                      <a:pt x="316" y="932"/>
                    </a:lnTo>
                    <a:close/>
                    <a:moveTo>
                      <a:pt x="461" y="831"/>
                    </a:moveTo>
                    <a:lnTo>
                      <a:pt x="461" y="831"/>
                    </a:lnTo>
                    <a:lnTo>
                      <a:pt x="452" y="837"/>
                    </a:lnTo>
                    <a:lnTo>
                      <a:pt x="445" y="844"/>
                    </a:lnTo>
                    <a:lnTo>
                      <a:pt x="440" y="852"/>
                    </a:lnTo>
                    <a:lnTo>
                      <a:pt x="434" y="860"/>
                    </a:lnTo>
                    <a:lnTo>
                      <a:pt x="430" y="870"/>
                    </a:lnTo>
                    <a:lnTo>
                      <a:pt x="427" y="880"/>
                    </a:lnTo>
                    <a:lnTo>
                      <a:pt x="423" y="900"/>
                    </a:lnTo>
                    <a:lnTo>
                      <a:pt x="413" y="912"/>
                    </a:lnTo>
                    <a:lnTo>
                      <a:pt x="403" y="928"/>
                    </a:lnTo>
                    <a:lnTo>
                      <a:pt x="394" y="945"/>
                    </a:lnTo>
                    <a:lnTo>
                      <a:pt x="389" y="953"/>
                    </a:lnTo>
                    <a:lnTo>
                      <a:pt x="387" y="963"/>
                    </a:lnTo>
                    <a:lnTo>
                      <a:pt x="398" y="974"/>
                    </a:lnTo>
                    <a:lnTo>
                      <a:pt x="410" y="983"/>
                    </a:lnTo>
                    <a:lnTo>
                      <a:pt x="422" y="992"/>
                    </a:lnTo>
                    <a:lnTo>
                      <a:pt x="427" y="998"/>
                    </a:lnTo>
                    <a:lnTo>
                      <a:pt x="431" y="1004"/>
                    </a:lnTo>
                    <a:lnTo>
                      <a:pt x="448" y="969"/>
                    </a:lnTo>
                    <a:lnTo>
                      <a:pt x="462" y="932"/>
                    </a:lnTo>
                    <a:lnTo>
                      <a:pt x="490" y="858"/>
                    </a:lnTo>
                    <a:lnTo>
                      <a:pt x="476" y="844"/>
                    </a:lnTo>
                    <a:lnTo>
                      <a:pt x="461" y="831"/>
                    </a:lnTo>
                    <a:close/>
                    <a:moveTo>
                      <a:pt x="2189" y="1008"/>
                    </a:moveTo>
                    <a:lnTo>
                      <a:pt x="2189" y="1008"/>
                    </a:lnTo>
                    <a:lnTo>
                      <a:pt x="2192" y="1020"/>
                    </a:lnTo>
                    <a:lnTo>
                      <a:pt x="2197" y="1032"/>
                    </a:lnTo>
                    <a:lnTo>
                      <a:pt x="2199" y="1027"/>
                    </a:lnTo>
                    <a:lnTo>
                      <a:pt x="2202" y="1025"/>
                    </a:lnTo>
                    <a:lnTo>
                      <a:pt x="2204" y="1022"/>
                    </a:lnTo>
                    <a:lnTo>
                      <a:pt x="2209" y="1020"/>
                    </a:lnTo>
                    <a:lnTo>
                      <a:pt x="2224" y="1022"/>
                    </a:lnTo>
                    <a:lnTo>
                      <a:pt x="2241" y="1020"/>
                    </a:lnTo>
                    <a:lnTo>
                      <a:pt x="2275" y="1019"/>
                    </a:lnTo>
                    <a:lnTo>
                      <a:pt x="2290" y="1016"/>
                    </a:lnTo>
                    <a:lnTo>
                      <a:pt x="2306" y="1011"/>
                    </a:lnTo>
                    <a:lnTo>
                      <a:pt x="2321" y="1004"/>
                    </a:lnTo>
                    <a:lnTo>
                      <a:pt x="2335" y="995"/>
                    </a:lnTo>
                    <a:lnTo>
                      <a:pt x="2349" y="987"/>
                    </a:lnTo>
                    <a:lnTo>
                      <a:pt x="2360" y="977"/>
                    </a:lnTo>
                    <a:lnTo>
                      <a:pt x="2372" y="967"/>
                    </a:lnTo>
                    <a:lnTo>
                      <a:pt x="2381" y="957"/>
                    </a:lnTo>
                    <a:lnTo>
                      <a:pt x="2388" y="945"/>
                    </a:lnTo>
                    <a:lnTo>
                      <a:pt x="2393" y="939"/>
                    </a:lnTo>
                    <a:lnTo>
                      <a:pt x="2394" y="932"/>
                    </a:lnTo>
                    <a:lnTo>
                      <a:pt x="2395" y="925"/>
                    </a:lnTo>
                    <a:lnTo>
                      <a:pt x="2394" y="919"/>
                    </a:lnTo>
                    <a:lnTo>
                      <a:pt x="2393" y="914"/>
                    </a:lnTo>
                    <a:lnTo>
                      <a:pt x="2387" y="910"/>
                    </a:lnTo>
                    <a:lnTo>
                      <a:pt x="2369" y="932"/>
                    </a:lnTo>
                    <a:lnTo>
                      <a:pt x="2348" y="950"/>
                    </a:lnTo>
                    <a:lnTo>
                      <a:pt x="2327" y="967"/>
                    </a:lnTo>
                    <a:lnTo>
                      <a:pt x="2303" y="981"/>
                    </a:lnTo>
                    <a:lnTo>
                      <a:pt x="2276" y="991"/>
                    </a:lnTo>
                    <a:lnTo>
                      <a:pt x="2249" y="999"/>
                    </a:lnTo>
                    <a:lnTo>
                      <a:pt x="2220" y="1005"/>
                    </a:lnTo>
                    <a:lnTo>
                      <a:pt x="2189" y="1008"/>
                    </a:lnTo>
                    <a:close/>
                    <a:moveTo>
                      <a:pt x="2404" y="950"/>
                    </a:moveTo>
                    <a:lnTo>
                      <a:pt x="2404" y="950"/>
                    </a:lnTo>
                    <a:lnTo>
                      <a:pt x="2397" y="962"/>
                    </a:lnTo>
                    <a:lnTo>
                      <a:pt x="2388" y="971"/>
                    </a:lnTo>
                    <a:lnTo>
                      <a:pt x="2380" y="981"/>
                    </a:lnTo>
                    <a:lnTo>
                      <a:pt x="2370" y="991"/>
                    </a:lnTo>
                    <a:lnTo>
                      <a:pt x="2359" y="1001"/>
                    </a:lnTo>
                    <a:lnTo>
                      <a:pt x="2346" y="1008"/>
                    </a:lnTo>
                    <a:lnTo>
                      <a:pt x="2334" y="1016"/>
                    </a:lnTo>
                    <a:lnTo>
                      <a:pt x="2321" y="1023"/>
                    </a:lnTo>
                    <a:lnTo>
                      <a:pt x="2307" y="1029"/>
                    </a:lnTo>
                    <a:lnTo>
                      <a:pt x="2293" y="1033"/>
                    </a:lnTo>
                    <a:lnTo>
                      <a:pt x="2277" y="1036"/>
                    </a:lnTo>
                    <a:lnTo>
                      <a:pt x="2262" y="1039"/>
                    </a:lnTo>
                    <a:lnTo>
                      <a:pt x="2247" y="1040"/>
                    </a:lnTo>
                    <a:lnTo>
                      <a:pt x="2230" y="1039"/>
                    </a:lnTo>
                    <a:lnTo>
                      <a:pt x="2214" y="1037"/>
                    </a:lnTo>
                    <a:lnTo>
                      <a:pt x="2197" y="1033"/>
                    </a:lnTo>
                    <a:lnTo>
                      <a:pt x="2202" y="1046"/>
                    </a:lnTo>
                    <a:lnTo>
                      <a:pt x="2206" y="1057"/>
                    </a:lnTo>
                    <a:lnTo>
                      <a:pt x="2210" y="1067"/>
                    </a:lnTo>
                    <a:lnTo>
                      <a:pt x="2217" y="1074"/>
                    </a:lnTo>
                    <a:lnTo>
                      <a:pt x="2224" y="1079"/>
                    </a:lnTo>
                    <a:lnTo>
                      <a:pt x="2228" y="1082"/>
                    </a:lnTo>
                    <a:lnTo>
                      <a:pt x="2234" y="1082"/>
                    </a:lnTo>
                    <a:lnTo>
                      <a:pt x="2240" y="1082"/>
                    </a:lnTo>
                    <a:lnTo>
                      <a:pt x="2245" y="1081"/>
                    </a:lnTo>
                    <a:lnTo>
                      <a:pt x="2259" y="1077"/>
                    </a:lnTo>
                    <a:lnTo>
                      <a:pt x="2273" y="1079"/>
                    </a:lnTo>
                    <a:lnTo>
                      <a:pt x="2287" y="1081"/>
                    </a:lnTo>
                    <a:lnTo>
                      <a:pt x="2301" y="1081"/>
                    </a:lnTo>
                    <a:lnTo>
                      <a:pt x="2315" y="1079"/>
                    </a:lnTo>
                    <a:lnTo>
                      <a:pt x="2328" y="1078"/>
                    </a:lnTo>
                    <a:lnTo>
                      <a:pt x="2341" y="1075"/>
                    </a:lnTo>
                    <a:lnTo>
                      <a:pt x="2355" y="1071"/>
                    </a:lnTo>
                    <a:lnTo>
                      <a:pt x="2366" y="1067"/>
                    </a:lnTo>
                    <a:lnTo>
                      <a:pt x="2377" y="1061"/>
                    </a:lnTo>
                    <a:lnTo>
                      <a:pt x="2388" y="1054"/>
                    </a:lnTo>
                    <a:lnTo>
                      <a:pt x="2398" y="1047"/>
                    </a:lnTo>
                    <a:lnTo>
                      <a:pt x="2408" y="1039"/>
                    </a:lnTo>
                    <a:lnTo>
                      <a:pt x="2416" y="1029"/>
                    </a:lnTo>
                    <a:lnTo>
                      <a:pt x="2423" y="1019"/>
                    </a:lnTo>
                    <a:lnTo>
                      <a:pt x="2429" y="1009"/>
                    </a:lnTo>
                    <a:lnTo>
                      <a:pt x="2433" y="998"/>
                    </a:lnTo>
                    <a:lnTo>
                      <a:pt x="2430" y="992"/>
                    </a:lnTo>
                    <a:lnTo>
                      <a:pt x="2426" y="985"/>
                    </a:lnTo>
                    <a:lnTo>
                      <a:pt x="2422" y="971"/>
                    </a:lnTo>
                    <a:lnTo>
                      <a:pt x="2418" y="966"/>
                    </a:lnTo>
                    <a:lnTo>
                      <a:pt x="2415" y="959"/>
                    </a:lnTo>
                    <a:lnTo>
                      <a:pt x="2409" y="954"/>
                    </a:lnTo>
                    <a:lnTo>
                      <a:pt x="2404" y="950"/>
                    </a:lnTo>
                    <a:close/>
                    <a:moveTo>
                      <a:pt x="276" y="1020"/>
                    </a:moveTo>
                    <a:lnTo>
                      <a:pt x="276" y="1020"/>
                    </a:lnTo>
                    <a:lnTo>
                      <a:pt x="264" y="1044"/>
                    </a:lnTo>
                    <a:lnTo>
                      <a:pt x="255" y="1070"/>
                    </a:lnTo>
                    <a:lnTo>
                      <a:pt x="276" y="1072"/>
                    </a:lnTo>
                    <a:lnTo>
                      <a:pt x="294" y="1075"/>
                    </a:lnTo>
                    <a:lnTo>
                      <a:pt x="311" y="1077"/>
                    </a:lnTo>
                    <a:lnTo>
                      <a:pt x="332" y="1082"/>
                    </a:lnTo>
                    <a:lnTo>
                      <a:pt x="343" y="1092"/>
                    </a:lnTo>
                    <a:lnTo>
                      <a:pt x="354" y="1103"/>
                    </a:lnTo>
                    <a:lnTo>
                      <a:pt x="367" y="1113"/>
                    </a:lnTo>
                    <a:lnTo>
                      <a:pt x="372" y="1117"/>
                    </a:lnTo>
                    <a:lnTo>
                      <a:pt x="381" y="1122"/>
                    </a:lnTo>
                    <a:lnTo>
                      <a:pt x="382" y="1113"/>
                    </a:lnTo>
                    <a:lnTo>
                      <a:pt x="384" y="1108"/>
                    </a:lnTo>
                    <a:lnTo>
                      <a:pt x="389" y="1095"/>
                    </a:lnTo>
                    <a:lnTo>
                      <a:pt x="395" y="1082"/>
                    </a:lnTo>
                    <a:lnTo>
                      <a:pt x="398" y="1075"/>
                    </a:lnTo>
                    <a:lnTo>
                      <a:pt x="399" y="1068"/>
                    </a:lnTo>
                    <a:lnTo>
                      <a:pt x="388" y="1058"/>
                    </a:lnTo>
                    <a:lnTo>
                      <a:pt x="377" y="1049"/>
                    </a:lnTo>
                    <a:lnTo>
                      <a:pt x="363" y="1040"/>
                    </a:lnTo>
                    <a:lnTo>
                      <a:pt x="347" y="1033"/>
                    </a:lnTo>
                    <a:lnTo>
                      <a:pt x="330" y="1026"/>
                    </a:lnTo>
                    <a:lnTo>
                      <a:pt x="314" y="1022"/>
                    </a:lnTo>
                    <a:lnTo>
                      <a:pt x="295" y="1020"/>
                    </a:lnTo>
                    <a:lnTo>
                      <a:pt x="276" y="1020"/>
                    </a:lnTo>
                    <a:close/>
                    <a:moveTo>
                      <a:pt x="2313" y="1168"/>
                    </a:moveTo>
                    <a:lnTo>
                      <a:pt x="2313" y="1168"/>
                    </a:lnTo>
                    <a:lnTo>
                      <a:pt x="2332" y="1168"/>
                    </a:lnTo>
                    <a:lnTo>
                      <a:pt x="2352" y="1166"/>
                    </a:lnTo>
                    <a:lnTo>
                      <a:pt x="2372" y="1161"/>
                    </a:lnTo>
                    <a:lnTo>
                      <a:pt x="2390" y="1155"/>
                    </a:lnTo>
                    <a:lnTo>
                      <a:pt x="2407" y="1147"/>
                    </a:lnTo>
                    <a:lnTo>
                      <a:pt x="2423" y="1137"/>
                    </a:lnTo>
                    <a:lnTo>
                      <a:pt x="2437" y="1124"/>
                    </a:lnTo>
                    <a:lnTo>
                      <a:pt x="2449" y="1112"/>
                    </a:lnTo>
                    <a:lnTo>
                      <a:pt x="2456" y="1100"/>
                    </a:lnTo>
                    <a:lnTo>
                      <a:pt x="2461" y="1091"/>
                    </a:lnTo>
                    <a:lnTo>
                      <a:pt x="2464" y="1079"/>
                    </a:lnTo>
                    <a:lnTo>
                      <a:pt x="2464" y="1070"/>
                    </a:lnTo>
                    <a:lnTo>
                      <a:pt x="2463" y="1058"/>
                    </a:lnTo>
                    <a:lnTo>
                      <a:pt x="2460" y="1049"/>
                    </a:lnTo>
                    <a:lnTo>
                      <a:pt x="2454" y="1037"/>
                    </a:lnTo>
                    <a:lnTo>
                      <a:pt x="2449" y="1025"/>
                    </a:lnTo>
                    <a:lnTo>
                      <a:pt x="2442" y="1025"/>
                    </a:lnTo>
                    <a:lnTo>
                      <a:pt x="2435" y="1037"/>
                    </a:lnTo>
                    <a:lnTo>
                      <a:pt x="2425" y="1049"/>
                    </a:lnTo>
                    <a:lnTo>
                      <a:pt x="2415" y="1058"/>
                    </a:lnTo>
                    <a:lnTo>
                      <a:pt x="2402" y="1067"/>
                    </a:lnTo>
                    <a:lnTo>
                      <a:pt x="2391" y="1074"/>
                    </a:lnTo>
                    <a:lnTo>
                      <a:pt x="2377" y="1081"/>
                    </a:lnTo>
                    <a:lnTo>
                      <a:pt x="2363" y="1085"/>
                    </a:lnTo>
                    <a:lnTo>
                      <a:pt x="2349" y="1089"/>
                    </a:lnTo>
                    <a:lnTo>
                      <a:pt x="2320" y="1096"/>
                    </a:lnTo>
                    <a:lnTo>
                      <a:pt x="2289" y="1099"/>
                    </a:lnTo>
                    <a:lnTo>
                      <a:pt x="2258" y="1102"/>
                    </a:lnTo>
                    <a:lnTo>
                      <a:pt x="2227" y="1102"/>
                    </a:lnTo>
                    <a:lnTo>
                      <a:pt x="2242" y="1133"/>
                    </a:lnTo>
                    <a:lnTo>
                      <a:pt x="2251" y="1148"/>
                    </a:lnTo>
                    <a:lnTo>
                      <a:pt x="2259" y="1161"/>
                    </a:lnTo>
                    <a:lnTo>
                      <a:pt x="2265" y="1161"/>
                    </a:lnTo>
                    <a:lnTo>
                      <a:pt x="2272" y="1161"/>
                    </a:lnTo>
                    <a:lnTo>
                      <a:pt x="2284" y="1162"/>
                    </a:lnTo>
                    <a:lnTo>
                      <a:pt x="2299" y="1165"/>
                    </a:lnTo>
                    <a:lnTo>
                      <a:pt x="2313" y="1168"/>
                    </a:lnTo>
                    <a:close/>
                    <a:moveTo>
                      <a:pt x="840" y="1122"/>
                    </a:moveTo>
                    <a:lnTo>
                      <a:pt x="840" y="1122"/>
                    </a:lnTo>
                    <a:lnTo>
                      <a:pt x="872" y="1129"/>
                    </a:lnTo>
                    <a:lnTo>
                      <a:pt x="906" y="1134"/>
                    </a:lnTo>
                    <a:lnTo>
                      <a:pt x="941" y="1138"/>
                    </a:lnTo>
                    <a:lnTo>
                      <a:pt x="978" y="1141"/>
                    </a:lnTo>
                    <a:lnTo>
                      <a:pt x="1014" y="1143"/>
                    </a:lnTo>
                    <a:lnTo>
                      <a:pt x="1052" y="1143"/>
                    </a:lnTo>
                    <a:lnTo>
                      <a:pt x="1090" y="1140"/>
                    </a:lnTo>
                    <a:lnTo>
                      <a:pt x="1128" y="1136"/>
                    </a:lnTo>
                    <a:lnTo>
                      <a:pt x="1129" y="1096"/>
                    </a:lnTo>
                    <a:lnTo>
                      <a:pt x="1132" y="1060"/>
                    </a:lnTo>
                    <a:lnTo>
                      <a:pt x="1093" y="1064"/>
                    </a:lnTo>
                    <a:lnTo>
                      <a:pt x="1055" y="1067"/>
                    </a:lnTo>
                    <a:lnTo>
                      <a:pt x="1015" y="1067"/>
                    </a:lnTo>
                    <a:lnTo>
                      <a:pt x="978" y="1067"/>
                    </a:lnTo>
                    <a:lnTo>
                      <a:pt x="941" y="1064"/>
                    </a:lnTo>
                    <a:lnTo>
                      <a:pt x="907" y="1061"/>
                    </a:lnTo>
                    <a:lnTo>
                      <a:pt x="875" y="1056"/>
                    </a:lnTo>
                    <a:lnTo>
                      <a:pt x="847" y="1049"/>
                    </a:lnTo>
                    <a:lnTo>
                      <a:pt x="843" y="1065"/>
                    </a:lnTo>
                    <a:lnTo>
                      <a:pt x="840" y="1082"/>
                    </a:lnTo>
                    <a:lnTo>
                      <a:pt x="840" y="1122"/>
                    </a:lnTo>
                    <a:close/>
                    <a:moveTo>
                      <a:pt x="238" y="1112"/>
                    </a:moveTo>
                    <a:lnTo>
                      <a:pt x="238" y="1112"/>
                    </a:lnTo>
                    <a:lnTo>
                      <a:pt x="257" y="1115"/>
                    </a:lnTo>
                    <a:lnTo>
                      <a:pt x="276" y="1119"/>
                    </a:lnTo>
                    <a:lnTo>
                      <a:pt x="292" y="1126"/>
                    </a:lnTo>
                    <a:lnTo>
                      <a:pt x="308" y="1134"/>
                    </a:lnTo>
                    <a:lnTo>
                      <a:pt x="336" y="1151"/>
                    </a:lnTo>
                    <a:lnTo>
                      <a:pt x="350" y="1159"/>
                    </a:lnTo>
                    <a:lnTo>
                      <a:pt x="363" y="1165"/>
                    </a:lnTo>
                    <a:lnTo>
                      <a:pt x="364" y="1161"/>
                    </a:lnTo>
                    <a:lnTo>
                      <a:pt x="367" y="1157"/>
                    </a:lnTo>
                    <a:lnTo>
                      <a:pt x="368" y="1151"/>
                    </a:lnTo>
                    <a:lnTo>
                      <a:pt x="370" y="1147"/>
                    </a:lnTo>
                    <a:lnTo>
                      <a:pt x="360" y="1133"/>
                    </a:lnTo>
                    <a:lnTo>
                      <a:pt x="349" y="1122"/>
                    </a:lnTo>
                    <a:lnTo>
                      <a:pt x="335" y="1112"/>
                    </a:lnTo>
                    <a:lnTo>
                      <a:pt x="321" y="1103"/>
                    </a:lnTo>
                    <a:lnTo>
                      <a:pt x="305" y="1098"/>
                    </a:lnTo>
                    <a:lnTo>
                      <a:pt x="287" y="1092"/>
                    </a:lnTo>
                    <a:lnTo>
                      <a:pt x="269" y="1089"/>
                    </a:lnTo>
                    <a:lnTo>
                      <a:pt x="249" y="1086"/>
                    </a:lnTo>
                    <a:lnTo>
                      <a:pt x="248" y="1085"/>
                    </a:lnTo>
                    <a:lnTo>
                      <a:pt x="246" y="1085"/>
                    </a:lnTo>
                    <a:lnTo>
                      <a:pt x="242" y="1098"/>
                    </a:lnTo>
                    <a:lnTo>
                      <a:pt x="239" y="1105"/>
                    </a:lnTo>
                    <a:lnTo>
                      <a:pt x="238" y="1112"/>
                    </a:lnTo>
                    <a:close/>
                    <a:moveTo>
                      <a:pt x="2452" y="1136"/>
                    </a:moveTo>
                    <a:lnTo>
                      <a:pt x="2452" y="1136"/>
                    </a:lnTo>
                    <a:lnTo>
                      <a:pt x="2442" y="1145"/>
                    </a:lnTo>
                    <a:lnTo>
                      <a:pt x="2432" y="1152"/>
                    </a:lnTo>
                    <a:lnTo>
                      <a:pt x="2422" y="1159"/>
                    </a:lnTo>
                    <a:lnTo>
                      <a:pt x="2412" y="1166"/>
                    </a:lnTo>
                    <a:lnTo>
                      <a:pt x="2401" y="1171"/>
                    </a:lnTo>
                    <a:lnTo>
                      <a:pt x="2390" y="1175"/>
                    </a:lnTo>
                    <a:lnTo>
                      <a:pt x="2367" y="1182"/>
                    </a:lnTo>
                    <a:lnTo>
                      <a:pt x="2342" y="1185"/>
                    </a:lnTo>
                    <a:lnTo>
                      <a:pt x="2317" y="1186"/>
                    </a:lnTo>
                    <a:lnTo>
                      <a:pt x="2290" y="1185"/>
                    </a:lnTo>
                    <a:lnTo>
                      <a:pt x="2263" y="1183"/>
                    </a:lnTo>
                    <a:lnTo>
                      <a:pt x="2275" y="1204"/>
                    </a:lnTo>
                    <a:lnTo>
                      <a:pt x="2286" y="1227"/>
                    </a:lnTo>
                    <a:lnTo>
                      <a:pt x="2291" y="1237"/>
                    </a:lnTo>
                    <a:lnTo>
                      <a:pt x="2299" y="1245"/>
                    </a:lnTo>
                    <a:lnTo>
                      <a:pt x="2307" y="1252"/>
                    </a:lnTo>
                    <a:lnTo>
                      <a:pt x="2317" y="1258"/>
                    </a:lnTo>
                    <a:lnTo>
                      <a:pt x="2324" y="1259"/>
                    </a:lnTo>
                    <a:lnTo>
                      <a:pt x="2332" y="1261"/>
                    </a:lnTo>
                    <a:lnTo>
                      <a:pt x="2350" y="1262"/>
                    </a:lnTo>
                    <a:lnTo>
                      <a:pt x="2370" y="1261"/>
                    </a:lnTo>
                    <a:lnTo>
                      <a:pt x="2387" y="1259"/>
                    </a:lnTo>
                    <a:lnTo>
                      <a:pt x="2407" y="1256"/>
                    </a:lnTo>
                    <a:lnTo>
                      <a:pt x="2425" y="1251"/>
                    </a:lnTo>
                    <a:lnTo>
                      <a:pt x="2443" y="1244"/>
                    </a:lnTo>
                    <a:lnTo>
                      <a:pt x="2459" y="1234"/>
                    </a:lnTo>
                    <a:lnTo>
                      <a:pt x="2473" y="1223"/>
                    </a:lnTo>
                    <a:lnTo>
                      <a:pt x="2485" y="1210"/>
                    </a:lnTo>
                    <a:lnTo>
                      <a:pt x="2495" y="1196"/>
                    </a:lnTo>
                    <a:lnTo>
                      <a:pt x="2502" y="1181"/>
                    </a:lnTo>
                    <a:lnTo>
                      <a:pt x="2505" y="1168"/>
                    </a:lnTo>
                    <a:lnTo>
                      <a:pt x="2505" y="1157"/>
                    </a:lnTo>
                    <a:lnTo>
                      <a:pt x="2502" y="1145"/>
                    </a:lnTo>
                    <a:lnTo>
                      <a:pt x="2499" y="1134"/>
                    </a:lnTo>
                    <a:lnTo>
                      <a:pt x="2494" y="1124"/>
                    </a:lnTo>
                    <a:lnTo>
                      <a:pt x="2488" y="1113"/>
                    </a:lnTo>
                    <a:lnTo>
                      <a:pt x="2477" y="1093"/>
                    </a:lnTo>
                    <a:lnTo>
                      <a:pt x="2471" y="1105"/>
                    </a:lnTo>
                    <a:lnTo>
                      <a:pt x="2466" y="1117"/>
                    </a:lnTo>
                    <a:lnTo>
                      <a:pt x="2457" y="1127"/>
                    </a:lnTo>
                    <a:lnTo>
                      <a:pt x="2452" y="1136"/>
                    </a:lnTo>
                    <a:close/>
                    <a:moveTo>
                      <a:pt x="221" y="1165"/>
                    </a:moveTo>
                    <a:lnTo>
                      <a:pt x="221" y="1165"/>
                    </a:lnTo>
                    <a:lnTo>
                      <a:pt x="234" y="1176"/>
                    </a:lnTo>
                    <a:lnTo>
                      <a:pt x="249" y="1188"/>
                    </a:lnTo>
                    <a:lnTo>
                      <a:pt x="269" y="1196"/>
                    </a:lnTo>
                    <a:lnTo>
                      <a:pt x="288" y="1203"/>
                    </a:lnTo>
                    <a:lnTo>
                      <a:pt x="298" y="1206"/>
                    </a:lnTo>
                    <a:lnTo>
                      <a:pt x="308" y="1207"/>
                    </a:lnTo>
                    <a:lnTo>
                      <a:pt x="318" y="1207"/>
                    </a:lnTo>
                    <a:lnTo>
                      <a:pt x="326" y="1204"/>
                    </a:lnTo>
                    <a:lnTo>
                      <a:pt x="335" y="1202"/>
                    </a:lnTo>
                    <a:lnTo>
                      <a:pt x="342" y="1196"/>
                    </a:lnTo>
                    <a:lnTo>
                      <a:pt x="347" y="1189"/>
                    </a:lnTo>
                    <a:lnTo>
                      <a:pt x="353" y="1181"/>
                    </a:lnTo>
                    <a:lnTo>
                      <a:pt x="339" y="1172"/>
                    </a:lnTo>
                    <a:lnTo>
                      <a:pt x="325" y="1164"/>
                    </a:lnTo>
                    <a:lnTo>
                      <a:pt x="297" y="1147"/>
                    </a:lnTo>
                    <a:lnTo>
                      <a:pt x="283" y="1140"/>
                    </a:lnTo>
                    <a:lnTo>
                      <a:pt x="266" y="1133"/>
                    </a:lnTo>
                    <a:lnTo>
                      <a:pt x="249" y="1129"/>
                    </a:lnTo>
                    <a:lnTo>
                      <a:pt x="229" y="1126"/>
                    </a:lnTo>
                    <a:lnTo>
                      <a:pt x="226" y="1130"/>
                    </a:lnTo>
                    <a:lnTo>
                      <a:pt x="224" y="1136"/>
                    </a:lnTo>
                    <a:lnTo>
                      <a:pt x="222" y="1145"/>
                    </a:lnTo>
                    <a:lnTo>
                      <a:pt x="222" y="1155"/>
                    </a:lnTo>
                    <a:lnTo>
                      <a:pt x="221" y="1165"/>
                    </a:lnTo>
                    <a:close/>
                    <a:moveTo>
                      <a:pt x="848" y="1213"/>
                    </a:moveTo>
                    <a:lnTo>
                      <a:pt x="848" y="1213"/>
                    </a:lnTo>
                    <a:lnTo>
                      <a:pt x="905" y="1224"/>
                    </a:lnTo>
                    <a:lnTo>
                      <a:pt x="938" y="1231"/>
                    </a:lnTo>
                    <a:lnTo>
                      <a:pt x="973" y="1235"/>
                    </a:lnTo>
                    <a:lnTo>
                      <a:pt x="1013" y="1239"/>
                    </a:lnTo>
                    <a:lnTo>
                      <a:pt x="1034" y="1239"/>
                    </a:lnTo>
                    <a:lnTo>
                      <a:pt x="1056" y="1239"/>
                    </a:lnTo>
                    <a:lnTo>
                      <a:pt x="1077" y="1237"/>
                    </a:lnTo>
                    <a:lnTo>
                      <a:pt x="1095" y="1232"/>
                    </a:lnTo>
                    <a:lnTo>
                      <a:pt x="1104" y="1228"/>
                    </a:lnTo>
                    <a:lnTo>
                      <a:pt x="1111" y="1225"/>
                    </a:lnTo>
                    <a:lnTo>
                      <a:pt x="1116" y="1220"/>
                    </a:lnTo>
                    <a:lnTo>
                      <a:pt x="1121" y="1214"/>
                    </a:lnTo>
                    <a:lnTo>
                      <a:pt x="1124" y="1209"/>
                    </a:lnTo>
                    <a:lnTo>
                      <a:pt x="1125" y="1202"/>
                    </a:lnTo>
                    <a:lnTo>
                      <a:pt x="1125" y="1185"/>
                    </a:lnTo>
                    <a:lnTo>
                      <a:pt x="1125" y="1169"/>
                    </a:lnTo>
                    <a:lnTo>
                      <a:pt x="1125" y="1157"/>
                    </a:lnTo>
                    <a:lnTo>
                      <a:pt x="1051" y="1159"/>
                    </a:lnTo>
                    <a:lnTo>
                      <a:pt x="1014" y="1161"/>
                    </a:lnTo>
                    <a:lnTo>
                      <a:pt x="976" y="1161"/>
                    </a:lnTo>
                    <a:lnTo>
                      <a:pt x="941" y="1158"/>
                    </a:lnTo>
                    <a:lnTo>
                      <a:pt x="906" y="1155"/>
                    </a:lnTo>
                    <a:lnTo>
                      <a:pt x="874" y="1148"/>
                    </a:lnTo>
                    <a:lnTo>
                      <a:pt x="857" y="1145"/>
                    </a:lnTo>
                    <a:lnTo>
                      <a:pt x="841" y="1140"/>
                    </a:lnTo>
                    <a:lnTo>
                      <a:pt x="840" y="1159"/>
                    </a:lnTo>
                    <a:lnTo>
                      <a:pt x="840" y="1179"/>
                    </a:lnTo>
                    <a:lnTo>
                      <a:pt x="843" y="1197"/>
                    </a:lnTo>
                    <a:lnTo>
                      <a:pt x="846" y="1206"/>
                    </a:lnTo>
                    <a:lnTo>
                      <a:pt x="848" y="1213"/>
                    </a:lnTo>
                    <a:close/>
                  </a:path>
                </a:pathLst>
              </a:custGeom>
              <a:grpFill/>
              <a:ln w="9525">
                <a:noFill/>
                <a:round/>
              </a:ln>
            </p:spPr>
            <p:txBody>
              <a:bodyPr/>
              <a:lstStyle/>
              <a:p>
                <a:endParaRPr lang="zh-CN" altLang="en-US"/>
              </a:p>
            </p:txBody>
          </p:sp>
          <p:sp>
            <p:nvSpPr>
              <p:cNvPr id="42" name="Freeform 107"/>
              <p:cNvSpPr>
                <a:spLocks noEditPoints="1"/>
              </p:cNvSpPr>
              <p:nvPr/>
            </p:nvSpPr>
            <p:spPr bwMode="auto">
              <a:xfrm>
                <a:off x="6005513" y="4027488"/>
                <a:ext cx="112713" cy="450850"/>
              </a:xfrm>
              <a:custGeom>
                <a:avLst/>
                <a:gdLst>
                  <a:gd name="T0" fmla="*/ 100542 w 213"/>
                  <a:gd name="T1" fmla="*/ 443963 h 851"/>
                  <a:gd name="T2" fmla="*/ 84667 w 213"/>
                  <a:gd name="T3" fmla="*/ 449261 h 851"/>
                  <a:gd name="T4" fmla="*/ 48154 w 213"/>
                  <a:gd name="T5" fmla="*/ 450320 h 851"/>
                  <a:gd name="T6" fmla="*/ 13229 w 213"/>
                  <a:gd name="T7" fmla="*/ 441314 h 851"/>
                  <a:gd name="T8" fmla="*/ 7938 w 213"/>
                  <a:gd name="T9" fmla="*/ 432837 h 851"/>
                  <a:gd name="T10" fmla="*/ 3175 w 213"/>
                  <a:gd name="T11" fmla="*/ 412705 h 851"/>
                  <a:gd name="T12" fmla="*/ 3175 w 213"/>
                  <a:gd name="T13" fmla="*/ 378799 h 851"/>
                  <a:gd name="T14" fmla="*/ 6879 w 213"/>
                  <a:gd name="T15" fmla="*/ 306748 h 851"/>
                  <a:gd name="T16" fmla="*/ 7408 w 213"/>
                  <a:gd name="T17" fmla="*/ 252179 h 851"/>
                  <a:gd name="T18" fmla="*/ 5821 w 213"/>
                  <a:gd name="T19" fmla="*/ 235226 h 851"/>
                  <a:gd name="T20" fmla="*/ 4233 w 213"/>
                  <a:gd name="T21" fmla="*/ 180128 h 851"/>
                  <a:gd name="T22" fmla="*/ 529 w 213"/>
                  <a:gd name="T23" fmla="*/ 96951 h 851"/>
                  <a:gd name="T24" fmla="*/ 529 w 213"/>
                  <a:gd name="T25" fmla="*/ 65694 h 851"/>
                  <a:gd name="T26" fmla="*/ 529 w 213"/>
                  <a:gd name="T27" fmla="*/ 34436 h 851"/>
                  <a:gd name="T28" fmla="*/ 5821 w 213"/>
                  <a:gd name="T29" fmla="*/ 16423 h 851"/>
                  <a:gd name="T30" fmla="*/ 14817 w 213"/>
                  <a:gd name="T31" fmla="*/ 5828 h 851"/>
                  <a:gd name="T32" fmla="*/ 24342 w 213"/>
                  <a:gd name="T33" fmla="*/ 0 h 851"/>
                  <a:gd name="T34" fmla="*/ 32808 w 213"/>
                  <a:gd name="T35" fmla="*/ 1589 h 851"/>
                  <a:gd name="T36" fmla="*/ 42863 w 213"/>
                  <a:gd name="T37" fmla="*/ 2119 h 851"/>
                  <a:gd name="T38" fmla="*/ 81492 w 213"/>
                  <a:gd name="T39" fmla="*/ 3179 h 851"/>
                  <a:gd name="T40" fmla="*/ 94192 w 213"/>
                  <a:gd name="T41" fmla="*/ 7417 h 851"/>
                  <a:gd name="T42" fmla="*/ 104775 w 213"/>
                  <a:gd name="T43" fmla="*/ 16423 h 851"/>
                  <a:gd name="T44" fmla="*/ 109009 w 213"/>
                  <a:gd name="T45" fmla="*/ 25960 h 851"/>
                  <a:gd name="T46" fmla="*/ 112713 w 213"/>
                  <a:gd name="T47" fmla="*/ 50860 h 851"/>
                  <a:gd name="T48" fmla="*/ 109009 w 213"/>
                  <a:gd name="T49" fmla="*/ 89534 h 851"/>
                  <a:gd name="T50" fmla="*/ 107950 w 213"/>
                  <a:gd name="T51" fmla="*/ 143573 h 851"/>
                  <a:gd name="T52" fmla="*/ 109009 w 213"/>
                  <a:gd name="T53" fmla="*/ 318933 h 851"/>
                  <a:gd name="T54" fmla="*/ 110596 w 213"/>
                  <a:gd name="T55" fmla="*/ 382507 h 851"/>
                  <a:gd name="T56" fmla="*/ 107950 w 213"/>
                  <a:gd name="T57" fmla="*/ 427010 h 851"/>
                  <a:gd name="T58" fmla="*/ 29104 w 213"/>
                  <a:gd name="T59" fmla="*/ 432837 h 851"/>
                  <a:gd name="T60" fmla="*/ 42334 w 213"/>
                  <a:gd name="T61" fmla="*/ 437605 h 851"/>
                  <a:gd name="T62" fmla="*/ 60325 w 213"/>
                  <a:gd name="T63" fmla="*/ 439724 h 851"/>
                  <a:gd name="T64" fmla="*/ 71967 w 213"/>
                  <a:gd name="T65" fmla="*/ 436546 h 851"/>
                  <a:gd name="T66" fmla="*/ 85196 w 213"/>
                  <a:gd name="T67" fmla="*/ 438135 h 851"/>
                  <a:gd name="T68" fmla="*/ 94192 w 213"/>
                  <a:gd name="T69" fmla="*/ 430188 h 851"/>
                  <a:gd name="T70" fmla="*/ 97896 w 213"/>
                  <a:gd name="T71" fmla="*/ 419592 h 851"/>
                  <a:gd name="T72" fmla="*/ 98955 w 213"/>
                  <a:gd name="T73" fmla="*/ 375620 h 851"/>
                  <a:gd name="T74" fmla="*/ 98955 w 213"/>
                  <a:gd name="T75" fmla="*/ 336416 h 851"/>
                  <a:gd name="T76" fmla="*/ 98955 w 213"/>
                  <a:gd name="T77" fmla="*/ 294562 h 851"/>
                  <a:gd name="T78" fmla="*/ 98955 w 213"/>
                  <a:gd name="T79" fmla="*/ 143043 h 851"/>
                  <a:gd name="T80" fmla="*/ 100542 w 213"/>
                  <a:gd name="T81" fmla="*/ 90594 h 851"/>
                  <a:gd name="T82" fmla="*/ 101071 w 213"/>
                  <a:gd name="T83" fmla="*/ 40794 h 851"/>
                  <a:gd name="T84" fmla="*/ 98955 w 213"/>
                  <a:gd name="T85" fmla="*/ 32317 h 851"/>
                  <a:gd name="T86" fmla="*/ 92075 w 213"/>
                  <a:gd name="T87" fmla="*/ 23840 h 851"/>
                  <a:gd name="T88" fmla="*/ 77788 w 213"/>
                  <a:gd name="T89" fmla="*/ 14834 h 851"/>
                  <a:gd name="T90" fmla="*/ 64029 w 213"/>
                  <a:gd name="T91" fmla="*/ 12185 h 851"/>
                  <a:gd name="T92" fmla="*/ 34396 w 213"/>
                  <a:gd name="T93" fmla="*/ 16423 h 851"/>
                  <a:gd name="T94" fmla="*/ 20108 w 213"/>
                  <a:gd name="T95" fmla="*/ 19602 h 851"/>
                  <a:gd name="T96" fmla="*/ 14288 w 213"/>
                  <a:gd name="T97" fmla="*/ 29138 h 851"/>
                  <a:gd name="T98" fmla="*/ 11113 w 213"/>
                  <a:gd name="T99" fmla="*/ 46092 h 851"/>
                  <a:gd name="T100" fmla="*/ 9525 w 213"/>
                  <a:gd name="T101" fmla="*/ 93243 h 851"/>
                  <a:gd name="T102" fmla="*/ 14817 w 213"/>
                  <a:gd name="T103" fmla="*/ 206618 h 851"/>
                  <a:gd name="T104" fmla="*/ 16404 w 213"/>
                  <a:gd name="T105" fmla="*/ 259067 h 851"/>
                  <a:gd name="T106" fmla="*/ 12700 w 213"/>
                  <a:gd name="T107" fmla="*/ 364494 h 851"/>
                  <a:gd name="T108" fmla="*/ 11113 w 213"/>
                  <a:gd name="T109" fmla="*/ 412705 h 851"/>
                  <a:gd name="T110" fmla="*/ 14288 w 213"/>
                  <a:gd name="T111" fmla="*/ 421712 h 851"/>
                  <a:gd name="T112" fmla="*/ 16933 w 213"/>
                  <a:gd name="T113" fmla="*/ 427010 h 851"/>
                  <a:gd name="T114" fmla="*/ 26988 w 213"/>
                  <a:gd name="T115" fmla="*/ 437605 h 851"/>
                  <a:gd name="T116" fmla="*/ 27517 w 213"/>
                  <a:gd name="T117" fmla="*/ 432837 h 85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0" t="0" r="r" b="b"/>
                <a:pathLst>
                  <a:path w="213" h="851">
                    <a:moveTo>
                      <a:pt x="198" y="833"/>
                    </a:moveTo>
                    <a:lnTo>
                      <a:pt x="198" y="833"/>
                    </a:lnTo>
                    <a:lnTo>
                      <a:pt x="190" y="838"/>
                    </a:lnTo>
                    <a:lnTo>
                      <a:pt x="181" y="841"/>
                    </a:lnTo>
                    <a:lnTo>
                      <a:pt x="171" y="845"/>
                    </a:lnTo>
                    <a:lnTo>
                      <a:pt x="160" y="848"/>
                    </a:lnTo>
                    <a:lnTo>
                      <a:pt x="139" y="851"/>
                    </a:lnTo>
                    <a:lnTo>
                      <a:pt x="115" y="851"/>
                    </a:lnTo>
                    <a:lnTo>
                      <a:pt x="91" y="850"/>
                    </a:lnTo>
                    <a:lnTo>
                      <a:pt x="69" y="845"/>
                    </a:lnTo>
                    <a:lnTo>
                      <a:pt x="46" y="840"/>
                    </a:lnTo>
                    <a:lnTo>
                      <a:pt x="25" y="833"/>
                    </a:lnTo>
                    <a:lnTo>
                      <a:pt x="20" y="826"/>
                    </a:lnTo>
                    <a:lnTo>
                      <a:pt x="15" y="817"/>
                    </a:lnTo>
                    <a:lnTo>
                      <a:pt x="13" y="809"/>
                    </a:lnTo>
                    <a:lnTo>
                      <a:pt x="10" y="799"/>
                    </a:lnTo>
                    <a:lnTo>
                      <a:pt x="6" y="779"/>
                    </a:lnTo>
                    <a:lnTo>
                      <a:pt x="4" y="760"/>
                    </a:lnTo>
                    <a:lnTo>
                      <a:pt x="4" y="737"/>
                    </a:lnTo>
                    <a:lnTo>
                      <a:pt x="6" y="715"/>
                    </a:lnTo>
                    <a:lnTo>
                      <a:pt x="8" y="668"/>
                    </a:lnTo>
                    <a:lnTo>
                      <a:pt x="13" y="579"/>
                    </a:lnTo>
                    <a:lnTo>
                      <a:pt x="15" y="487"/>
                    </a:lnTo>
                    <a:lnTo>
                      <a:pt x="14" y="476"/>
                    </a:lnTo>
                    <a:lnTo>
                      <a:pt x="13" y="465"/>
                    </a:lnTo>
                    <a:lnTo>
                      <a:pt x="11" y="455"/>
                    </a:lnTo>
                    <a:lnTo>
                      <a:pt x="11" y="444"/>
                    </a:lnTo>
                    <a:lnTo>
                      <a:pt x="10" y="390"/>
                    </a:lnTo>
                    <a:lnTo>
                      <a:pt x="8" y="340"/>
                    </a:lnTo>
                    <a:lnTo>
                      <a:pt x="4" y="243"/>
                    </a:lnTo>
                    <a:lnTo>
                      <a:pt x="1" y="183"/>
                    </a:lnTo>
                    <a:lnTo>
                      <a:pt x="1" y="155"/>
                    </a:lnTo>
                    <a:lnTo>
                      <a:pt x="1" y="124"/>
                    </a:lnTo>
                    <a:lnTo>
                      <a:pt x="1" y="101"/>
                    </a:lnTo>
                    <a:lnTo>
                      <a:pt x="0" y="77"/>
                    </a:lnTo>
                    <a:lnTo>
                      <a:pt x="1" y="65"/>
                    </a:lnTo>
                    <a:lnTo>
                      <a:pt x="3" y="54"/>
                    </a:lnTo>
                    <a:lnTo>
                      <a:pt x="6" y="41"/>
                    </a:lnTo>
                    <a:lnTo>
                      <a:pt x="11" y="31"/>
                    </a:lnTo>
                    <a:lnTo>
                      <a:pt x="18" y="21"/>
                    </a:lnTo>
                    <a:lnTo>
                      <a:pt x="28" y="11"/>
                    </a:lnTo>
                    <a:lnTo>
                      <a:pt x="38" y="4"/>
                    </a:lnTo>
                    <a:lnTo>
                      <a:pt x="44" y="2"/>
                    </a:lnTo>
                    <a:lnTo>
                      <a:pt x="46" y="0"/>
                    </a:lnTo>
                    <a:lnTo>
                      <a:pt x="53" y="2"/>
                    </a:lnTo>
                    <a:lnTo>
                      <a:pt x="62" y="3"/>
                    </a:lnTo>
                    <a:lnTo>
                      <a:pt x="72" y="4"/>
                    </a:lnTo>
                    <a:lnTo>
                      <a:pt x="81" y="4"/>
                    </a:lnTo>
                    <a:lnTo>
                      <a:pt x="118" y="3"/>
                    </a:lnTo>
                    <a:lnTo>
                      <a:pt x="138" y="4"/>
                    </a:lnTo>
                    <a:lnTo>
                      <a:pt x="154" y="6"/>
                    </a:lnTo>
                    <a:lnTo>
                      <a:pt x="163" y="7"/>
                    </a:lnTo>
                    <a:lnTo>
                      <a:pt x="171" y="10"/>
                    </a:lnTo>
                    <a:lnTo>
                      <a:pt x="178" y="14"/>
                    </a:lnTo>
                    <a:lnTo>
                      <a:pt x="185" y="18"/>
                    </a:lnTo>
                    <a:lnTo>
                      <a:pt x="192" y="24"/>
                    </a:lnTo>
                    <a:lnTo>
                      <a:pt x="198" y="31"/>
                    </a:lnTo>
                    <a:lnTo>
                      <a:pt x="202" y="39"/>
                    </a:lnTo>
                    <a:lnTo>
                      <a:pt x="206" y="49"/>
                    </a:lnTo>
                    <a:lnTo>
                      <a:pt x="211" y="65"/>
                    </a:lnTo>
                    <a:lnTo>
                      <a:pt x="212" y="80"/>
                    </a:lnTo>
                    <a:lnTo>
                      <a:pt x="213" y="96"/>
                    </a:lnTo>
                    <a:lnTo>
                      <a:pt x="212" y="110"/>
                    </a:lnTo>
                    <a:lnTo>
                      <a:pt x="209" y="141"/>
                    </a:lnTo>
                    <a:lnTo>
                      <a:pt x="206" y="169"/>
                    </a:lnTo>
                    <a:lnTo>
                      <a:pt x="205" y="219"/>
                    </a:lnTo>
                    <a:lnTo>
                      <a:pt x="204" y="271"/>
                    </a:lnTo>
                    <a:lnTo>
                      <a:pt x="205" y="382"/>
                    </a:lnTo>
                    <a:lnTo>
                      <a:pt x="206" y="496"/>
                    </a:lnTo>
                    <a:lnTo>
                      <a:pt x="206" y="602"/>
                    </a:lnTo>
                    <a:lnTo>
                      <a:pt x="208" y="664"/>
                    </a:lnTo>
                    <a:lnTo>
                      <a:pt x="209" y="722"/>
                    </a:lnTo>
                    <a:lnTo>
                      <a:pt x="208" y="751"/>
                    </a:lnTo>
                    <a:lnTo>
                      <a:pt x="206" y="779"/>
                    </a:lnTo>
                    <a:lnTo>
                      <a:pt x="204" y="806"/>
                    </a:lnTo>
                    <a:lnTo>
                      <a:pt x="198" y="833"/>
                    </a:lnTo>
                    <a:close/>
                    <a:moveTo>
                      <a:pt x="55" y="817"/>
                    </a:moveTo>
                    <a:lnTo>
                      <a:pt x="55" y="817"/>
                    </a:lnTo>
                    <a:lnTo>
                      <a:pt x="70" y="823"/>
                    </a:lnTo>
                    <a:lnTo>
                      <a:pt x="80" y="826"/>
                    </a:lnTo>
                    <a:lnTo>
                      <a:pt x="90" y="829"/>
                    </a:lnTo>
                    <a:lnTo>
                      <a:pt x="103" y="830"/>
                    </a:lnTo>
                    <a:lnTo>
                      <a:pt x="114" y="830"/>
                    </a:lnTo>
                    <a:lnTo>
                      <a:pt x="125" y="827"/>
                    </a:lnTo>
                    <a:lnTo>
                      <a:pt x="136" y="824"/>
                    </a:lnTo>
                    <a:lnTo>
                      <a:pt x="145" y="827"/>
                    </a:lnTo>
                    <a:lnTo>
                      <a:pt x="153" y="829"/>
                    </a:lnTo>
                    <a:lnTo>
                      <a:pt x="161" y="827"/>
                    </a:lnTo>
                    <a:lnTo>
                      <a:pt x="169" y="824"/>
                    </a:lnTo>
                    <a:lnTo>
                      <a:pt x="174" y="819"/>
                    </a:lnTo>
                    <a:lnTo>
                      <a:pt x="178" y="812"/>
                    </a:lnTo>
                    <a:lnTo>
                      <a:pt x="183" y="803"/>
                    </a:lnTo>
                    <a:lnTo>
                      <a:pt x="185" y="792"/>
                    </a:lnTo>
                    <a:lnTo>
                      <a:pt x="187" y="774"/>
                    </a:lnTo>
                    <a:lnTo>
                      <a:pt x="187" y="753"/>
                    </a:lnTo>
                    <a:lnTo>
                      <a:pt x="187" y="709"/>
                    </a:lnTo>
                    <a:lnTo>
                      <a:pt x="188" y="673"/>
                    </a:lnTo>
                    <a:lnTo>
                      <a:pt x="187" y="635"/>
                    </a:lnTo>
                    <a:lnTo>
                      <a:pt x="187" y="595"/>
                    </a:lnTo>
                    <a:lnTo>
                      <a:pt x="187" y="556"/>
                    </a:lnTo>
                    <a:lnTo>
                      <a:pt x="188" y="452"/>
                    </a:lnTo>
                    <a:lnTo>
                      <a:pt x="187" y="360"/>
                    </a:lnTo>
                    <a:lnTo>
                      <a:pt x="187" y="270"/>
                    </a:lnTo>
                    <a:lnTo>
                      <a:pt x="188" y="222"/>
                    </a:lnTo>
                    <a:lnTo>
                      <a:pt x="190" y="171"/>
                    </a:lnTo>
                    <a:lnTo>
                      <a:pt x="192" y="115"/>
                    </a:lnTo>
                    <a:lnTo>
                      <a:pt x="192" y="89"/>
                    </a:lnTo>
                    <a:lnTo>
                      <a:pt x="191" y="77"/>
                    </a:lnTo>
                    <a:lnTo>
                      <a:pt x="190" y="66"/>
                    </a:lnTo>
                    <a:lnTo>
                      <a:pt x="187" y="61"/>
                    </a:lnTo>
                    <a:lnTo>
                      <a:pt x="184" y="55"/>
                    </a:lnTo>
                    <a:lnTo>
                      <a:pt x="180" y="51"/>
                    </a:lnTo>
                    <a:lnTo>
                      <a:pt x="174" y="45"/>
                    </a:lnTo>
                    <a:lnTo>
                      <a:pt x="161" y="37"/>
                    </a:lnTo>
                    <a:lnTo>
                      <a:pt x="147" y="28"/>
                    </a:lnTo>
                    <a:lnTo>
                      <a:pt x="140" y="25"/>
                    </a:lnTo>
                    <a:lnTo>
                      <a:pt x="135" y="24"/>
                    </a:lnTo>
                    <a:lnTo>
                      <a:pt x="121" y="23"/>
                    </a:lnTo>
                    <a:lnTo>
                      <a:pt x="105" y="23"/>
                    </a:lnTo>
                    <a:lnTo>
                      <a:pt x="91" y="25"/>
                    </a:lnTo>
                    <a:lnTo>
                      <a:pt x="65" y="31"/>
                    </a:lnTo>
                    <a:lnTo>
                      <a:pt x="45" y="35"/>
                    </a:lnTo>
                    <a:lnTo>
                      <a:pt x="38" y="37"/>
                    </a:lnTo>
                    <a:lnTo>
                      <a:pt x="32" y="41"/>
                    </a:lnTo>
                    <a:lnTo>
                      <a:pt x="30" y="48"/>
                    </a:lnTo>
                    <a:lnTo>
                      <a:pt x="27" y="55"/>
                    </a:lnTo>
                    <a:lnTo>
                      <a:pt x="23" y="73"/>
                    </a:lnTo>
                    <a:lnTo>
                      <a:pt x="21" y="87"/>
                    </a:lnTo>
                    <a:lnTo>
                      <a:pt x="20" y="105"/>
                    </a:lnTo>
                    <a:lnTo>
                      <a:pt x="18" y="176"/>
                    </a:lnTo>
                    <a:lnTo>
                      <a:pt x="20" y="247"/>
                    </a:lnTo>
                    <a:lnTo>
                      <a:pt x="23" y="320"/>
                    </a:lnTo>
                    <a:lnTo>
                      <a:pt x="28" y="390"/>
                    </a:lnTo>
                    <a:lnTo>
                      <a:pt x="30" y="438"/>
                    </a:lnTo>
                    <a:lnTo>
                      <a:pt x="31" y="489"/>
                    </a:lnTo>
                    <a:lnTo>
                      <a:pt x="30" y="539"/>
                    </a:lnTo>
                    <a:lnTo>
                      <a:pt x="28" y="590"/>
                    </a:lnTo>
                    <a:lnTo>
                      <a:pt x="24" y="688"/>
                    </a:lnTo>
                    <a:lnTo>
                      <a:pt x="23" y="736"/>
                    </a:lnTo>
                    <a:lnTo>
                      <a:pt x="21" y="779"/>
                    </a:lnTo>
                    <a:lnTo>
                      <a:pt x="24" y="785"/>
                    </a:lnTo>
                    <a:lnTo>
                      <a:pt x="25" y="791"/>
                    </a:lnTo>
                    <a:lnTo>
                      <a:pt x="27" y="796"/>
                    </a:lnTo>
                    <a:lnTo>
                      <a:pt x="25" y="800"/>
                    </a:lnTo>
                    <a:lnTo>
                      <a:pt x="32" y="806"/>
                    </a:lnTo>
                    <a:lnTo>
                      <a:pt x="39" y="813"/>
                    </a:lnTo>
                    <a:lnTo>
                      <a:pt x="45" y="820"/>
                    </a:lnTo>
                    <a:lnTo>
                      <a:pt x="51" y="826"/>
                    </a:lnTo>
                    <a:lnTo>
                      <a:pt x="51" y="820"/>
                    </a:lnTo>
                    <a:lnTo>
                      <a:pt x="52" y="817"/>
                    </a:lnTo>
                    <a:lnTo>
                      <a:pt x="55" y="817"/>
                    </a:lnTo>
                    <a:close/>
                  </a:path>
                </a:pathLst>
              </a:custGeom>
              <a:grpFill/>
              <a:ln w="9525">
                <a:noFill/>
                <a:round/>
              </a:ln>
            </p:spPr>
            <p:txBody>
              <a:bodyPr/>
              <a:lstStyle/>
              <a:p>
                <a:endParaRPr lang="zh-CN" altLang="en-US"/>
              </a:p>
            </p:txBody>
          </p:sp>
        </p:grpSp>
      </p:grpSp>
      <p:pic>
        <p:nvPicPr>
          <p:cNvPr id="56" name="Picture 2"/>
          <p:cNvPicPr>
            <a:picLocks noChangeAspect="1" noChangeArrowheads="1" noCrop="1"/>
          </p:cNvPicPr>
          <p:nvPr/>
        </p:nvPicPr>
        <p:blipFill>
          <a:blip r:embed="rId1">
            <a:clrChange>
              <a:clrFrom>
                <a:srgbClr val="FDFDFD"/>
              </a:clrFrom>
              <a:clrTo>
                <a:srgbClr val="FDFDFD">
                  <a:alpha val="0"/>
                </a:srgbClr>
              </a:clrTo>
            </a:clrChange>
            <a:extLst>
              <a:ext uri="{28A0092B-C50C-407E-A947-70E740481C1C}">
                <a14:useLocalDpi xmlns:a14="http://schemas.microsoft.com/office/drawing/2010/main" val="0"/>
              </a:ext>
            </a:extLst>
          </a:blip>
          <a:srcRect/>
          <a:stretch>
            <a:fillRect/>
          </a:stretch>
        </p:blipFill>
        <p:spPr bwMode="auto">
          <a:xfrm>
            <a:off x="4591609" y="898426"/>
            <a:ext cx="2979127" cy="1718976"/>
          </a:xfrm>
          <a:prstGeom prst="rect">
            <a:avLst/>
          </a:prstGeom>
          <a:noFill/>
          <a:extLst>
            <a:ext uri="{909E8E84-426E-40DD-AFC4-6F175D3DCCD1}">
              <a14:hiddenFill xmlns:a14="http://schemas.microsoft.com/office/drawing/2010/main">
                <a:solidFill>
                  <a:srgbClr val="FFFFFF"/>
                </a:solidFill>
              </a14:hiddenFill>
            </a:ext>
          </a:extLst>
        </p:spPr>
      </p:pic>
      <p:pic>
        <p:nvPicPr>
          <p:cNvPr id="2" name="图片 1"/>
          <p:cNvPicPr>
            <a:picLocks noChangeAspect="1"/>
          </p:cNvPicPr>
          <p:nvPr>
            <p:custDataLst>
              <p:tags r:id="rId2"/>
            </p:custDataLst>
          </p:nvPr>
        </p:nvPicPr>
        <p:blipFill>
          <a:blip r:embed="rId3"/>
          <a:stretch>
            <a:fillRect/>
          </a:stretch>
        </p:blipFill>
        <p:spPr>
          <a:xfrm>
            <a:off x="0" y="0"/>
            <a:ext cx="12192635" cy="1104900"/>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6.xml><?xml version="1.0" encoding="utf-8"?>
<p:tagLst xmlns:p="http://schemas.openxmlformats.org/presentationml/2006/main">
  <p:tag name="KSO_WPP_MARK_KEY" val="2a0c6fda-2e0d-43b9-b4ee-14af30665674"/>
  <p:tag name="COMMONDATA" val="eyJoZGlkIjoiOWQzMDFmY2QzNTQzNDM3MzJhM2I3MmJlODYzNTBkNDkifQ=="/>
</p:tagLst>
</file>

<file path=ppt/tags/tag2.xml><?xml version="1.0" encoding="utf-8"?>
<p:tagLst xmlns:p="http://schemas.openxmlformats.org/presentationml/2006/main">
  <p:tag name="KSO_WM_BEAUTIFY_FLAG" val=""/>
</p:tagLst>
</file>

<file path=ppt/tags/tag3.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26</Words>
  <Application>WPS 演示</Application>
  <PresentationFormat>宽屏</PresentationFormat>
  <Paragraphs>255</Paragraphs>
  <Slides>16</Slides>
  <Notes>8</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vt:i4>
      </vt:variant>
      <vt:variant>
        <vt:lpstr>幻灯片标题</vt:lpstr>
      </vt:variant>
      <vt:variant>
        <vt:i4>16</vt:i4>
      </vt:variant>
    </vt:vector>
  </HeadingPairs>
  <TitlesOfParts>
    <vt:vector size="33" baseType="lpstr">
      <vt:lpstr>Arial</vt:lpstr>
      <vt:lpstr>宋体</vt:lpstr>
      <vt:lpstr>Wingdings</vt:lpstr>
      <vt:lpstr>微软雅黑</vt:lpstr>
      <vt:lpstr>楷体</vt:lpstr>
      <vt:lpstr>黑体</vt:lpstr>
      <vt:lpstr>华文行楷</vt:lpstr>
      <vt:lpstr>Cambria Math</vt:lpstr>
      <vt:lpstr>华文中宋</vt:lpstr>
      <vt:lpstr>Times New Roman</vt:lpstr>
      <vt:lpstr>Arial Unicode MS</vt:lpstr>
      <vt:lpstr>Calibri</vt:lpstr>
      <vt:lpstr>Calibri Light</vt:lpstr>
      <vt:lpstr>Office 主题</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hu peng</dc:creator>
  <cp:lastModifiedBy>三珊谢了</cp:lastModifiedBy>
  <cp:revision>757</cp:revision>
  <dcterms:created xsi:type="dcterms:W3CDTF">2015-09-28T07:18:00Z</dcterms:created>
  <dcterms:modified xsi:type="dcterms:W3CDTF">2023-03-15T07:58:5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3B0736C4EC2748CBA6845677DC065109</vt:lpwstr>
  </property>
  <property fmtid="{D5CDD505-2E9C-101B-9397-08002B2CF9AE}" pid="3" name="KSOProductBuildVer">
    <vt:lpwstr>2052-11.1.0.13703</vt:lpwstr>
  </property>
</Properties>
</file>